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18" r:id="rId1"/>
  </p:sldMasterIdLst>
  <p:notesMasterIdLst>
    <p:notesMasterId r:id="rId21"/>
  </p:notesMasterIdLst>
  <p:sldIdLst>
    <p:sldId id="282" r:id="rId2"/>
    <p:sldId id="283" r:id="rId3"/>
    <p:sldId id="256" r:id="rId4"/>
    <p:sldId id="268" r:id="rId5"/>
    <p:sldId id="270" r:id="rId6"/>
    <p:sldId id="272" r:id="rId7"/>
    <p:sldId id="264" r:id="rId8"/>
    <p:sldId id="275" r:id="rId9"/>
    <p:sldId id="294" r:id="rId10"/>
    <p:sldId id="284" r:id="rId11"/>
    <p:sldId id="285" r:id="rId12"/>
    <p:sldId id="286" r:id="rId13"/>
    <p:sldId id="287" r:id="rId14"/>
    <p:sldId id="288" r:id="rId15"/>
    <p:sldId id="289" r:id="rId16"/>
    <p:sldId id="290" r:id="rId17"/>
    <p:sldId id="291" r:id="rId18"/>
    <p:sldId id="292" r:id="rId19"/>
    <p:sldId id="293" r:id="rId20"/>
  </p:sldIdLst>
  <p:sldSz cx="14630400" cy="8229600"/>
  <p:notesSz cx="6858000" cy="9144000"/>
  <p:custDataLst>
    <p:tags r:id="rId2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54864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109728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64592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219456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743200" algn="l" defTabSz="109728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3291840" algn="l" defTabSz="109728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840480" algn="l" defTabSz="109728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4389120" algn="l" defTabSz="109728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592" userDrawn="1">
          <p15:clr>
            <a:srgbClr val="A4A3A4"/>
          </p15:clr>
        </p15:guide>
        <p15:guide id="2" pos="46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FF00"/>
    <a:srgbClr val="0000FF"/>
    <a:srgbClr val="FF0000"/>
    <a:srgbClr val="00FF99"/>
    <a:srgbClr val="CC66FF"/>
    <a:srgbClr val="00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725" autoAdjust="0"/>
    <p:restoredTop sz="94660"/>
  </p:normalViewPr>
  <p:slideViewPr>
    <p:cSldViewPr>
      <p:cViewPr varScale="1">
        <p:scale>
          <a:sx n="57" d="100"/>
          <a:sy n="57" d="100"/>
        </p:scale>
        <p:origin x="702" y="78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7-01T13:23:09.03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852 9679 74 0,'-33'4'260'0,"19"5"11"16,-3 13-5-16,10 5-151 0,0 8-187 15,14 8-103-15,0 10-51 0,10 4-27 0,6 1-4 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0:14.07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338 1180 241 0,'-23'0'400'0,"-1"-4"47"16,8 4 58-16,0-5-32 0,1 1-86 0,-1-1 0 16,9 5 49-16,-2-4 61 0,2-1 17 0,-1 5-20 15,-1-4-43-15,9 4-58 0,0 0-68 16,9-4-80-16,-9 4-47 0,15 0-23 0,-6 0-10 16,6 0-6-16,8 0-8 0,1 0-10 0,8 0-9 15,-1 4-6-15,9-4-6 0,-2 0 6 0,2 0 2 16,-2 0 3-16,18 0 0 0,-1 0-18 15,-1 0-113-15,2 0 0 0,6 0 0 0,1 0 0 16,-1 0 0-16,9 0 0 0,-8 4 0 16,0-4 0-16,7 5 0 0,1-1 0 0,-1 1 0 15,1-1 0-15,0 1 0 0,-1-1 0 0,9 0 0 16,0 6 0-16,-1-7 0 0,8 6 0 16,-7-4 0-16,7 3 0 0,0-3 0 0,0 0 0 15,1 4 0-15,-9-6 0 0,1 6 0 16,-1-5 0-16,-7 6 0 0,0-6 0 0,-9 1 0 15,1 0 0-15,-1-1 0 0,-6-1 0 0,-2 6 0 16,-6-4 0-16,6-5 0 0,-14 5 0 16,7-1 0-16,-9 1 0 0,2-5 0 15,0 4 0-15,-9-4 0 0,9 5 0 0,-9-5 0 16,0 4 0-16,1-4 0 0,-9 0 0 16,8 3 0-16,-7-3 0 0,-1 0 0 0,1 0 0 15,0 6 0-15,-1-6 0 0,-8 0 0 0,9 0 0 16,-1 0 0-16,-7 0 0 0,8 0 0 15,-8 0 0-15,-1 0 0 0,8 0 0 0,-6 0 0 16,-1 0 0-16,-1 0 0 0,-7 0 0 16,0 0 0-16,-1 0 0 0,2 0 0 0,-2 0 0 15,-7 0 0-15,8 0 0 0,-8 0 0 16,0 0 0-16,0 0 0 0,-8-6 0 0,1 6 0 16,7 0 0-16,-9-3 0 0,2 3 0 0,-1-4 0 15,0 4 0-15,0 0-242 0,-8 0-59 16,1-5-27-16,-1 5-67 0,0 0-125 0,-8-4-186 15,9-1-229-15,-17 1-100 0,9-1-21 16,-8 0 71-16,0-4 148 0,-9 6 226 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0:14.70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5609 1092 212 0,'-31'0'623'0,"14"0"132"0,-6-4 121 16,8 4 103-16,6 0-164 0,-6-5-187 15,7 5-144-15,8 0-104 0,-8 0-92 0,8-4-76 16,8 4-38-16,0-5-9 0,7 1 6 0,9 4-1 15,-1-5-2-15,10 5-9 0,5-5-5 16,2 5-5-16,7 0-14 0,7 0-12 16,1 0-15-16,1 5-8 0,6-5-7 0,1 5-23 15,0-1-70-15,8 1 0 0,-1-1 0 16,0 1 0-16,1-1 0 0,0-4 0 0,7 3 0 16,1 3 0-16,7-2 0 0,-7-4 0 15,7 4 0-15,0-4 0 0,0 5 0 0,1-5 0 16,-2 0 0-16,2 4 0 0,-9-4 0 0,2 0 0 15,-2 5 0-15,-7-5 0 0,-1 0 0 16,-8 4 0-16,-6-4 0 0,-1 5 0 0,-8-5 0 16,0 4 0-16,0-4 0 0,-8 4 0 15,0 1 0-15,1-5 0 0,-9 4 0 0,9-4 0 16,-2 4 0-16,-7-4 0 0,9 5 0 0,-1-5 0 16,0 0 0-16,1 4 0 0,-9-4 0 15,8 0 0-15,1-4 0 0,-9 4 0 0,0 0 0 16,0 0 0-16,1 0 0 0,-8 0 0 15,7 0 0-15,-8 0 0 0,1 0 0 16,-8 0 0-16,8 0 0 0,-9 4 0 0,1-4 0 16,0 0 0-16,-1 5 0 0,-7-5 0 0,7 0 0 15,-6 4 0-15,-2-4 0 0,1 0 0 16,0 0 0-16,0 0 0 0,-1 5 0 0,1-5 0 16,-8 0 0-16,8 0 0 0,-8 0 0 15,0 0 0-15,8 0 0 0,-8 0 0 0,0 4 0 16,-8-4 0-16,8 0 0 0,-8 4 0 0,0-4 0 15,1 0-6-15,-1 5-460 0,-8-5-122 16,0 5-195-16,-7-5-237 0,-1-5-101 0,1 5-12 16,-16 0 53-16,7 5 144 0,-15-5 243 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0:15.24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6833 1278 452 0,'0'4'695'0,"-8"-1"129"0,1-3 117 16,-2 6 5-16,2-6-183 0,7 3-182 15,0-3-135-15,-8 5-98 0,8-5-83 0,8 0-45 16,-8 0-17-16,7 0-3 0,9 0 2 0,-1 0-1 16,1 0-5-16,15 0-10 0,-7 0-11 15,8 0-11-15,6 0-12 0,2 0-121 0,7 5-31 16,0-5 0-16,8 0 0 0,8 4 0 16,-8-4 0-16,8 0 0 0,8 5 0 0,-9-5 0 15,8 0 0-15,1 0 0 0,-8 0 0 0,8 0 0 16,-9-5 0-16,9 5 0 0,-8 0 0 15,-1 0 0-15,1-4 0 0,-8 4 0 0,1-5 0 16,-2 5 0-16,-7 0 0 0,1 0 0 16,-10-5 0-16,9 5 0 0,-15 0 0 15,7 0 0-15,-7 0 0 0,-1 0 0 0,0 0 0 16,-7 5 0-16,-1-5 0 0,1 0 0 0,-1 0 0 16,-6 0 0-16,-3 0 0 0,-5 5 0 15,6-5 0-15,-6 0 0 0,-2 4 0 0,1-4 0 16,0 0 0-16,0 5 0 0,-1-5 0 15,-7 0 0-15,0 0 0 0,9 0 0 0,-9 0 0 16,0 0 0-16,0 0 0 0,0 0-39 0,-9 4-523 16,2-4-205-16,-1 0-287 0,0-4-122 15,-7 4-15-15,-1 4 48 0,-1-4 121 0,-6 5 244 16,-1-1 343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39.61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494 11582 217 0,'0'0'248'0,"0"0"-17"16,0 0-32-16,0 0-24 0,0 0-15 15,0 0-12-15,0 0-10 0,0 0-2 16,0 0-3-16,0 0 0 0,0 0-9 0,0 0-6 16,0 0 2-16,0 0-3 0,0 0 4 0,0 0 6 15,0-5 12-15,0 5 10 0,0 0 6 16,0 0 8-16,0 0 1 0,0 0 1 0,0 0 4 16,0 0 4-16,0 0 6 0,0 0 6 15,0 0 10-15,0 0 7 0,0 0 4 16,0 0-3-16,0 0-12 0,0 0-15 0,0 0-26 15,0 0-25-15,0 0-24 0,0 0-22 0,0 0-15 16,0 0-11-16,0 0-3 0,0 0-4 16,0 0-2-16,0 0-3 0,0 0 0 0,0 0-2 15,0 0-1-15,8 0-1 0,-8 5-1 0,0-5 4 16,0 0 6-16,0 0 4 0,8 0 2 16,-8 5 4-16,8-5 2 0,-1 0-5 0,2 4-6 15,-9-4-6-15,15 5-5 0,-7-5-6 16,0 0-2-16,-1 4-1 0,9-4 0 0,1 5 1 15,-10-5 3-15,9 4 1 0,-1-4 2 16,1 4 2-16,0-4 2 0,8 0 4 0,-9 5 0 16,8-5 0-16,1 0 0 0,-1 4-2 0,1-4-2 15,0 0-6-15,-1 0-4 0,1 0-3 16,-1 0-5-16,1 0-5 0,-1 0-4 16,-7-4-2-16,8 4 2 0,0 0-2 0,-1 0 1 15,1 0 2-15,-9 0 2 0,8 0 0 0,-7 0-2 16,8 0-1-16,-1 0 0 0,-8 4 0 15,9-4-3-15,-8 0 0 0,8 0-3 16,-8 5 1-16,-1-5-2 0,8 0 1 0,-7 0 3 16,0 4 3-16,8-4 3 0,-9 0 1 0,1 0 2 15,0 0 0-15,6 4-1 0,-5-4-2 16,-10 0-2-16,17 0-1 0,-16 0-1 0,7 0-2 16,1 0-1-16,0 0-2 0,-8 0 0 0,8 0-1 15,-1 0-1-15,-6 0 0 0,5 0 0 16,-5 0 0-16,6 0 0 0,-6 0-1 15,6 0 1-15,-7 0 0 0,7 0-1 0,-6 0 1 16,6 0-1-16,-7 0 0 0,0 5 2 0,8-5 0 16,-1 0 0-16,-7 0-1 0,7 0 2 15,-7 0-1-15,0 0-2 0,7 0 1 0,1 4-1 16,-8-4 2-16,8 0 0 0,-9 0 1 16,10 0 2-16,-10 0 0 0,9 0 0 0,-8 0 1 15,8 5-2-15,-9-5 0 0,9 0-1 16,-8 0 1-16,8 0-2 0,-9 0-2 0,2 0 1 15,6 0 1-15,-6 0-1 0,5 0-1 16,-5 0 0-16,-1 0 0 0,-1 0-1 0,9 0 0 16,-8 0 3-16,0 0 0 0,0 0 3 15,8 0 3-15,-9 0 3 0,1 0 1 0,0 0 3 16,0 0 1-16,7 0-2 0,-7 0-1 0,0 0-3 16,-1 0-7-16,9 0-5 0,-8 0 0 15,1 0 0-15,-2 4 0 0,0-4 0 0,2 0 0 16,-1 0 0-16,-1 0 0 0,2 4 0 15,6-4 0-15,-7 0 0 0,0 0 0 0,-1 5 0 16,2-5 0-16,6 4 0 0,-7-4 0 16,0 4 0-16,-1-4 0 0,2 0 0 0,-2 6 0 15,1-6 0-15,0 3 0 0,0-3 0 0,-1 0 0 16,2 5 0-16,-9-5 0 0,7 0 0 16,1 4 0-16,1-4 0 0,-2 0 0 0,0 0 0 15,-7 5 0-15,9-5 0 0,-1 0 0 16,-1 4 0-16,2-4 0 0,-9 0 0 0,7 4 0 15,1-4 0-15,-1 0 0 0,2 0 0 16,-2 5 0-16,1-5 0 0,-8 0 0 0,8 0 0 16,0 0 0-16,-1 5 0 0,-7-5 0 15,9 0 0-15,-2 0 0 0,1 0 0 0,-8 3 0 16,8-3 0-16,0 0 0 0,-8 0 0 16,7 0 0-16,2 0 0 0,-9 0-9 0,7 0-4 15,1 6 0-15,1-6 6 0,-2 0 4 16,-7 0 3-16,7 0 1 0,2 0 1 0,-1 0 0 15,-8 0 1-15,7 0-1 0,2 0-1 16,-9 0 0-16,7 0 0 0,1 0 0 16,-8 0 1-16,8 0 0 0,0 0 0 0,-8 0 0 15,7 0 0-15,2 0-1 0,-9 0-1 16,7 0 2-16,1 0-2 0,-8 0 2 0,8 0-1 16,0 0 1-16,-1 0-1 0,-7 0 0 15,9 0 2-15,-9-6-2 0,7 6-1 16,-7 0-1-16,8 0-7 0,-8 0-16 0,9 0-21 15,-9 0-29-15,0 0-35 0,0 0-43 16,0 0-43-16,0-3-42 0,0 3-50 0,-9 0-92 16,9 0-156-16,-8-5-217 0,-8 0-201 15,9 1-76-15,-1-5-1 0,-8 0 83 16,0-4 171-16,9-4 251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41.43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745 11304 64 0,'0'0'285'0,"-8"0"47"0,1-5 22 16,7 5-37-16,-8 0-29 0,8 0-10 0,-8-4-3 16,8 4 7-16,-8 0 13 0,8 0 16 0,0 0 15 15,-7 0 14-15,7 0 8 0,0 0 10 16,0 0-11-16,-9 0-25 0,9 0-34 15,0 0-44-15,0 0-46 0,0 0-49 0,0 0-40 16,0 0-31-16,0 0-22 0,0 0-14 0,0 4-6 16,9-4-1-16,-9 0 4 0,7 0 11 15,1 5 14-15,0-5 10 0,7 0 11 0,-7 5 9 16,8-5 5-16,0 4 4 0,-1-4 1 0,8 0 1 16,-6 5-2-16,6-5-2 0,-7 5-6 15,8-1-6-15,-1-4-8 0,1 3-9 16,-1-3-9-16,8 4-9 0,-7-4-7 0,7 0-7 15,-7 0-7-15,7 0-5 0,1 0-4 16,-1 0-5-16,-8 0-6 0,8-4-4 0,2 4-3 16,-2 0-2-16,-8-3-2 0,8 3 1 0,2-4 1 15,-10-1-1-15,8 5 2 0,-7 0 2 16,7-5 0-16,-8 5 1 0,1 0-2 0,-1 0 2 16,1 0-2-16,0 0-2 0,-1 0-1 15,1 0-1-15,-1 0 1 0,1 0-1 0,-8 5-1 16,7-5 0-16,-8 0 0 0,9 5 2 15,-8-5 0-15,-1 4-1 0,1-1 0 0,0 1-1 16,-1 1 2-16,1 0-2 0,-8-1 0 0,8 1 1 16,0 0 0-16,-1-1 0 0,1 1-1 15,-9-1 0-15,9-1-1 0,1-3 0 0,-10 5 1 16,9 0 0-16,-1-1 0 0,-6 1-1 16,6-1 1-16,-7 1-1 0,0-1-1 0,8-4 0 15,-9 5 1-15,1-1 0 0,0-4 0 16,7 4 1-16,-7-4 0 0,0 4-1 0,0 1-1 15,8-5 1-15,-9 4 0 0,1 1 0 16,1-5 0-16,-2 4 1 0,0 1 0 0,-7-5-1 16,9 4 0-16,-1-4 1 0,-1 4-1 15,2 1 0-15,-2-5 0 0,1 4 2 0,0-4-2 16,0 5 0-16,-1-5 0 0,2 4 1 0,-2 0-1 16,1-4 1-16,0 0 0 0,-8 4 1 15,8-4-1-15,-1 0 0 0,2 5-1 16,-2-5 0-16,1 4 1 0,-8-4-1 0,8 0 0 15,0 5-1-15,-1-5 1 0,2 0-1 0,-2 4-1 16,1-4 1-16,-8 5 0 0,9-5 0 16,-2 0 0-16,0 4 0 0,2-4 0 0,-9 0 0 15,8 5 0-15,-1-5 0 0,-7 5 1 0,9-5 0 16,-2 0 0-16,-7 3 0 0,8-3-1 16,-1 4 0-16,2-4 1 0,-9 6 0 15,7-3 0-15,1-3 2 0,-8 5 0 0,8-1 0 16,-8-4 0-16,8 5-1 0,-1 0 0 15,-7-5 1-15,9 4-2 0,-9-4 0 0,7 0 0 16,-7 5-1-16,8-5-2 0,0 4-1 0,0-4 1 16,-8 0-6-16,7 0-1 0,2 3-1 15,-2-3-1-15,1 0 1 0,-8 0 0 16,9 0 5-16,-2 0 3 0,0 0 3 0,2 0 0 16,-1 0 1-16,-1 0 0 0,2 0 1 15,-2 0 1-15,1 0-1 0,-8 0 1 0,16 0-1 16,-9 0 0-16,2-3 1 0,-2 3 0 15,9-4 0-15,-8 4-1 0,-1-5 1 0,2 1-2 16,-2 4 0-16,1-5 1 0,1 5-1 16,-2-5-1-16,0 5-1 0,2-4-2 15,-1 4 1-15,-1 0-3 0,0 0-1 0,-7 0 1 16,9 0-2-16,-1 0 2 0,-8 0-1 16,7 0 2-16,-7 0 1 0,9 0 2 0,-2 0 2 15,-7 0 0-15,8 0 1 0,0 0 0 16,-8 0 1-16,8 0-1 0,-8 0-2 15,7 0 1-15,-7 0-1 0,9 0 0 0,-9 0 0 16,7 0-1-16,-7 0 0 0,8 0-1 16,-8 0-7-16,0 0-12 0,0 0-10 0,8 0-9 15,-8 0-10-15,0 0-11 0,0 0-5 16,0 0-7-16,0 0-8 0,0 0-18 0,0 0-23 16,0 0-28-16,0 0-41 0,0 0-67 15,-8 0-126-15,8-5-183 0,-8 5-245 16,1-3-166-16,-2 3-56 0,2-6 26 0,-9 6 115 15,1-4 192-15,-1 4 271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42.69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2549 11388 300 0,'-8'0'366'15,"1"5"58"-15,-2-5-14 0,9 0-33 16,-7 0-31-16,-1-5-8 0,8 5 3 0,0 0 6 16,-8 0 17-16,8 0 15 0,0-4 14 15,0 4-12-15,0 0-32 0,-8 0-41 0,8 0-54 16,0 0-54-16,0 0-51 0,0 0-34 15,8 0-19-15,-8 0-11 0,0 0-3 0,8 0 1 16,0 0 5-16,-1 0 11 0,9 0 7 0,8 0 8 16,-8 0 7-16,8-5 4 0,7 5 3 15,0 0-1-15,1 0-4 0,6 0-6 0,2-5-10 16,-2 5-10-16,10 0-15 0,-1 0-12 16,-8-3-15-16,16 3-10 0,-8-4-12 0,0-1-12 15,8 5-8-15,-8-4-6 0,0-1-1 16,9 5-2-16,-9-5-2 0,8 5 4 0,-8-4 1 15,0 4-6-15,7 0-1 0,-6 0 0 16,-1 0 0-16,-8 4 0 0,8-4 0 0,-1 5 0 16,-6-5 0-16,0 5 0 0,-2-5 0 15,2 4 0-15,-9 1 0 0,9-5 0 0,-9 4 0 16,1-1 0-16,-1-3 0 0,0 5 0 0,0-5 0 16,1 5 0-16,-8-1 0 0,7-4 0 15,-8 5 0-15,8-5 0 0,-7 4 0 0,-8-4 0 16,7 5 0-16,1-1 0 0,-8-4 0 15,8 5 0-15,-9-5 0 0,1 4 0 0,-1 0 0 16,1-4 0-16,0 0 0 0,-1 4 0 16,-7-4-1-16,16 0-6 0,-9 5 1 0,1-5 3 15,-9 0 2-15,10 0 3 0,-1 0 2 16,-1 0 1-16,1 0 0 0,-9-5-3 16,9 5-2-16,0 0 0 0,-1 0 0 0,-6 0 0 15,6-4 0-15,-6 4 0 0,-2 0 0 16,0 0 0-16,2 0 0 0,-1 0 0 15,-1 4 0-15,0-4 0 0,-7 0 0 0,9 0 0 16,-9 0 0-16,8 5 0 0,-8-5 0 16,7 0 0-16,-7 4 0 0,0 1 0 0,0-5 0 15,0 4 0-15,0 1 0 0,0-1 0 16,0-4 0-16,0 4 0 0,0 1 0 0,0-1 0 16,0-4 0-16,0 5 0 0,0-5 0 15,-7 4 0-15,7-4 0 0,0 0 0 0,0 4 0 16,-8-4-136-16,8 0-77 0,-9 0-91 15,2-4-144-15,0 4-231 0,-10 0-308 16,3-4-130-16,-3 4-23 0,-6 0 37 0,7 4 129 16,-8 0 244-16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55.056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205 3876 64 0,'0'0'323'0,"0"0"57"0,0 5 39 16,-8-5-26-16,8 0-34 0,0 0-27 0,0 0-14 15,0 0-5-15,0 0 1 0,0 0 1 0,0 0-2 16,0 0-5-16,0 0-7 0,0 0-7 16,0 0-13-16,0 0-21 0,0 0-27 0,0 0-26 15,0 0-31-15,0 0-30 0,0 0-19 0,0 0-9 16,8 4-4-16,-8-4 0 0,7 0 0 15,-7 0 2-15,9 0 1 0,-9 5 0 0,7-5 2 16,1 0 1-16,0 4 0 0,0-4 0 16,8 0-6-16,-9 4-3 0,9 1-5 0,-8-5-5 15,8 5-3-15,-1-1-8 0,1 1-4 0,0-2-66 16,8 3-20-16,-10-3 0 0,10 6 0 0,-8-4 0 16,15-1 0-16,-7 1 0 0,-1 0 0 15,8-5 0-15,-7 4 0 0,8-1 0 0,-1 3 0 16,0-6 0-16,1 3 0 0,7 2 0 15,-7-1 0-15,7 1 0 0,-8 0 0 0,8-1 0 16,1 1 0-16,-2 2 0 0,-5-1 0 0,5-2 0 16,2 5 0-16,-9 0 0 0,8-1 0 15,0 1 0-15,-7 0 0 0,7 0 0 0,0-1 0 16,1 1 0-16,-2 0 0 0,2-4 0 16,0 3 0-16,-2-4 0 0,2-4 0 0,-2 5 0 15,10-5 0-15,-9 0 0 0,1 0 0 16,7 0 0-16,-9 0 0 0,10-5 0 0,-9 5 0 15,0 0 0-15,8-4 0 0,-7 0 0 0,-1 4 0 16,0-4 0-16,0 4 0 0,1-5 0 16,6 5 0-16,-14 0 0 0,7 0 0 15,0 0 0-15,-8 0 0 0,9 0 0 0,-9 0 0 16,1 0 0-16,-1 5 0 0,-7-5 0 16,7 0 0-16,-8 0 0 0,8 0 0 0,-7 0 0 15,0 0 0-15,-1 0 0 0,1 0 0 0,-1-5 0 16,1 5 0-16,-1 0 0 0,1-4 0 0,0 4 0 15,-1 0 0-15,-7-5 0 0,8 5 0 16,-1 0 0-16,1 0 0 0,-1 0 0 16,1 5 0-16,7-5 0 0,-7 0 0 0,-1 4 0 15,1 1 0-15,-1-5 0 0,8 0 0 0,-7 4 0 16,-1-4 0-16,8 0 0 0,2 0 0 16,-10 0 0-16,8 0 0 0,0 0 0 0,-7 0 0 15,8-4 0-15,-8 4 0 0,7 0 0 16,0-5 0-16,-8 5 0 0,1-4 0 0,7 4 0 15,-8 0 0-15,1-5 0 0,0 5 0 16,-1-4 0-16,1-1 0 0,-1 5 0 16,1-4 0-16,-1 0 0 0,1 4 0 0,8-5 0 15,-8 1 0-15,-1 0 0 0,1-1 0 0,-1 1 0 16,8-1 0-16,-7 1 0 0,0-5 0 16,-1 5 0-16,1-1 0 0,-1 1 0 0,1 0 0 15,-1-2 0-15,1 3 0 0,-9-1 0 0,8-1 0 16,1 1 0-16,-8 4 0 0,8-5 0 15,-8 0 0-15,6 5 0 0,2-4 0 0,-8 4 0 16,7-5 0-16,-7 2 0 0,8 3 0 0,-9 0 0 16,1-6 0-16,0 6 0 0,-1 0 0 0,1-3 0 15,0 3 0-15,-8 0 0 0,-1-4 0 0,2 4 0 16,-2 0 0-16,-7 0 0 0,8 0 0 16,-8 0 0-16,0-5 0 0,-8 5 0 15,1 0 0-15,-9-5 0 0,0 5-217 0,-8-4-599 16,-7 4-278-16,0-5-129 0,-9 5-8 0,1 0 50 15,0 0 123-15,-8 0 230 0,-8 0 354 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56.62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747 3695 137 0,'-17'0'279'16,"1"-3"48"-16,9 3-23 0,-17 0-28 0,8-6-11 15,1 6-12-15,-1 0-7 0,0-3-15 16,-8-2-11-16,10 0-11 0,-3 1-9 0,1-5-8 16,1 5-9-16,-1-1 0 0,0 2 3 0,1-3 14 15,7 6 14-15,-7-4 16 0,6 4 16 16,2 0 17-16,-8-4 2 0,6 4-9 0,2 0-17 15,-1 0-22-15,-1 4-29 0,2-4-31 0,0 0-20 16,7 0-11-16,-9 0-10 0,9 0-6 16,-8 0-5-16,8 0-9 0,0 0-11 0,0 0-13 15,0 0-5-15,0 0 0 0,8 0 6 0,8 4 12 16,0-4 16-16,8 0 17 0,-2 0 8 16,10 0 5-16,7 0 5 0,8-4 4 0,0 4-6 15,9 0-134-15,15-4 0 0,-9 4 0 0,16-5 0 16,1 5 0-16,7 0 0 0,0 0 0 15,0 5 0-15,1-1 0 0,7 0 0 0,-8 5 0 16,8 0 0-16,0 0 0 0,0 5 0 16,8-5 0-16,-8 3 0 0,9-2 0 0,-10-1 0 15,10-2 0-15,-1 2 0 0,-8-4 0 16,8 0 0-16,-8-1 0 0,8 1 0 0,-8-1 0 16,8 1 0-16,-8-5 0 0,9 4 0 0,-10-4 0 15,-6 3 0-15,0 3 0 0,-9 2 0 16,0-3 0-16,0 4 0 0,-7 0 0 0,0 4 0 15,-8-5 0-15,-1 6 0 0,1-1 0 0,-8-4 0 16,0 4 0-16,0 0 0 0,-8-4 0 16,8 5 0-16,-8-5 0 0,0-2 0 0,0 3 0 15,0-6 0-15,-7 6 0 0,7-6 0 16,-8-4 0-16,0 3 0 0,0 3 0 0,8-6 0 16,-15 0 0-16,7 0 0 0,0 0 0 15,-8 0 0-15,9 0 0 0,-9-6 0 0,9 6 0 0,-9-3 0 16,8 3 0-16,0-4 0 0,-7-1 0 0,6 0 0 15,2 1 0-15,0-1 0 0,-2 0 0 16,-7-2 0-16,9 1 0 0,0 3 0 0,-2-2 0 16,-6 1 0-16,7-1 0 0,0 0 0 0,-8 5 0 15,9-4 0-15,-9 0 0 0,0 4 0 16,9-5 0-16,-9 5 0 0,1-4 0 0,-1 4 0 16,0-5 0-16,1 5 0 0,-8 0 0 15,7-3 0-15,-7 3 0 0,7-5 0 0,-8 5 0 16,1 0 0-16,-1 0 0 0,1-5 0 0,7 5 0 15,-8-4 0-15,1 4 0 0,0-4 0 0,-1-1 0 16,1 5 0-16,-1 0 0 0,1-4 0 16,-1 4 0-16,1-5 0 0,-1 5 0 0,1 0 0 15,0 0 0-15,-1-4 0 0,1 4 0 0,-1 0 0 16,1 0 0-16,-1 0 0 0,1 0 0 16,0 0 0-16,-1 0 0 0,1-5 0 0,-1 5 0 15,8-4 0-15,-7 4 0 0,-1-4 0 0,1-1 0 16,7 5 0-16,-7-4 0 0,8 0 0 0,-9-1 0 15,8 5 0-15,0-4 0 0,-7-1 0 0,8 1 0 16,-1-1 0-16,-7 5 0 0,7-4 0 16,0 0 0-16,-8 4 0 0,10 0 0 0,-10-6 0 15,1 6 0-15,7 0 0 0,-8 0 0 0,1 0 0 16,-1 0 0-16,1 0 0 0,0 0 0 0,-1 0 0 16,1 0 0-16,-1 0 0 0,1 0 0 15,-9 0 0-15,8 0 0 0,1 6 0 0,-1-6 0 16,1 0 0-16,-1 0 0 0,-6 0 0 0,6 0 0 15,1 0 0-15,-1 0 0 0,-7-6 0 16,7 6 0-16,-7 0 0 0,7 0 0 0,-6 0 0 0,6 6 0 16,1-6 0-16,-9 0 0 0,8 0 0 15,-7 4 0-15,8-4 0 0,-8 4 0 16,-1-4 0-16,8 0 0 0,1 5 0 0,-8-5 0 16,0 0 0-16,8 4 0 0,-9-4 0 0,8 0 0 15,1 5 0-15,-1-5 0 0,1 0 0 0,-8 0 0 16,8 0 0-16,-1 0 0 0,1 0 0 15,-1 0 0-15,1 0 0 0,-1 0 0 0,1 0 0 16,7 0 0-16,-7 0 0 0,-1 4 0 0,8-4 0 16,-7 0 0-16,-1 0 0 0,1 0 0 0,7 0 0 15,-8 0 0-15,1 0 0 0,8-4 0 0,-8 4 0 16,-1 0 0-16,8 0 0 0,-7 0 0 16,-1 0 0-16,1 0 0 0,0 0 0 0,-9 0 0 15,8 0 0-15,-7 0 0 0,8 0 0 0,-17 4 0 16,9-4 0-16,-8 0 0 0,0 0 0 0,0 5 0 15,-8-5 0-15,0 4 0 0,0-4 0 16,-8 4 0-16,-8 1 0 0,0-1 0 0,-7 5 0 16,-8-5 0-16,0 5-589 0,-17 0-375 15,1 0-211-15,-16-1-53 0,-8 1 23 0,-7 0 74 16,-9-5 170-16,2 6 302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57.2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59 4001 358 0,'-9'4'662'0,"9"-4"135"16,-7 3 119-16,7-3 27 0,-7 0-193 15,7 6-162-15,0-6-139 0,7 4-104 0,0-4-81 16,2 4-40-16,15-4-12 0,-1 5-1 15,1-5 0-15,7 0-3 0,7 0-6 0,9 0-5 16,1 0-1-16,7 0-1 0,16 0-10 16,0 4-107-16,7 1-78 0,7 3 0 0,2 1 0 15,15 0 0-15,0 4 0 0,1-4 0 16,14 0 0-16,0 0 0 0,10-1 0 0,13-8 0 16,1 4 0-16,17-8 0 0,-10 0 0 0,1 0 0 15,-7-1 0-15,-1-4 0 0,-8 0 0 16,-7 1 0-16,0-1 0 0,-1 0 0 0,-15 0 0 15,-1 5 0-15,2 0 0 0,-10-1 0 0,-6 5 0 16,-8 0 0-16,-2 0 0 0,-7 0 0 16,-7 5 0-16,0-1 0 0,-1 5 0 15,-6 0 0-15,-2-1 0 0,-7 1 0 0,0 4 0 16,0-4 0-16,-8 4 0 0,7-4 0 0,-7 4 0 16,0-4 0-16,-7 1 0 0,7-3 0 15,-7 2 0-15,-2-4 0 0,2-1 0 0,-9-4 0 16,0 0 0-16,-7 0 0 0,-1 0 0 0,1 0 0 15,-8 0 0-15,0 0 0 0,-8 0 0 16,-1 0 0-16,-7-4 0 0,0 4 0 16,0-5-24-16,-15 2-566 0,-1-3-143 0,0-1-183 15,-8 2-175-15,1-4-42 0,-8 0 24 16,0 0 92-16,-9 0 189 0,-7 1 257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57.83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75 3678 36 0,'-32'0'646'0,"8"0"184"15,10 0 126-15,-3 0 65 0,1 5-55 0,9-5-263 16,-1 0-210-16,8 3-147 0,8-3-85 16,-1 6-21-16,9-3 3 0,8 6 14 0,7-4 13 15,1 0 8-15,15 4 1 0,0-5-10 16,15 5-172-16,9-6-97 0,0 7 0 0,16-6 0 16,7 1 0-16,-1-5 0 0,17 4 0 15,1-4 0-15,5 0 0 0,2 0 0 0,16 0 0 16,-9 0 0-16,9 0 0 0,-1 0 0 0,-8 5 0 15,2-5 0-15,-11 7 0 0,2-1 0 16,-7 2 0-16,-2-3 0 0,-6 4 0 0,-2 0 0 16,-6-5 0-16,-1 5 0 0,-9-5 0 0,2 0 0 15,-9 1 0-15,1-5 0 0,0 0 0 16,-1 4 0-16,-7-4 0 0,-1 0 0 0,9 0 0 16,-9 5 0-16,1-5 0 0,0 4 0 0,-1-4 0 15,1 5 0-15,-9 3 0 0,1-3 0 16,1 0 0-16,-2-2 0 0,1 2 0 0,-9-1 0 15,1 1 0-15,-8-1 0 0,0 5 0 0,0-4 0 16,1-1 0-16,-9-4 0 0,0 5 0 0,0-2 0 16,-8-3 0-16,2 0 0 0,-2 6 0 0,0-6 0 15,-8 0 0-15,9-6 0 0,-9 6 0 0,0 0 0 16,-7-3 0-16,8 3 0 0,-8-5 0 16,-1 5 0-16,1-4 0 0,-8 4 0 0,0 0 0 15,0-5 0-15,-1 5 0 0,2 0 0 16,-9 0 0-16,0 0 0 0,0 0 0 0,0 0 0 15,-9 0 0-15,-6 5-345 0,-1-1-168 0,0-4-125 16,-8 5-191-16,-7-2-203 0,0 3-66 16,-8-3 5-16,-8 1 84 0,0 1 165 15,-1 4 254-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08T12:16:59.9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732 13538 47 0,'8'0'215'0,"-8"-5"-53"0,0 5-91 0,0 0-131 16,0 0-94-16,0 0-50 0</inkml:trace>
  <inkml:trace contextRef="#ctx0" brushRef="#br0" timeOffset="294.645">31975 13562 1 0,'0'0'449'16,"9"-4"107"-16,-9 0 81 0,0-1 58 0,0 2-120 15,0-3-122-15,0 6-126 0,0 0-97 0,0-2-76 16,0 2-56-16,0 0-42 0,0 0-29 15,0 0-33-15,7 0-42 0,-7 0-66 0,0 2-91 16,0-2-107-16,0 6-96 0,-7-6-126 0,7 3-78 16,0 2 3-16,0-1 57 15,-9 5 90-15,9-4 93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58.44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1737 3753 156 0,'-16'5'814'0,"-1"-1"172"15,10 1 92-15,-9 2 51 0,8-1-83 16,8-6-354-16,0 4-283 0,8 0-141 0,8 1-52 15,0-1-2-15,15-4 19 0,0 5 24 16,9-1 18-16,7-4 9 0,8 0-150 0,-1 5-134 16,9-5 0-16,8 0 0 0,0 0 0 15,-1 4 0-15,9 0 0 0,-9-4 0 16,8 5 0-16,2-1 0 0,-2 0 0 0,0 1 0 0,0 4 0 16,2-5 0-16,-2 1 0 0,0-1 0 15,9 0 0-15,-9 1 0 0,0 0 0 0,0-5 0 16,1 0 0-16,0 0 0 0,-9-5 0 0,8 0 0 15,-7-3 0-15,0 3 0 0,7-4 0 0,-7 0 0 16,-1 1 0-16,1-5 0 0,0 8 0 16,-8-4 0-16,8 0 0 0,-9 5 0 0,1 0 0 15,-8-2 0-15,8 6 0 0,-9-3 0 0,1 6 0 16,-8-3 0-16,0 6 0 0,8-2 0 16,-8 0 0-16,0 5 0 0,0-4 0 0,0 4 0 15,-7-1 0-15,7 1 0 0,0 0 0 0,0 4 0 16,0-4 0-16,8 5 0 0,-8-2 0 15,0 1 0-15,0 1 0 0,-8 0 0 0,8-2 0 0,-7 2 0 16,-1-2 0-16,0 2 0 0,-7 0 0 0,7-1 0 16,-16-4 0-16,8 4 0 15,-7-4 0-15,-8-1 0 0,7 1 0 0,-15-4 0 16,8 3 0-16,-9-8 0 0,2 5 0 0,-9-5 0 16,8 0 0-16,-8 0 0 0,0 0 0 15,0 0 0-15,-8 0-15 0,-1 0-263 0,2-5-19 16,-9 5-20-16,1 0-46 0,-9-4-80 0,-8 0-113 15,1 4-139-15,0-9-180 0,-9 4-98 16,2 1 9-16,-2 0 84 0,-7-1 141 0,0 1 179 16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59.07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521 3898 119 0,'-24'0'767'16,"17"5"187"-16,-10-5 101 0,3 0 57 15,5 0-93-15,1 0-308 0,1 0-289 0,14 0-163 16,-7 0-77-16,8 0-17 0,15 0 14 0,-6 5 25 16,6-5 28-16,8 4 23 0,1 1 14 15,7-2-2-15,8 3-247 0,0-3-20 0,8 1 0 16,8 1 0-16,0 4 0 0,8-4 0 16,7 4 0-16,0 0 0 0,0-6 0 0,2 6 0 15,5 1 0-15,2-1 0 0,-1-2 0 16,0 3 0-16,0-6 0 0,1 1 0 0,0 4 0 15,-2-5 0-15,2-4 0 0,7 4 0 0,-8 1 0 16,-7-5 0-16,-1 4 0 0,1-4 0 16,-1 5 0-16,-8-5 0 0,1 0 0 15,-8 0 0-15,-1 0 0 0,2 0 0 0,-10 0 0 16,2 0 0-16,-10 0 0 0,1 0 0 16,0 0 0-16,0 0 0 0,-7 0 0 0,0 0 0 15,-2 0 0-15,-6 0 0 0,-1 0 0 0,0 0 0 0,-7 0 0 16,-1 0 0-16,1 0 0 0,-8 0 0 15,-1 0 0-15,1 0 0 0,-8 0 0 16,8 0 0-16,-9 0 0 0,9 4 0 0,-8-4 0 16,0 4 0-16,0-4 0 0,-1 5 0 0,2-5 0 15,-2 4 0-15,1-4 0 0,-8 4 0 16,9-4 0-16,-9 0 0 0,7 5 0 0,-7-5 0 16,0 0 0-16,0 0 0 0,-7 0-175 15,-2 4-89-15,1-4-18 0,-8 0-33 0,1 0-78 16,-17 5-136-16,1-5-179 0,-9 4-227 15,-14 1-96-15,-1-1-4 0,-8 4 79 0,-15 1 159 16,7 0 216-16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6:59.598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2018 4208 721 0,'-15'-6'997'16,"7"3"116"-16,0-6 61 0,1 5 32 0,7-6-389 15,0 6-363-15,7-4-201 0,17-2-102 0,-1 2-35 16,8-1 4-16,9 4 28 0,0 1 33 15,14-1 30-15,-7 1 23 0,15 4 10 0,2-5-193 16,-1 5-51-16,15-4 0 0,-7 4 0 0,7-4 0 16,9 4 0-16,-2-4 0 0,10 4 0 15,-1-5 0-15,0 1 0 0,8 4 0 0,0-5 0 16,0 5 0-16,0 0 0 0,0 0 0 16,-8-4 0-16,0 4 0 0,8 0 0 0,-8 0 0 15,1 0 0-15,-9 4 0 0,0-4 0 16,1 5 0-16,-9-1 0 0,0 1 0 0,1 3 0 15,-8-4 0-15,-9 1 0 0,1 4 0 0,-1-5 0 16,2 1 0-16,-10-1 0 0,1 1 0 16,-8 0 0-16,0-2 0 0,0-3 0 15,-7 4 0-15,0 2 0 0,-2-3 0 0,-6-3 0 16,-1 5 0-16,-7-1 0 0,-1 1 0 16,-8-5 0-16,1 5 0 0,1-1 0 0,-3-4 0 15,-5 0 0-15,-1 0 0 0,-8 5 0 16,7-5 0-16,-7 0 0 0,9 0 0 15,-9-5-165-15,0 5-95 0,0 0-22 0,0-4-27 16,0 4-56-16,-9-5-87 0,9 0-117 16,-7 1-128-16,-1-1-184 0,-8-4-87 0,9 5 18 15,-10-4 91-15,-6 3 147 0,-8-4 171 16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8:40.186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5585 11530 315 0,'0'0'444'0,"-7"-6"76"0,7 6 66 15,0-4-51-15,-8 4-46 0,8-3-18 16,0 3 1-16,0-5-7 0,0 5-32 16,0-5-42-16,0 1-50 0,0 4-55 0,8-5-66 15,-8 1-55-15,0-1-32 0,7 5-19 16,-7-4-8-16,16-1-4 0,-8 5 0 0,8-4-3 15,0 4 11-15,-1 0 4 0,8 0 1 16,1 4 1-16,8-4-3 0,6 5-5 0,-5-1-15 16,5 1-14-16,9-1-11 0,-7 5-10 15,7-9-8-15,8 5-3 0,-1 0-5 16,2-2-5-16,-1-3-2 0,-1 0-5 0,1 0-8 16,1 0-4-16,-2 0-6 0,-7 0-5 15,8 0-6-15,-8 4-2 0,0-4-2 0,0 0-2 16,0 6-10-16,1-3-3 0,-9 2-2 15,0-1 0-15,0 1 3 0,0 0 1 0,0-1 11 16,1 1 7-16,-1-1 2 0,0-1 2 16,-8 3 0-16,9-3-1 0,-9 2 2 15,9-5-1-15,-9 5-2 0,8-5 1 0,-8 4 0 16,0 1-3-16,2-5 1 0,-2 0-1 16,-8 0 1-16,8 0 1 0,-7 0-2 0,-1 0 0 15,1 0 0-15,-1 0 0 0,1 0-1 16,-8 0 1-16,-1 0-1 0,9 0-1 15,-8 0-1-15,0 0-2 0,-9 0 2 0,9 0-2 16,-1 4-1-16,-6-4-4 0,-2 0-7 16,1 5-7-16,1-5-9 0,-2 0-11 15,0 4-5-15,-7-4-8 0,9 0-3 0,-9 0-4 16,8 0-6-16,-8 0-6 0,0 0-11 16,0 0-14-16,0 0-23 0,0 0-26 0,-8 0-30 15,8 0-47-15,-9-4-89 0,2 4-129 16,0 0-169-16,-10-5-200 0,1 1-128 0,1 4-28 15,-1-5 58-15,0 5 130 0,-15 0 190 16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8:40.881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5899 11565 185 0,'-8'0'417'0,"1"0"74"16,-2 3 72-16,2-3-16 0,7 0-58 0,-8 0-24 16,0 0 7-16,8 0 15 0,0 0-15 15,-8 0-37-15,8 0-55 0,-7 0-60 0,7 0-70 16,-9 0-70-16,9 0-39 0,-7 0-22 16,7 0-9-16,-8 6-7 0,8-6-6 15,-7 0-2-15,7 0-4 0,0 0-3 0,0 0-4 16,-9 3-5-16,9-3-9 0,0 0-9 15,9 0-3-15,-9 0 6 0,7 0 16 0,8 0 20 16,1 0 29-16,8 0 30 0,7 0 23 16,8 0-54-16,1-3-128 0,15-3 0 15,-8 3 0-15,16-6 0 0,-1 0 0 0,1 0 0 16,8 4 0-16,0-4 0 0,-1 2 0 16,9 2 0-16,-1-4 0 0,-8 4 0 0,9 1 0 15,-1-1 0-15,1 1 0 0,-1-1 0 16,-7 5 0-16,0 0 0 0,-1-4 0 0,1 4 0 15,-9 0 0-15,-6 0 0 0,-2 0 0 16,1 4 0-16,-8-4 0 0,0 0 0 0,-7 5 0 16,-2-1 0-16,2-4 0 0,-9 5 0 15,1-5 0-15,-1 4 0 0,-7-4 0 0,7 0 0 16,-15 0 0-16,8 0 0 0,-10 0 0 16,3 0 0-16,-1 0 0 0,-9 0 0 0,1 0 0 15,0 0 0-15,0 0 0 0,-8 0 0 16,7 0 0-16,-7 0 0 0,0 0 0 0,9 0 0 15,-9 0 0-15,0 0 0 0,0 0 0 16,-9 0 0-16,9 5 0 0,0-5 0 0,-7 0 0 16,7 4-1-16,-8-4-396 15,-8 5-121-15,9 0-213 0,-9-2-296 0,-1 1-115 16,3-4-16-16,-3 0 41 0,-6 0 129 0,-1-4 248 16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9:59.847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1545 5509 197 0,'0'-5'478'0,"-8"5"81"0,0 0 71 16,8 0 3-16,-7 0-104 0,-2 0-72 0,2 0-38 15,7 0-20-15,-8 0-17 0,8 0-27 0,-8 0-46 16,8 0-50-16,0 0-57 0,0 0-53 15,0 0-47-15,0 0-34 0,0 0-17 0,0 0-8 16,8 0 3-16,0 0 4 0,-1 5 9 0,9-5 13 16,0 5 12-16,-1-5 10 0,9 4 4 0,8 1 4 15,-8 0-3-15,7-1-7 0,7-1-8 0,2 3-9 16,-1-3-13-16,9-3-12 0,6 5-1 16,-7-5-1-16,8-5-11 0,8 5-4 0,-1-3-2 15,1 3-1-15,8-6-7 0,0 3-6 0,-1-1 2 16,9-1-3-16,-1 0-2 0,1 5-5 15,-8-4-3-15,7 4-4 0,-7-5-3 16,7 5-2-16,-8 5-5 0,-6-5 1 0,5 0 7 16,-6 4 4-16,1 1 6 0,-10 0 3 0,1-1 3 15,-1-1 2-15,-6 3-11 0,-1-3-4 16,0 2-5-16,-7-5-3 0,-1 5-2 0,-8-5-2 16,0 0 1-16,1 0 0 0,-9-5-2 15,0 5-5-15,1 0-10 0,-8 0-11 0,0 0-18 16,-1 0-18-16,-6 0-20 0,6 0-16 15,-7 0-10-15,0 0-9 0,-1 5-8 0,2-5-14 16,-9 4-38-16,7 1-68 0,-7-5-105 16,0 4-118-16,-7 1-131 0,-2-1-122 0,9 1-116 15,-15-5-10-15,7 4 69 0,-7 0 113 16,-1 0 142-16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20:00.473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1945 5373 79 0,'-15'0'361'0,"-1"0"55"15,8 0 56-15,-8 0-2 0,9 0-62 0,-9 4-23 16,8-4 6-16,-8 5 34 0,9-1 43 0,-2-4 16 15,1 0-19-15,1 5-38 0,-2-5-53 16,2 0-71-16,-1 4-79 0,8-4-62 0,0 0-35 16,-8 0-21-16,8 0-14 0,0 0-10 0,0 0-8 15,0 0-11-15,0 4 1 0,8-4 11 0,0 0 15 16,-1 4 17-16,17 1 17 0,-1-1 21 16,1 1 12-16,16 4 4 0,-1-5-3 15,9 1 0-15,6-1-64 0,1 0-94 0,8-4 0 0,15 4 0 16,0-4 0-16,0 0 0 0,17-4 0 15,-9 4 0-15,9-4 0 0,-10 0 0 16,10-1 0-16,-1 1 0 0,-7-1 0 0,-2 1 0 16,-5-1 0-16,-2 5 0 0,-8-4 0 0,1 4 0 15,-9 0 0-15,1 0 0 0,-8 0 0 16,-8 0 0-16,0 4 0 0,-7-4 0 0,-2 0 0 16,-5 0 0-16,-2 0 0 0,-8 0 0 0,1 0 0 15,-8 0 0-15,-1-4 0 0,1-1 0 16,-9 1 0-16,2 0 0 0,-2 0 0 15,-7-5 0-15,0 4 0 0,0-4-20 0,-7 5-191 16,-2-1-29-16,2 1-33 0,-1 0-71 0,-8 4-142 16,-7 0-215-16,7 0-257 0,-8 0-107 15,-7 4-26-15,7-4 57 0,-7 4 152 0,0 1 248 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20:11.018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1671 7187 4 0,'0'0'242'15,"0"0"43"-15,0 0 2 0,0 0-15 0,0 0-20 16,-8 0-16-16,8 0-12 0,0 0-9 16,0 0-11-16,0 0-2 0,0 0 2 0,-8 0 7 15,8 0 7-15,0 0 6 0,-8 0 11 0,8-5 12 16,-7 5 6-16,7 0 2 0,-9 0 5 16,9 0 5-16,-7 0-10 0,7 0-22 0,0 0-26 15,-8 0-29-15,8 0-34 0,0 5-32 0,-9-5-23 16,9 0-14-16,0 0-10 0,0 0-6 0,0 0-9 15,0 0-10-15,0 0-10 0,0 0-8 0,0 4-9 16,9-4-2-16,-9 0 5 0,8 4 9 16,-1-4 9-16,9 5 10 0,0-1 9 0,8 1 4 15,-9-1 0-15,16-4-3 0,-8 4-7 0,17-4-9 16,-9 0-7-16,9 0-8 0,-1-4-7 16,8 4-6-16,1 0-5 0,-1-4-7 0,-1 4-2 15,1-5-2-15,0 5 0 0,9 0 4 16,-2-4 1-16,1 4 4 0,-8 4 3 15,7-4 2-15,2 0-1 0,-1 0 1 0,-8 0-3 0,0 5 0 16,0-5-1-16,0 0-2 0,1 0-1 16,-1 0 0-16,-9 0-1 0,9 4 0 15,-7-4 8-15,0 0 7 0,-2 0 5 0,2 0 2 16,-2 0 4-16,2 0 4 0,-9 4 1 0,1-4 2 16,7 5 6-16,-7-1 5 0,-1 0 3 15,-8 1 3-15,8-1-6 0,-7 5-7 0,0-4-16 16,-1-1-9-16,1 0-7 0,-8 5-6 0,-1-5-4 15,8 2-1-15,-14-3 5 0,6-3 1 16,1 5 2-16,-9 0 1 0,10-5 0 0,-10 0 3 16,2 4-1-16,-2-4-4 0,-7 0-16 15,8 0-28-15,-8 0-45 0,0 0-52 0,0-4-72 16,0 4-113-16,0 0-137 0,-8-5-181 0,1 0-222 16,-9 2-117-16,8-3-18 0,-15 6 67 15,6-4 127-15,-6 1 197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20:11.650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2086 7156 228 0,'-23'0'336'0,"8"-4"48"16,-1 4 14-16,-1 0-61 0,3-5-39 0,-10 5-15 16,8-4-10-16,0 4-4 0,1-5-4 15,6 5 5-15,-14-4 22 0,15-1 28 0,-8 0 29 16,1 5 10-16,6-3-11 0,-5 3-28 0,5-6-43 15,-6 6-52-15,6-3-58 0,-6-1-41 16,7 4-23-16,0 0-11 0,1 0-8 0,-2-5-7 16,9 5-6-16,-7 0-7 0,-1 0-13 0,8 0-13 15,0 0-14-15,0 0-10 0,8 0-4 0,-1 5 4 16,2-5 12-16,14 4 11 0,1-1 11 16,0-3 6-16,7 6 5 0,8-6-1 0,0 3-6 15,0-3-6-15,9-3-9 0,6 3-4 0,1-6-4 16,1-1-8-16,6 2-2 0,1-4-4 0,0-1 4 15,6 3-3-15,2-2-3 0,0 0-2 16,0-1-3-16,-8 2 0 0,8 3-3 16,-9-4-3-16,1 6 0 0,-9 3-1 0,2-5-1 15,-1 5-3-15,-8 0-1 0,0 0-2 0,-9 0 5 16,2 0 3-16,0 5 4 0,-9-5 1 16,0 0 2-16,9 0 4 0,-9 0-5 15,0 0 0-15,-8 0-2 0,9-5 1 0,-8 5-1 16,0-5 1-16,-1 5-2 0,1-4 1 0,-9 4 0 15,8-4 0-15,-14-1 1 0,6 5-1 16,-7-4 2-16,0-1 0 0,-1 5 2 0,2 0-2 16,-9-3-5-16,0 3-13 0,0-6-17 15,-9 6-18-15,2 0-20 0,7-4-23 0,-8 4-22 16,0 4-17-16,-7-4-23 0,6 6-25 16,-6-6-67-16,7 3-133 0,-16 2-205 0,17-1-246 15,-17 1-134-15,8-1-49 0,1 0 38 0,-9-4 128 16,8 5 218-16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1:38.91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</inkml:brush>
  </inkml:definitions>
  <inkml:trace contextRef="#ctx0" brushRef="#br0">1765 19703 338 0,'0'-4'461'0,"-9"-5"63"16,9 5 58-16,0-1-77 0,-7 1-70 0,7-5-39 0,0 4-1 15,0 1 21-15,0 0 15 0,0-2-9 16,0 3-23-16,7-1-36 0,-7-1-44 0,0 5-50 16,0-4-44-16,0 4-20 0,0-5-8 0,0 5-1 15,0 0-4-15,0 0-9 0,0 5-9 0,0-5-10 16,0 4-12-16,9 8-15 0,-2 2-26 0,1 4-111 15,0 4 0-15,7 5 0 0,1 8 0 0,1 0 0 16,-3 1 0-16,3 4 0 0,-1-1 0 0,7-4 0 16,-8 4 0-16,9-2 0 0,-8-2 0 15,0 0 0-15,-1-4 0 0,-6-5 0 0,5-4 0 16,-5 0 0-16,-1-4 0 0,-1-10 0 0,2 1 0 0,-9 0 0 16,0-9 0-16,0 0 0 0,-9-9 0 15,9-3 0-15,-15-6 0 0,6-5 0 0,-5-3 0 16,-3 0 0-16,1-5 0 0,-7 0 0 0,8-5 0 15,-9 1 0-15,8-5 0 0,0 5 0 0,-8 4 0 16,17-4 0-16,-9 0 0 0,1 4 0 0,6 0 0 16,2-4 0-16,-1 4 0 0,0 4 0 15,0 1 0-15,8-1 0 0,0 6 0 0,0 2 0 16,0 3 0-16,0 2 0 0,8 0 0 0,0 5 0 16,0 1 0-16,-1 3 0 0,9 1 0 0,1 8 0 15,-3 1 0-15,3 3 0 0,6 1 0 0,-7 9 0 16,8-1 0-16,-1 6 0 0,1 3 0 0,-9-3 0 15,8 7 0-15,-6-3 0 0,-1 4 0 16,-1-1 0-16,1-3 0 0,-1 3 0 0,-7 1 0 0,0-3 0 16,-1 2 0-16,-7-3 0 0,9-1 0 0,-9 1 0 15,0 3 0-15,-9-4 0 0,9 2 0 16,-7-2 0-16,-1 1 0 0,0-1 0 0,0-4 0 16,1 1 0-16,-2-2-182 0,2-4-127 0,-1 5-38 15,1-7-79-15,-2-2-132 0,2 4-186 0,-1-8-216 16,8 0-89-16,-9-6-3 0,9 3 78 0,0-3 159 15,0-3 232-15</inkml:trace>
  <inkml:trace contextRef="#ctx0" brushRef="#br0" timeOffset="5039.501">10238 20241 179 0,'8'0'576'0,"-8"0"142"0,0 0 134 15,7 0 95-15,-7 0-124 0,0 0-144 0,0 0-137 16,0 0-113-16,0 4-113 0,8-4-91 16,-8 10-52-16,0-5-25 0,8 2-11 0,-8 2-4 15,8 5 0-15,-8 0-1 0,7-1 0 16,2 4-1-16,-9 1 0 0,7 4-1 0,1 0-4 16,1 0-4-16,-2 4-6 0,0-4-6 0,2 5-59 15,-1 0-51-15,-1-5 0 0,2 4 0 16,-2-4 0-16,1-4 0 0,0 4 0 0,-8-5 0 15,8-4 0-15,-8 1 0 0,7-5 0 16,-7-5 0-16,0 6 0 0,9-10 0 0,-9 4 0 16,-9-4 0-16,9-4 0 0,0-1 0 15,-7-4 0-15,7-8 0 0,-8-2 0 0,0 2 0 16,-7-10 0-16,6 1 0 0,2 0 0 16,-10-11 0-16,10 7 0 0,-9-5 0 0,8-1 0 15,1 6 0-15,-2-5 0 0,2 4 0 16,-1 4 0-16,0-3 0 0,8 2 0 0,-8 6 0 15,8 0 0-15,-7 5 0 0,7-1 0 0,0 5 0 16,0 0 0-16,0 4 0 0,0 0 0 16,7 5 0-16,-7-5 0 0,8 4 0 15,0 1 0-15,0 0 0 0,-1 4 0 0,2-6 0 16,6 3 0-16,1 3 0 0,-9-4 0 0,17-1 0 16,-15 5 0-16,6-4 0 0,8 4 0 15,-7-5 0-15,0 5 0 0,8 0 0 0,-9 0 0 16,1 0 0-16,0 0-203 0,-1 5-75 15,9-1-60-15,-16 1-101 0,7 2-149 0,1-1-179 16,-8 2-205-16,8-3-82 0,-9-1 2 0,1 5 93 16,0-4 174-16,-8 3 218 0</inkml:trace>
  <inkml:trace contextRef="#ctx0" brushRef="#br0" timeOffset="5362.641">10355 20422 145 0,'0'0'607'16,"-7"4"178"-16,-1 1 159 0,8-5 104 0,-9 4-131 15,2-4-174-15,7 0-159 0,0 5-151 0,0-5-143 16,-7 0-87-16,7-5-50 0,7 5-24 15,-7 0-9-15,7-4 0 0,-7 4 5 0,17-5 2 16,-10 1-4-16,2 0-11 0,6-1-21 16,1 1-21-16,0 0-19 0,-1-1-18 0,1 5-9 15,7-4-10-15,-6 0-13 0,6 4-35 16,1-5-48-16,-1 5-61 0,-8-4-72 0,9-1-122 16,-1 5-189-16,-7-4-240 0,8 4-240 15,-9-5-91-15,1 1-10 0,0 0 80 0,-1-2 174 16,-6 3 259-16</inkml:trace>
  <inkml:trace contextRef="#ctx0" brushRef="#br0" timeOffset="5783.198">10458 20701 106 0,'0'3'392'0,"-9"3"94"0,2-3 91 16,7 2 17-16,-8-1-4 0,8-4 10 0,-8 5 7 15,8-5-23-15,-8 5-41 0,8-5-61 0,0 0-68 16,-7 4-83-16,7-4-76 0,0 0-44 16,0 0-27-16,0 5-15 0,0-5-4 15,0 0 5-15,7 0 18 0,1 0 15 0,-8-5 15 16,16 5-96-16,-9 0-122 0,9 0 0 0,-8-4 0 16,15 4 0-16,-6 0 0 0,-1-5 0 15,7 0 0-15,1 1 0 0,-2-1 0 0,2 2 0 16,-1-3 0-16,10-1 0 0,-10 2 0 0,1 0-584 15,-1-4-551-15,1 5-166 0,-1-1-30 16,1 2 56-16,-1 3 120 0,1-6 274 0,7 6 413 16</inkml:trace>
  <inkml:trace contextRef="#ctx0" brushRef="#br0" timeOffset="32166.146">8064 20127 42 0,'-7'-5'511'0,"7"5"129"0,0-4 117 16,0 0 119-16,0 4-65 0,0-5-125 0,-8 5-113 15,8 0-93-15,0 0-87 0,0 0-92 0,0 0-71 16,0 0-42-16,0 0-20 0,0 0-8 0,0 0-1 16,0 0-4-16,0 5 1 0,0-1-1 15,0 0-3-15,0 5-10 0,8 0-13 0,-8 9-11 16,0 3-14-16,0 2-19 0,0 4-65 16,7 8-20-16,-7 0 0 0,0 0 0 0,0 5 0 15,0-5 0-15,9 0 0 0,-9 0 0 16,0 0 0-16,0-7-6 0,0-2-170 0,7-4-77 15,-7-4-84-15,-7-1-136 0,7-3-157 16,-9-6-185-16,9 2-189 0,-7-10-61 0,-1-5 15 16,8-4 109-16,-8 0 174 0,8-4 231 0</inkml:trace>
  <inkml:trace contextRef="#ctx0" brushRef="#br0" timeOffset="32779.088">8449 20100 12 0,'-8'5'449'0,"8"-1"108"0,-7-4 94 0,7 5 73 16,-9-1-85-16,9-4-95 0,0 4-82 0,0-4-61 16,-7 0-55-16,7 0-47 0,0 0-45 15,0 0-39-15,0 0-37 0,0 0-29 0,0 0-20 16,0-4-11-16,0 4 0 0,0 0 6 0,0 0 8 15,0 0 8-15,0 4 6 0,7-4 6 16,-7 5 4-16,0 3 0 0,0 1-5 16,9 5-9-16,-9 3-16 0,7 5-17 0,1 1-22 15,-8 2-20-15,8 3-19 0,0 3-12 0,-8-1-11 16,7-3-9-16,2 4-5 0,-2-1-5 16,-7 2-3-16,8-2-6 0,-8-3-10 15,9 0-27-15,-9-6-44 0,7-3-55 0,-7 0-60 16,0-1-62-16,0-4-86 0,0-4-109 15,0 4-139-15,-7-8-152 0,-2 0-188 0,9-5-71 16,-8 0 23-16,8-5 98 0,-7 0 162 0,-2-3 196 16</inkml:trace>
  <inkml:trace contextRef="#ctx0" brushRef="#br0" timeOffset="33182.024">8120 20422 313 0,'0'0'496'0,"-9"0"99"0,2 0 96 0,7 0-26 16,-8 0-31-16,8 0-36 0,0 0-35 15,-8 0-49-15,8 0-60 0,0 0-67 16,0 0-84-16,0 0-77 0,0 0-52 0,0 0-39 16,0 0-20-16,0 0-8 0,8 0-2 0,7 0 1 15,-6 0 0-15,6 0-1 0,1-4-11 16,0 4-20-16,8-5-17 0,-2 1-16 0,2-5-14 15,-1 5-16-15,1-5-20 0,8 0-56 16,-8 0-74-16,7 1-124 0,-8 2-204 0,1 6-309 16,-1 0-260-16,1 6-94 0,-1-2-4 15,1 0 78-15,0 1 184 0,-10-1 302 0</inkml:trace>
  <inkml:trace contextRef="#ctx0" brushRef="#br0" timeOffset="34438.276">8237 19327 18 0,'0'0'353'15,"0"0"87"-15,0 0 76 0,-8 5 3 0,8-5-40 16,0 0-50-16,0 0-42 0,-7 0-39 0,7 4-27 16,0-4-20-16,0 0-8 0,-9 0-4 15,9 0-8-15,0 0-15 0,0 0-21 0,0 0-27 16,0 0-26-16,0 0-32 0,0 0-26 15,0 0-21-15,0 0-15 0,0 0-11 16,0 0-4-16,0 0-3 0,0 0 4 0,9 0 3 16,-9 0 5-16,7 5 1 0,1-5-1 0,0 0-3 15,0 4-6-15,-1-4-9 0,2 5-10 0,6-5-11 16,-7 5-11-16,7-2-10 0,1-3-10 16,8 0-8-16,-8 6-5 0,8-6-1 0,-9 0-3 15,8 0-2-15,1 0 0 0,-1 0-1 16,1 0-1-16,-1 0-1 0,1 0-1 0,-8 3 1 15,8-3-2-15,-9 0 0 0,1 0 0 16,-9 4 0-16,2-4-1 0,6 0-1 0,-15 0 1 16,8 6 1-16,0-6 2 0,-8 0 1 15,0 0 2-15,0 0 0 0,0 4-1 0,0-4 0 16,0 0-2-16,0 0 0 0,0 0 0 16,0 0 0-16,0 4 1 0,-8-4 0 0,8 0 0 15,-8 0 1-15,8 0-1 0,0 5-1 16,-8-5-1-16,8 0 0 0,0 0 1 0,-7 0-1 15,7 0 0-15,0 0 1 0,0 0 1 16,-9 0 0-16,9 0-2 0,0 5 1 0,-7-5-1 16,7 0 1-16,0 4 0 0,-8-4 0 0,8 3 1 15,0-3-1-15,0 6 2 0,-8-2-2 16,8 0 0-16,0-4-1 0,0 9 1 0,0-4 2 16,0-1-2-16,0 5 1 0,0 0 1 15,0-1 0-15,-8 1-1 0,8 0 0 0,0 0-1 16,0 0 1-16,0 4 0 0,0 0-3 0,0-4-6 15,0 4-20-15,0 1-34 0,0-2-50 16,0 2-61-16,0 0-88 0,0-2-142 16,0 2-200-16,0-1-241 0,0-4-156 0,0 4-48 15,0-4 31-15,0 0 118 0,0 0 202 0,0-5 267 16</inkml:trace>
  <inkml:trace contextRef="#ctx0" brushRef="#br0" timeOffset="38685.071">4973 16371 19 0,'0'-5'468'0,"0"5"140"16,0-4 138-16,-7 4 127 0,7-5-42 16,0 5-85-16,0-4-95 0,0 4-96 0,-9 0-100 15,9-4-107-15,0 4-72 0,0 0-42 16,0 0-25-16,0 0-17 0,0 4-11 16,0-4-11-16,0 4-11 0,0 1-14 0,9-1-7 15,-9 5-8-15,7 9-73 0,1-4-57 0,1 7 0 16,-2 5 0-16,9 2 0 0,-8 2 0 15,8 1 0-15,-9-4 0 0,9-1 0 16,-8 0 0-16,8-4 0 0,-9-4 0 0,1-4 0 16,-8-2 0-16,8-2 0 0,-8-6 0 15,8-4 0-15,-8 0 0 0,0-10 0 0,-8-3 0 16,8-9 0-16,-8 0 0 0,0-4 0 16,-8-5 0-16,9 0 0 0,-9-4 0 15,1-5 0-15,-1 5 0 0,-1 5 0 0,10-2 0 16,-9 6 0-16,8-1 0 0,1 10 0 15,-2-1 0-15,2 5 0 0,7 3 0 0,-8 7 0 16,8-3 0-16,0 2 0 0,8 4 0 16,-8 4 0-16,7 2 0 0,9-3 0 15,1 7 0-15,-3-6 0 0,3 5 0 0,-1 0 0 16,7-5 0-16,1 1 0 0,-9-1 0 16,1-4 0-16,7 0 0 0,-8 0 0 15,1-4 0-15,-8-5 0 0,8 0 0 0,-9-4 0 16,-7 0 0-16,9-5 0 0,-9 0 0 15,0 0 0-15,-9 1 0 0,9-1 0 0,0 1 0 16,-7 3 0-16,0 1 0 0,7 0 0 16,-9 3 0-16,9 3 0 0,0 2 0 0,0 1 0 15,0 4 0-15,0 0 0 0,0 4 0 16,9 1 0-16,5 2 0 0,-5 7 0 16,6 4 0-16,1 0 0 0,8 8 0 0,-8-3 0 15,7 2 0-15,1 1 0 0,0 2 0 16,7 3 0-16,-8-5 0 0,1-4 0 0,-1 5 0 15,1-6 0-15,-9 2 0 0,8-5 0 16,-7-1 0-16,-8-3 0 0,8-1-506 16,-9-5-486-16,-7 1-226 0,9 0-61 0,-9 0 38 15,0-6 100-15,0 3 197 0,0-6 316 16</inkml:trace>
  <inkml:trace contextRef="#ctx0" brushRef="#br0" timeOffset="39749.28">5891 16543 2 0,'-7'-4'308'15,"7"-2"84"-15,-9 6 65 0,9-3 31 0,0-1 15 16,-7 4 2-16,7-5-2 0,0 5 1 15,0-4-11-15,0 4-30 0,-8 0-44 16,8-5-46-16,0 5-53 0,0 0-65 0,0 0-58 16,0 0-38-16,-8 0-27 0,8 0-20 0,0 5-16 15,0-5-12-15,0 0-7 0,8 0-6 16,-8 4-7-16,0-4-4 0,0 5-4 16,0-5-1-16,8 4-1 0,-8-1-1 0,7 3 1 15,-7 2 2-15,9-3 1 0,-2 4-7 16,1 0-7-16,0-1-7 0,7 1-9 0,-6 4-10 15,-2-4-7-15,10 4-6 0,-10-4-1 16,9 4-2-16,-8 0-1 0,-1-3-1 16,9 2 1-16,-8-3 1 0,0 1 0 0,0-2 1 15,-1 2 0-15,2-6 0 0,-2 5-1 16,1-1 0-16,-8-3 0 0,8-1-1 0,-8 1 1 16,0-1-1-16,8-4 1 0,-8 5-1 15,0-5 0-15,0 4 0 0,0-4-1 16,0 0 1-16,0 0-4 0,0 0-3 0,0 0 0 15,-8 0 1-15,8 0-1 0,0 0 1 16,0 0 2-16,-8 0 3 0,8 0-1 0,0-4 1 16,0 4 1-16,0 0 1 0,-8 0 0 15,8-5 1-15,0 5 1 0,0-4 0 16,-7 4-2-16,7 0 2 0,-9-5 0 0,9 5-1 16,-7 0 0-16,-1-4 1 0,8 4 2 15,-8 0 2-15,0 0 1 0,1 0 4 0,-2 0 3 16,9 0 3-16,-7 4 2 0,-1 1 1 15,-1-1 0-15,-5 1 4 0,5 3 3 16,1 1 2-16,1 0 0 0,-2 0-1 0,-6-1-2 16,7 6-6-16,-7-6-6 0,6 1-8 15,2 0-6-15,-1-5-5 0,-8 5-6 0,9-4-8 16,-2-1-24-16,9 0-42 0,-7 2-56 16,-1-3-65-16,1-3-73 0,7 0-113 0,-9 0-153 15,9 0-185-15,-7 0-208 0,7 0-84 16,0 0-1-16,7-3 77 0,-7-3 152 15,0 2 218-15</inkml:trace>
  <inkml:trace contextRef="#ctx0" brushRef="#br0" timeOffset="48828.784">10395 18114 233 0,'0'0'388'16,"-8"-4"76"-16,8 4 26 0,0-4-28 0,0 4-20 16,0-5-18-16,0 5-16 0,0-4-16 15,0 4 5-15,0 0 2 0,0 0-8 16,0 0-41-16,0 0-44 0,8 4-39 0,-8 1-54 16,7 3-50-16,2 1-32 0,-2 0-15 15,9 9-13-15,-8-1-17 0,-1 5-16 16,9 1-15-16,-8 2-15 0,8 3-13 0,-9-2-10 15,10 5-7-15,-10-5-4 0,9 5-1 16,-8-5-6-16,0 1-10 0,0-4-25 0,-1-7-44 16,-7 3-61-16,9-6-94 0,-9 0-138 15,0-9-173-15,0 1-177 0,0-5-174 16,0-5-54-16,-9 1 34 0,9-9 108 0,-7 0 165 16,-1-6 194-16</inkml:trace>
  <inkml:trace contextRef="#ctx0" brushRef="#br0" timeOffset="49572.352">10449 18114 116 0,'-7'5'309'0,"7"-5"52"0,-8 0 14 0,8 0-33 15,0 0-28-15,0 0-17 0,-8-5-15 16,8 5-6-16,0 0 2 0,0 0 0 0,0 0-1 15,0 0-1-15,0-4 6 0,0 4 0 16,0 0-1-16,0 0-6 0,0 0-16 16,0 0-24-16,0 0-25 0,0 0-26 0,8 0-28 15,-8-4-21-15,0 4-13 0,8 0-7 16,-8 0-2-16,7 0-3 0,2 0-1 0,-2 0 4 16,1 0 1-16,1 0 2 0,5 0-2 15,3 0-1-15,-10 4-4 0,9-4-8 16,0 4-9-16,8 1-14 0,-9 3-12 0,8-3-13 15,-7 4-13-15,8 4-10 0,-9-4-8 16,8 5-5-16,1-6-2 0,0 5-5 16,-8 1-3-16,7-2-3 0,1 1-1 0,-8 1 0 15,7-6-3-15,-8 5 1 0,1 2 2 16,1-6-1-16,-3 4-2 0,3-5 1 0,-10-3 0 16,9 4-1-16,-8-5 0 0,-8 1-1 15,7-1 1-15,2-4-1 0,-9 4-1 0,0-4-4 16,0 0-1-16,0 0-3 0,0 0 0 15,0-4-2-15,-9 0 1 0,9-1 3 0,-7-4 1 16,-1 5 3-16,-1-5-1 0,2-1 1 16,7 3 0-16,-7-7-2 0,-1 0 2 15,-1 5-1-15,2-3 1 0,7-7-1 0,-7 6 0 16,-2-4 2-16,1 4-4 0,8-5 1 16,-7-4-1-16,-2 4-1 0,9-3 0 0,-7-2-2 15,7 2-2-15,0-2-1 0,-8 6-9 16,8-6-13-16,0 5-14 0,0 1-18 15,0 4-25-15,0-1-29 0,0 1-23 16,0 5-24-16,8-1-24 0,-8 0-30 0,0 5-48 16,7-1-66-16,-7-4-82 0,0 9-102 15,0-4-119-15,9 0-142 0,-9-1-59 0,0 1 26 16,0 4 78-16,0 0 119 0,0 0 150 16</inkml:trace>
  <inkml:trace contextRef="#ctx0" brushRef="#br0" timeOffset="50164.933">10411 18132 207 0,'0'-5'288'0,"0"5"15"0,0 0-6 16,0 0-18-16,0 0-16 0,0 0-12 15,0 0-12-15,0-4-7 0,0 4 1 0,0 0 10 16,0 0 16-16,0 0 15 0,7 0 18 15,-7 0 20-15,0 0 14 0,0 0 0 16,0 4-17-16,0-4-30 0,0 0-37 0,0 5-44 16,8-5-46-16,-8 4-39 0,0 1-24 15,0-5-16-15,0 9-10 0,8-5-6 0,-8 5-4 16,8-1-5-16,-8 1-3 0,7 4-4 16,2 1-7-16,-2 3-4 0,1-4-7 0,1 9-4 15,-2-4-6-15,0 5-4 0,2-1-3 16,-1 0-7-16,-1 0-20 0,2 0-43 0,-2 0-83 15,1-5-139-15,-8 5-189 0,8-9-242 16,-8 1-191-16,8 0-67 0,-8-5 22 16,0-5 107-16,0-1 175 0,0-3 238 0</inkml:trace>
  <inkml:trace contextRef="#ctx0" brushRef="#br0" timeOffset="50975.488">10458 18180 26 0,'-9'5'257'15,"9"-5"46"-15,0 0 10 0,-7-5-22 16,7 5-22-16,0-3-19 0,-8 3-22 16,8-6-22-16,0 2-21 0,0 4-16 0,0-4-9 15,0 4 1-15,0-5 10 0,0 1 24 16,0 0 28-16,8 4 30 0,-8-5 30 0,7 5 33 16,-7-4 15-16,9-1-9 0,6 5-29 15,-6-4-38-15,-2 4-45 0,0-5-57 0,10 5-51 16,-10 0-33-16,9 0-19 0,0 0-15 15,-1 0-9-15,1 0-8 0,-1 0-5 0,1 5-2 16,0-1-4-16,8 1-1 0,-9-1-3 16,1 1-3-16,8 3-2 0,-8 1-14 15,-1 1-39-15,1 2-77 0,0 6-116 0,-1-4-156 16,-7 2-195-16,7-2-223 0,-6 0-86 16,6-2 8-16,-7 2 83 0,0-5 138 15,-1 0 187-15</inkml:trace>
  <inkml:trace contextRef="#ctx0" brushRef="#br0" timeOffset="51639.481">10418 18177 178 0,'0'0'260'0,"0"0"18"15,0 0 19-15,0 0 10 0,0 0 8 16,0-6 9-16,0 6 5 0,0 0 0 16,0 0-8-16,0 0-4 0,0 0-6 0,0 0-5 15,0 6 1-15,0-6 0 0,0 0-7 16,0 0-18-16,0 3-29 0,0 2-34 0,0-1-42 16,0 0-43-16,0 1-35 0,0-1-25 15,0 1-15-15,0 3-13 0,0 1-7 0,8-5-3 16,-8 5-3-16,0 1 1 0,0-1 1 15,0 3 1-15,0-3-2 0,0 1-2 16,8 3-1-16,-8 0-5 0,0-4-3 16,8 4-4-16,-8 5-2 0,7-5-3 0,2 0-4 15,-9 5-1-15,7-5 0 0,1 0-3 16,-8 5-1-16,9-4-2 0,-2-2-2 0,0 6-1 16,2-4-4-16,-9-7-3 0,8 7-10 15,-1 0-32-15,-7-5-50 0,0-1-96 0,9 1-149 16,-9 0-207-16,0 0-256 0,0-5-134 15,-9 1-35-15,9-5 50 0,0 0 124 0,0-5 199 16</inkml:trace>
  <inkml:trace contextRef="#ctx0" brushRef="#br0" timeOffset="64160.265">8668 13816 69 0,'0'-4'336'0,"0"-1"60"0,9 1 67 16,-9-1-19-16,0 1-34 0,7-1-15 0,-7 0-1 16,8 1 4-16,-8-1 9 0,0 2 16 15,9-1 1-15,-9-1-21 0,0 0-36 0,0 1-39 16,7 4-51-16,-7-5-62 0,0 1-47 15,0-1-22-15,0 1-12 0,0-1-8 0,0 2-4 16,-7-3 1-16,7 2 2 0,-9 0-1 16,9 0 1-16,-8 4-2 0,1-5-5 15,-2 5-12-15,-6 0-15 0,7 0-19 0,-7 5-18 16,-1-1-15-16,0 4-13 0,1-2-4 16,-1 2-2-16,8 1 4 0,-8 0 1 0,1 5 2 15,-1-2 6-15,0 2 8 0,8 4-13 16,-8-1-28-16,9 1 0 0,-1 3 0 15,0-3 0-15,8 4 0 0,-8 0 0 16,8 1 0-16,8-2 0 0,-8 2 0 0,8-2 0 16,0 2 0-16,-1-1 0 0,2-4 0 15,6-1 0-15,1-4 0 0,0 0 0 0,-1 1 0 16,9-6 0-16,-1-3 0 0,-7 3 0 16,8-8 0-16,-1 0 0 0,1 0 0 0,0-4 0 15,-1 0 0-15,1-5 0 0,-9 0 0 16,8 0 0-16,1-4 0 0,-8 4 0 0,0-4-440 15,-1 5-307-15,1-6-259 0,-1 5-152 16,-7 1-31-16,0-1 34 0,-1 0 106 16,2 0 217-16,-2-1 324 0</inkml:trace>
  <inkml:trace contextRef="#ctx0" brushRef="#br1" timeOffset="-93338.386">18774 9874 93 0,'0'-13'513'0,"-7"4"122"15,-2 1 131-15,9-1 129 0,-8 0-101 0,1 0-122 16,-2 5-96-16,9-5-85 0,-7 5-100 15,7-2-101-15,-8 3-64 0,8 3-36 0,0-4-22 16,-8 4-13-16,16 0 0 0,-8 0 6 16,0 0 15-16,8 0 13 0,8 7 14 0,-9-1 4 15,17 7-1-15,-9 0-167 0,8 5-39 16,10 4 0-16,-2 0 0 0,0 4 0 16,8 6 0-16,1 3 0 0,-1 0 0 0,0 0 0 15,8 4 0-15,-8 1 0 0,0-5 0 16,1 1 0-16,-9-1 0 0,9-3-6 0,-9-2-496 15,-8-8-197-15,1 0-296 0,0-4-155 0,-8-4-32 16,-1-7 34-16,-7-2 88 0,0-5 211 16,-1-9 349-16</inkml:trace>
  <inkml:trace contextRef="#ctx0" brushRef="#br1" timeOffset="-93072.322">19331 9874 287 0,'-8'-17'814'0,"0"-1"159"15,0 5 106-15,-8 0 73 0,9 0-162 16,-1 4-288-16,-8-5-231 0,16 5-119 16,-7 0-72-16,-2 0-45 0,2 1-25 0,7 4-17 15,0-1-17-15,-8 0-17 0,8 5-41 16,-9 5-118-16,9 0 0 0,-7 4 0 0,0 7 0 16,-2 8 0-16,-6 2 0 0,-1 9 0 15,-8 5 0-15,1 4 0 0,-1 5 0 16,-7 4 0-16,8-1 0 0,-8 2 0 0,-2-2-51 15,10-4-241-15,-8-8-58 0,7-4-81 16,1-1-139-16,7-9-206 0,1-4-209 16,-1-3-81-16,-1-12-4 0,17-1 72 15,0-6 164-15,0 0 255 0</inkml:trace>
  <inkml:trace contextRef="#ctx0" brushRef="#br1" timeOffset="-91131.308">19614 10245 181 0,'-9'0'387'0,"9"0"81"0,0 0 71 0,-7 0-10 15,7-5 0-15,0 5 26 0,0 0 27 16,-8-4-5-16,8 4-28 0,0 0-37 0,0 0-50 16,0 0-71-16,0 0-71 0,0 0-45 15,0 0-22-15,0 4-15 0,0-4-13 0,8 0-10 16,-1 0-10-16,9 0-16 0,0 0-179 16,-1 0-10-16,9-4 0 0,-1 4 0 15,9-5 0-15,-8 2 0 0,7-6 0 0,0 0 0 16,0-5 0-16,-7 2 0 0,8-7 0 15,-17 6 0-15,8-4 0 0,-7-1 0 0,-8 0 0 16,8 5-41-16,-16-4-25 0,0-1 15 16,0 5 13-16,-7 0 10 0,-2-1 7 15,1 0 0-15,-8 1 1 0,-7 5 4 0,8-1 2 16,-9 0 3-16,1 9 1 0,-1-5 2 16,1 5 17-16,-1 5 11 0,0-1 15 15,8 5 18-15,-7 1 14 0,15-1 14 0,-8 3-1 16,9 6-80-16,-1 0 0 0,0-1 0 15,8 6 0-15,8-6 0 0,0 10 0 0,-1-6 0 16,9 6 0-16,0-5 0 0,8 1 0 16,0-2 0-16,7-3 0 0,-8 0 0 0,8-5 0 15,0-4 0-15,1-5 0 0,-1-4 0 16,0-4-121-16,-7-5-218 0,8-1-60 0,-8-6-105 16,-1-7-150-16,-8-3-154 0,9-9-122 15,-8 0-86-15,-9-6 5 0,1-3 102 16,1 0 179-16,-9-5 208 0</inkml:trace>
  <inkml:trace contextRef="#ctx0" brushRef="#br1" timeOffset="-90767.278">20162 9808 32 0,'-8'-52'330'0,"1"-1"173"16,-9 4 177-16,8 5 152 0,1 3 21 16,-9 11-35-16,8 4-66 0,0 3-85 0,0 5-110 15,1 5-128-15,7 5-85 0,-9 3-55 16,9 5-36-16,0 5-27 0,0 3-17 0,9 5-6 16,-2 10-3-16,1 7-186 0,0 2-14 15,7 8 0-15,1 4 0 0,1 4 0 16,-3 1 0-16,3 4 0 0,-3 0 0 0,3 4 0 15,6-5 0-15,-7 2 0 0,-1-6 0 16,1 1 0-16,-8-5 0 0,8-5 0 0,-9-2 0 16,-7-2 0-16,9-9 0 0,-9-4 0 15,0 0 0-15,-9-9 0 0,2-4 0 0,-1 0 0 16,-8-14 0-16,0 1-38 0,1-5 5 16,-1-4 13-16,0-4 8 0,1-1 10 15,6-4 21-15,-5 0 26 0,14 0-4 0,-9-5-41 16,9 6 0-16,0-2 0 0,9 1 0 15,-2 0 0-15,0 4 0 0,10 1 0 16,6 3 0-16,1 1 0 0,-1 4 0 0,1 5 0 16,-1 0 0-16,8-1 0 0,-7 5 0 15,8 0 0-15,-8 5 0 0,-1-5 0 0,-8 0-156 16,1 4-351-16,-1-4-180 0,-6 4-263 16,-2-4-171-16,-7 0-37 0,-7-8 29 15,-2-1 99-15,2-9 203 0,-8 1 314 0</inkml:trace>
  <inkml:trace contextRef="#ctx0" brushRef="#br1" timeOffset="-90586.829">19975 9433 563 0,'-17'-22'900'0,"-6"4"146"16,7 1 118-16,1 4 96 0,-1 0-272 0,0 3-273 16,8 6-183-16,1 4-127 0,-9 0-108 15,8 0-88-15,0 9-97 0,0 3-112 16,1 7 0-16,-1 3-180 0,-8 8-161 0,9 1-305 15,-10 5-389-15,1-1-173 0,-7 9-39 0,8-4 46 16,-9 4 115-16,1-4 282 0,-1 0 376 16</inkml:trace>
  <inkml:trace contextRef="#ctx0" brushRef="#br1" timeOffset="-89735.423">17934 10333 254 0,'8'0'463'0,"0"-4"121"16,0 4 135-16,-1-5 21 0,-7 5-9 16,9-4-36-16,-2 0-54 0,-7 0-80 15,0-5-97-15,0 0-111 0,0 0-78 0,0-4-35 16,0 4-27-16,0-4-17 0,-7 3-13 16,-2-2-16-16,-6 3-21 0,-1 0-30 15,0 0-26-15,-7 4-23 0,-1 5-25 0,1 0-20 16,-8 0-12-16,7 9-8 0,0 1-6 15,-7 3-2-15,8 4-2 0,-1 1 1 0,8-1-3 16,1 6 2-16,-1-2 0 0,9-3 3 16,-2 4 2-16,9 0 4 0,9 1 3 0,-2-7 3 15,9 3 3-15,-1-7 1 0,9 1-1 16,-1-3 0-16,9-6-2 0,0 1-4 0,-1-10-11 16,0 1-13-16,1-6-14 0,-1 3-11 15,-8-7-5-15,1 0-3 0,-8 5 7 16,-1-4 13-16,1 0 14 0,-9 0 10 0,2 1 5 15,-9-2 5-15,0 5 1 0,0 0 0 16,0-4 1-16,-9 8 1 0,9-3 1 0,-7 4 4 16,7-1 5-16,0 1 2 0,0 4 2 15,0 4 3-15,0 1-1 0,0-1-4 16,7 9-3-16,2-4-2 0,-9 8-4 0,8 2 0 16,8-3 0-16,-9 3-24 0,1-3-62 0,8 3-83 15,0-1-112-15,-9-5-208 0,8 0-313 16,-6-4-255-16,-2 0-87 0,1-5 5 15,-8-4 70-15,8-9 183 0,0-4 300 0</inkml:trace>
  <inkml:trace contextRef="#ctx0" brushRef="#br1" timeOffset="-89534.96">18060 10152 483 0,'-15'-26'919'0,"-9"-1"163"0,8 6 124 16,9 3 97-16,-10 0-209 0,10 5-329 15,7 0-183-15,0-1-104 0,7 2-199 16,1 6-279-16,8-2 0 0,-9 3 0 0,17 5 0 15,0 5 0-15,-1 0 0 0,-7 8 0 16,8 4 0-16,-1 6 0 0,-8 7 0 0,1 5 0 16,1 9 0-16,-3 0 0 0,-5 9 0 15,-9 5 0-15,0 4-565 0,-16 3-719 16,0 7-106-16,1-2 25 0,-9 1 93 16,1 0 161-16,-1-10 327 0,1-8 368 0</inkml:trace>
  <inkml:trace contextRef="#ctx0" brushRef="#br1" timeOffset="-88448.175">21292 9949 315 0,'8'-13'531'0,"-8"0"128"15,0-1 132-15,0 6 13 0,0-1-55 16,-8 0-78-16,8 5-83 0,0-1-94 16,0 1-106-16,0 0-108 0,0 4-72 0,0 0-39 15,0 0-15-15,0 0-4 0,0 4-1 0,0 0 2 16,0 5 0-16,0 4-7 0,0 5-13 16,0 4-19-16,0 0-15 0,-8 10-17 15,8-2-15-15,0 5-14 0,-7 0-15 0,-2 5-10 16,9-5-13-16,-7 1-8 0,7-6-5 15,-8-2-2-15,8-2-3 0,0-13-2 0,0 5 0 16,0-14-2-16,0 0 0 0,-8-4 1 16,8-4-2-16,-8-9 2 0,1 0 0 0,7-9 1 15,-9-5-2-15,2-3 0 0,-1-1 0 16,8-5 1-16,-9 5 0 0,9-4 1 16,0-1 3-16,0 6 2 0,9 4 1 0,-9-6 0 15,0 10-1-15,8 4 0 0,-8 1 0 16,7 4 0-16,2-1 1 0,-2 6 2 15,1 3 7-15,0 1 8 0,7 4 10 0,-6 4 11 16,6 1 13-16,1 3-12 0,7 1-38 16,-6 0 0-16,-3 4 0 0,10 0 0 0,0 5 0 15,-1-1 0-15,-7 1 0 0,8 1 0 16,-1-7 0-16,1 11 0 0,-9-6 0 16,8 1 0-16,1 0 0 0,-8-1 0 0,0 1 0 15,-1-1 0-15,1-4 0 0,0 5 0 16,-8 1 0-16,-1-7 0 0,2 1 0 0,-2 1 0 15,-7-2 0-15,0 2 0 0,0-5-66 16,-7 5-16-16,-9-7 7 0,8 7 4 0,-8-5 2 16,-7 0 0-16,-1 0 4 0,1-1 6 15,-8 1 7-15,0 0 9 0,-2-5 11 16,-5 1 10-16,6-5 9 0,1 0 6 0,0 0 1 16,-2 0 2-16,2 0 2 0,15-5 0 15,-7 5 0-15,8-4-3 0,-1 0-12 16,8 4-19-16,-8-5-25 0,16-4-28 0,-7 5-32 15,7 0-40-15,7-5-61 0,0 0-126 16,2 5-200-16,-1-5-242 0,8 4-174 0,7-3-66 16,1 4 14-16,-1-1 116 0,1 1 208 15,7-1 261-15</inkml:trace>
  <inkml:trace contextRef="#ctx0" brushRef="#br1" timeOffset="-87895.652">22336 9927 41 0,'8'-4'509'0,"-8"-5"159"0,0 4 174 15,0-3 125-15,0-1-86 0,0-4-123 16,-8 4-118-16,-1-4-126 0,2 4-144 0,-1-4-102 16,-8 4-59-16,0 0-38 0,1 0-31 15,-8 1-23-15,-1 2-20 0,-7 3-14 16,8 3 4-16,-17 3-2 0,16 3 5 0,-7 7 6 16,-1 0 7-16,9 9 9 0,-1 0-5 15,0 4 4-15,17 1-2 0,-9 3-93 16,16 7-16-16,-8-7 0 0,16 5 0 0,1 0 0 15,5 1 0-15,3-1 0 0,6-4 0 16,1 1 0-16,-1-6 0 0,8-4 0 0,9-5 0 16,0-3 0-16,-9-5 0 0,16-9 0 15,-9 0 0-15,2-9 0 0,0 0-234 0,-2-10-173 16,2 7-112-16,-9-11-167 0,1 7-190 16,-8-12-165-16,-2 7-45 0,1-6 24 15,-6 1 117-15,6-1 200 0,-15 1 249 0</inkml:trace>
  <inkml:trace contextRef="#ctx0" brushRef="#br1" timeOffset="-87672.734">22634 9844 439 0,'-8'-13'825'0,"8"4"177"16,-8 0 134-16,0 0 65 0,1 5-164 15,-2-2-188-15,9 3-195 0,-7-1-124 0,-1 4-93 16,8 0-356-16,0 0-81 0,0 4 0 16,0-1 0-16,0 7 0 0,0 3 0 0,0 5 0 15,0 4 0-15,8 4 0 0,-8 5 0 16,7 4 0-16,2 6 0 0,-9-2 0 15,7 5 0-15,1-4 0 0,-8 4 0 0,8-5 0 16,0-7 0-16,-1-1 0 0,2-5 0 16,-2-8-176-16,-7-5-613 0,8-5-241 0,0-8-165 15,-8-8-24-15,8-10 49 0,-1-8 110 16,-7-6 209-16,9-7 302 0</inkml:trace>
  <inkml:trace contextRef="#ctx0" brushRef="#br1" timeOffset="-87471.278">22783 9813 224 0,'8'-22'810'0,"0"4"207"15,-8 4 151-15,0 5 116 0,0 6-94 16,7-2-255-16,-7 10-246 0,0-2-160 16,0 6-184-16,0 0-345 0,0 10 0 0,9-2 0 15,-2 1 0-15,-7 4 0 0,8 4 0 16,0 0 0-16,0 5 0 0,-1 0 0 0,2 1 0 16,6-2 0-16,-8 5 0 0,2-4 0 15,6 0 0-15,-6 0 0 0,-2 1 0 16,0-7 0-16,2 1-431 0,-1 2-174 0,-8-7-222 15,7-3-248-15,-7 0-83 0,0-5 7 16,0-4 66-16,-7-5 161 0,7 0 266 0</inkml:trace>
  <inkml:trace contextRef="#ctx0" brushRef="#br1" timeOffset="-87281.077">22579 10224 244 0,'-32'-5'772'0,"10"-4"167"0,5 0 112 16,-6 0 79-16,7 1-151 0,8-1-244 15,1-5-224-15,7-4-128 0,0 1-79 16,15-1-55-16,1-4-45 0,0 0-41 0,15 0-40 16,-7 0-36-16,7 4-45 0,0 6-61 15,1-2-73-15,-1 5-80 0,0 0-105 0,9 4-180 16,-17 5-261-16,8-4-280 0,1 4-112 16,-8 0-16-16,-2 0 50 0,2 0 154 15,-1 0 258-15</inkml:trace>
  <inkml:trace contextRef="#ctx0" brushRef="#br1" timeOffset="-86838.458">23089 9813 720 0,'-16'-5'945'15,"8"1"149"-15,1 4 112 0,-2 0 34 16,2 0-298-16,-1 0-294 0,0 0-169 16,8 4-112-16,0 1-82 0,0 4-59 0,0 4-187 15,8 4-39-15,0 1 0 0,-1 8 0 16,9 5 0-16,-8 0 0 0,0 8 0 0,7-2 0 15,-6 7 0-15,6-5 0 0,-6-4 0 16,-2 5 0-16,9-4 0 0,-8-5 0 0,-1-5 0 16,2-4 0-16,-9-5 0 0,7-8 0 15,-7 0 0-15,0-9 0 0,0-9 0 16,-7-4 0-16,7-4 0 0,-9-11-16 0,-6 3-38 16,6-10 19-16,2 0 14 0,-9-5 10 15,8-1 5-15,-8-3 4 0,9 5 1 16,7-6-1-16,-8 6-1 0,8-1 2 0,0 5 5 15,0 4 14-15,8-1 16 0,-8 11 17 16,7-2-6-16,2 6-45 0,-2 4 0 0,10 5 0 16,-10-1 0-16,9 9 0 0,-1 0 0 15,1 3 0-15,0 6 0 0,-1 9 0 0,1-1 0 16,8 6 0-16,-9 8 0 0,-7 0 0 16,7 4 0-16,1 4 0 0,-8 5 0 15,-8 0 0-15,9 5 0 0,-9-5 0 0,-9 6 0 16,9-3 0-16,-8 2 0 0,1-10-427 15,-9 6-242-15,0-10-240 0,1-4-209 0,-1 1-56 16,-8-11 25-16,1-7 86 0,8-1 182 16,-1-10 286-16</inkml:trace>
  <inkml:trace contextRef="#ctx0" brushRef="#br1" timeOffset="-86035.495">23943 9804 1 0,'0'-13'457'0,"-7"-5"140"0,7 4 155 16,-7 2 161-16,7-2-49 0,-9 5-83 0,9 0-84 16,-8 0-87-16,8 6-110 0,-7-2-122 15,7 5-73-15,0 0-33 0,0 5-14 16,0-2-7-16,7 6-4 0,1 4 0 0,1 6-186 15,5 2-61-15,3 5 0 0,-1 11 0 16,-1-2 0-16,1 4 0 0,7 5 0 0,1 1 0 16,-8-1 0-16,8 0 0 0,-1-4 0 15,-8-1 0-15,9 1 0 0,-8-10 0 0,0-2 0 16,-1-2 0-16,1-8 0 0,0-5 0 16,-9-5 0-16,8-3 0 0,-6-10 0 15,-9-7 0-15,7-11 0 0,-7-7 0 0,0-1 0 16,-7-10 0-16,-2-6 0 0,9-3 0 15,-7 2 0-15,-1 0 0 0,1 0 0 0,-2 7 0 16,2 6 0-16,7 4 0 0,0 5 0 16,-8 7 0-16,8 7 0 0,8 3 0 15,-8 4-263-15,7 5-173 0,2 9-117 0,-2 5-184 16,8 3-222-16,-6 1-121 0,6 0-23 16,1-5 44-16,0 4 142 0,8-3 230 0</inkml:trace>
  <inkml:trace contextRef="#ctx0" brushRef="#br1" timeOffset="-85462.136">24493 9923 195 0,'9'0'756'16,"-9"-5"192"-16,0 1 130 0,0 4 96 16,-9-5-116-16,1 1-217 0,1 0-232 0,-2 4-146 15,9 0-95-15,-7-5-68 0,-1 10-59 16,0-5-81-16,8 8-160 0,0 1 0 0,0 9 0 16,0-1 0-16,0 6 0 0,8 3 0 15,0 6 0-15,-1-2 0 0,9 1 0 0,1 0 0 16,-3 0 0-16,3-4 0 0,-1-6 0 15,-1 2 0-15,8-6 0 0,-7-3 0 16,-1-5 0-16,9-5 0 0,-8-4 0 0,0-9 0 16,-1 0 0-16,1-9 0 0,-9-3 0 15,2-2 0-15,-1-4 0 0,-1 2 0 0,-7-2-57 16,0-4-14-16,0 9 19 0,0-4 20 16,-7 3 14-16,7 6 8 0,-8-1 9 15,-1 4 9-15,2 5 11 0,7 5 6 0,-7 4 5 16,7 0 6-16,-9 4 9 0,9 10 4 15,0 0-20-15,0-1-29 0,0 9 0 0,9-4 0 16,-2 8 0-16,0-4 0 0,2 0 0 16,6 0 0-16,1 0 0 0,0 0 0 0,-1-5 0 15,9 1 0-15,-8-4 0 0,7-5 0 16,8-1 0-16,-7-4 0 0,0-4 0 16,7 0 0-16,-8-9 0 0,1 2 0 0,-1-2 0 15,-7-5 0-15,8-3 0 0,-8-2 0 16,-9 2 0-16,10-1 0 0,-17 1 0 0,7-1-6 15,-7 1-76-15,-7 3 17 0,-2-4 16 16,-6 6 17-16,-1-2 12 0,-8-4 9 0,8 6 4 16,-15 3 3-16,8-1 4 0,-1 1 1 15,1 5 3-15,8 4 2 0,-1 4 5 16,-1 1 9-16,2 9 8 0,7-1 11 0,8 4 6 16,0 1 8-16,0 4 3 0,8 0-43 15,0 4-13-15,-1-3 0 0,10-2 0 0,-1 1 0 16,6 0-13-16,2-8-169 0,-8 0-101 15,7-5-173-15,1-5-267 0,-1-4-308 16,-7 0-126-16,8-13-19 0,-9-1 49 16,1-3 147-16,-9-2 262 0</inkml:trace>
  <inkml:trace contextRef="#ctx0" brushRef="#br1" timeOffset="-85256.86">25050 9844 356 0,'-15'-18'889'0,"-1"0"195"0,-8 4 149 0,8 2 117 16,1-2-138-16,7 2-318 0,0-6-237 15,1 4-148-15,7-4-502 0,0 1-7 16,7-1 0-16,1 1 0 0,0-1 0 0,0 5 0 16,8 0 0-16,-9 4 0 0,9 5 0 15,-1-1 0-15,1 10 0 0,0 2 0 0,-1 7 0 16,1 4 0-16,1 8 0 0,-3 5 0 16,-5 4-278-16,6 0-820 0,-6 10-207 15,-2-5-48-15,9 0 52 0,-8-1 110 0,-1 1 235 16,2-10 404-16</inkml:trace>
  <inkml:trace contextRef="#ctx0" brushRef="#br1" timeOffset="-84456.81">25215 10086 463 0,'-8'0'923'16,"1"-4"178"-16,-2 0 129 0,9-1 99 16,-7-4-203-16,7 5-332 0,0-1-221 15,7-4-138-15,2 9-218 0,-2-4-217 0,1 4 0 16,0 4 0-16,7 1 0 0,-6 4 0 15,6 4 0-15,-6 4 0 0,5 1 0 0,-6 4 0 16,1 0 0-16,-2 6 0 0,0-7 0 16,2 2 0-16,-1-7 0 0,-8-2 0 15,7 0 0-15,-7-7 0 0,9-2 0 0,-9-5 0 16,0-8-196-16,0-5-216 0,-9-6 34 16,9 3 57-16,0-12 69 0,0 2 70 0,0 4 56 15,0-4 57-15,0 8 57 0,0 0 55 16,0 1 46-16,0 8 39 0,9 0 34 15,-9 4 23-15,0 1 7 0,7 8-7 0,-7 5-17 16,16 0-22-16,-16 9-28 0,8-1-28 16,8 6-31-16,-9-5-23 0,9 3-19 0,-8-2-9 15,8 2-8-15,-1-3-8 0,1-6-8 0,0-3-6 16,8 1-2-16,-9-1-2 0,1-9-2 16,0 0-7-16,-1-5-6 0,1-4-8 15,7 0-11-15,-15-3-11 0,8-7-13 0,-1 1-10 16,-7-4-8-16,0 0-4 0,-1 5 4 15,-7-5 7-15,0 4 15 0,0 1 17 0,-7 3 20 16,-1 1 20-16,-8 5 16 0,9-1 13 16,-9 0 13-16,1 9 11 0,-1 0 10 0,0 4 6 15,1 1 2-15,-1 8 1 0,8 0 2 16,-8 5 6-16,16 3 8 0,-7 2 15 16,7 4 14-16,0-6 10 0,0 5-1 15,0-3-9-15,7-5-18 0,1-1-21 0,8-3-20 16,-9-1-16-16,9-10-23 0,0 2-28 15,8-5-29-15,-9-5-35 0,1-2-34 0,7-7-31 16,-8 0-11-16,-6 2 0 0,6-6 16 16,-6 0 21-16,-2 1 20 0,0-1 23 0,-7 4 21 15,0-3 19-15,0-1 14 0,0 5 15 16,-7 0 14-16,0 0 17 0,7 4 15 0,-9 0 16 16,9 0 14-16,-8 5 16 0,8 4 16 15,0 4 15-15,0 0 16 0,0 10 19 0,8-1 22 16,1 4 28-16,-2 10 26 0,0-1 22 15,10 6 17-15,-1 3 6 0,-1 9-227 16,8 0-29-16,1 0 0 0,-1 9 0 0,1-4 0 16,-8 4 0-16,8 0 0 0,-1-1 0 15,-7-2 0-15,7 1 0 0,-15-1 0 0,7-2 0 16,-6-3 0-16,-9-1 0 0,0-4 0 16,-9-1 0-16,2 0 0 0,-17-8 0 0,1 0 0 15,-1-5-133-15,-7-3-206 0,-9-5-17 16,-7-5-24-16,0-4-46 0,-8-9-73 15,1-5-78-15,-1-3-65 0,0-10-79 0,7 0-112 16,1-3-10-16,9-2 75 0,6-4 105 16,1-4 111-16,7 1 130 0</inkml:trace>
  <inkml:trace contextRef="#ctx0" brushRef="#br1" timeOffset="-83865.856">26564 9574 148 0,'-7'-5'611'0,"-1"2"156"16,8-3 139-16,-8 3 97 0,0-1-133 0,1-1-170 15,-2 5-150-15,9-4-124 0,0 4-120 16,-7 4-73-16,14 1-41 0,-7 2-22 0,9 12-17 15,6 3-5-15,-7 9-4 0,7 8-10 16,1 5-20-16,8 9-22 0,-8 1-31 0,6 3-25 16,-6 0-21-16,8 1-28 0,-8-1-36 15,8-9-40-15,-9 1-39 0,1-10-37 16,-9 2-31-16,2-15-11 0,-2 0 10 0,-7-3 17 16,0-10 27-16,-7 0 30 0,-9-9 31 15,0-4 28-15,-8-4 23 0,0-5 22 0,1 1 24 16,-16-10 20-16,8-4 15 0,-1-5 14 15,-6-3 17-15,-2-1 16 0,9-1 5 16,-1 2 5-16,8 3-3 0,1-4-6 0,8 9-9 16,6-4-12-16,9 0-12 0,0 3-11 15,9-4-8-15,-2 5-12 0,17 5-8 0,-1-1-8 16,8 1-16-16,9 8-25 0,0 4-38 16,7 1-40-16,7 4-58 0,1 0-105 15,0 4-153-15,0 1-175 0,7 4-153 0,-6-1-130 16,-1 6-65-16,-1-6 44 0,-7 1 130 15,1 0 180-15,-1 0 178 0</inkml:trace>
  <inkml:trace contextRef="#ctx0" brushRef="#br1" timeOffset="-83302.776">27279 9953 287 0,'16'5'505'16,"-1"-1"156"-16,-7-4 152 0,0 0 26 0,-16 0-50 15,8 0-95-15,-16-4-107 0,0 4-115 16,1-9-120-16,-8 6-102 0,-1-3-59 16,-8-2-31-16,1 3-21 0,0 1-11 0,-2-1-10 15,2 5-8-15,8 0-8 0,-8 5-11 16,15 4-14-16,-8-1-16 0,17 10-9 15,-9 0-9-15,16 0-4 0,0 8-2 0,0-4 3 16,8 9 0-16,7-5-5 0,9 5-4 16,-8-4-6-16,15 0-8 0,-8-6-6 15,8-2-4-15,2-3-3 0,-2-6-1 0,8-6-5 16,-8 1-13-16,0-10-21 0,2 1-22 0,-10-6-24 16,0-2-22-16,0-6-16 0,-7 0-4 15,0-4 9-15,-8 0 16 0,-1 0 21 16,2 4 23-16,-18-4 20 0,9 0 23 0,-7 0 24 15,-1 5 23-15,-8-1 22 0,9 5 25 16,-2 3 20-16,2 2 12 0,-1-1 1 0,0 9-5 16,8 0-7-16,-8 9-11 0,8-1-8 15,8 5-8-15,-8 1-1 0,8 4-1 16,0-1-3-16,-1 6-6 0,2-6-16 0,6 5-49 16,1-4 0-16,0-1 0 0,8-3 0 15,-10-1 0-15,10 1 0 0,0-6 0 16,-1 1 0-16,-7-5 0 0,8-4-12 0,-1 0-110 15,1-4-31-15,-1-1-25 0,-6-4-6 16,-3-3 3-16,-6-2 14 0,8 1 20 0,-9-5 27 16,-7 1 28-16,0-1 28 0,0 1 25 15,-7 3 22-15,0-4 22 0,-2 1 24 0,1 4 19 16,-6-1 25-16,5 6 23 0,-6 4 20 16,6-2 11-16,2 6 4 0,-1 6 3 15,0-2-2-15,8 9-5 0,0 0-10 0,0 1-10 16,0 3-10-16,8 5-17 0,0-5-23 15,-1 6-57-15,9-1 0 0,1 0 0 0,-3 1 0 16,3-2 0-16,-3-7-138 0,3-1-107 16,-1-1-119-16,-1-2-208 0,-7-6-282 15,7-4-220-15,-6-9-70 0,-9 0 13 0,0-8 78 16,0-6 188-16,0-3 294 0</inkml:trace>
  <inkml:trace contextRef="#ctx0" brushRef="#br1" timeOffset="-83154.277">27616 9782 47 0,'-16'-26'821'0,"-8"3"222"0,9 5 158 0,-1 6 132 16,9-2 47-16,-9 5-353 0,0 5-322 16,8-1-206-16,1 5-364 0,7 0-135 15,0 5 0-15,0-1 0 0,7 9 0 0,1 0-511 16,0 5-458-16,0 5-256 0,-1-2-84 0,2 5 30 16,-2 6 94-16,9 3 212 0,-8 0 407 15</inkml:trace>
  <inkml:trace contextRef="#ctx0" brushRef="#br1" timeOffset="-82989.745">27616 10577 535 0,'-24'30'1096'0,"1"-4"181"16,-8 0 111-16,-1-3 76 0,8-5-197 0,0-5-505 16,1 0-360-16,8-4-402 0,-1-9 0 15,16 0-90-15,-8-9-375 0,16 0-331 16,-1 1-326-16,2-10-123 0,-2 0 3 15,10 1 71-15,-3-6 160 0,10 2 300 0</inkml:trace>
  <inkml:trace contextRef="#ctx0" brushRef="#br1" timeOffset="-82647.729">28416 9733 378 0,'-8'-21'747'0,"0"2"191"0,8 2 137 16,-8 3 52-16,8 1-139 0,-7 0-151 0,7 9-158 15,0-5-113-15,0 9-63 0,0 0-150 16,0 9-353-16,7 0 0 0,1 8 0 15,0 5 0-15,0 4 0 0,8 6 0 0,-9 3 0 16,10 0 0-16,-10 5 0 0,9 4 0 0,-1 0 0 16,-6 4 0-16,6-3 0 0,1-1 0 15,0 0 0-15,-1-9 0 0,1 0 0 0,-9 2 0 16,9-11-390-16,-8-4-769 0,8-9-153 16,-9-9-8-16,2-8 69 0,-1-9 121 15,-1-9 232-15,2-4 335 0</inkml:trace>
  <inkml:trace contextRef="#ctx0" brushRef="#br1" timeOffset="-82428.606">28784 9768 225 0,'9'-30'813'16,"-2"4"199"-16,9 3 135 0,-16 5 104 15,8 5-103-15,-1 4-248 0,-7 1-241 0,9 3-139 16,-2 10-85-16,1-1-354 0,1 5-81 16,-2 5 0-16,0 3 0 0,10 1 0 0,-10 7 0 15,9 3 0-15,-8 3 0 0,8 4 0 16,-9 0 0-16,9 4 0 0,0-3 0 15,-8 3 0-15,8-3 0 0,-9-5 0 16,10 0 0-16,-10-1 0 0,0-3-96 0,1-1-376 16,1-3-104-16,-9-6-171 0,7 1-228 0,-7 0-116 15,-7-6-16-15,7-2 44 0,-9-6 131 16,1 1 220-16,-6-5 296 0</inkml:trace>
  <inkml:trace contextRef="#ctx0" brushRef="#br1" timeOffset="-82204.953">28526 10016 246 0,'-16'-9'700'0,"0"4"185"0,9-3 121 15,-10 4 79-15,10-5-184 0,0-1-201 16,7 1-181-16,0 0-145 0,7-4-86 0,0 0-48 16,10 0-26-16,-1-5-22 0,-1 5-28 15,8 0-29-15,1 0-30 0,-1 0-29 16,10 4-27-16,-10 5-40 0,8-1-66 0,0 1-84 15,0 4-106-15,1 4-197 0,-1 1-326 16,0-1-274-16,2 5-106 0,-10-5-9 0,8 5 57 16,-7-5 173-16,-1 1 313 0</inkml:trace>
  <inkml:trace contextRef="#ctx0" brushRef="#br1" timeOffset="-81200.86">30197 10011 410 0,'0'-9'830'0,"-8"1"142"15,0-5 89-15,0 3 63 0,-8-3-243 16,1 1-273-16,-1 2-215 0,0-3-124 0,1-1-75 15,-8 1-53-15,-8 5-36 0,7-6-28 16,-8 6-21-16,1-1-15 0,0 4-13 0,-1 5-7 16,-7 5-7-16,7-1-4 0,8 5 2 15,-7 9 5-15,8-1 9 0,-1 5 8 16,9 9 11-16,-1 1 12 0,16 7 10 0,-7 1 5 16,14 4 2-16,1 0-1 0,8 4-6 15,7-3-8-15,1-6-8 0,7-4-15 0,9-4-11 16,-2-9-22-16,2-9-48 15,7-13-67-15,0-9-68 0,0-8-77 0,-8-9-129 16,0-9-182-16,-8-9-196 0,1-5-182 0,-8-4-99 16,-9-5-9-16,1 1 85 0,-9-1 168 15,-7 1 225-15</inkml:trace>
  <inkml:trace contextRef="#ctx0" brushRef="#br1" timeOffset="-80584.133">30228 9768 59 0,'-8'-48'394'0,"-8"4"198"0,1 0 205 16,-1 9 138-16,0 4-16 0,1 9-82 0,7 3-106 15,-7 3-129-15,6 10-153 0,2 2-103 16,-1 4-59-16,8 14-32 0,-8-2-18 15,8 16-13-15,8 2-11 0,-8 5-14 0,8 9-84 16,-1 9-115-16,2 0 0 0,6 5 0 16,1 4 0-16,7-4 0 0,1 3 0 15,-1-4 0-15,1-8 0 0,0-1 0 0,7-8 0 16,1-10 0-16,-1 2 0 0,7-15 0 16,-5 1-75-16,-2-13-130 0,8-1 16 15,-15-8 18-15,7-1 25 0,0-8 26 0,-8 0 25 16,-6 0 23-16,-1-6 16 0,-1-2 15 15,-7 3 14-15,0-3 13 0,-8 2 13 16,0 1 13-16,-8 1 18 0,0-1 16 0,-7 5 17 16,-1 4 15-16,-8 1 13 0,8-1 9 15,-8 4 3-15,1 1-1 0,8 8-11 0,-9 1-8 16,8 4-10-16,9-1-7 0,-9 10-5 0,8 0 0 16,8 0 4-16,0 3 5 0,0 2-53 15,8-2-17-15,-1 2 0 0,9-1 0 16,0-4 0-16,-1-6 0 0,9 2 0 0,-1-5 0 15,1-5 0-15,-1 1 0 0,1-10 0 16,0-4 0-16,-1 0-110 0,1-8-51 16,-8 4-14-16,-1-10 2 0,-7 6 6 0,7-6 11 15,-15 2 22-15,0-2 28 0,0 1 28 16,0 5 24-16,-7-1 20 0,-1 1 19 0,0 3 17 16,-7 1 17-16,7 0 17 0,-8 4 14 15,9 5 12-15,7-1 12 0,-9 10 13 16,9-1 16-16,0 9 18 0,0 0 24 0,0 10 31 15,9-2 31-15,6 10 28 0,-7 0-189 16,7 4-46-16,1 5 0 0,-1-1 0 0,1 10 0 16,8 1 0-16,-8 1 0 0,8 3 0 0,-10-1 0 15,3 0 0-15,-1 0 0 0,-9-4 0 16,9-1 0-16,-8-8 0 0,-1 4 0 0,-7-8 0 16,0-1 0-16,-7-4 0 0,-1-9 0 15,0 0 0-15,-16-9 0 0,0 0 0 0,1-9 0 16,-16-8 0-16,7-5 0 0,-14-8 0 15,-1-5-130-15,0-14-597 0,-9-9-173 16,9-6-174-16,-7-16-85 0,-1-4 8 0,8-4 74 16,7 0 168-16,9-4 241 0</inkml:trace>
  <inkml:trace contextRef="#ctx0" brushRef="#br1" timeOffset="-80386.761">30307 9601 397 0,'15'-41'832'0,"1"6"169"0,-8 0 117 16,8 9 83-16,0 4-205 0,-9 0-227 15,8 4-203-15,-6 1-121 0,6 3-78 0,1 6-64 16,0-5-107-16,-1 8-196 0,1-4 0 16,8 9 0-16,-8-4 0 0,7 4 0 0,1 4 0 15,0 0 0-15,7 6 0 0,-8-3 0 0,1 3-60 16,-1 3-401-16,-7 5-236 0,7-5-294 16,-15 4-167-16,7-3-37 0,-6 3 34 0,-9 2 110 15,0-2 225-15,-9 1 329 0</inkml:trace>
  <inkml:trace contextRef="#ctx0" brushRef="#br1" timeOffset="-80189.884">29923 9777 679 0,'-40'5'913'0,"0"-5"121"16,2 0 90-16,14 0 34 0,-8-5-336 0,17-4-303 15,-1 0-164-15,16 0-95 0,0-3-73 16,8-6-51-16,8 4-29 0,7-3-21 15,8 4-24-15,2-1-31 0,5 1-55 16,9 5-75-16,0 3-98 0,0 5-183 0,1 0-339 16,6 5-281-16,2-1-113 0,-9 5-17 15,8-5 49-15,-1 6 157 0,2-10 327 0</inkml:trace>
  <inkml:trace contextRef="#ctx0" brushRef="#br1" timeOffset="-79272.366">32096 9888 272 0,'-16'0'378'0,"1"0"68"15,6-5 83-15,-6 1-17 0,7 4 40 16,0-5 74-16,1 1 45 0,-2 0-1 0,-6-1-37 15,-1-4-66-15,-8 5-104 0,1 0-106 16,-1-5-65-16,-7 5-36 0,-1-1-28 0,-6 1-29 16,5-1-21-16,-5 5-17 0,-2 5-18 15,2-1-85-15,-2 1-58 0,9 8 0 16,-1 0 0-16,1 4 0 0,7 1 0 0,8 4 0 16,1 4 0-16,15 5 0 0,-8-5 0 15,16 6 0-15,7 3 0 0,1-9 0 0,8 6 0 16,15-6 0-16,-8-4 0 0,17-5 0 15,6-3 0-15,2-5 0 0,-1-9 0 0,-1 0 0 16,9-14 0-16,-8 2 0 0,0-7 0 16,-8-3 0-16,0 1 0 0,-8-6 0 15,-8 5-37-15,-7-5-78 0,0 6 23 0,-8-7 23 16,-9 7 21-16,-7 3 20 0,0-4 14 16,-7 4 10-16,-2 1 4 0,-6 4 2 0,-8 4 2 15,-1 0 0-15,-8 0 2 0,8 5 7 16,-7 4 10-16,8 0 10 0,-1 4 8 15,1 5 10-15,-1 0 12 0,9 8 5 0,-1 1 6 16,8 4-49-16,8 0-25 0,-8 1 0 16,16 3 0-16,0 1 0 0,-1-6 0 0,10 6 0 15,-1-5 0-15,7-4 0 0,8 0 0 16,-7-6 0-16,7-3 0 0,0-5 0 0,1 1 0 16,-1-10 0-16,0 1 0 0,-7-9 0 15,8 0 0-15,-17 0 0 0,1-1-142 16,0-4 10-16,-9 1 26 0,1-5 28 0,-8 5 27 15,0-1 24-15,-8-4 14 0,1 4 9 16,-2 0 11-16,2 0 7 0,-1 5 14 0,0 0 14 16,0 8 12-16,1-3 5 0,-2 8 4 15,9 0 12-15,-7 4 10 0,7 5 7 16,0 0-58-16,0 8-34 0,7 1 0 0,2 5 0 16,-2-2 0-16,1 2 0 0,8-2 0 15,0 2 0-15,8-2 0 0,-1-3 0 16,1 0 0-16,-2-4 0 0,10-2 0 0,-1-7 0 15,0-1 0-15,2 0 0 0,-2-8 0 16,0 0 0-16,1-5 0 0,-9-4 0 0,1 0 0 16,-1-5 0-16,-8 0 0 0,-6 1 0 15,-2-6 0-15,-7 6-76 0,0-5 21 0,-7 5 20 16,-2-2 10-16,-6 1 11 0,-8 1 5 16,-1 4 2-16,1-1 0 0,-9 6 11 0,8-1 20 15,-7 9 18-15,7 0 20 0,8 4 19 16,-7 1-66-16,8 8-15 0,6 0 0 15,2 6 0-15,-1-7 0 0,8 11 0 0,8-2 0 16,-1-3 0-16,2 4 0 0,6 0 0 16,1-4 0-16,7-1 0 0,1 1 0 0,0-5 0 15,7-3 0-15,1-7 0 0,-9 2 0 16,8-5-73-16,0 0-662 0,-7-8-376 0,-1-2-151 16,1-3-23-16,-8 0 54 0,8-5 118 15,-1 1 247-15,1-10 405 0</inkml:trace>
  <inkml:trace contextRef="#ctx0" brushRef="#br1" timeOffset="-78608.879">33775 9610 69 0,'-9'-13'730'0,"9"-1"178"0,-7 0 107 15,0 2 77-15,7-6-51 0,-9 4-256 0,1 2-260 16,8-2-141-16,-7 1-81 15,7 5-57-15,0-2-50 0,0 6-41 0,0-1-21 16,0 10-5-16,7 3 3 0,-7 6 1 16,8 13 2-16,1 4-56 0,-2 13-79 0,0 4 0 15,2 5 0-15,-1 8 0 0,-1-3 0 16,2 4 0-16,-2-5 0 0,1-3 0 0,-1-6 0 16,2-4 0-16,-2-4 0 0,1-10-197 15,0-3-137-15,0-5-92 0,-8-9-148 0,7-3-215 16,2-15-224-16,-2-4-79 0,1-12 4 15,0-7 72-15,7-2 164 0,-6-6 252 16</inkml:trace>
  <inkml:trace contextRef="#ctx0" brushRef="#br1" timeOffset="-78337.948">34285 9574 461 0,'0'5'900'0,"7"-1"149"0,-7-4 97 15,0 5 86-15,0-1-214 0,-7 1-314 16,7-5-218-16,0 4-118 0,0 5-72 0,7-5-64 16,-7 9-45-16,8 1-75 0,-8-1-112 15,8 9 0-15,-8 0 0 0,8 8 0 0,-8 1 0 16,7 1 0-16,2 3 0 0,-9 0 0 16,7 0 0-16,1 1 0 0,1-1 0 0,-2 0 0 15,0-3 0-15,2-6 0 0,-1 4-80 16,-1-7-290-16,-7-1-125 0,9 0-200 15,-9-4-273-15,7-1-143 0,-7-8-32 0,-7 0 32 16,7-4 123-16,-9-1 229 0,2-8 318 16</inkml:trace>
  <inkml:trace contextRef="#ctx0" brushRef="#br1" timeOffset="-78125.156">33814 9976 289 0,'-31'-18'739'0,"0"6"166"15,7 2 112-15,0-3 80 0,8 4-194 0,0-4-223 16,9 4-196-16,-1-4-137 0,8 0-80 16,8-1-49-16,-1 1-25 0,9-4-12 0,8 3-12 15,7 0-16-15,1 2-24 0,7 3-25 16,0 4-24-16,16 0-31 0,-1 5-60 0,2 5-78 16,-1-5-97-16,8 9-137 0,-8-4-244 0,7 4-321 15,-7 0-209-15,-7-5-70 0,6 0 19 16,-7 1 95-16,0-5 218 0,-8 0 315 15</inkml:trace>
  <inkml:trace contextRef="#ctx0" brushRef="#br1" timeOffset="-77556.75">34778 9623 625 0,'-7'-9'920'0,"7"-1"134"16,-7 7 99-16,-2-1 56 0,1 4-282 0,1 0-298 15,-2 4-175-15,2 5-103 0,-1 4-69 16,8 5-59-16,0 3-40 0,-8 10-24 15,8 0-137-15,0 4-22 0,0 6 0 0,0-2 0 16,0 5 0-16,0 0 0 0,0 0 0 16,0-4 0-16,0-5 0 0,0-3 0 0,8-6 0 15,-8-4 0-15,0-8 0 0,0-2 0 16,0-7 0-16,8-5 0 0,-8-9 0 0,0-4 0 16,0-9 0-16,0-5 0 0,0-4 0 15,0-4 0-15,0-4 0 0,0-6 0 16,0 1 0-16,-8 0-26 0,8 0-23 0,-8 3 13 15,8 2 11-15,0 4 9 0,0 4 8 16,0 5 15-16,0 8 18 0,0 5 29 0,0 4 20 16,8 9-74-16,-8 5 0 0,8 2 0 15,-1 12 0-15,2 3 0 0,-2 4 0 16,10 6 0-16,-10-2 0 0,9 0 0 0,-1 1 0 16,1-3 0-16,8 2 0 0,-1-8 0 15,1 0 0-15,-1-4 0 0,-8-5 0 16,9-4 0-16,-1-5 0 0,1 2 0 0,-8-12 0 15,0-2 0-15,8-1 0 0,-17-5 0 16,9-3 0-16,-8-5 0 0,-8 0 0 16,7 0 0-16,-7 0 0 0,0 0 0 0,0-1 0 15,-7 2 0-15,7 3 0 0,0 4 0 0,-8 1 0 16,8 5 0-16,0 3 0 0,0 5 0 16,0 5 0-16,0 3 0 0,8 5 0 15,-8 5 0-15,7 5 0 0,-7-2 0 0,9 5 0 16,-2 6 0-16,1-1 0 0,1 4 0 15,5 0 0-15,-5 0 0 0,6 0 0 16,1-3 0-16,-1-1 0 0,1-5 0 0,0-4 0 16,-1 0 0-16,-6-4-451 0,6-1-908 15,-7-7-81-15,7-5 41 0,1-1 110 0,0-8 186 16,8-1 344-16</inkml:trace>
  <inkml:trace contextRef="#ctx0" brushRef="#br1" timeOffset="-77371.716">36137 10184 23 0,'0'26'1012'0,"0"-5"346"0,-9-7 196 0,1 0 167 15,1-10 156-15,-9 5-1231 0,8-9-646 0,-8 0 0 16,9 0 0-16,-2-4 0 0,9-1 0 0,0 1 0 16,0-5 0-16,9-1 0 0,-9 6 0 15,7-1 0-15,1 2-468 0,-8 3-1071 0,0 3 4 16,0-3 98-16,0 0 155 0,0 0 234 0,0 0 415 15</inkml:trace>
  <inkml:trace contextRef="#ctx0" brushRef="#br1" timeOffset="-65156.621">36026 9415 96 0,'-7'-8'698'0,"7"3"181"15,-9 1 117-15,-6-1 85 0,6 5-67 16,2 0-218-16,0 0-217 0,-2 0-136 0,1 0-87 16,8 5-61-16,-7-5-47 0,7 9-38 15,0-1-35-15,0 5-27 0,0 1-14 0,7 8-91 16,1 4-43-16,8 6 0 0,-9 6 0 15,10 6 0-15,-1 6 0 0,-1-1 0 16,-7 4 0-16,7-1 0 0,1 1 0 0,0 0 0 16,-1 0 0-16,1-4 0 0,1-1-113 0,-10-4-186 15,9-4-75-15,-8-4-103 0,-1-5-164 16,2-6-208-16,-9-2-169 0,0-11-52 16,0 2 20-16,-9-14 100 0,2 0 192 0,-1-4 261 15</inkml:trace>
  <inkml:trace contextRef="#ctx0" brushRef="#br1" timeOffset="-64974.72">35885 10069 135 0,'-31'-23'670'16,"0"-3"191"-16,7 3 123 0,1 7 85 16,-1-7-114-16,8 5-217 0,9 1-205 15,-2-1-160-15,18 1-93 0,-9-5-64 0,14 4-43 16,3-4-35-16,6 4-29 0,1 1-30 16,7-1-27-16,8 4-27 0,0 5-20 0,0 6-35 15,9-2-50-15,-1 5-61 0,0 8-78 0,0-2-133 16,0 6-204-16,0 2-209 0,0 4-195 15,-8-1-69-15,8-3 11 0,0 3 101 16,-7 1 191-16,-1-1 225 0</inkml:trace>
  <inkml:trace contextRef="#ctx0" brushRef="#br1" timeOffset="-64581.673">36685 9962 69 0,'8'5'528'0,"0"-1"168"16,-1-8 173-16,-7-1 116 0,-7 1-77 0,-1-1-133 16,0-2-130-16,-7-3-131 0,-9 1-141 15,8-4-105-15,-7 0-71 0,-8 4-46 0,7 0-31 16,-7 0-26-16,7 1-18 0,1 8-11 15,-9 0-9-15,17 0-5 0,-9 8-8 0,8 6-5 16,0-1-1-16,9 0 2 0,-1 9 4 16,8-5 4-16,-9 6 1 0,18-2-2 0,-1 2-7 15,-1-5-7-15,9 4-7 0,0-4-5 16,8-1-6-16,-1 1-5 0,1-5-1 0,7-4-12 16,0-4-19-16,0-2-27 0,-7-3-27 0,8 0-26 15,-9-8-27-15,1 3-18 0,-9-3-7 16,1-6 7-16,0 1 16 0,-9-4 21 0,1 3 24 15,1-4 25-15,-9 1 24 0,0-1 17 16,0 1 22-16,0 4 24 0,-9-6 28 0,1 6 29 16,8 0 31-16,-7 4 33 0,-2 0 24 15,9 5 10-15,-7-1-3 0,7 5-12 16,-8 0-17-16,8 5-22 0,-8-1-27 0,8 5-32 16,0 0-67-16,0 4 0 0,0 5 0 0,8-1 0 15,-8 6 0-15,8-1 0 0,-1 0 0 16,2 0 0-16,6 0 0 0,1 5-189 0,0-9-74 15,-1 3-92-15,9-2-126 0,-8-7-176 0,7 1-199 16,1-3-164-16,-1-6-51 0,1-8 24 16,0-1 110-16,7 0 198 0,-8-8 250 15</inkml:trace>
  <inkml:trace contextRef="#ctx0" brushRef="#br1" timeOffset="-64154.837">37140 9984 456 0,'0'-17'804'0,"-7"3"155"16,-1-3 106-16,-8-1 27 0,8 1-180 15,-8 4-215-15,0-5-191 0,1 5-122 0,-1 0-76 16,9 4-57-16,-9 0-48 0,0 5-40 16,8 4-33-16,-8 0-25 0,1 9-17 0,6-1-20 15,2 5-68-15,-9 5 0 0,8 4 0 16,1 0 0-16,-2 4 0 0,9-4 0 0,0 6 0 16,0-2 0-16,9 0 0 0,-2 1 0 15,1-6 0-15,8 2 0 0,0-1 0 0,8-9 0 16,-1 4 0-16,1-7 0 0,7-1 0 0,0-6 0 15,1-3 0-15,-8-3 0 0,7-1 0 16,0-6 0-16,-8 1 0 0,1 0 0 0,-1-8 0 16,-7 4-153-16,-1-5-37 0,1 0 16 15,-8-4 20-15,1 4 31 0,-9 1 31 0,0-5 26 16,-9 5 23-16,1-2 17 0,1 1 11 16,-9 1 7-16,0-5 16 0,-8 4 12 0,9 1 20 15,-1 4 22-15,1-1 25 0,-1 6 17 0,0 3 10 16,9 1 14-16,-1 8 8 0,0 1 5 15,0 3-1-15,8 6-76 0,0 3-64 16,0 5 0-16,8 0 0 0,-8 0 0 0,16 5 0 16,-9-1 0-16,9-3 0 0,0-2 0 15,-1-3 0-15,1 0-223 0,8-5-394 0,-9-4-293 16,1-5-242-16,0-4-65 0,-1-9 22 0,1-8 88 16,0-1 187-16,-8-8 302 0</inkml:trace>
  <inkml:trace contextRef="#ctx0" brushRef="#br1" timeOffset="-63999.234">37336 9597 73 0,'-24'-49'776'16,"9"4"208"-16,-8 6 135 0,7-1 105 0,0 9 2 16,1 5-268-16,7 4-278 0,-8 3-177 0,9 6-117 15,7 5-124-15,-9 4-262 0,9 4 0 16,0 4 0-16,0 10 0 0,0-1 0 16,9 9 0-16,-2 4 0 0,1 1-225 0,0 3-386 15,7 1-396-15,-7 0-209 0,8 0-57 16,0 5 38-16,-1 2 100 0,8-6 247 0,-7 3 387 15</inkml:trace>
  <inkml:trace contextRef="#ctx0" brushRef="#br1" timeOffset="-63789.206">37987 9994 801 0,'-15'8'1056'0,"-1"-3"128"0,9-1 102 15,-10-4 96-15,10 0-370 0,-2 0-346 0,2 0-207 16,7-4-117-16,-8-1-339 0,16 5-3 0,-8-5 0 16,7 2 0-16,-7-1 0 0,9 4-121 15,-2-6-255-15,1 3-165 0,-8-2-216 16,9-4-265-16,-9 0-112 0,7-3-12 0,-7-2 50 16,0-4 154-16,7-4 239 0</inkml:trace>
  <inkml:trace contextRef="#ctx0" brushRef="#br1" timeOffset="-63673.516">37963 9791 652 0,'-7'-14'959'0,"7"5"176"15,-7 0 124-15,-2 6 49 0,1-6-257 0,8 4-325 16,-7 1-241-16,7 4-169 0,-9-5-154 16,9 5-164-16,0 0-177 0,0 0-251 0,9 5-419 15,-9-5-286-15,0 4-117 0,0 1-3 16,0-2 76-16,0-3 198 0,0 0 390 0</inkml:trace>
  <inkml:trace contextRef="#ctx0" brushRef="#br1" timeOffset="-52318.982">19684 11657 146 0,'8'-13'553'0,"-8"-4"147"0,-8 3 151 16,8-3 110-16,0 3-122 0,-8 0-135 0,0 2-115 16,8 3-110-16,-7-5-120 0,-2 5-91 15,2 2-50-15,-1-3-27 0,0 1-18 0,0 5-11 16,-8-1-6-16,9 1-5 0,-10-1-5 15,3 5-4-15,-10 0 1 0,0 5-2 16,1 4-22-16,-1 0-119 0,1 8 0 0,-1 1 0 16,1 0 0-16,-8 8 0 0,14-3 0 15,-6 7 0-15,7 1 0 0,1 4 0 0,-1-4 0 16,16 9 0-16,-8-1 0 0,8-4 0 16,8 6 0-16,8-6 0 0,-1 4 0 15,8-2 0-15,10-6 0 0,5-5 0 0,2 0 0 16,7-8 0-16,0-5 0 0,8-9 0 15,-8-8 0-15,7-5 0 0,2-4 0 0,-1-9-144 16,-8 0-606-16,0-5-220 0,-9 0-192 16,-5-4-43-16,-2 1 32 0,0 3 92 0,-8-3 194 15,-7 2 283-15</inkml:trace>
  <inkml:trace contextRef="#ctx0" brushRef="#br1" timeOffset="-52087.942">20100 11622 401 0,'0'-26'689'0,"-8"4"199"0,8 0 136 16,-8 3 17-16,0 6-111 0,8 0-116 0,-7 4-121 15,7 0-135-15,-9 5-82 0,9-1-64 16,0 5-147-16,0 5-265 0,0-1 0 16,0 5 0-16,0 10 0 0,9-3 0 0,-2 7 0 15,-7 3 0-15,8 5 0 0,0 5 0 16,0 3 0-16,-1 1 0 0,2-1 0 0,-2 2 0 16,1 3 0-16,1-5 0 0,-9-4 0 15,7 0 0-15,0-4 0 0,-7-4 0 16,8-4 0-16,1-6 0 0,-2-8 0 0,-7 0-443 15,7-9-289-15,2-9-169 0,-1-9-182 16,-1-3-56-16,9-10 17 0,-8-6 86 0,8 2 175 16,-9 0 242-16</inkml:trace>
  <inkml:trace contextRef="#ctx0" brushRef="#br1" timeOffset="-51864.957">20390 11591 567 0,'8'-17'859'0,"0"4"168"0,-8 4 115 15,8-1 6-15,-8 6-195 0,7-4-232 16,-7 2-211-16,0 6-139 0,9-4-94 0,-9 4-67 15,0-3-41-15,7 6-20 0,-7-3-61 16,8 10-88-16,0-2 0 0,0 10 0 0,-1 0 0 16,2 8 0-16,-2 1 0 0,1 3 0 15,-1 6 0-15,2-1 0 0,-2 1 0 0,9-1 0 16,-8 0 0-16,8-4 0 0,-9 0 0 16,10-5 0-16,-10 0 0 0,0-4-400 15,2 0-116-15,-1-3-143 0,-1-6-161 0,-7-1-166 16,0-6-85-16,0-2 3 0,0 0 92 15,-7-4 166-15,-1-4 216 0</inkml:trace>
  <inkml:trace contextRef="#ctx0" brushRef="#br1" timeOffset="-51656.921">20209 11954 103 0,'-24'-6'635'0,"1"-2"210"0,1 3 143 0,-2 1 96 15,8-5-95-15,0 5-198 0,8-1-184 16,1-4-170-16,-2 1-106 0,9-1-57 15,0 0-34-15,0-4-20 0,9 0-17 0,-2 0-21 16,17 4-26-16,-8-5-50 0,8 6-106 16,-2-1 0-16,1 5 0 0,10-1 0 0,-2 5 0 15,0 0 0-15,8-5-149 0,-8 5-266 16,2 0-284-16,-2 0-367 0,-8 0-147 16,8-4-17-16,-7-1 51 0,-1-4 133 15,1 0 267-15</inkml:trace>
  <inkml:trace contextRef="#ctx0" brushRef="#br1" timeOffset="-51282.793">20688 11323 231 0,'-8'-14'860'0,"-8"4"187"16,1-3 136-16,-1 1 107 0,0-2-65 16,1 1-353-16,6 0-257 0,2-5-145 0,0 0-108 15,7 1-326-15,0-1-36 0,0 1 0 16,0-1 0-16,7 0 0 0,0 4 0 0,2-2 0 15,6 6 0-15,-6 1 0 0,-2 5 0 16,1 4 0-16,8 4 0 0,-9 1 0 16,2 9 0-16,-2 2 0 0,-7 7 0 15,8 4 0-15,-8 4 0 0,8-1 0 0,-16 5 0 16,8 1 0-16,0-5 0 0,-8-1 0 16,8-2 0-16,0-7 0 0,-7 2 0 0,-2-6 0 15,9-4 0-15,0-4 0 0,-7 0 0 16,7 0 0-16,0-5 0 0,0 0 0 0,0 0 0 15,0-4 0-15,7 0 0 0,2 5 0 16,6-5 0-16,-7 0 0 0,16 4 0 16,-9-4 0-16,8 0 0 0,-6 0 0 0,6 0 0 15,1 0 0-15,-1 0-187 0,1 0-347 16,-9 5-288-16,1-5-279 0,7 4-105 0,-6 1 0 16,14-5 62-16,0 0 160 0,8-5 292 15</inkml:trace>
  <inkml:trace contextRef="#ctx0" brushRef="#br1" timeOffset="-50910.704">21513 11811 113 0,'-9'5'624'15,"1"0"224"-15,1-1 160 0,-2 1 114 0,-6-1-95 16,7-4-146-16,0 5-153 0,1-5-160 16,-2 0-112-16,2 0-76 0,7-5-49 0,0 5-226 15,0-4-105-15,0-1 0 0,7-4 0 16,9 4 0-16,-8-4 0 0,8 6 0 0,0-1 0 15,8-1 0-15,-2 5 0 0,1 0 0 16,10 0 0-16,-2 5 0 0,-8-5 0 16,8 4 0-16,-7-1 0 0,8 3 0 0,-8 2 0 15,-10 1-432-15,3 0-472 0,-1 3-243 16,-9-2-86-16,1-1 16 0,0 4 72 16,-16-4 157-16,0 4 260 0</inkml:trace>
  <inkml:trace contextRef="#ctx0" brushRef="#br1" timeOffset="-50728.807">21606 12001 595 0,'-39'10'966'0,"7"-6"173"0,1 5 136 16,7 0 113-16,1-6-260 0,-1 3-319 0,9-2-207 16,-1-4-313-16,16 4-289 0,-7-4 0 15,14 0 0-15,-7 0 0 0,16 0 0 16,-1 0 0-16,9 0 0 0,-8 0 0 0,7 0 0 16,8 0 0-16,0 5 0 0,2-5 0 15,-10 0 0-15,8 4 0 0,0-4 0 0,1 0-126 16,-1 0-1156-16,0-4-137 0,2-5 7 15,-2-1 89-15,0-7 143 0,0-1 281 16,1-3 422-16</inkml:trace>
  <inkml:trace contextRef="#ctx0" brushRef="#br1" timeOffset="-50251.887">22721 11582 49 0,'-9'-8'585'0,"1"-1"204"0,8-4 168 16,-7 3 112-16,-2-2-65 0,2-1-164 15,-1-1-162-15,-8 0-161 0,9 1-135 0,-2 0-82 16,2 4-50-16,-9-4-37 0,8 9-32 16,-8-5-27-16,1 4-22 0,-1 1-41 15,0 4-91-15,-6 4 0 0,5 5 0 0,-6 0 0 16,7 9 0-16,1 3 0 0,-1 2 0 15,0 7 0-15,1 5 0 0,6 2 0 0,2 2 0 16,-1 1 0-16,8 4 0 0,8 0 0 16,-1-5 0-16,9 2 0 0,8-6 0 15,-1 0 0-15,8-9 0 0,9-4 0 0,-2-3 0 16,2-10 0-16,0-6 0 0,-2-6 0 16,2-6 0-16,0-10-156 0,-2-3-495 0,2-4-222 15,-9 0-238-15,0-10-78 0,1 6 11 16,-8-5 75-16,-9-2 167 0,8 7 258 0</inkml:trace>
  <inkml:trace contextRef="#ctx0" brushRef="#br1" timeOffset="-49820.628">23058 11530 236 0,'-9'-13'743'0,"9"3"203"0,-7 6 143 15,-1-1 106-15,0 1-126 0,0 4-185 16,1 0-202-16,-2 0-152 0,2 0-104 0,-1 0-71 16,8 4-319-16,-8 5-36 0,8 4 0 15,0 5 0-15,8 5 0 0,-8-2 0 16,0 10 0-16,8 0 0 0,-1 4 0 0,2 6 0 15,-9-3 0-15,7 3 0 0,1-6 0 16,0 0 0-16,0-4 0 0,-1-5 0 0,2-4 0 16,-2-9 0-16,-7 1 0 0,0-9 0 15,8-5 0-15,-8-5 0 0,0-9 0 16,-8-3 0-16,8-5 0 0,-7-4 0 0,-2-1 0 16,-6-3 0-16,7-1 0 0,-7-5-9 15,-1-4-3-15,0 1 1 0,8-1 1 16,-8 0 6-16,9 4 4 0,7 1 9 0,-8 5 12 15,8 3-5-15,8 1-16 0,-8 4 0 16,7 4 0-16,2 5 0 0,6 4 0 0,-7 5 0 16,7 4 0-16,9 4 0 0,-8 5 0 15,7 4 0-15,1 0 0 0,-8 5 0 0,8 4 0 16,-10 4 0-16,10 6 0 0,-8 3 0 16,-8 0 0-16,0 0 0 0,0 6 0 15,-8 3 0-15,0-6 0 0,0 3 0 0,-8-1 0 16,0-5 0-16,0 0 0 0,1-4 0 15,-9-5 0-15,-1-8 0 0,3-1-418 0,-3-3-117 16,1-5-162-16,9-9-190 0,-9 0-174 16,8-5-46-16,1-3 27 0,7-2 112 15,0-2 190-15,0-2 249 0</inkml:trace>
  <inkml:trace contextRef="#ctx0" brushRef="#br1" timeOffset="-49599.797">23615 11961 833 0,'-16'14'1207'0,"8"-5"200"0,0-1 171 0,-7 1 117 16,7 1-347-16,-8-2-1225 0,9-3-123 15,-9 0 0-15,16-5 0 0,0-5 0 16,0 0 0-16,0 1 0 0,7-6-700 0,-7 3-664 15,9-2-70-15,-9 0 47 0,7-5 118 16,1-4 209-16,0 5 383 0</inkml:trace>
  <inkml:trace contextRef="#ctx0" brushRef="#br1" timeOffset="-49152.764">24070 11533 515 0,'0'-3'705'16,"0"-3"175"-16,0 6 119 0,-9-4-49 15,2-4-148-15,7 3-144 0,-8 1-133 0,-8-5-133 16,9 4-81-16,-2-4-37 0,2 5-23 16,-9-4-21-16,1 3-14 0,-1 1-10 0,-1 4-12 15,3 0-111-15,-10 4-83 0,8 1 0 16,-8 3 0-16,9 5 0 0,-1 5 0 0,0-1 0 16,1 6 0-16,7-2 0 0,0 7 0 15,1-2 0-15,-2 1 0 0,18 3 0 0,-9 2 0 16,7-2 0-16,1 1 0 0,8-1 0 15,0 2 0-15,7-6 0 0,-8-3 0 16,9-2 0-16,7-3 0 0,1-9 0 0,-8-5 0 16,14-4 0-16,-6-4 0 0,-1-5 0 15,0-4 0-15,2-5-281 0,-2 1-372 0,0-1-137 16,1-4-183-16,-10-1-125 0,2 2-21 16,-8-5 42-16,7-1 130 0,-6 1 212 15,-2-6 273-15</inkml:trace>
  <inkml:trace contextRef="#ctx0" brushRef="#br1" timeOffset="-48588.771">24391 11489 309 0,'-7'-17'756'0,"7"4"193"0,-9 0 148 16,9 4 82-16,-7 0-107 0,-1 0-143 16,0 1-189-16,0 3-130 0,8 5-96 15,-7-4-478-15,7 8-36 0,0 1 0 0,0 3 0 16,-9 10 0-16,9 4 0 0,9-1 0 16,-9 11 0-16,0-2 0 0,0 5 0 0,7 6 0 15,-7-6 0-15,8 5 0 0,0-1 0 16,-8-7 0-16,8-1 0 0,-1-1 0 0,2-9 0 15,-9-2 0-15,7-6 0 0,1-4 0 16,0-9 0-16,0-4 0 0,-1-10 0 16,-7-3 0-16,9-5 0 0,-9-6 0 0,0 2 0 15,0-9 0-15,0 5 0 0,0-5 0 16,-9-1 0-16,2-4 0 0,-1 8 0 0,8-3 0 16,-8 9 0-16,0-1 0 0,8 6 0 15,-7 3 0-15,7 5 0 0,0 4 0 0,0 1 0 16,0 8 0-16,7 4 0 0,-7 0 0 15,8 9 0-15,0 5 0 0,0-5 0 0,-1 9 0 16,9 0 0-16,-8 1 0 0,8-6 0 16,0 4 0-16,-1-2 0 0,1-6 0 15,8 0 0-15,-8 1 0 0,-1-10 0 0,8 0 0 16,-7-4 0-16,-1 0 0 0,1-4 0 16,0-5 0-16,-8 0 0 0,8-4 0 0,-9 0 0 15,-7 0 0-15,8-5 0 0,-8 4 0 16,0 2 0-16,0-1 0 0,0-1 0 15,-8 5 0-15,8 0 0 0,-7 4 0 0,7 1 0 16,0 0 0-16,0 4 0 0,0 4 0 16,0 5 0-16,0 4 0 0,0 1 0 0,7 4 0 15,1 4 0-15,1 0 0 0,5 0 0 16,-5 4 0-16,6 1 0 0,1 3 0 0,0-3 0 16,-1-1 0-16,1 0 0 0,8 1 0 15,-8-4 0-15,-1-1 0 0,1 0 0 0,-9-9 0 16,10 0 0-16,-10 0 0 0,2 0-327 15,-2-8-976-15,-7-5-104 0,0 0 22 0,0-5 96 16,0-3 158-16,-7-1 279 0,7-9 400 16</inkml:trace>
  <inkml:trace contextRef="#ctx0" brushRef="#br1" timeOffset="-36290.351">26125 11666 85 0,'0'0'286'0,"-7"0"52"15,7 0 59-15,-9 0 76 0,9 0 82 16,0 0 98-16,-7 0 55 0,7 0 14 0,0 4-16 16,-8-4-51-16,8 6-78 0,0-3-108 15,-9-3-85-15,9 5-62 0,0-5-51 0,0 0-49 16,0 4-47-16,0-4-39 0,9 5-79 16,-9-5-57-16,8 4 0 0,-1-4 0 0,2 0 0 15,-2 0 0-15,9-4 0 0,-8-5 0 16,8 1 0-16,-1-6 0 0,-7 1 0 15,0-9 0-15,8 4 0 0,-9-4 0 0,-7 3-90 16,8-2-43-16,-8 4 12 0,-8-1 17 16,8 0 24-16,-7 4 17 0,-2 2 20 0,2-2 15 15,-1 6 12-15,0 3 11 0,0 1 8 16,8-1 11-16,-7 5 12 0,-2 0 16 0,2 5 18 16,7-1 17-16,0 1 17 0,-8 3 13 15,8 6 9-15,0 3 4 0,0 1-96 0,0 3-24 16,0 2 0-16,0-2 0 0,0 7 0 15,0 3 0-15,0-1 0 0,8 1 0 16,-8 1 0-16,0-2 0 0,7 1 0 0,-7-4 0 16,9-5 0-16,-9 0-166 0,7 0-326 15,-7-5-230-15,0-4-305 0,0-8-137 0,0-1-22 16,0-4 42-16,0-4 121 0,0-9 232 16,0 0 348-16</inkml:trace>
  <inkml:trace contextRef="#ctx0" brushRef="#br1" timeOffset="-34273.12">25772 11459 123 0,'0'-5'422'0,"0"5"98"0,-8-4 95 15,8 4 13-15,0 0-21 0,0 0-13 16,0-4-22-16,0 4-38 0,0 0-49 15,0 0-53-15,0 0-60 0,0-5-73 0,0 5-52 16,0 0-27-16,0 0-18 0,0 0-11 16,0 0-13-16,0 5-9 0,0-5-4 0,0 0-4 15,0 4-8-15,0-4-13 0,0 4-13 16,-7 1-92-16,7-1-35 0,0 9 0 0,-9-4 0 16,9 4 0-16,-7 6 0 0,7 2 0 15,-8 2 0-15,8 3 0 0,0 5 0 16,0 0 0-16,0-1 0 0,8 5 0 15,-8 6 0-15,7-6 0 0,2 0 0 0,-2 0 0 16,1 1 0-16,8-6 0 0,0 1 0 16,-1 1 0-16,1-10 0 0,7 0 0 0,1-5 0 15,0 1 0-15,7-9 0 0,8 0-11 16,-8-9-464-16,9 0-158 0,-9-9-229 0,0 0-223 16,9-9-73-16,-9-3 11 0,8-7 74 15,-8 2 179-15,9-5 275 0</inkml:trace>
  <inkml:trace contextRef="#ctx0" brushRef="#br1" timeOffset="-33838.771">26446 11415 82 0,'0'-4'467'0,"0"4"145"0,0-5 152 16,-7 5 100-16,7-4-37 0,-8 4-75 0,8-5-95 15,0 5-103-15,-8-4-117 0,8 4-111 16,-8-5-63-16,8 5-28 0,0-4-10 15,0-1 2-15,-7 5 8 0,7-5 6 0,7 5 2 16,-7-3-63-16,0 3-180 0,0 0 0 16,8 0 0-16,0 0 0 0,-8 0 0 0,8 3 0 15,-1 2 0-15,2 4 0 0,6 0 0 16,1 5 0-16,0-2 0 0,-8 2 0 0,15 3 0 16,-7 1 0-16,-8 4 0 0,8 1 0 15,-9-2 0-15,9 6 0 0,-16 4 0 16,8 0 0-16,-8 4 0 0,0 4 0 0,-8 6 0 15,-8 4 0-15,0-1-1159 0,1 5-225 16,-8-1-29-16,7 1 70 0,-8 1 119 16,0-10 241-16,1-5 442 0</inkml:trace>
  <inkml:trace contextRef="#ctx0" brushRef="#br1" timeOffset="-28477.524">27946 11577 45 0,'-9'10'611'16,"2"-6"212"-16,-9 5 142 0,8-4 104 15,1-1-54-15,7 0-176 0,-9 1-178 0,9-5-165 16,-7 4-90-16,14-4-37 0,-7 5-17 15,9-5-7-15,6-5-150 0,1 1-195 16,0-5 0-16,7 0 0 0,1-4 0 0,7-6 0 16,0-7 0-16,9 4 0 0,-9-9 0 15,0 1 0-15,1-6 0 0,-1 1 0 0,0 0 0 16,-8-5 0-16,1 5 0 0,-8-1 0 16,0 6 0-16,-8 3 0 0,-8 1 0 0,0 4-25 15,-16 0-194-15,8 8 22 0,-8 2 33 16,-8-2 37-16,1 5 39 0,-1 4 31 15,1 1 22-15,-8 4 21 0,7 0 21 0,1 4 26 16,-8 1 31-16,7 9 40 0,8 2 43 16,-8 3 39-16,8 3 40 0,1 0-67 0,-1 9-159 15,9 0 0-15,-9 4 0 0,16 4 0 16,0 5 0-16,0 1 0 0,0-1 0 16,8 4 0-16,0 0 0 0,-1 2 0 0,9-6 0 15,-8 0 0-15,8-5 0 0,-9 1 0 0,10-9 0 16,-10-4 0-16,9-5 0 0,-8-4 0 15,-1-5 0-15,2-5 0 0,6-3 0 16,-7-5 0-16,0-5 0 0,-8-9 0 0,7 2 0 16,2-6 0-16,-9 1 0 0,7-6 0 15,1 2 0-15,0 3 0 0,0-5 0 0,-1 10 0 16,2-4 0-16,6 3 0 0,-7 6 0 16,7 3 0-16,-6 5 0 0,6 5 0 0,1-1 0 15,-9 6 0-15,10 7 0 0,-1-4 0 16,-1 9 0-16,-7 0 0 0,7 4 0 15,1-3 0-15,-8 3 0 0,8-5 0 0,-1 2 0 16,1-5 0-16,0-1 0 0,-1-3 0 16,1-6 0-16,0-3 0 0,-1-5 0 0,9-5 0 15,-8-3 0-15,7-6 0 0,1-3 0 16,-1-5 0-16,-6-4 0 0,-3-2 0 16,3 2 0-16,-1-1 0 0,-9 1 0 0,1 5 0 15,-1-2 0-15,-7 5 0 0,0 1 0 16,-7 4 0-16,-1 0 0 0,-8 4 0 0,9 4 0 15,-10 1 0-15,-6 0 0 0,8 4 0 16,-1 4 0-16,0 0 0 0,1 5 0 16,-1 4 0-16,8 1 0 0,0 3 0 0,0 1 0 15,8-1 0-15,0 2 0 0,0 2 0 16,8-4 0-16,0 1 0 0,7 1 0 0,1-3 0 16,0 3 0-16,8-6 0 0,0 0 0 15,-1-4 0-15,1-5 0 0,-2 1-151 0,2-1-359 16,-1-8-200-16,1-1-261 0,-1-4-163 15,-7-5-38-15,0-2 33 0,-1 2 118 16,-6-7 220-16,-2 2 309 0</inkml:trace>
  <inkml:trace contextRef="#ctx0" brushRef="#br1" timeOffset="-28279.21">28722 11512 289 0,'-16'-14'836'0,"0"-4"181"0,1 6 126 15,-1-2 99-15,9 1-131 0,-1 0-268 0,8-4-226 16,0 3-129-16,0-4-87 0,8 1-197 15,-1 3-204-15,9 0 0 0,-8 3 0 16,8 1 0-16,-1 6 0 0,8 4 0 0,-7 4 0 16,0 10 0-16,8 3 0 0,-9 6 0 15,-7 12 0-15,7 4 0 0,-6 5-44 0,-2 9-682 16,1 0-357-16,-8 9-171 0,0-1-32 16,-8 1 53-16,8 5 116 0,-7-6 246 0,7-4 381 15</inkml:trace>
  <inkml:trace contextRef="#ctx0" brushRef="#br1" timeOffset="-28123.273">28722 12302 267 0,'-16'9'976'16,"0"4"228"-16,-6-9 176 0,-2 5 157 0,8-9-18 15,0 0-438-15,1 0-854 0,-1 0-227 16,8-4 0-16,0-1 0 0,8 1 0 0,0-5 0 16,0 0 0-16,8 0 0 0,0 1-439 15,8-1-812-15,-1 0-133 0,1 0 6 16,8-5 87-16,-1-2 153 0,1-7 305 0,7 2 389 15</inkml:trace>
  <inkml:trace contextRef="#ctx0" brushRef="#br1" timeOffset="-26945.346">29671 11309 116 0,'-24'-10'654'0,"1"-3"179"0,-1 5 133 0,1-1 94 16,8 0-92-16,-1 0-208 0,8 0-177 16,0 5-130-16,-7 4-92 0,15-4-54 0,-9 4-27 15,9 4-10-15,-7 5-5 0,7 4-6 16,0 5-203-16,0 8-56 0,0 0 0 0,0 11 0 16,7 2 0-16,2 1 0 0,-9 3 0 15,7 6 0-15,9-5 0 0,-8 5 0 16,-1-4 0-16,2-7 0 0,6-2 0 0,-7-1 0 15,0-4 0-15,-1-4 0 0,2-5 0 16,-2-4-43-16,-7-5-215 0,0-5 43 16,0 1 49-16,-7-9 49 0,-9 0 39 0,0-4 37 15,1-5 30-15,-1-4 25 0,-8-5 16 16,1 1 14-16,-1-5 16 0,-7-6 10 0,7 2 10 16,1 0 8-16,7-4 10 0,1 3 5 15,6 0 3-15,2 5 4 0,-1 0 3 0,8 0-100 16,8 4-13-16,-1 1 0 0,9-1 0 15,-1 4 0-15,9 5 0 0,8 2 0 16,-1 2 0-16,9 0 0 0,-2 1 0 0,2 4 0 16,7 0 0-16,-7-5 0 0,6 5 0 15,1-4 0-15,-8 4 0 0,9-9 0 0,-9 0 0 16,-8 1 0-16,9-6 0 0,-9 1 0 16,-7 0-104-16,-1-4-28 0,-8 3 26 15,1-4 29-15,-8 1 26 0,0-1 23 0,-8 1 15 16,0-1 10-16,-8 0 6 0,-7 5 3 15,-1-5 4-15,1 5 6 0,-9-5 6 16,0 5 6-16,-8 0 7 0,9 0 10 0,-8 4 11 16,7 0 8-16,1 5 5 0,-1 4 8 15,0 4 6-15,8 1-83 0,-7 8 0 0,8 0 0 16,6 5 0-16,2 3 0 0,-1 11 0 16,8-2 0-16,0 0 0 0,0 10 0 0,8 1 0 15,8 3 0-15,-1 0 0 0,-7 0 0 16,7 5 0-16,1-5 0 0,1 0 0 0,-3-5 0 15,3 2 0-15,-1-6 0 0,-9-4 0 16,1-5 0-16,8 1 0 0,-9-10 0 0,2 1 0 16,-2-10 0-16,-7 1 0 0,8-4 0 15,-8-5 0-15,8-5 0 0,-8-8 0 0,0-5 0 16,8-3 0-16,-8-2 0 0,0 2 0 16,7-2 0-16,-7-3 0 0,9 3 0 15,-2 2 0-15,1 3 0 0,-8 1 0 0,8 3 0 16,0 5 0-16,-1 0 0 0,2 9 0 15,-1 0 0-15,8 5 0 0,-9 4 0 16,1 4 0-16,8 4 0 0,-9-3 0 0,9 4 0 16,-1-1 0-16,-6 1 0 0,6 0 0 0,1-5 0 15,0 0 0-15,-1-1 0 0,1-2 0 16,0-6 0-16,-1-4 0 0,8 0 0 16,-6-4 0-16,-1 0 0 0,-1-5 0 0,1 0 0 15,0-4 0-15,-9-6 0 0,1 7 0 16,0-6 0-16,-8 4 0 0,0-3 0 0,0 4 0 15,0-1 0-15,-8 6 0 0,0-1 0 16,8 5 0-16,-7-1 0 0,-2 5 0 0,9 0 0 16,0 5 0-16,-7-1 0 0,7 10 0 15,0-5 0-15,0 3 0 0,7 6 0 16,-7-1 0-16,9 1 0 0,-2-1 0 0,1-3 0 16,8 4 0-16,-9-6 0 0,9 2 0 15,-1-5 0-15,1 0 0 0,1-4 0 0,-3-5 0 16,10 0 0-16,-8-5 0 0,0 1 0 15,-1-10 0-15,1 6 0 0,0-10-68 16,-8 5-91-16,-1-6 15 0,2 2 23 0,-9-1 27 16,0 1 27-16,0-1 26 0,-9 6 25 15,9-2 30-15,-7 5 29 0,-1 0 27 0,8 5 25 16,-8-1 22-16,8 5 20 0,-8 5 11 16,8-1-62-16,0 5-86 0,0 0 0 0,0 5 0 15,0-2 0-15,0 2 0 0,8 4 0 16,0-1 0-16,0 1 0 0,8-1 0 15,-9 1 0-15,10 0 0 0,-3-5 0 0,3 0 0 16,-1 0-472-16,-1-4-372 0,-7-5-298 16,7-4-100-16,-6-4 6 0,-2-9 72 0,1-5 166 15,0-5 266-15</inkml:trace>
  <inkml:trace contextRef="#ctx0" brushRef="#br1" timeOffset="-26747.703">30574 11489 337 0,'-16'-13'902'0,"0"0"200"15,8 0 145-15,1 0 122 0,-2-1-115 0,2 2-313 16,-1-2-256-16,8 5-331 0,8-5-354 16,-8 7 0-16,7-2 0 0,2-1 0 0,-2 10 0 15,1 0 0-15,0 5 0 0,7 9 0 0,-6 3 0 16,-2 5 0-16,1 4 0 0,1 5 0 16,-2 0 0-16,0 8 0 0,2 2-406 15,-9-2-536-15,8-3-260 0,-1-1-76 0,2-5 26 16,-2-3 91-16,9-10 189 0,-1 1 294 15</inkml:trace>
  <inkml:trace contextRef="#ctx0" brushRef="#br1" timeOffset="-26505.944">30950 11676 495 0,'0'-10'911'0,"0"-3"167"0,0 4 121 0,-8-4 101 16,1 4-230-16,-2-4-291 0,2 4-209 15,-1-4-127-15,-8 3-97 0,0 1-346 0,1 2 0 16,-1 2 0-16,0 10 0 0,1-1 0 15,-1 8 0-15,0 7 0 0,1-2 0 0,6 10 0 16,2 3 0-16,7 1 0 0,0 0 0 16,0 1 0-16,7-1 0 0,9-5 0 0,0-1 0 15,-1 3 0-15,9-6 0 0,-1-5 0 16,1-4 0-16,8-4 0 0,-8-4 0 0,7-1 0 16,-8-8 0-16,8-5-246 0,-14-4-898 15,6-9-172-15,-7 0-12 0,-1-6 73 0,1-2 125 16,-8-1 214-16,-1-4 296 0</inkml:trace>
  <inkml:trace contextRef="#ctx0" brushRef="#br1" timeOffset="-26357.991">31037 11286 708 0,'-17'-30'1021'0,"3"3"178"0,-3 5 140 0,1 9 92 16,9 0-286-16,-9 9-322 0,1-1-298 16,6 10-525-16,-6 3 0 0,7 10 0 0,0 0 0 15,1 3 0-15,-2 6 0 0,2-1-31 16,-10-3-1080-16,10 3-246 0,0-3-67 15,-2-6 57-15,1 5 130 0,8-5 252 0,0-3 447 16</inkml:trace>
  <inkml:trace contextRef="#ctx0" brushRef="#br1" timeOffset="-25339.708">31452 11811 533 0,'-16'14'859'0,"1"-5"141"0,8 3 97 15,-10-2 32-15,10-1-256 0,-2-5-248 16,9 5-193-16,0-9-95 0,0 5-44 0,9-5-12 16,-2 0 4-16,17-9 8 0,0 0-139 15,-1-10-154-15,8-6 0 0,9-6 0 0,-9-4 0 16,9-9 0-16,-9-1 0 0,8-8 0 16,-8 1 0-16,0-2 0 0,0-3 0 0,-7 4 0 15,-8 0 0-15,-9 4 0 0,2 5 0 16,-18 5 0-16,2 4 0 0,-9-2-166 15,-8 12 1-15,2 3 38 0,-18 4 31 0,9 4 29 16,-1 5 27-16,-6 9 29 0,5 0 27 16,2 9 26-16,8 5 29 0,7 4 30 0,1 4 30 15,-1 3 27-15,8 7-5 0,8 3-153 16,8 5 0-16,-1 4 0 0,9-1 0 0,8 11 0 16,-1-5 0-16,8 3 0 0,2 6 0 15,5-5 0-15,2-4 0 0,-1-1 0 16,7-4 0-16,-6-4 0 0,7-5 0 0,0-8 0 15,-7-10 0-15,-2-3 0 0,-5-10 0 16,5-4 0-16,-6-4 0 0,-9-10 0 16,-7-3 0-16,0-1 0 0,-9-5 0 0,1 2 0 15,-8-2 0-15,0-3 0 0,-8 8 0 16,1-3 0-16,-2 4 0 0,2 3 0 0,-1 5 0 16,8 0 0-16,-8 5 0 0,0 4 0 15,8 4 0-15,-7 5 0 0,7 4 0 0,7 0 0 16,-7 1 0-16,8-1 0 0,0 4 0 15,0-3 0-15,8-1 0 0,-9 1 0 16,9-2 0-16,-1-3 0 0,1 1 0 0,1-6 0 16,6-1 0-16,-8-3 0 0,1-3 0 15,8-1 0-15,-8-6 0 0,-1 1 0 0,1-3 0 16,-9-6 0-16,9 4 0 0,-8-4 0 16,-8 1-97-16,9-1-48 0,-9 1 39 15,-9-1 40-15,9 5 37 0,0 4 30 0,-8 0 23 16,1 1 18-16,7 3 11 0,-9 5 5 15,9 0 2-15,-7 5 4 0,7 3 1 0,0 6 2 16,0-1-58-16,0 0-9 0,7 4 0 16,2-3 0-16,-2 3 0 0,1 2 0 15,1-2 0-15,5 1 0 0,10-6 0 0,-8 2 0 16,8-5 0-16,-1 0 0 0,1-6 0 16,7-3 0-16,-8 0 0 0,1-3 0 0,7-6 0 15,-7 0 0-15,-1-5 0 0,-7-3 0 16,0-1 0-16,-1-3 0 0,1 3 0 0,-8-5 0 15,0 2 0-15,-8 3-72 0,-8-4-18 16,8 4 14-16,-15 4 17 0,6 2 16 16,-14-1 18-16,-1-1 23 0,9 9 30 0,-8-4 26 15,-1 9 21-15,1 6 19 0,6-3 13 16,1 6-98-16,1 5-9 0,7 4 0 0,0-1 0 16,1 1 0-16,7 4 0 0,0-4 0 15,7-1 0-15,1 1 0 0,0-5 0 16,7 1 0-16,1-11 0 0,8 6-217 0,-8-9-229 15,8 0-173-15,-9-3-215 0,8-6-230 16,-7-1-73-16,0-7 12 0,8-1 86 0,-17 1 175 16,9-5 248-16</inkml:trace>
  <inkml:trace contextRef="#ctx0" brushRef="#br1" timeOffset="-24743.14">32763 11437 314 0,'-9'-18'671'0,"2"1"209"0,-1-1 156 0,8 5 48 15,-8 0-93-15,0-1-137 0,1 4-151 16,7 6-157-16,0 1-110 0,-9 3-68 0,9 3-60 15,0 6-308-15,9 5 0 0,-9 7 0 16,7 2 0-16,1 3 0 0,0 5 0 16,0 0 0-16,8-4 0 0,-1 3 0 0,1-4 0 15,-1 2 0-15,8-6 0 0,-6 0 0 16,6-9 0-16,-7 0 0 0,8 0 0 0,-1-8 0 16,1-5 0-16,0 0 0 0,-1-5 0 15,1-4 0-15,-1-4 0 0,-8 0 0 16,9-4 0-16,-8-1 0 0,0 0 0 0,-9 1 0 15,1-5 0-15,-1 3 0 0,2 3 0 16,-9 2 0-16,0 0 0 0,-9 1 0 0,2 5 0 16,-1-1 0-16,-8 4 0 0,1 1 0 15,-1 4 0-15,-7 0 0 0,7 9 0 0,1 0 0 16,6 3 0-16,-6 6 0 0,6 4 0 16,9-4 0-16,-7 9 0 0,7-1 0 15,7-4 0-15,-7 5 0 0,9-1 0 0,6-4 0 16,-6 1 0-16,14-6 0 0,-8-4 0 15,1-4 0-15,0-1 0 0,8-2 0 0,-9-12 0 16,1 6 0-16,-1-8 0 0,1-5 0 16,-9-1 0-16,2 2 0 0,-1-6-164 0,-1 4-137 15,-7-3 41-15,0 4 51 0,0-5 52 16,0 5 49-16,0 4 45 0,-7-4 37 16,7 8 33-16,0-4 28 0,-8 9 28 0,8 0 36 15,0 9 37-15,0 0 37 0,8 4 38 16,-8 1 33-16,7 8 31 0,-7-1-230 15,9 2-45-15,6 7 0 0,-7 2 0 0,7 3 0 16,-6 0 0-16,6 5 0 0,1 4 0 16,7 1 0-16,-7 2 0 0,8 2 0 0,-9 0 0 15,1-1 0-15,-9 0 0 0,10 2 0 16,-10-6 0-16,-7 4 0 0,0-8 0 0,0 4 0 16,-7-9 0-16,-10 0 0 0,3-3 0 0,-10-2 0 15,-8-8-589-15,-7 0-631 0,0-8-110 16,-8-6 11-16,-8-8 76 0,0-4 138 15,0-5 253-15,-7-9 382 0</inkml:trace>
  <inkml:trace contextRef="#ctx0" brushRef="#br1" timeOffset="-24592.728">32598 12407 479 0,'-23'-9'989'0,"-1"5"191"0,8-5 132 16,0 6 98-16,1 3-186 0,6-5-390 0,2 0-278 16,-1 1-349-16,8 0-207 0,8-1 0 15,-1-4 0-15,2 5 0 0,-2-1 0 16,9 1 0-16,-8-5-33 0,-1 5-538 0,2-5-310 15,-2 0-272-15,1 0-89 0,-8-8 19 16,0-1 77-16,9-5 172 0,-9-3 301 16</inkml:trace>
  <inkml:trace contextRef="#ctx0" brushRef="#br1" timeOffset="-24358.482">32379 11371 711 0,'-17'-27'1021'0,"10"-4"147"0,-2 4 117 15,2 5 103-15,-1 0-317 0,8-4-330 16,8 8-185-16,-8-3-306 0,7 7-250 0,2-3 0 16,6 4 0-16,-6 4 0 0,5 0 0 15,3 4 0-15,-1 5 0 0,-9 0 0 0,8 5 0 16,-6 4 0-16,-2 7 0 0,1 3 0 16,0 7 0-16,-8 5 0 0,-8 0 0 0,8 8 0 15,-15-2 0-15,6 2 0 0,-6 5-443 16,-8-4-435-16,-1 3-271 0,-7-2-95 15,7-6 9-15,-8 0 67 0,1-8 162 0,8-5 286 16</inkml:trace>
  <inkml:trace contextRef="#ctx0" brushRef="#br1" timeOffset="-20761.55">27482 11379 226 0,'0'-5'451'0,"0"5"91"0,0 0 83 16,0-3-35-16,0 3-55 0,0-4-47 15,-7 4-28-15,7-5-23 0,0 1-36 0,0-1-42 16,0 0-42-16,-8-4-41 0,8 4-45 15,0-2-37-15,0-2-11 0,-9 4 7 16,9-4 19-16,-7 4 21 0,7 1 16 0,-7 0 12 16,7-1 4-16,-9 5-9 0,1 0-25 15,1 0-228-15,-9 0 0 0,8 5 0 16,-8-1 0-16,9 5 0 0,-9 5 0 0,8-2 0 16,0 2 0-16,-7 4 0 0,15 4 0 0,-8 0 0 15,8 4 0-15,0 1 0 0,0 3 0 16,0 1 0-16,8 5 0 0,-8 4 0 15,7-5 0-15,1 4 0 0,0 2 0 16,0-2 0-16,8 1 0 0,-9 0 0 0,9-1 0 16,-1-4 0-16,1 1 0 0,1-1 0 15,-3-5 0-15,3-2 0 0,6-2 0 0,-7 1 0 16,-1-10 0-16,1 5 0 0,8-9 0 16,-17 0-623-16,9 1-255 0,0-5-255 0,-8-5-83 15,-1-4 13-15,9-4 69 0,-8-1 160 16,1-4 272-16</inkml:trace>
  <inkml:trace contextRef="#ctx0" brushRef="#br1" timeOffset="-1809.433">18892 13083 1 0,'-9'-5'742'15,"2"5"200"-15,7-4 130 0,-16-1 98 16,8 1 19-16,1-1-290 0,-2 1-277 0,2 1-149 16,-1-3-86-16,-1 2-69 0,9 0-59 15,-7-1-142-15,7 5-117 0,0-4 0 0,7 4 0 16,2 4 0-16,-1 1 0 0,8-1 0 16,7 9 0-16,1 5 0 0,7 5 0 0,0 3 0 15,9 9 0-15,-9-4 0 0,8 9 0 16,1 4 0-16,-2-5 0 0,-7 5 0 0,9 1 0 15,-9-1 0-15,1 1 0 0,-8-7 0 16,7-2 0-16,-8 0 0 0,1-6-90 16,0-3-645-16,-8-5-258 0,-1-9-195 0,1-9-43 15,0-4 37-15,-9-9 95 0,1-8 207 16,-1-9 312-16</inkml:trace>
  <inkml:trace contextRef="#ctx0" brushRef="#br1" timeOffset="-1581.549">19449 13206 520 0,'-8'-26'937'15,"-8"0"158"-15,9 4 119 0,-2 3 97 16,-6 3-223-16,6 2-319 0,-5 0-187 0,5 5-108 16,1 2-273-16,1 1-201 0,-2 2 0 15,2 0 0-15,-9 8 0 0,8 0 0 0,-8 5 0 16,1 9 0-16,-1 5 0 0,0 3 0 16,-8 9 0-16,1 0 0 0,-1 5 0 15,1 8 0-15,-8-3 0 0,7 4 0 0,-7-1 0 16,8 0 0-16,-8 1 0 0,7-5 0 15,8-4 0-15,-8-5-173 0,8-4-359 0,1-5-230 16,7-8-302-16,0-10-116 0,8 1-12 16,0-9 49-16,8-9 135 0,0-3 255 0</inkml:trace>
  <inkml:trace contextRef="#ctx0" brushRef="#br1" timeOffset="-1157.203">19385 13537 628 0,'-7'18'976'0,"7"-9"132"15,-7 5 87-15,7-7 63 0,0-2-303 16,0 5-350-16,7-6-180 0,9 1-86 0,-1-1-53 16,9-4-44-16,-1-4-68 0,1-5-174 15,15-1 0-15,-8-8 0 0,0 6 0 16,2-7 0-16,-2-2 0 0,0-1 0 0,1 0 0 15,-9 0 0-15,1-5 0 0,-9 5 0 16,1-1 0-16,0-3 0 0,-8 5 0 0,-1-2 0 16,-7 5-73-16,-7 1 3 0,7 4 19 15,-16-5 16-15,1 9 5 0,-2-4 6 16,1 9 8-16,-7-5 16 0,-1 9 18 0,1 0 22 16,-1 0 24-16,9 9 21 0,-1 0 7 15,-7-1-92-15,15 11 0 0,-8 2 0 16,9 2 0-16,-2 3 0 0,9 4 0 0,0 2 0 15,0-1 0-15,9 4 0 0,-2 1 0 16,9-6 0-16,-1 5 0 0,9-5 0 0,-1-2 0 16,1-6 0-16,-1-9 0 0,9 0 0 0,-1-13 0 15,1 0 0-15,-1-13-429 0,1-5-520 16,-1-8-250-16,-8-6-70 0,1-6 28 0,-1-6 84 16,-6-1 186-16,-3-4 295 0</inkml:trace>
  <inkml:trace contextRef="#ctx0" brushRef="#br1" timeOffset="-819.456">19989 12964 438 0,'-14'-26'883'16,"-3"3"169"-16,10 6 124 0,-9 3 92 16,8 5-220-16,-8 5-299 0,9-1-223 0,-2 5-127 15,9 9-86-15,0 0-56 0,0 8-175 16,9 11-82-16,-2-3 0 0,1 11 0 0,0 4 0 16,7 4 0-16,1 0 0 0,-8 5 0 15,8-1 0-15,0 1 0 0,-8-1 0 0,8-4 0 16,-1-4 0-16,-7-4 0 0,0-5 0 15,-1-4 0-15,2-6 0 0,-2-7 0 16,-7-2 0-16,0-3 0 0,0-9 0 0,-7 0 0 16,-2-5 0-16,2-2 0 0,-1-2 0 15,0-1 0-15,8-3 0 0,-8 4 0 0,8-4 0 16,0 4 0-16,8 1 0 0,0-1 0 16,0 4 0-16,-1-4 0 0,9 9 0 15,0-4 0-15,8 4 0 0,-9 0 0 0,8 0 0 16,8 4 0-16,-7-4 0 0,0 5 0 15,-1-1 0-15,1 1 0 0,-1-1-80 0,1-4-400 16,-8 0-237-16,-9 0-314 0,10-4-143 16,-17-5-27-16,7-4 41 0,-7-5 123 15,-7 0 231-15,-1-8 349 0</inkml:trace>
  <inkml:trace contextRef="#ctx0" brushRef="#br1" timeOffset="-661.226">19989 12805 19 0,'-47'-49'830'0,"9"4"198"0,-2 10 133 15,1 5 106-15,8 7 76 0,-1 6-440 0,9 8-313 16,-1 0-175-16,8 9-120 0,1 5-98 16,-1 8-72-16,9 0-107 0,-2 9-18 0,2 1-161 15,-1 3-171-15,0 5-316 0,8 4-387 16,-8 1-185-16,8-1-39 0,-7 1 46 0,7-1 122 16,7-4 294-16,1-6 374 0</inkml:trace>
  <inkml:trace contextRef="#ctx0" brushRef="#br1" timeOffset="190.509">20900 13145 259 0,'-8'-10'521'0,"0"2"132"16,8-1 148-16,-8-5 50 0,8 7-53 16,-7-7-77-16,7 5-78 0,-9-5-87 15,9 7-113-15,0-3-118 0,0 1-71 0,-7 0-47 16,7 5-39-16,0 0-33 0,0 8-15 16,7 0-5-16,-7 5-12 0,9 13-9 0,-2 0-10 15,1 13-8-15,0 6-19 0,-8 7-21 16,8 0-14-16,-1 5-8 0,2 0-5 0,-9 1-3 15,7-6-1-15,1-4 0 0,1-5 1 16,-9-8-2-16,7 1-1 0,-7-10-1 0,0-4-1 16,7-10-5-16,-7-3-8 0,-7-5-14 15,7-9-10-15,-7-9-12 0,-2-3-3 0,1-10 14 16,1-6 13-16,-2-2 16 0,-6-5 12 16,7 0 11-16,0-4 4 0,8-1-10 15,0 0-5-15,-7 1-4 0,7 4-2 0,0 3-1 16,7 3-8-16,-7 1-3 0,0 11-2 15,8 0 4-15,-8 8 7 0,8 1 15 0,0 8 27 16,-1 4 29-16,9 5 28 0,1 9 20 16,-3 5-83-16,10 3-31 0,-8 1 0 15,8 8 0-15,7 0 0 0,1 5 0 0,-1 1 0 16,0 3 0-16,9-4 0 0,-2 4 0 16,-6-4 0-16,7-1 0 0,0 2 0 15,1-6 0-15,-9 1 0 0,0-1 0 0,-7-4 0 16,-1-4 0-16,-7 0 0 0,8-1-8 0,-17-4-141 15,1 0 21-15,1-4 26 0,-9 1 26 16,0 2 25-16,-17-3 18 0,10 0 14 0,-17-4 8 16,8 4 5-16,-15 0 5 0,0-2 0 15,-8-2-1-15,8 0-1 0,-17 0 1 0,9-1 1 16,-8-4 1-16,7 0 3 0,1 0 4 16,8 0 5-16,-1-4 1 0,1 4-4 15,8 0-1-15,-1-5-2 0,8 5-4 0,9-5-4 16,-10 5-4-16,10 0-3 0,7 0-10 15,-7 0-17-15,7 0-34 0,0 0-42 0,7 0-54 16,0 0-75-16,2 0-136 0,6 0-199 16,1-5-251-16,0 2-170 0,-1-1-57 15,9-5 19-15,8-5 114 0,-1 0 200 16,0-2 272-16</inkml:trace>
  <inkml:trace contextRef="#ctx0" brushRef="#br1" timeOffset="726.477">21834 12938 267 0,'0'0'303'16,"-8"0"7"-16,8 0-69 0,0 0-128 0,0 0-101 15,0 0-57-15,0 0-29 0,0-5-4 16,0 5 38-16,8-4 77 0,-8-1 115 0,0 5 138 15,0-5 164-15,0 5 184 0,0-4 109 16,0-1 43-16,0 2-15 0,-8-3-58 16,0 3-103-16,0-1-139 0,1-1-93 0,-2 0-61 15,2 1-45-15,-10-1-43 0,3 5-38 16,-3 0-109-16,1 0-86 0,1 5 0 0,-1 4 0 16,-7 0 0-16,7 3 0 0,-8 11 0 15,9-2 0-15,-1 7 0 0,0 2 0 0,9 1 0 16,-1 0 0-16,-1 5 0 0,9-1 0 15,9 0 0-15,-1 0 0 0,8 0 0 16,-1-4 0-16,8 5 0 0,1-9 0 0,-1-1 0 16,9-5 0-16,7-2 0 0,-7-6 0 15,7-4 0-15,0-9 0 0,0-5-99 0,0-3-461 16,1-6-192-16,-9-3-249 0,0-5-141 16,1-6-21-16,-1-2 30 0,-7-1 121 15,0-4 228-15,-8 4 309 0</inkml:trace>
  <inkml:trace contextRef="#ctx0" brushRef="#br1" timeOffset="951.262">22202 12982 677 0,'-7'-9'943'0,"-1"0"156"16,-8 4 118-16,9 0 45 0,-2 2-255 15,2-3-271-15,-10 6-175 0,17-3-118 0,-7 3-197 16,7 0-246-16,-7 0 0 0,7 3 0 16,0 6 0-16,-9 1 0 0,9 3 0 15,0 0 0-15,9 9 0 0,-9 0 0 0,0 4 0 16,0 2 0-16,7 2 0 0,-7 0 0 15,7 2 0-15,2-1 0 0,-1-5 0 0,-1 5 0 16,9-8 0-16,-8-2 0 0,0 2 0 16,0-11 0-16,-1 2-502 0,9-5-400 0,-8-9-180 15,-1-4-106-15,2-6 6 0,6-8 67 16,-7-3 155-16,0-2 227 0,-1-3 266 16</inkml:trace>
  <inkml:trace contextRef="#ctx0" brushRef="#br1" timeOffset="1165.04">22367 12977 201 0,'8'-23'721'0,"0"-2"219"0,0 3 152 0,-1-1 114 16,2 5-114-16,-2 1-170 0,-7 4-191 16,8 4-157-16,-8 4-98 0,0 2-240 0,8 6-236 15,-8 2 0-15,8 4 0 0,-8 9 0 16,7 3 0-16,2 5 0 0,-2 6 0 0,-7-1 0 16,8 4 0-16,0 5 0 0,0-1 0 15,-1 1 0-15,9 0 0 0,-8-5 0 16,1 1 0-16,-2-1 0 0,0 1 0 0,10-5-371 15,-10-6-659-15,0-2-220 0,2-1-48 16,-1-9 44-16,-1-4 101 0,2-9 203 0,-9 4 316 16</inkml:trace>
  <inkml:trace contextRef="#ctx0" brushRef="#br1" timeOffset="1356.101">22265 13294 148 0,'-39'-8'647'0,"8"-1"203"16,7 0 131-16,-7 0 94 0,8 6-118 15,6-7-184-15,-6 6-169 0,15-5-160 0,0 0-95 16,0 0-55-16,8-4-26 0,8 0-22 16,0 0-21-16,7-1-24 0,1-3-72 0,8 4-129 15,0-1 0-15,-1 0 0 0,8 7 0 16,-7-2 0-16,15-1-56 0,-8 1-369 16,0 5-335-16,2-5-336 0,-2 6-141 0,0-3-22 15,8-2 54-15,1-1 152 0,-9 4 318 16</inkml:trace>
  <inkml:trace contextRef="#ctx0" brushRef="#br1" timeOffset="1782.252">22924 12880 773 0,'-16'0'1027'0,"1"0"142"16,-1-5 117-16,8 5 87 0,-8-4-376 0,9 4-339 15,-1 0-190-15,0 0-123 0,8 0-250 16,0 9-95-16,0 0 0 0,0 12 0 0,8 2 0 15,0 8 0-15,-1 4 0 0,2 5 0 16,-2 4 0-16,1 0 0 0,8 5 0 0,-9-1 0 16,1-4 0-16,1 0 0 0,-2-4 0 15,9-10 0-15,-16 2 0 0,8-10 0 0,-1-4 0 16,2-5 0-16,-9-4 0 0,7-9 0 0,-7-5 0 16,-7-12 0-16,7-1 0 0,-9-8 0 15,9-5 0-15,-15-4 0 0,6-1 0 16,2-8 0-16,-9 4 0 0,8-4 0 0,1-1 0 15,-2 7 0-15,2-3 0 0,-1 2 0 16,8 4 0-16,0 4 0 0,0 4 0 16,8 4 0-16,-1 2 0 0,-7 4 0 0,9-2 0 15,6 6 0-15,-6 1 0 0,5 2 0 16,-5 2 0-16,15 3 0 0,-9 1 0 16,1-1 0-16,7 1 0 0,-7 4 0 0,8 4 0 15,-9 1 0-15,1-1 0 0,7 5 0 16,-6 5 0-16,6-2-205 0,-8 6-232 0,1-1-132 15,-8 6-205-15,8-5-254 0,-9 4-90 16,2-6-3-16,-2 7 57 0,1-5 149 0,-8-1 245 16</inkml:trace>
  <inkml:trace contextRef="#ctx0" brushRef="#br1" timeOffset="2000.155">23034 13158 244 0,'-23'13'868'0,"7"1"189"16,-8-1 127-16,17-5 87 0,-9-3-106 15,8 4-363-15,8-5-284 0,0-4-162 0,8-4-110 16,8-1-77-16,-1 1-47 0,1-5-30 16,7 0-29-16,8 1-29 0,-7-1-34 0,-1 4 0 15,10-4 0-15,-10 5-7 0,1 4-45 16,-9 0-45-16,8 0-63 0,-7 0-73 16,-1 4-77-16,1 5-141 0,-8 0-207 0,0 0-250 15,0 4-144-15,-1 0-38 0,-7 1 32 16,0-1 123-16,0 4 214 0,0-3 286 15</inkml:trace>
  <inkml:trace contextRef="#ctx0" brushRef="#br1" timeOffset="2199.936">23120 13405 522 0,'-24'14'995'0,"9"-1"188"16,-8 0 147-16,7-4 122 0,0 0-198 0,1-1-381 16,6 1-291-16,2-5-582 0,7 2 0 15,0-6 0-15,7 3 0 0,9-3 0 16,0-3 0-16,8 3 0 0,-1-6 0 0,1 2 0 15,0 4 0-15,-1-4 0 0,1 4 0 16,-1-5 0-16,1 5 0 0,-2-4 0 0,2 0 0 16,-8 4 0-16,7-5-484 0,-6 5-659 15,-3-4-158-15,3 4-19 0,6 0 62 16,-7 0 113-16,-1 0 237 0,1-5 393 0</inkml:trace>
  <inkml:trace contextRef="#ctx0" brushRef="#br1" timeOffset="2782.209">24094 12933 251 0,'-17'-9'677'0,"1"-5"187"16,1 5 128-16,7 2 90 0,-7 2-177 0,6-4-175 16,2 0-149-16,-1 4-138 0,0 2-82 15,8-3-49-15,0 3-25 0,0 3-13 0,8 0-3 16,0 3-110-16,8 6-161 0,-1 5 0 16,8 4 0-16,1 8 0 0,-1 4 0 15,1 11 0-15,8 3 0 0,-1 0 0 0,-7 5 0 16,7-1 0-16,0 1 0 0,-8-5 0 15,1-5 0-15,8 1 0 0,-8-10 0 0,-1-2 0 16,-8-11 0-16,1-4 0 0,8-8 0 16,-8-10 0-16,-9-8 0 0,1-9 0 0,1-8 0 15,-9-7 0-15,0-1-88 0,0-3 16 16,-9-7 26-16,1 4 22 0,1 0 10 16,-2 4 5-16,2 0 4 0,-1 9-4 15,0 5-23-15,8 4-44 0,-8 3-52 0,8 12-56 16,0-2-62-16,0 4-101 0,8 5-152 15,-8 5-199-15,8 4-241 0,0-2-100 0,-1 2-19 16,9 1 62-16,1-1 153 0,-10 0 230 16</inkml:trace>
  <inkml:trace contextRef="#ctx0" brushRef="#br1" timeOffset="3371.719">24681 12942 555 0,'0'-4'922'15,"0"-1"158"-15,-7 1 115 0,-2-1 89 16,2 0-257-16,-1 1-288 0,8 4-196 0,-8 0-123 15,0 4-89-15,1 1-236 0,7 9-95 16,0 2 0-16,0 7 0 0,0 3 0 0,7 5 0 16,1 4 0-16,8 0 0 0,-9 2 0 15,9-2 0-15,8 4 0 0,-8-8 0 16,8 4 0-16,-1-8 0 0,1-4 0 16,-1-2 0-16,1-7 0 0,7-5 0 0,-7-5 0 15,-1-4 0-15,1-9 0 0,-1-5 0 16,-8 2 0-16,1-11 0 0,0 2 0 0,-8-2 0 15,-1-4 0-15,-7 1 0 0,0 4 0 16,0 0 0-16,-7 0 0 0,-1-1 0 0,0 6 0 16,-7-1 0-16,6 6 0 0,-6 2 0 15,7 1 0-15,0 5 0 0,1 4 0 0,-2 0 0 16,2 9 0-16,7 0 0 0,0 5 0 16,0 2 0-16,0 3 0 0,7-3 0 15,2 7 0-15,-2-5 0 0,9 4 0 0,-1-4 0 16,1-1 0-16,0 1 0 0,8-5 0 15,-9 1 0-15,17-5 0 0,-8-6 0 0,-1 2 0 16,1-5 0-16,-1-5 0 16,8 2 0-16,-15-6 0 0,8-5 0 0,-9 1 0 15,1-5 0-15,-1 1 0 0,1-1 0 0,-9 5 0 16,-7-5 0-16,0 0 0 0,0 1 0 16,0 4 0-16,-7-6 0 0,0 6 0 15,-10 1 0-15,3 2 0 0,-10-3 0 0,8 4 0 16,-8 6 0-16,8-3 0 0,-7 6 0 15,8 0 0-15,-1 9 0 0,8 0 0 0,-8 0 0 16,9 8 0-16,7-4 0 0,-9 6 0 16,9 3 0-16,9-5 0 0,-9 1 0 0,7-5 0 15,9 5 0-15,-8-5 0 0,15 0 0 16,-7-4 0-16,-1 1 0 0,9-2 0 0,-8-4 0 16,0 1-297-16,8-1-397 0,-10-4-264 15,3-4-196-15,-10-5-50 0,9-5 28 16,-8-3 96-16,8-5 202 0,-9 0 307 0</inkml:trace>
  <inkml:trace contextRef="#ctx0" brushRef="#br1" timeOffset="3597.478">25262 12792 642 0,'-15'-14'996'0,"-1"1"167"0,0 4 131 16,1 1 116-16,6 3-270 0,2-4-322 0,-1 5-183 15,0-1-542-15,8-3-93 0,0-1 0 16,0 5 0-16,8-10 0 0,0 5 0 0,8 1 0 15,-9-5 0-15,1 3 0 0,8 6 0 16,0-5 0-16,-1 4 0 0,1 5 0 0,-9 0 0 16,10 5 0-16,-3 4 0 0,3 5 0 15,-1 7 0-15,-1 2 0 0,1 7 0 0,-9 1-206 16,2 5-1028-16,-2 3-145 0,1 1-2 16,-8-5 78-16,8 4 132 0,0-7 262 15,-8-6 405-15</inkml:trace>
  <inkml:trace contextRef="#ctx0" brushRef="#br1" timeOffset="4435.338">25443 13056 511 0,'-9'0'937'15,"9"0"161"-15,0 0 110 0,0 0 93 0,0 0-228 16,9-3-316-16,-9 3-202 0,7-6-109 16,10 6-141-16,-10-4-305 0,9 8 0 15,-8-4 0-15,8 9 0 0,-9 0 0 0,9 0 0 16,-8 8 0-16,-1 2 0 0,2 3 0 15,-2 0 0-15,-7 0 0 0,8 4 0 0,0-4 0 16,-8 0 0-16,8-4 0 0,-8-5 0 16,7-4 0-16,-7-1 0 0,9-8 0 0,-9-3 0 15,7-7 0-15,-7-3 0 0,8-9-236 16,-8 0-30-16,0 0 52 0,0-4 50 0,7 4 51 16,-7 0 47-16,0 3 44 0,0 3 40 15,9 2 32-15,-9 5 34 0,0 0 33 16,0 4 29-16,7 5 16 0,-7 5 2 0,8-1-2 15,0 5-12-15,-8 4-122 0,8 0-28 16,-1 6 0-16,2-7 0 0,-9 1 0 16,7 6 0-16,10-10 0 0,-10 4 0 0,9-4 0 15,-8-1 0-15,8-3 0 0,-1-1 0 16,1 1 0-16,-9-5 0 0,17 0 0 0,-8-5 0 16,0 1 0-16,-1-1 0 0,1-3 0 15,8-1 0-15,-8 0 0 0,-9-4 0 16,9 0 0-16,-8-6-90 0,-1 7-58 0,-7-7 14 15,0 3 20-15,0 2 22 0,-7 0 23 16,-9 1 23-16,8 0 19 0,-15 4 24 0,6 1 21 16,3 3 21-16,-3 5 17 0,10 0 19 15,-9 5 19-15,8 8 11 0,-8 0 7 0,16 0 12 16,-7 9-24-16,7-3-100 0,0 2 0 16,0 2 0-16,7-2 0 0,1 2 0 15,8-2 0-15,-9 2 0 0,9-6 0 0,8-4 0 16,-8 1 0-16,8-6 0 0,-9-3 0 15,8 0 0-15,-7-2 0 0,8-6 0 0,-9-2 0 16,1 0 0-16,0-8 0 0,-9 4 0 16,1-4-27-16,1 0-119 0,-9 0 19 15,0-5 23-15,0 1 26 0,-9 3 20 0,1-3 19 16,1 4 14-16,7-5 13 0,-9 8 8 16,2-3 11-16,7 10 15 0,-8-3 19 15,8 6 28-15,0 6 30 0,0 1 32 0,8 7 31 16,-1 9-73-16,2-2-89 0,6 6 0 15,-6-1 0-15,14 9 0 0,-8 1 0 0,1 4 0 16,8 4 0-16,-1 5 0 0,1 3 0 16,-8 2 0-16,7 3 0 0,1 0 0 0,0 0 0 15,-10 1 0-15,3 0 0 0,-3-6 0 0,-5-4 0 16,-1 2 0-16,-1-3 0 0,-7-6 0 16,-7-2 0-16,-10 1 0 0,3-10 0 0,-17 1 0 15,-2-4 0-15,2-4 0 0,-16-7 0 16,0 3 0-16,-7-10 0 0,-2-5 0 0,-6-8 0 15,-2-1 0-15,2-8 0 0,-1 0 0 16,9-6-67-16,-2 6-521 0,10-5-163 0,6 1-273 16,9-5-130-16,8-4-27 0,-1-1 33 15,8-3 117-15,16-7 240 0,0-1 358 16</inkml:trace>
  <inkml:trace contextRef="#ctx0" brushRef="#br1" timeOffset="5651.213">26760 12756 109 0,'0'9'581'15,"-7"-5"154"-15,7 1 150 0,-8-5 109 16,0 0-100-16,0 0-157 0,1-5-130 0,-2-3-93 16,2 3-91-16,-1-3-50 0,-1 3-23 15,2-4-3-15,0 5-7 0,-2-1-38 0,9 1-302 16,-8 4 0-16,8 4 0 0,0 1 0 16,0 8 0-16,8 9 0 0,1 5 0 0,-2 12 0 15,17 1 0-15,-8 8 0 0,7 1 0 16,1 4 0-16,-1 0 0 0,8-4 0 15,-7-1 0-15,-1 1 0 0,1-5 0 0,-8-5 0 16,-1 2 0-16,1-10-183 0,-8-5-113 16,0 0 14-16,0-8 28 0,-8 0 38 15,-8-5 39-15,-8-9 43 0,0 0 40 0,1-4 34 16,-8-8 33-16,-1-1 25 0,-8-4 19 16,1-5 16-16,0-4 17 0,-1-1 16 0,8-2 12 15,-7 3 8-15,15-5 3 0,1 1 2 16,-1 3-6-16,8-3-8 0,8 4-13 0,8 0-9 15,8 4-7-15,-1-4-5 0,1 9-9 16,15 0-9-16,1-1-25 0,7 6-37 0,8 2-53 16,0 2-64-16,9 1-98 0,-2-3-141 15,1 6-144-15,-1-3-117 0,2 3-73 0,-9 0-17 16,1 3 50-16,-1-3 119 0,-9 6 155 16,-7-3 169-16,1 1 154 0,-8 2 129 15,0-3 119-15,-10-3 117 0,-5 5 111 0,-1-5 92 16,-1 0 76-16,-7-5 30 0,-7 2-21 15,-1-3-56-15,-1 2-74 0,-5-5-85 16,-10 6-90-16,0-7-62 0,-8 1-37 0,9 5-20 16,-16-1-10-16,8 1-1 0,-1 4 0 0,1 0 1 15,7 9 0-15,1 0-1 16,-1 5-5-16,8 2-6 0,9 3-4 0,-1 3-4 16,8 4-9-16,8 1-4 0,-1-1-11 15,2 0-64-15,14-3-14 0,1 4 0 0,-1-6 0 16,8 2 0-16,0-6 0 0,2-3 0 15,-2-7 0-15,0 2 0 0,0-4 0 0,1-10 0 16,-1 2-30-16,-7-3-77 0,-1-6-17 16,-7-2-6-16,-1 2 3 0,1-6 9 0,-8 0 11 15,0-4 18-15,-8 0 19 0,0 0 17 16,-8 0 16-16,8 4 14 0,-8-4 16 0,-8 4 14 16,9 4 18-16,-1 1 21 0,-8 1 25 15,9 7 18-15,-2-3 12 0,2 8 5 16,-1 3 4-16,8 2 0 0,0 9 0 0,-9-5 1 15,9 8 3-15,9-4-92 0,-9 9-22 16,8-4 0-16,-1 0 0 0,9 3 0 16,0-3 0-16,-8-5 0 0,15 6 0 15,-7-7 0-15,-1-3 0 0,1 1 0 0,8-6 0 16,-8-1 0-16,8-6-150 0,-10 3-49 0,3-9 4 16,-3 0 10-16,3 0 13 0,-1-5 15 15,-9 6 18-15,-7-10 21 0,8 6 22 16,-8-7 22-16,0 6 24 0,0-5 19 0,-8 1 15 15,1-1 15-15,7 5 16 0,-9-4 20 16,2 8 19-16,-1-5 22 0,8 9 22 0,-9 2 22 16,9 3 20-16,0 0 18 0,0 8 13 15,0 1 8-15,9 5-1 0,-9 3-7 0,8-4-18 16,8 9-118-16,-9-4-35 0,9 4 0 16,-1 1 0-16,1-2 0 0,0-4 0 15,-1 6 0-15,1-5 0 0,8-1-51 0,-8-3-250 16,-1-5-140-16,1-2-209 0,-8-1-283 15,8-3-174-15,-9-6-46 0,2-6 26 0,-9-9 105 16,7-5 209-16,-7 2 315 0</inkml:trace>
  <inkml:trace contextRef="#ctx0" brushRef="#br1" timeOffset="5790.307">27788 12968 750 0,'-23'-30'1009'16,"-1"2"135"-16,-7 7 93 0,8 3 48 0,6 4-373 15,3 1-356-15,5 0-216 0,1 4-139 16,1 6-123-16,7-3-114 0,0 6-102 15,0 0-109-15,7 9-175 0,-7 9-252 0,8 5-284 16,1-2-114-16,-9 14-20 0,7 0 49 16,0 6 142-16,-7 3 246 0</inkml:trace>
  <inkml:trace contextRef="#ctx0" brushRef="#br1" timeOffset="5967.166">27757 13722 96 0,'-16'18'991'0,"0"0"254"0,9-1 143 16,-10-8 111-16,3 1 65 0,-3-6-529 0,10-4-662 16,-9 0-373-16,16-4 0 0,-8-6 0 15,8 1 0-15,0 2-29 0,0-3-733 16,8-3-377-16,-8 4-158 0,0-5-18 0,0 6 67 16,0-5 143-16,9 4 278 0,-9-4 388 15</inkml:trace>
  <inkml:trace contextRef="#ctx0" brushRef="#br1" timeOffset="7283.152">28706 12924 40 0,'-7'-5'420'0,"7"1"107"16,-9-1 108-16,9 2 88 0,0-6 0 0,-7 5-22 15,7-6-40-15,-8 6-49 0,8-1-62 16,-7-4-79-16,7 6-99 0,-9-3-72 15,9 3-39-15,-7-2-22 0,7 0-16 16,0 5-16-16,0 0-18 0,-8 0-22 0,8 0-28 16,0 5-108-16,0 0-31 0,8 7 0 0,-8 6 0 15,7 8 0-15,2 2 0 0,-2 7 0 16,-7 4 0-16,8 5 0 0,-1 0 0 16,2 1 0-16,-2 3 0 0,1 1 0 15,0-5 0-15,0 1 0 0,-1-6 0 0,2-4 0 16,-2 0-118-16,1-8-231 0,-8-4-102 0,8-7-150 15,0-2-199-15,-1-9-220 0,2-15-75 16,-9-3 6-16,7-9 81 0,1-9 166 0,0-4 239 16</inkml:trace>
  <inkml:trace contextRef="#ctx0" brushRef="#br1" timeOffset="7505.604">29029 12871 661 0,'7'-17'906'15,"0"-1"147"-15,1 9 98 0,-8 1-15 16,0-2-238-16,9 10-269 0,-9 0-192 15,0 0-108-15,0 4-72 0,7 10-46 0,0-1-28 16,2 4-24-16,-1 6-22 0,-1 4-93 16,2-1-44-16,6 9 0 0,-7-4 0 0,7 9 0 15,1-5 0-15,0 4 0 0,-1 2 0 16,1-2 0-16,1-3 0 0,-10-1 0 16,9 1 0-16,-8-1 0 0,-1-4-247 0,2-6-183 15,-2 3-148-15,-7-7-203 0,0-3-251 16,0-5-88-16,-7-4 1 0,-2-5 77 0,2 2 144 15,-10-6 236-15</inkml:trace>
  <inkml:trace contextRef="#ctx0" brushRef="#br1" timeOffset="7713.173">28690 13220 693 0,'-15'-5'909'15,"-1"1"128"-15,1-1 83 0,-1 1-4 0,9 0-289 16,7 4-269-16,0-5-154 0,7-3-84 15,0 3-48-15,10-4-32 0,6 0-29 0,1 5-34 16,7-6-38-16,8 3-43 0,-8 1-34 16,9 3-52-16,7 3-12 0,0-5-103 0,0 5-106 15,1 0-169-15,-10 0-310 0,9 5-352 16,-7-2-152-16,7-3-29 0,-9 0 43 16,-5 0 140-16,5 0 293 0</inkml:trace>
  <inkml:trace contextRef="#ctx0" brushRef="#br1" timeOffset="8864.71">30692 13185 263 0,'0'0'754'0,"0"-5"172"16,-9-4 110-16,2 5 77 0,-1-1-172 0,0 1-227 16,0-6-221-16,-8 3-149 0,9-2-98 15,-10 0-70-15,3-1-54 0,5 1-42 16,-6 2-32-16,-9-2-21 0,8-1-13 0,-7 6-6 16,-1-1-4-16,1 5-1 0,-1 0 1 15,-7 5 2-15,0 4 4 0,-1-1 2 0,8 5 14 16,-7 6 10-16,8 3 11 0,-1 0 11 15,8 4 10-15,-8 5 5 0,17 1-7 0,-1 3-7 16,0 0-11-16,8 5-13 0,8-5-20 16,7 4-15-16,1-8-4 0,8 0-4 0,0-5 0 15,15-8-12-15,-8-4-16 0,16-10-42 16,-8-8-60-16,8-10-65 0,0-7-98 0,-7-11-163 16,0-12-215-16,-2-4-248 0,-6-15-119 15,-1 2-29-15,-7-10 47 0,-9 0 144 0,1 1 230 16</inkml:trace>
  <inkml:trace contextRef="#ctx0" brushRef="#br1" timeOffset="9567.357">30723 12619 252 0,'-16'-39'706'0,"1"-1"194"0,-1 10 128 16,0 7 87-16,1 6-171 0,-1 3-197 15,-1 10-181-15,10 4-146 0,-9 4-82 0,8 10-48 16,8 7-21-16,0 2-15 0,0 8-17 16,8 8-112-16,-8 9-125 0,16 1 0 0,-9 13 0 15,10 0 0-15,-1 4 0 0,7 1 0 16,1-2 0-16,-1 1 0 0,8-3 0 15,-7-6 0-15,-1-9 0 0,8-4 0 0,-7-4 0 16,7-9 0-16,-7-8 0 0,8-7 0 16,-9-6 0-16,1-6 0 0,0-8 0 0,-1-6 0 15,-8-2-117-15,-6-6-16 0,6-5 15 16,-7 2 20-16,0-5 22 0,-8-1 21 16,0 5 21-16,0-5 17 0,-8 5 11 0,0 0 9 15,0 5 10-15,1-2 9 0,-2 7 7 16,9 2-1-16,-7 1 0 0,7 9-4 0,0 6-2 15,-8 2-3-15,16 6 3 0,-8 2 4 16,0 7 3-16,7-5 4 0,2 4-3 0,6 4-5 16,1-7-8-16,-9 2-4 0,9-4-6 15,8-3-2-15,-9-1-4 0,8-3-5 16,-7-6-19-16,8-1-23 0,0-6-27 0,-8-1-30 16,7-10-29-16,-8 0-22 0,1-3-1 15,0-1 7-15,-8-4 21 0,-1 0 26 16,2 0 29-16,-9 5 27 0,0-6 28 0,0 6 24 15,-9-1 24-15,2 4 25 0,-1 5 20 16,8 2 13-16,-8 1 5 0,0 3-1 0,1 6-1 16,7 6-4-16,-9 1-1 0,9 3 5 15,0 5 8-15,9-1 9 0,-9 1 2 0,7 4-4 16,9 0-10-16,-8 0 1 0,8 0-67 16,-1 0-31-16,8-5 0 0,1 1 0 0,-1-4 0 15,9-2 0-15,0-7 0 0,-9 4 0 16,16-9 0-16,-16 0 0 0,10-5 0 15,-10-4 0-15,8 0 0 0,-15-3 0 0,8-2-120 16,-9 2-10-16,-7-7 0 0,0 6 9 16,-8-5 17-16,0 5 23 0,0-4 19 0,-8-1 18 15,-8 5 17-15,9 0 11 0,-17-5 9 16,8 5 11-16,-7 0 13 0,-1-1 15 16,8 0 15-16,-8 7 15 0,9 1 4 15,7 3-3-15,-7 3-7 0,6 0-13 0,9 9-13 16,-7-2-14-16,7 7-6 0,7 0-5 15,2 2-2-15,-2 3-7 0,9-1-31 0,-8-1-48 16,15-4-56-16,-6 1-72 0,-3-1-117 16,10-5-172-16,0-2-202 0,-8-6-217 0,7 0-120 15,1-10-23-15,-1 1 69 0,1-8 151 16,0-1 216-16</inkml:trace>
  <inkml:trace contextRef="#ctx0" brushRef="#br1" timeOffset="10317.039">31891 12901 85 0,'-15'-21'637'15,"7"4"215"-15,-7-2 148 0,6 2 106 16,-6 3-74-16,6 2-176 0,-5 3-180 0,5 0-163 16,1 4-114-16,1 1-80 0,-2 4-63 15,9 4-51-15,-7 1-42 0,-1 13-71 16,8 0-92-16,0 3 0 0,0 10 0 0,8-1 0 16,-8 2 0-16,7 3 0 0,2-4 0 15,6 0 0-15,1-1 0 0,0-2 0 16,-1-3 0-16,9-3 0 0,-1 1 0 0,1-5 0 15,-1-5 0-15,1 0 0 0,-1-4 0 16,1 0 0-16,0-5-45 0,-8-4-78 0,7 0 9 16,1 0 11-16,-9 0 10 0,1-4 4 15,0-5 6-15,-1 4 9 0,1-3 9 0,-9-1 13 16,2 5 13-16,-2-10 15 0,1 5 12 16,1 1 10-16,-9-1 14 0,0-4 15 15,0 4 21-15,0 4 21 0,-9-3 21 0,1-2 17 16,1 1 9-16,-2 6 2 0,2-7-8 15,-9 6-8-15,8-1-12 0,-8 1-61 0,1-1-29 16,7 5 0-16,-7-4 0 0,-1 8 0 16,8-4 0-16,-8 5 0 0,9-1 0 0,-1 1 0 15,-8 4 0-15,9-1 0 0,7 5 0 16,-9 1 0-16,2 0 0 0,7-1 0 16,0 4 0-16,0-3 0 0,7 3 0 0,-7 1 0 15,9-5 0-15,-2 0 0 0,9 0 0 16,-1 1 0-16,1-5 0 0,0-1 0 15,-1 2 0-15,9-7 0 0,-8-3 0 0,7 0 0 16,-8-3 0-16,1-7 0 0,1-3-108 16,-3 1-44-16,3-2 2 0,-10-4 11 0,2 0 20 15,-2 1 25-15,-7-1 25 0,0 1 25 16,0-2 19-16,0 7 18 0,0-1 13 0,-7 3 11 16,7 1 15-16,-9 6 8 0,2-2 4 15,-1 10 9-15,8-2 13 0,0 6 15 16,-9 4 18-16,9 6 19 0,0 3 20 0,9 4 12 15,-1 0-87-15,-1 5-63 0,2 0 0 16,-2 4 0-16,9 0 0 0,-1 6 0 0,1-1 0 16,0-1 0-16,-1 5 0 0,1-5 0 15,1 2 0-15,-3-1 0 0,3-1 0 16,-10 1 0-16,9-1 0 0,-8 1 0 0,-8-4 0 16,7-1 0-16,-14 0 0 0,7-4 0 15,-8 5 0-15,-8-6 0 0,-8 0 0 16,1-2 0-16,-1-2 0 0,-7-4 0 0,-8-4 0 15,0-1 0-15,-1-8 0 0,-7-4 0 16,-7-5 0-16,-1-9-233 0,-1-9-304 0,-6-4-188 16,-1-14-249-16,-8-4-146 0,17-3-36 15,-1-10 32-15,8 0 120 0,0-4 223 0,7-5 309 16</inkml:trace>
  <inkml:trace contextRef="#ctx0" brushRef="#br1" timeOffset="10530.071">31350 12743 485 0,'-7'-22'874'0,"-2"5"142"16,9 3 95-16,-7 0 71 0,7 2-255 15,-8 3-287-15,8 0-198 0,0 4-111 16,0 1-76-16,8-1-58 0,-8 5-44 0,7 0-39 16,-7 5-30-16,9 4-30 0,-2 9-38 15,1-1-58-15,-8 6-78 0,0 7-89 16,0 1-138-16,-8 5-227 0,1-1-295 0,-2 0-197 15,-6 1-60-15,-1-5 16 0,0-10 98 16,1-3 207-16,-8-5 304 0</inkml:trace>
  <inkml:trace contextRef="#ctx0" brushRef="#br1" timeOffset="10732.529">31029 12584 78 0,'-16'-17'806'0,"9"-1"183"0,-10 5 118 16,10-5 96-16,-9 5 12 0,8-1-343 15,8 2-274-15,0-6-137 0,0 4-80 0,8 2-66 16,-1-6-149-16,9 4-166 0,1 1 0 16,-3 5 0-16,10-2 0 0,0 2 0 15,-1 8 0-15,-7 0 0 0,8 4 0 0,-1 5 0 16,1 4-131-16,-9 4-331 0,1 5-207 16,-9 5-289-16,2 4-175 0,-1 0-43 15,-8 0 31-15,-8 0 99 0,-1 4 207 0,-5 0 324 16</inkml:trace>
  <inkml:trace contextRef="#ctx0" brushRef="#br1" timeOffset="10922.446">30660 12977 82 0,'-55'5'872'0,"0"-1"178"16,8 0 103-16,8-4 94 0,-9 5 85 0,17-5-493 16,0-5-289-16,8 5-163 0,7-4-92 15,8 0-84-15,8-5-80 0,0-5-89 16,15 0-42-16,9-2 0 0,15-3 0 0,0 7 0 15,8-2 0-15,9 1-205 0,6 5-173 16,1 8-330-16,0 0-356 0,7 3-152 0,0-3-27 16,10 5 48-16,-2-1 136 0,-7 1 313 15</inkml:trace>
  <inkml:trace contextRef="#ctx0" brushRef="#br1" timeOffset="11869.401">33422 12999 331 0,'0'-9'675'0,"0"1"191"0,0-1 134 0,-8 0 40 16,8-4-140-16,-9 4-156 0,-5-9-147 16,-3 4-148-16,1 2-101 0,-7-2-70 15,-1 1-51-15,1-1-45 0,-8 6-36 0,0-1-33 16,-2 5-25-16,2 4-20 0,-7 4-16 16,6 5-11-16,1 5-12 0,0 7-12 15,7 5-17-15,1 2 0 0,6 7 0 0,10 0 0 16,-2 0 0-16,18 5 0 0,-2 0 0 15,10-1 0-15,6-3 0 0,8-1 0 0,9-9 0 16,7 1 0-16,-1-10 0 0,1-3 0 16,9-5 0-16,-2-9 0 0,1-5 0 0,1-4 0 15,-2-3 0-15,-7-7 0 0,-8 2 0 16,1-5 0-16,-9 0 0 0,1 0-85 0,-17 0-11 16,1-6 12-16,0 7 14 0,-16-2 11 15,0 2 6-15,0-2-1 0,-9 6 4 16,-6-1 5-16,-1 1 6 0,-7-1 7 0,-1 5 8 15,1 4 21-15,6 0 16 0,-6 4 14 16,-1 5 11-16,9 5 15 0,-1 4 13 0,0 5 11 16,1 3 8-16,7 5 5 0,8 0 8 15,-8 4 4-15,16 2-57 0,-8-2-45 16,8-1 0-16,7-2 0 0,-6 4 0 0,14-10 0 16,-8 1 0-16,1-5 0 0,8-3 0 15,0-2 0-15,-1-8 0 0,-7-5 0 0,8-4 0 16,-1-4 0-16,-8 0 0 0,1-9 0 15,1 0 0-15,-10 0 0 0,0-4-76 0,2-2-7 16,-9 2 21-16,0 4 18 0,0-4 16 16,-9 4 13-16,2 4 13 0,0 1 12 0,-2 3 1 15,-6 0 3-15,15 11 5 0,-9-1 3 16,2 4 7-16,7 4 10 0,-8 5 21 0,8 4 20 16,0 0-54-16,0 9-26 0,8 0 0 15,-1 0 0-15,2 0 0 0,-2 1 0 16,10-1 0-16,-3 0 0 0,3 0 0 0,6-5 0 15,1 1 0-15,-1-5 0 0,8 0 0 16,0-8 0-16,1-1 0 0,-8-4 0 0,15-9 0 16,-7 0 0-16,-9-4 0 0,8 0 0 15,-7-9 0-15,-1 5 0 0,-8-6 0 16,1 5 0-16,-8-4 0 0,1 0 0 0,-9 5 0 16,0-5 0-16,-9 4 0 0,-6 1 0 15,-1 3 0-15,-8-3 0 0,9 8 0 16,-8-4 0-16,-9 3 0 0,17 6 0 0,-9 4 0 15,1 4 0-15,6 1 0 0,1 9 0 16,9 2 0-16,-9 3 0 0,8 3 0 0,8 0 0 16,0 4 0-16,0 0 0 0,8-4 0 15,0 5 0-15,7-4 0 0,1-6 0 0,1 1 0 16,6-5 0-16,1 0 0 0,-1-4 0 16,1-5-165-16,-1-4-645 0,1 0-337 15,-9-4-128-15,8-1-6 0,1-8 64 0,-8 0 143 16,8-5 282-16,-1-3 371 0</inkml:trace>
  <inkml:trace contextRef="#ctx0" brushRef="#br1" timeOffset="12311.281">34920 12690 458 0,'-16'-14'846'0,"1"2"139"0,6-6 94 0,2 4 74 15,-1-3-250-15,0 4-237 0,0-1-183 16,1 1-94-16,7 5-56 0,0-1-38 16,7 9-25-16,-7 0-20 0,8 9-169 0,0 8-81 15,7 5 0-15,-6 13 0 0,6 5 0 16,-7 9 0-16,7-1 0 0,-6 10 0 15,6 0 0-15,-6-1 0 0,5-5 0 0,3 1 0 16,-1-9-151-16,-9-3-468 0,9-11-261 16,-8-3-247-16,8-10-80 0,-1-12 15 0,1-10 70 15,0-8 175-15,-1-13 285 0</inkml:trace>
  <inkml:trace contextRef="#ctx0" brushRef="#br1" timeOffset="12510.292">35320 12623 564 0,'15'-21'923'0,"-6"3"141"15,-2 5 85-15,-7 4 66 0,8 0-280 16,-8 9-300-16,9 5-176 0,-9 4-94 0,7 4-47 16,0 4-38-16,2 5-40 0,-1 9-196 15,8 0-44-15,-1 5 0 0,-7 3 0 16,16 6 0-16,-9-2 0 0,1-3 0 16,0 5 0-16,6-6 0 0,-6 1 0 0,1-5-181 15,-10-4-242-15,0-5-159 0,2 1-199 16,-1-6-218-16,-8-2-105 0,-8-6-12 0,-1-4 59 15,-5 0 151-15,-3-9 232 0</inkml:trace>
  <inkml:trace contextRef="#ctx0" brushRef="#br1" timeOffset="12683.824">35061 13083 366 0,'-47'-18'838'0,"16"-4"148"0,-1 4 92 16,1 1 62-16,15-1-208 0,1-4-283 15,-1 5-229-15,16-5-124 0,0 0-79 0,16-5-58 16,-1 4-43-16,8-3-37 0,10 4-29 15,5 0-26-15,9 4-36 0,0 5-53 0,9 5-69 16,-1 8-103-16,7 0-169 0,-7 4-228 16,7 5-242-16,-6-1-142 0,-9 1-37 0,-1 5 46 15,1-1 140-15,-7-5 213 0</inkml:trace>
  <inkml:trace contextRef="#ctx0" brushRef="#br1" timeOffset="13179.233">35838 12734 33 0,'0'-17'740'0,"-8"4"207"0,1-6 135 15,-2 1 99-15,-6 1-5 0,7 4-245 0,0-1-278 16,1 6-175-16,-2-1-112 0,9 5-85 16,-7 4-65-16,7 0-109 0,0 13-107 0,7 1 0 15,-7 12 0-15,9 0 0 0,-9 14 0 16,7 0 0-16,1 4 0 0,0 5 0 16,0-2 0-16,-1 3 0 0,2-2 0 0,6-8 0 15,-7-1 0-15,0-4 0 0,-1-7 0 16,1-11 0-16,0-4 0 0,0-4 0 0,-1-9 0 15,-7-9 0-15,9-8 0 0,-9-5 0 16,-9-6 0-16,9-2 0 0,-7-10 0 0,-1 1 0 16,-8-2 0-16,9-3 0 0,-9-3 0 15,8 6 0-15,-8-3 0 0,9 9 0 16,-1 3 0-16,8 6 0 0,-8 8 0 0,8 1 0 16,0 8 0-16,0 5 0 0,8 8 0 15,0 1 0-15,-1 9 0 0,9 2 0 0,-8 3 0 16,8 7 0-16,-1 1 0 0,8 3 0 15,-7 1 0-15,8 4 0 0,-1 1 0 0,1-6 0 16,0 5 0-16,-1-7 0 0,1-2 0 16,-1 0 0-16,-7-8 0 0,8-1 0 0,0-3 0 15,-10-5 0-15,3-1 0 0,-1-8 0 16,-1-3 0-16,-8-2 0 0,9-9 0 0,-8-8 0 16,0 0 0-16,-8-4 0 0,8 0 0 15,-8-5 0-15,-8-4 0 0,8-1 0 0,-8 1 0 16,8-5 0-16,-8 5 0 0,-8-1 0 0,9 1 0 15,-1 5 0-15,1 7 0 0,-2 1 0 16,2 9 0-16,-1 4-629 0,8 4-461 0,-9 5-179 16,2 0-31-16,0 5 55 0,7 4 120 15,0 0 229-15,7-5 378 0</inkml:trace>
  <inkml:trace contextRef="#ctx0" brushRef="#br1" timeOffset="14120.838">37116 12417 459 0,'-23'-14'889'0,"8"1"137"0,-9 0 92 16,1 0 80-16,-9-5-196 0,17 5-293 15,-9 0-188-15,8-1-106 0,9 10-75 0,-10-1-71 16,17 5-63-16,0 9-167 0,0 9-39 0,8 8 0 15,8 9 0-15,0 9 0 0,8 10 0 16,-1 3 0-16,1 5 0 0,-1 3 0 0,1 7 0 16,-1-6 0-16,1 0 0 0,0 1 0 0,-9-10 0 15,1-5 0-15,0-2 0 0,-9-12 0 16,9-6 0-16,-16-6 0 0,8-4 0 0,-8-8 0 16,-8-6-196-16,0-8-38 0,-7-4 42 0,-1-5 48 15,-8-9 49-15,1-3 42 0,-9-6 30 16,0-4 23-16,1-5 21 0,-8 1 24 15,8-4 26-15,0 4 22 0,-2-5 13 0,11 8 4 16,-2 2-8-16,8 4-14 0,9-1-25 0,-2 5-21 16,9 4-15-16,9 0-14 0,6 5-8 15,8 0-4-15,1 4-2 0,7 9-5 0,9 0-22 16,-1 0-26-16,8 9-36 0,0-4-41 16,1 8-45-16,6-5-43 0,1 6-22 0,-1-1-27 15,-7 0-26-15,1 0-23 0,-1 1-7 16,0-6 12-16,-7 2 30 0,-9-1 45 0,0-6 79 15,-8 6 100-15,1-4 119 0,-1-5 100 16,-14 4 67-16,6-4 39 0,-6-4 16 0,-9 4-9 16,0-5-39-16,-9-4-41 0,1 6-24 0,1-6-11 15,-9-1-5-15,0 2-5 0,-8-1-6 16,1-5-9-16,-1 6-15 0,2-1-15 0,-11 0-12 16,10 5-9-16,-1-1-8 0,1 5-8 15,8 0-5-15,-9 9-1 0,16 0-1 0,-7 4-49 16,6 0-11-16,2 5 0 0,7 5 0 15,7-2 0-15,-7 5 0 0,16-3 0 0,-8 3 0 16,8-3 0-16,7-2 0 0,-7 1 0 0,8-4 0 16,0-5 0-16,-1-4 0 0,8 0 0 15,-7-5 0-15,-1-8 0 0,1-1 0 16,-1-4 0-16,-8 2-148 0,1-7-19 0,1-4 14 16,-10 0 16-16,9-3 22 0,-16 3 26 0,8-4 27 15,-8 4 21-15,-8-5 18 0,8 2 13 16,-9 4 19-16,2-2 23 0,0 6 24 15,-2 1 23-15,1-2 19 0,8 5 12 0,-7 5 1 16,7 4-1-16,-9 0 0 0,9 4 0 0,-7 9 4 16,7 0-108-16,0 5-6 0,0-1 0 15,0 6 0-15,0-2 0 0,7 2 0 0,2 4 0 16,-2-5 0-16,10 0 0 0,-10 0 0 0,9 0 0 16,-1-5-187-16,1-4-442 0,-8 1-331 15,8-6-223-15,0-2-62 0,-1-3 27 16,1-12 102-16,0 6 208 0,-1-11 339 0</inkml:trace>
  <inkml:trace contextRef="#ctx0" brushRef="#br1" timeOffset="14599.278">38333 12681 691 0,'-16'-5'986'16,"9"2"127"-16,-10-3 87 0,1 3 77 15,1-6-332-15,-1 4-319 0,1-4-188 0,7 5-100 16,-7-4-66-16,-1 2-61 0,0 2-117 0,1 0-94 16,-1 4 0-16,-1-24 0 0,3 56 0 15,-3-23 0-15,1 5 0 0,1 4 0 0,-8-1 0 16,14 6 0-16,-6 7 0 0,-1 1 0 16,9 0 0-16,7 0 0 0,-9 5 0 0,18-1 0 15,-9-4 0-15,15 4 0 0,1-4 0 16,7-5 0-16,1-4 0 0,-1 0 0 0,8-4 0 15,9-4 0-15,-9-11 0 0,9 1 0 0,-2-8 0 16,2 1 0-16,-9-11 0 0,1 0 0 16,-1-2 0-16,0-7 0 0,-7 1 0 0,-8 0 0 15,0 0 0-15,-1 0 0 0,-6-5 0 16,-9 6 0-16,0-2 0 0,0 1 0 0,-9 0 0 16,1 0 0-16,-8 4 0 0,1-4 0 15,-8 5 0-15,7-1 0 0,-8 9 0 0,8-1 0 16,1 7 0-16,-1 3 0 0,0 3 0 15,1 11 0-15,6 0 0 0,2 8 0 0,0 0 0 16,-2 4 0-16,9 5 0 0,0 0 0 16,0-1 0-16,9 7 0 0,-2-7 0 0,0-3 0 15,10-1 0-15,-1-8 0 0,7-4 0 0,-8-7-44 16,9-2-713-16,-8-14-334 0,7-4-162 16,-7-9-24-16,8-9 51 0,-9 0 122 0,1-4 250 15,0 0 360-15</inkml:trace>
  <inkml:trace contextRef="#ctx0" brushRef="#br1" timeOffset="14761.841">38529 12306 592 0,'-16'-44'1038'16,"1"0"184"-16,6 8 127 0,-6 5 100 15,7 10-236-15,-7-2-368 0,6 10-362 0,2 5-483 16,-1 8 0-16,8 8 0 0,0 5 0 0,0 10 0 16,0 4 0-16,0 4 0 0,8-1 0 15,8 10 0-15,-9-5 0 0,9 9-76 0,-1-4-1068 16,1 4-212-16,-8-4-33 0,8 4 59 15,0 0 125-15,-1-5 235 0,1 2 413 0</inkml:trace>
  <inkml:trace contextRef="#ctx0" brushRef="#br1" timeOffset="15079.18">39173 13047 780 0,'-9'18'1177'0,"9"-5"181"0,-7 0 121 0,-1-7 107 15,0 1-292-15,0-7-777 0,1 6-517 16,7-12 0-16,0 2 0 0,0 1 0 0,0-6 0 16,7-1 0-16,-7 1 0 0,8 0 0 15,-8-4 0-15,8 0 0 0,-8 4-301 0,0-4-618 16,8 0-171-16,-8 0-122 0,0 0 1 16,0-6 77-16,7 3 158 0,-7 2 227 0,9-3 397 15,-9 4 465-15,0-6 386 0,0 7 325 16,0 3 220-16,0-5 161 0,0 5-23 0,-9 0-131 15,9 0-186-15,-7 1-206 0,-1-1-157 16,8 5-502-16,-8-5 0 0,8 4 0 0,-8 1 0 16,8 4 0-16,0-5 0 0,0 1 0 0,0 4-661 15,0 0-439-15,0 0-179 0,0 0-31 16,0 0 50-16,0 0 125 0,0 0 244 0,0 0 411 16</inkml:trace>
  <inkml:trace contextRef="#ctx0" brushRef="#br1" timeOffset="22664.688">19605 15042 28 0,'0'-4'550'0,"0"0"177"0,0-1 165 16,0-4 106-16,0 5-76 0,0-1-161 15,-7-3-156-15,7-1-140 0,0 0-130 16,-8 0-74-16,-1-5-36 0,2 7-19 0,7-2-15 16,-7 0-11-16,-10-1-9 0,10 1-8 15,-9 6-13-15,0-6-12 0,1 5-14 0,-9 4-25 16,1 0-99-16,-8 4 0 0,7 1 0 15,-8 7 0-15,1 2 0 0,7 4 0 16,-7 3 0-16,8 10 0 0,-1 0 0 0,8 4 0 16,-8 0 0-16,17 6 0 0,-2-2 0 15,9 5 0-15,9-4 0 0,6 4 0 0,1-5 0 16,8-4 0-16,-1 2 0 0,8-7 0 16,9-3 0-16,-9-5 0 0,9-9 0 0,7-4 0 15,-9-4 0-15,9-10 0 0,0-4 0 16,-7-4 0-16,7-9 0 0,-7 0-127 15,-2 0-470-15,-5-5-204 0,5-3-234 0,-7-1-119 16,-7-1-12-16,8 1 50 0,-9 0 139 16,-8 1 236-16,1 3 297 0</inkml:trace>
  <inkml:trace contextRef="#ctx0" brushRef="#br1" timeOffset="22880.083">20006 14972 428 0,'-8'-10'887'0,"-1"-2"168"15,2 3 125-15,0 0 100 0,-2 4-191 16,1 1-280-16,1-1-208 0,-2 2-123 15,2 3-94-15,7-4-384 0,-8 4 0 0,8 4 0 16,0-1 0-16,-8 6 0 0,8 10 0 16,0-3 0-16,0 12 0 0,0 2 0 0,0 6 0 15,0 4 0-15,0-1 0 0,0 1 0 16,0 4 0-16,8-5 0 0,-8 1 0 0,0-5 0 16,0 1 0-16,8-1 0 0,-8-8-218 15,7-5-490-15,2-4-227 0,-2-5-211 16,1-9-55-16,1-8 27 0,5-9 93 0,3-10 195 15,-1 2 272-15</inkml:trace>
  <inkml:trace contextRef="#ctx0" brushRef="#br1" timeOffset="23116.258">20296 14937 583 0,'7'-10'962'16,"2"1"152"-16,-9 6 104 0,0 3 69 15,7 0-291-15,-7 0-352 0,0 3-218 0,0 2-128 16,0 4-90-16,0 5-60 0,8-1-36 15,1 4-25-15,-2 6-27 0,0 3-24 16,2 0-24-16,-1 5-12 0,-1 4 0 0,2 0 0 16,-2 1 0-16,1 4 0 0,0-1-26 15,0 2-69-15,-1-3-56 0,2-1-64 16,-2-2-67-16,-7-5-96 0,8 1-142 0,-8-9-193 16,8 0-236-16,-8-3-100 0,-8-7-19 15,8-3 61-15,-8 1 150 0,-8-10 231 0</inkml:trace>
  <inkml:trace contextRef="#ctx0" brushRef="#br1" timeOffset="23291.98">20060 15427 127 0,'-31'-18'667'0,"0"-1"198"0,8 3 133 15,-10 2 91-15,18 0-104 0,-8 7-228 16,7-3-203-16,8-3-175 0,0 5-110 16,8-6-70-16,8 1-45 0,0 4-33 0,8-5-24 15,7 6-19-15,8 3-19 0,0-3-17 16,2 8-24-16,14-5-53 0,-9 5-80 0,9 0-141 15,1 0-258-15,-9 0-372 16,8-4-198-16,-8-1-66 0,1 1 12 0,-1-9 107 16,0 4 238-16,0-8 360 0</inkml:trace>
  <inkml:trace contextRef="#ctx0" brushRef="#br1" timeOffset="23636.041">20570 14633 682 0,'-15'-10'1005'0,"-9"-3"151"0,8 0 122 16,0 4 93-16,1 0-323 0,8 0-357 0,-2 5-214 16,9-5-136-16,0 0-199 0,0 5-142 15,9-5 0-15,6-1 0 0,1 7 0 0,-9-1 0 16,17-1 0-16,-8 5 0 0,-1 0 0 16,1 5 0-16,-9 2 0 0,10 3 0 0,-10 8 0 15,2-1 0-15,-9 10 0 0,0-1 0 16,0 5 0-16,-9 4 0 0,2 1 0 15,-1-1 0-15,-1-4 0 0,2 0 0 0,0-5 0 16,-2-3 0-16,1-6 0 0,1-3 0 16,7-1 0-16,-9-5 0 0,9 1 0 0,0-4 0 15,0-1 0-15,9 1 0 0,-2-5 0 16,1 0 0-16,8 0 0 0,0 0 0 0,8 0 0 16,-9 0 0-16,8 0-130 0,9-5-104 15,-8 5-130-15,7-4-232 0,-7 4-289 16,7-5-210-16,-8 5-66 0,8-5 15 0,1 5 91 15,7-4 214-15,1-1 301 0</inkml:trace>
  <inkml:trace contextRef="#ctx0" brushRef="#br1" timeOffset="23928.562">21355 15281 45 0,'-16'8'657'16,"-8"1"215"-16,9-5 142 0,-1 5 103 0,9 0-52 15,-9-4-225-15,8-1-233 0,0-4-186 16,8 4-115-16,0 2-69 0,8-6-35 0,0 0-12 16,8 0-8-16,7 0-4 0,-8 0-14 0,18-6-70 15,-10 2-94-15,8 4 0 0,0-4 0 16,1-1 0-16,-1 5 0 0,0-4 0 15,0 4 0-15,-7 4-235 0,0-4-132 0,-8 5-156 16,7 3-191-16,-15 2-228 0,8-1-136 16,-16 3-27-16,7 2 40 0,-14 4 125 15,7-1 210-15,-8 1 280 0</inkml:trace>
  <inkml:trace contextRef="#ctx0" brushRef="#br1" timeOffset="24098.049">21457 15568 320 0,'-24'12'871'0,"9"-3"183"16,-8-4 131-16,7 4 102 0,-1-4-140 15,10-1-336-15,-9-4-262 0,16 5-157 0,0-5-110 16,0-5-82-16,16 1-107 0,-9-1-93 16,17-4 0-16,-8 1 0 0,8-1 0 0,-1 5 0 15,1-6 0-15,7 5 0 0,-8 1-107 16,1 0-322-16,0 4-289 0,-1 0-352 0,-7 4-144 16,8-4-19-16,-9 4 50 0,8-4 132 15,1-4 276-15</inkml:trace>
  <inkml:trace contextRef="#ctx0" brushRef="#br1" timeOffset="24644.61">22791 14990 172 0,'-8'-14'520'0,"8"0"135"0,-8 2 137 0,8-1 95 15,0-1-82-15,-7 6-95 0,7-5-96 16,-9-1-91-16,2 5-99 0,-1 1-101 16,-1-6-58-16,-5 5-28 0,-3 0-18 0,1 0-15 15,1 6-18-15,-8-2-24 0,-9 0-25 16,1 5-23-16,0 0-26 0,0 5-21 15,-2 3-21-15,-5 10-11 0,6 1-29 0,8 2-6 16,-7 6 0-16,8 4 0 0,6-1 0 16,10 10 0-16,-1-5 0 0,0 10 0 0,16-6 0 15,0 1 0-15,8 0 0 0,8-1 0 16,7-4 0-16,0-4 0 0,8 1 0 0,1-6 0 16,-2-4 0-16,10-9 0 0,-1-4 0 15,0-4 0-15,0-10 0 0,0 1-258 16,0-10-258-16,0 0-244 0,-8-7-292 0,1-2-118 15,-1 2-11-15,-8-6 49 0,0-4 141 16,-7 5 253-16</inkml:trace>
  <inkml:trace contextRef="#ctx0" brushRef="#br1" timeOffset="25018.921">23136 14950 180 0,'-7'-23'757'0,"7"7"195"0,-9-3 138 16,1 6 107-16,-8 1-92 0,9 2-220 15,7 6-239-15,-8-1-158 0,0 1-113 0,0 8-86 16,8 5-63-16,0 5-225 0,0 3-1 15,0 10 0-15,0 4 0 0,8 8 0 16,0 5 0-16,0 0 0 0,-1 4 0 0,2 1 0 16,-2 0 0-16,10-5 0 0,-3-5 0 15,3-2 0-15,-10-2 0 0,9-13 0 0,-8 0 0 16,0-5 0-16,0-4 0 0,-8-8 0 0,7-1 0 16,-7-4 0-16,-7-9 0 0,-1-4 0 15,0-4 0-15,0-11 0 0,-8-2 0 16,1-1 0-16,-1-9 0 0,0 1 0 0,-8-1 0 15,9-4 0-15,-1-1 0 0,9 1 0 16,-2 5 0-16,2 0 0 0,7 2 0 0,0 7 0 16,0 0 0-16,7 7 0 0,9 1 0 15,-8 4 0-15,8 6 0 0,7 2 0 16,1 2 0-16,0 3 0 0,-1 1 0 0,8-1 0 16,0 5 0-16,9 5 0 0,-9-5 0 15,9 4 0-15,-9 1-91 0,1 3-287 0,-1 2-161 16,-8 2-219-16,8-3-255 0,-14 5-112 15,-1-2-14-15,-1 2 45 0,-7 4 140 16,0-1 242-16</inkml:trace>
  <inkml:trace contextRef="#ctx0" brushRef="#br1" timeOffset="25233.171">23316 15096 64 0,'-24'12'772'0,"1"-3"203"0,-1 0 135 0,9 0 99 16,-1-4-39-16,1 4-302 0,7-9-316 15,8 3-182-15,0-3-117 0,16 0-83 0,-9-3-51 16,17-1-26-16,-1-1-18 0,1-4-19 16,16 4-15-16,-9 0-16 0,0 5-21 15,1-4-40-15,-1 4-56 0,0 0-63 0,1 4-67 16,-8-4-95-16,-1 10-149 0,0-6-189 16,-7 6-216-16,0-3-145 0,-9 7-42 0,1-5 35 15,-8 4 133-15,0 5 205 0,0-5 260 16</inkml:trace>
  <inkml:trace contextRef="#ctx0" brushRef="#br1" timeOffset="25446.61">23442 15333 103 0,'-32'10'684'0,"1"-1"206"0,8-1 141 0,-8 1 108 15,7 0-64-15,0 0-198 0,1-6-207 16,14 7-164-16,-6-6-113 0,8-4-94 0,-2 5-76 16,2-5-57-16,7 4-33 0,0 1-131 15,7-5-2-15,2 4 0 0,6-4 0 16,1 5 0-16,-1-1 0 0,8-4 0 0,10 4 0 15,-2-4 0-15,0 0 0 0,1 0 0 16,6-4 0-16,2 0 0 0,0-5 0 16,-2 4-47-16,2 1-603 0,-2-1-236 0,-6-3-253 15,-1 2-79-15,0-1 19 0,9-2 78 0,-16-1 175 16,7 1 264-16</inkml:trace>
  <inkml:trace contextRef="#ctx0" brushRef="#br1" timeOffset="25725.946">24257 15276 442 0,'-15'9'919'0,"8"-5"190"0,-2 5 154 15,2-5 135-15,-1 5-167 0,0-4-304 0,0-1-225 16,1 1-502-16,-2-5-200 0,9 0 0 16,-7 4 0-16,7-4 0 0,0 0 0 0,0 0 0 15,7 0 0-15,-7-4 0 0,9 4 0 16,-2 0-388-16,1 0-532 0,0 0-266 16,0-5-85-16,-1 1 21 0,9-10 78 0,-1 1 173 15,9-4 309-15</inkml:trace>
  <inkml:trace contextRef="#ctx0" brushRef="#br1" timeOffset="26066.232">24941 14809 637 0,'0'-9'908'0,"0"0"143"0,-9 0 106 16,2 0 46-16,-1 1-268 0,8-6-268 0,-16 6-165 15,9-1-100-15,-10 0-74 0,10 5-61 16,-17-1-133-16,8 1-134 0,-7 8 0 0,-1 1 0 16,-7 3 0-16,8 6 0 0,-8 8 0 15,7-1 0-15,0 10 0 0,1 0 0 16,-1 4 0-16,8 0 0 0,1 2 0 0,7-2 0 16,0 0 0-16,8-4 0 0,0-1 0 15,8 1 0-15,8 1 0 0,-1-6 0 0,8-4 0 16,1 0 0-16,8 0 0 0,-1-5 0 15,9-3 0-15,-9-1 0 0,8-4 0 16,0-1 0-16,1-8 0 0,-2-4 0 0,2 0 0 16,-1-9-54-16,-8-1-916 0,9-8-262 15,-16 0-76-15,7-8 28 0,-8-1 84 0,1-5 168 16,-1 6 282-16</inkml:trace>
  <inkml:trace contextRef="#ctx0" brushRef="#br1" timeOffset="26828.265">25254 14817 580 0,'-7'-4'881'15,"-2"0"155"-15,2-1 109 0,7 1 27 16,-8 4-245-16,0 0-263 0,8-5-211 0,-8 5-140 16,8-4-98-16,0 4-66 0,0 0-38 15,0 0-19-15,0 0-4 0,0 0 9 16,0 0 16-16,0 0 12 0,0 0-95 0,0 0-30 16,0 0 0-16,0 0 0 0,0 0 0 15,0 0 0-15,0 0 0 0,0 0 0 0,0 0 0 16,0-5 0-16,0 5 0 0,0 0 0 15,0 0 0-15,0 0 0 0,0 0 0 16,0-4 0-16,0 4 0 0,0 0 0 16,0 0 0-16,0 0 0 0,0 0 0 0,0 0 0 15,0 0 0-15,0 0 0 0,8 0 0 0,-8 0 0 16,0 4 0-16,0 1 0 0,0 4 0 16,0 0 0-16,0 4 0 0,8 4 0 15,-8 6 0-15,0-2 0 0,0 11 0 0,8-1 0 16,-8 4 0-16,0 0 0 0,7 0 0 15,-7 5 0-15,0-5 0 0,9 1 0 0,-9-1 0 16,7-4 0-16,-7-1 0 0,8-3 0 0,-8-4 0 16,0-6 0-16,9-3 0 0,-9-1 0 15,0-5 0-15,0-4 0 0,0-8 0 16,0-1 0-16,0-7 0 0,0-6 0 0,-9-5 0 16,9-7 0-16,-8-1 0 0,8-4 0 15,-7-5 0-15,-2-5 0 0,9-3 0 0,-7 4 0 16,-1-4 0-16,8 4 0 0,0 4 0 15,-8 5 0-15,8 0 0 0,0 8 0 16,0 5 0-16,0 4 0 0,0 1 0 16,0 8 0-16,0 0 0 0,8 9 0 0,0 0 0 15,-8 4 0-15,16 1 0 0,-9 8 0 0,10 0 0 16,-10 0 0-16,17 5 0 0,-10 4 0 16,3 0 0-16,-1 0 0 0,7 4 0 0,1 2 0 15,-1-7 0-15,1 6 0 0,-9-1 0 16,8 0 0-16,1-3 0 0,0 4 0 0,-1-6 0 15,-7 2 0-15,8-2 0 0,-1-2 0 16,-8-2 0-16,9 1 0 0,-8-5 0 16,0-5 0-16,-1 1 0 0,1 0 0 0,-9-5 0 15,10-4 0-15,-10 0 0 0,2 0 0 0,-2-4 0 16,-7-5 0-16,8 0 0 0,-8-8 0 16,8 3 0-16,-8-7 0 0,-8-2 0 0,8-3 0 15,-8-5 0-15,8 4 0 0,-7-4 0 16,7 5 0-16,-9 0 0 0,2-1 0 0,7 6 0 15,-8-2 0-15,8 6 0 0,0-1 0 16,0 4 0-16,0 2 0 0,-9 2 0 16,9 6 0-16,0-5 0 0,0 5-169 0,0 4-623 15,0-5-274-15,0 5-148 0,-7-4-19 16,7 4 48-16,-7 4 112 0,-2 1 225 0,1-5 342 16</inkml:trace>
  <inkml:trace contextRef="#ctx0" brushRef="#br1" timeOffset="27834.525">26769 15042 231 0,'-9'0'609'0,"9"-4"161"0,0 0 152 0,-7 4 64 15,7-5-138-15,0 1-158 0,-8-1-146 16,8 1-133-16,0-5-128 0,8 5-79 0,-8-5-37 16,7 0-14-16,2 0-5 0,-2 0-2 15,1 4-5-15,0 2-4 0,0-1-12 16,-1 4-15-16,9 0-19 0,-8 0-19 0,0 7-15 15,0-2-14-15,-1 9-11 0,2-1-7 16,-9 0-8-16,0 9-6 0,0-4-3 0,0 4 0 16,-9 0-4-16,2-1-2 0,7 2 0 15,-16-6 1-15,8 6-2 0,1-10-1 16,-9 5 0-16,8-9-1 0,0-1-1 0,8 1-1 16,-8-4-1-16,8 3-3 0,-7-8-3 15,7 5 0-15,7-5 0 0,-7 0 1 16,8 0 1-16,0 0 5 0,0 0 2 0,8 0 2 15,-9 0 0-15,17 4 1 0,-8-4 2 16,-1 4-1-16,9 1 1 0,-1-1-2 0,1 1-26 16,-1-1-46-16,1 1-66 0,-1-5-87 15,8-5-161-15,-7-4-259 0,-1 0-325 0,1-8-146 16,-8-1-37-16,8-4 32 0,-8-4 130 16,-9 3 246-16</inkml:trace>
  <inkml:trace contextRef="#ctx0" brushRef="#br1" timeOffset="28274.485">26816 14716 260 0,'-32'-8'699'0,"8"-6"177"16,1 4 119-16,-1 7 85 0,0-1-179 0,1 4-196 15,-1 0-170-15,2 4-141 0,-2-1-89 16,8 7-63-16,-7-1-42 0,-1 0-34 0,8 8-25 15,1-3-20-15,-1 8-10 16,0-1-8-16,1 6-2 0,6-25-2 0,2 57-2 16,-1-22-37-16,8-2-60 0,0 4 0 0,0 1 0 15,8 4 0-15,8-5 0 0,-1 2 0 16,8-2 0-16,1 1 0 0,16-5 0 0,-1 0 0 16,0-4 0-16,8-5 0 0,8-3 0 15,0-11 0-15,0 2 0 0,0-14 0 16,0-4 0-16,0-6 0 0,-8-6 0 0,0-3 0 15,0-7 0-15,-8-1 0 0,-7 1 0 16,-8-5 0-16,-10-4 0 0,3 5 0 0,-10-5 0 16,-7-2 0-16,-7 6 0 0,-1 1 0 15,-8-6 0-15,-8 6 0 0,1 4 0 16,-8-6 0-16,-9 1 0 0,0 6 0 0,2-3 0 16,-9 2 0-16,7 4 0 0,2 0-13 15,6 9-135-15,0 0-67 0,1 8-85 0,-1 5-119 16,9 9-185-16,-1 0-248 0,1 8-189 15,8 5-61-15,-1 5 20 0,8-5 93 16,-1 5 193-16,2-6 282 0</inkml:trace>
  <inkml:trace contextRef="#ctx0" brushRef="#br1" timeOffset="29052.317">28470 14844 195 0,'0'-9'493'16,"0"1"110"-16,0-6 115 0,-7 1 65 15,7 4-34-15,-7-4-60 0,7 0-57 0,-9-1-58 16,1 1-69-16,1 0-91 0,-9 4-85 16,0 1-48-16,1-2-32 0,-1 6-29 15,-8-1-23-15,1 5-28 0,-1 5-31 0,0 4-30 16,1 4-24-16,-1 9-23 0,-7 5-61 16,8 8 0-16,7 9 0 0,1 4 0 0,6 6 0 15,2-1 0-15,7 9 0 0,16-6 0 16,-1 7 0-16,8-11 0 0,9 5 0 15,-1-7 0-15,17-6 0 0,-1-9 0 16,7-9-56-16,1-8-417 0,1-9-291 0,-2-9-326 16,-7-14-126-16,8-8-11 0,-8-9 52 15,0 1 135-15,0-15 281 0</inkml:trace>
  <inkml:trace contextRef="#ctx0" brushRef="#br1" timeOffset="29756.748">28871 14902 527 0,'-24'4'913'15,"8"1"144"-15,1-1 100 0,-1-1 76 16,0 2-270-16,9-1-322 0,-1-4-198 0,16 0-109 16,-1-4-70-16,9-1-53 0,0-7-34 15,8-6-27-15,7-3-31 0,9-7-117 16,-9 2-2-16,8-9 0 0,-8 4 0 0,-7-4 0 16,7 4 0-16,-15-1 0 0,8 2 0 15,-9-1 0-15,-7 5 0 0,-8 3 0 0,0 2 0 16,0 3-187-16,-16-1-19 0,0 7-10 15,1-2 12-15,-8 5 27 0,-8 6 37 0,-2-3 39 16,10 6 44-16,-8 6 54 0,0-3 45 16,-2 6 36-16,10 0 42 0,-1 8 45 15,1 6 39-15,8 4 38 0,-1 4 30 0,0 4-104 16,8 4-168-16,8 9 0 0,0 2 0 16,0 2 0-16,8 1 0 0,0 0 0 0,7 5 0 15,1-5 0-15,0-5 0 0,-1 1 0 16,9-9 0-16,-1 0 0 0,-6-10 0 0,6-3 0 15,1-6 0-15,-8-7 0 0,-1-1 0 0,1-4 0 16,0-9 0-16,-1-5 0 0,-6-8 0 16,-2-5 0-16,0-8 0 0,1 0 0 15,-8 0 0-15,9-5 0 0,-9 3 0 0,7-2 0 16,0 8 0-16,-7 0 0 0,9 0 0 16,-9 8 0-16,8 2 0 0,-1 7 0 0,-7 1 0 15,9 4 0-15,-2 9 0 0,1-1 0 16,0 5 0-16,7 1 0 0,-6 3 0 15,6 1 0-15,1-5 0 0,0 5 0 0,-1-6 0 16,8 2 0-16,1-5 0 0,0 1 0 16,-1-6 0-16,1-1 0 0,8-6 0 15,-10-1 0-15,10-1 0 0,-8-9 0 0,0 0 0 16,-1 2 0-16,1-6 0 0,-9 0 0 16,-7-4-166-16,7 5-44 0,-15-5 15 0,0 4 27 15,0 0 34-15,-7 6 34 0,-1-6 37 16,-8 8 27-16,-7-2 27 0,7 8 24 0,-8-1 18 15,9 5 17-15,-9 0 15 0,8 9 13 16,0-1 7-16,1 1 2 0,8 5-2 0,-2 2 0 16,2 3-6-16,7-1-10 0,7 3-14 15,2 1-12-15,-2 0-11 0,8-4-11 16,9 5-12-16,-1-7-29 0,1 3-39 0,8-7-53 16,-1-2-65-16,0-2-86 0,1 2-144 15,-1-10-189-15,-7-5-231 0,0-4-195 16,-1-1-67-16,1-6 15 0,-1-7 111 0,1-3 193 15,-9-1 259-15</inkml:trace>
  <inkml:trace contextRef="#ctx0" brushRef="#br1" timeOffset="29951.154">29695 14681 752 0,'-15'-23'999'16,"-1"5"152"-16,-8 1 117 0,8-1 62 16,1 1-304-16,6 4-301 0,2-5-171 0,7 5-168 15,0-6-386-15,7 7 0 0,9-1 0 16,-8 0 0-16,8 0 0 0,0 8 0 15,-1 5 0-15,9 0 0 0,-8 9 0 0,7 3 0 16,-8 11 0-16,1 3 0 0,0 5 0 16,-8 4 0-16,-1 9 0 0,2 1-103 0,-9 8-1000 15,0 4-223-15,0 6-57 0,-9 2 51 16,2 2 111-16,-9-2 237 0,8-3 418 16</inkml:trace>
  <inkml:trace contextRef="#ctx0" brushRef="#br1" timeOffset="30110.497">29609 15573 339 0,'-16'13'1007'0,"-8"0"200"0,8-4 130 16,-7-5 96-16,8 1-94 0,-1-5-479 15,8 0-322-15,0-5-407 0,8-4-131 0,8 0 0 16,0-5 0-16,-1 2-181 0,9-6-488 16,0 4-409-16,-1 1-180 0,1-4-31 0,0 3 53 15,8-3 123-15,0-5 256 0,-1 0 398 16</inkml:trace>
  <inkml:trace contextRef="#ctx0" brushRef="#br1" timeOffset="31245.078">30872 14323 668 0,'-31'0'939'0,"-2"0"104"0,-5 0 69 16,14 5 57-16,-7-5-349 0,8 4-320 0,7-4-172 15,0 4-79-15,8 1-40 0,1 3-27 16,7 1-10-16,0 9 11 0,0-1 21 0,7 10 26 16,1 3-47-16,0 7-183 0,0 1 0 15,-1 3 0-15,2 3 0 0,-2 4 0 16,1 2 0-16,0-2 0 0,0 0 0 0,-1-4 0 16,1 0 0-16,0 1 0 0,0-10 0 15,-1 0 0-15,2-4 0 0,-9-8 0 0,0-2 0 16,0-3 0-16,0-10 0 0,-9 1-205 15,2-5 19-15,-9-4 40 0,-7-9 40 0,0 2 37 16,-1-7 30-16,-8-4 20 0,1-4 12 16,0-4 13-16,-9 0 17 0,9-1 22 15,8-4 21-15,-10 5 16 0,10-1 19 0,8 6 11 16,6-2 2-16,2 1-5 0,-1 4-5 16,16-4-89-16,-1 5-15 0,2-1 0 0,15 0 0 15,7 5 0-15,8 0 0 0,0-1 0 16,8 2 0-16,9-2 0 0,6 0 0 15,1 5 0-15,-1-4 0 0,-6 0 0 0,6 4 0 16,-6-4 0-16,-2 0 0 0,-7 0 0 16,-8-5 0-16,0 5 0 0,-15-4 0 0,7 3 0 15,-15-3 0-15,-8-1 0 0,0-5 0 16,-8 6-70-16,-8-5 11 0,0 5 14 16,-8-1 14-16,-8 4 12 0,1 1 10 0,-8 0 5 15,7 0 6-15,-7 4 16 0,-8-4 25 16,8 7 28-16,7-1 28 0,0 7-95 0,1 0-4 15,-1 7 0-15,8 3 0 0,1 3 0 16,-1 5 0-16,9 8 0 0,-2 1 0 0,2 4 0 16,14 3 0-16,-7 6 0 0,9 5 0 15,-2-1 0-15,1 4 0 0,8 6 0 0,-9-1 0 16,9-1 0-16,0 1 0 0,-1-4 0 16,1 0 0-16,1-1 0 0,-3-8 0 0,3-4 0 15,-10-6 0-15,9-4 0 0,-8-3 0 16,0-7 0-16,0-6 0 0,-8-6 0 0,0-4 0 15,7-8 0-15,-7-5 0 0,0-10 0 16,8 2 0-16,-8-2 0 0,0-3-51 16,8-1-108-16,-8 1 38 0,8 4 32 0,-1-4 29 15,2 8 27-15,-2-1 24 0,1 3 24 16,0 2 26-16,0 9 27 0,-1-4 31 0,2 9 31 16,-2 0 21-16,1 9-133 0,1-4-18 15,-2 9 0-15,9-1 0 0,-8-1 0 0,-1 2 0 16,9 0 0-16,0 3 0 0,-8-4 0 15,8 1 0-15,-1-2 0 0,1-3 0 0,0 0 0 16,-1 0 0-16,8 0 0 0,-7-9 0 16,1 0 0-16,-3 0 0 0,3-9 0 15,-2-4 0-15,-7-1 0 0,7 2 0 0,-6-6 0 16,-9-1 0-16,7-2 0 0,-7 3 0 16,-7 1 0-16,7-1 0 0,-9 4 0 0,9 2 0 15,-7 3 0-15,-1 0 0 0,8 4 0 16,-8 5 0-16,0 5 0 0,8-1 0 15,0 10 0-15,0-2 0 0,0 6 0 0,0 1 0 16,8-3 0-16,-8 7 0 0,8-1 0 16,0-4 0-16,8 3 0 0,-1-3 0 15,1-5 0-15,0 1 0 0,-1-6 0 0,8 1 0 16,-7-5 0-16,1-4 0 0,6-4 0 16,-15-5 0-16,8-4 0 0,-1 0 0 0,-7 0 0 15,0-5 0-15,-1 1 0 0,-7-1 0 16,9 1-32-16,-9-1-27 0,0-1 26 0,-9 7 23 15,9-2 26-15,0 5 28 0,-7 5 22 16,7-1-58-16,0 5-8 0,0 5 0 0,0 4 0 16,0 0 0-16,7 0 0 0,-7 3 0 15,9 7 0-15,-2-6 0 0,1 4 0 16,8 1 0-16,-9-4 0 0,9-2 0 0,-8 2 0 16,8-5-345-16,-9-1-382 0,1-3-324 15,1-10-159-15,-2 1-27 0,0 0 48 0,2-10 129 16,-1-3 235-16,-1-1 349 0</inkml:trace>
  <inkml:trace contextRef="#ctx0" brushRef="#br1" timeOffset="31420.262">31766 14636 677 0,'-15'-26'1047'0,"-1"4"171"0,0 0 132 0,8 4 108 16,-8 1-289-16,9 4-354 0,-1-1-358 16,8 5-457-16,0 1 0 0,8 2 0 15,-8 3 0-15,7 6 0 0,2 6 0 0,-2 10 0 16,1 3 0-16,0 0 0 0,0 8 0 15,-1 6 0-15,2-1 0 0,-2 5-121 0,-7 0-748 16,8-5-317-16,-1 0-107 0,2-4 9 16,6-4 75-16,1-6 159 0,0-7 277 0</inkml:trace>
  <inkml:trace contextRef="#ctx0" brushRef="#br1" timeOffset="31652.688">32041 14848 262 0,'8'-9'787'0,"-1"-3"200"0,2 2 145 0,-9-3 105 16,0 4-147-16,-9-4-215 0,9 4-230 0,-7-4-153 15,-1 4-99-15,-8 5-102 0,9 0-291 16,-2 4 0-16,2 0 0 0,-1 8 0 16,-8 6 0-16,8 3 0 0,0 1 0 15,0 9 0-15,1-1 0 0,7 4 0 0,0-2 0 16,7 2 0-16,1-4 0 0,0 1 0 16,7-5 0-16,2 0 0 0,-1-4 0 0,7-1 0 15,-8-4 0-15,9-3 0 0,-1-1 0 0,-7-9 0 16,8-5 0-16,-9-4-771 0,1-5-438 15,0-7-102-15,-9-6 14 0,1-3 79 0,1-7 155 16,-2 2 259-16,-7-4 342 0</inkml:trace>
  <inkml:trace contextRef="#ctx0" brushRef="#br1" timeOffset="31793.853">32134 14513 506 0,'-31'-49'948'0,"16"5"198"0,-8 4 154 16,-1 5 133-16,1 4-188 0,7 5-293 15,-1 8-291-15,10 1-661 0,-9 4 0 0,8 7 0 16,-8 3 0-16,9 12 0 0,-1 4 0 15,-8 4 0-15,9 4 0 0,-9 7-797 0,0 8-528 16,-8-6-88-16,0 5 35 0,1 0 104 16,8 0 204-16,-9-3 413 0</inkml:trace>
  <inkml:trace contextRef="#ctx0" brushRef="#br1" timeOffset="32899.206">32778 15064 158 0,'-8'9'797'0,"1"0"166"0,-2 0 92 15,2 0 60-15,-1-4-77 0,8-2-320 16,0 1-242-16,8-4-109 0,-1 0-42 0,9-4-13 16,8-8-16-16,7-2-27 0,9-7-38 15,-9-6-160-15,16-4-71 0,-7-10 0 16,7-3 0-16,-9 0 0 0,2-8 0 0,-2 3 0 16,-5-3 0-16,-10 2 0 0,-8 2 0 15,1 4-103-15,-8 0-126 0,-8 4-8 0,-8 5 16 16,1 0 31-16,-17 9 39 0,1-1 38 15,-1 4 36-15,-7 2 33 0,-9 7 28 0,9 1 24 16,-8 3 21-16,8 7 18 0,-2 3 17 16,2 9 15-16,8-1 13 0,7 10 13 15,1 4 14-15,6 5 15 0,2 8 14 16,7 4 15-16,16 5 8 0,-9 1 3 0,17 8-126 16,-1-1-48-16,1 2 0 0,16-1 0 15,-2 0 0-15,-6-5 0 0,15-4 0 0,-8-4 0 16,1-5 0-16,-2-8 0 0,2-5 0 15,-1-4 0-15,-8-10 0 0,0-8 0 0,2-4 0 16,-10-5 0-16,1-9 0 0,-9 1-62 16,1-5-94-16,-9-4 20 0,1-5 25 0,0 4 27 15,-8 1 29-15,0 3 22 0,-8 1 17 16,8 5 10-16,-8 3 8 0,8 6 5 16,-7-1 2-16,7 9 6 0,0 4 9 0,-8 5 8 15,8 0 11-15,8 9 11 0,-8-5 9 16,7 9 7-16,1-4 0 0,0-1-3 15,0 6-8-15,-1-7-9 0,9 3-12 0,0-1-12 16,-1-6-10-16,-6 2-7 0,15-5-8 16,-17-5-13-16,9 1-23 0,-1-1-32 0,1-8-35 15,-8-1-34-15,8-4-33 0,-9-4-23 16,2 0-4-16,-2 0 13 0,-7-6 23 0,8-2 29 16,-16-2 33-16,8 2 34 0,-7-2 29 0,7 6 26 15,-9-5 23-15,2 8 22 0,-1 1 19 16,0 0 8-16,0 9 7 0,8 4 1 15,0 0 4-15,-7 9 2 0,7 4 1 0,7 0 5 16,-7 5 6-16,8 3 1 0,0 2-7 16,0-2-13-16,8 2-10 0,-9-2-11 0,9 2-12 15,8-2-8-15,0-7-7 0,-1 4-4 16,8-9-5-16,-7-1-2 0,7-8-2 16,0 0-3-16,1-4-12 0,-1 0-13 0,-8-9-13 15,9 4-12-15,-16-5-12 16,7 2-7-16,-15-2 2 0,8 0 5 0,-16 2 6 15,7-1 6-15,-7-6 4 0,-7 7 5 0,-1-2 6 16,-8 1 3-16,9 4 3 0,-17 1 4 16,1-2 6-16,-1 2 7 0,0 3 11 15,1 5 13-15,-1 0 10 0,8 5 10 0,-7-1 9 16,7 5 0-16,1 4-4 0,6 0-5 16,2 1-7-16,7 3-9 0,0 6-6 0,0-7-19 15,16 3-41-15,-9-1-55 0,9-6-76 16,8 2-137-16,-1-5-217 0,-8-5-263 0,9-4-212 15,-1-9-79-15,1-4 3 0,0-9 99 16,-8-1 198-16,7-2 268 0</inkml:trace>
  <inkml:trace contextRef="#ctx0" brushRef="#br1" timeOffset="33476.79">34080 14668 573 0,'-7'-23'844'0,"-1"1"158"0,0 4 110 16,0 5-14-16,1 0-185 0,-2 4-223 15,9 5-203-15,-7 0-124 0,-1 8-75 0,8 5-53 16,0-1-31-16,0 10-17 0,0 4-13 15,0 0-153-15,0 10-21 0,8-1 0 16,-1-1 0-16,2 1 0 0,6 4 0 0,1-4 0 16,0 1 0-16,7-11 0 0,1 2 0 15,7-7 0-15,-7-2 0 0,7-5 0 16,0-4 0-16,1-10 0 0,-9 1 0 0,8-5 0 16,-7-5 0-16,7 2 0 0,-15-7 0 15,8 1-166-15,-8-3-49 0,-1-2 14 0,-7 2 25 16,0 3 35-16,-8-4 37 0,0 9 34 15,-8-5 28-15,0 5 20 0,-7 0 18 0,-1 4 15 16,-8 0 14-16,8 4 9 0,1 10 9 16,-1-1 9-16,0 6 11 0,1 3 8 15,-1 4 10-15,8 5 18 0,8 0 14 0,-8 0 13 16,8 4 3-16,8 1-5 0,0-5-15 16,-1 5-48-16,9-6-61 0,1-2 0 0,6-3 0 15,-8-2 0-15,9-5 0 0,-1-4 0 16,1-1 0-16,-1-4-90 0,-7-4-62 0,8-1-27 15,-9-4-7-15,-6 0 6 0,5 1 13 16,-5-5 15-16,-9 4 24 0,8-5 25 16,-8 2 25-16,-8-2 22 0,8 5 18 15,0-5 21-15,-9 11 17 0,9-6 16 0,-7 4 15 16,7 5 18-16,0 5 19 0,-7 4 20 16,7 3 17-16,7 7 15 0,-7 2 17 0,0 6 12 15,7 4 9-15,2-1 3 0,-9 6 3 16,8 3 5-16,8 1-58 0,-9 4-111 0,9 1 0 15,-8-2 0-15,-1 7 0 0,2-6 0 16,6 0 0-16,-7-5 0 0,-8 5 0 0,8-4 0 16,-8-5 0-16,0 0 0 0,0-3 0 0,-8-1 0 15,-8-9-187-15,0 4-184 0,-7-8-74 16,-1-5-111-16,-7 0-162 0,0-4-215 16,-9 0-111-16,2-9-20 0,-9 0 58 0,0-5 138 15,-9-4 213-15</inkml:trace>
  <inkml:trace contextRef="#ctx0" brushRef="#br1" timeOffset="33660.222">33821 15444 270 0,'-7'4'845'0,"7"1"183"16,0-1 124-16,0-4 95 0,0 0-121 0,7-4-315 15,-7-1-276-15,0 1-170 0,9 0-126 16,-9-5-134-16,7 0-141 0,-7 0-135 0,8 0-193 15,-8-5-309-15,0 2-335 0,0-2-142 16,-8-4-23-16,8-3 43 0,0-2 144 0,-7 2 283 16</inkml:trace>
  <inkml:trace contextRef="#ctx0" brushRef="#br1" timeOffset="33929.488">33649 14372 364 0,'-8'-23'785'0,"1"6"155"16,-2-5 106-16,2 9 72 0,-1-5-219 0,8 5-218 15,0 3-177-15,0-2-102 0,0 2-51 16,8 2-25-16,-1 3-12 0,9 1-19 0,-8-1-129 16,8 2-166-16,0 3 0 0,-1 0 0 15,1 0 0-15,0 3 0 0,-1 6 0 0,1 1 0 16,-9 6 0-16,2 7 0 0,-9 4 0 15,0 8 0-15,-9 5 0 0,-5-1 0 0,-3 10-512 16,-14 0-266-16,-1-1-310 0,1 5-110 16,-16 0-4-16,7-4 43 0,-7-5 116 0,9-5 255 15,7-7 370-15</inkml:trace>
  <inkml:trace contextRef="#ctx0" brushRef="#br1" timeOffset="35311.291">35234 14689 536 0,'0'-8'733'0,"0"-2"143"0,-8-3 100 15,0 4-43-15,8-4-184 0,-8 0-186 0,-8 0-155 16,9 4-126-16,-1 0-87 0,1-4-59 16,-9 9-39-16,-1-1-29 0,3 1-22 15,-3 4-17-15,1 0-12 0,-7 4-7 0,8 5 1 16,-1 4 8-16,0 0 10 0,1 5 13 16,6 4 15-16,2 4 12 0,7 1 10 0,0 4 9 15,0 0 3-15,16 0-2 0,-9 0-8 16,17-5-7-16,-1 0-12 0,1-8-15 15,7-4-11-15,9-5-11 0,-2-13-6 0,2-5-6 16,7-5-11-16,0-12-25 0,-7-6-33 16,-2-3-30-16,2-9-23 0,-1 1-13 0,-15-11-2 15,-2 5 14-15,2-3 20 0,-8 3 21 16,-9 0 13-16,-7 1 6 0,0 4 3 16,-7 4 2-16,0 1 6 0,-10 2 4 0,-6 7 7 15,-1 3 6-15,1 1 5 0,-8 8 7 16,0 1 9-16,-2 8 9 0,10 0 14 0,-8 9 15 15,7 9 22-15,1 0 27 0,7 4 24 16,1 9 28-16,6 4 32 0,2 5 29 0,7 9 25 16,7 0 18-16,2 8 11 0,-2 2-58 15,9 6-195-15,-1-2 0 0,1 3 0 16,0 0 0-16,8 1 0 0,-9-10 0 0,8 1 0 16,-6-10 0-16,-1-3 0 0,7-6 0 15,-8-2 0-15,1-12 0 0,0-2 0 0,-8-9 0 16,8-5 0-16,-9-5 0 0,8-4 0 15,-6-5 0-15,-2-7 0 0,1 3 0 16,1-4 0-16,-2 4 0 0,0 1 0 16,2 4-3-16,-1-1-89 0,-1 1 21 0,2 9 23 15,-2-1 14-15,9 10 14 0,-1-1 10 16,-6 5 6-16,6 4 4 0,8 0 2 0,-7 5 3 16,8 0-1-16,0-4 1 0,-1 2-1 15,1-2-2-15,-1-5-1 0,8-4 0 0,0-1-2 16,1-4 13-16,-8 0 4 0,7-9-5 0,0 0-12 15,-7-5-16-15,-1 2-14 0,-7-6-26 16,0 0-21-16,-8-4-9 0,-1 4 0 16,2 1 9-16,-9-1 11 0,-9 1 9 0,2-1 4 15,-1 1 7-15,-8 3 9 0,-7 1 5 16,-1 0 10-16,1-1 14 0,-8 9 25 0,7 1 20 16,-8-1 16-16,8 10 13 0,1-1 6 15,0 5 2-15,0 4 2 0,7 0-1 0,8 6-2 16,0 3-6-16,8 0-7 0,0 0-9 15,8 0-15-15,0 0-15 0,8 0-39 16,7-4-52-16,0 0-67 0,9-6-88 0,-1-3-156 16,0 1-259-16,1-6-332 0,7-4-144 15,-7-4-38-15,6-10 32 0,2 0 126 0,0-3 249 16</inkml:trace>
  <inkml:trace contextRef="#ctx0" brushRef="#br1" timeOffset="36050.046">36811 14544 587 0,'-8'0'786'0,"0"-5"152"0,1 5 105 16,-9-4-32-16,8 0-206 0,-1-5-192 0,2 5-158 15,0-5-123-15,7 0-74 0,0 4-48 0,-9-3-30 16,9 2-18-16,0 3-15 0,0-1-9 16,-8 4-4-16,8 4 1 0,0-1 0 0,0 11-13 15,0 4-122-15,-7 8 0 0,7 1 0 0,-9 8 0 16,2 4 0-16,-1 2 0 0,0 3 0 15,8 0 0-15,-8-4 0 0,8-1 0 0,-7-4 0 16,7-7 0-16,0-2 0 0,0-8 0 0,0-6 0 16,7-3 0-16,-7-9 0 0,8-4 0 15,-8-9 0-15,8-5 0 0,-8-8 0 0,0-1 0 16,8-8 0-16,-8-1 0 0,0-3 0 16,0-1 0-16,0 0-23 0,0-4 7 0,0 4 8 15,0-4 5-15,0 9 6 0,0 0 1 16,0 4 2-16,0 8 0 0,0 2-1 0,0 7 3 15,0 2 10-15,0 6-18 0,7 3 0 0,-7 3 0 16,9 9 0-16,-2-1 0 16,1 5 0-16,1 4 0 0,5 6 0 0,-5-2 0 15,6 11 0-15,1-6 0 0,8 5 0 0,-8 4 0 16,-1-4 0-16,8 4 0 0,-7 2 0 16,8-7 0-16,-9 1 0 0,8 0 0 0,1-9 0 15,-8 0 0-15,8 1 0 0,-8-7 0 0,-1-2 0 16,1 0 0-16,0-7 0 0,-1 2 0 15,-7 1 0-15,0-6 0 0,-1 1-19 0,-7-1-51 16,9 1 23-16,-9-5 19 0,0 4 14 16,-9-4 9-16,2 0 5 0,-1 0 2 0,-15 0 2 15,7 0 0-15,-8 0 3 0,1-4 0 16,-8 4 2-16,7-5 4 0,-8 1 0 0,1 4 2 16,0-5-1-16,0 1 0 0,7-1-4 0,1 0-2 15,-1 1-5-15,1-1-4 0,6 2-4 16,1-1-14-16,9 4-24 0,-1-5-39 0,0 1-52 15,0 4-57-15,1-5-71 0,7 5-112 16,0-5-181-16,7 5-237 0,-7-4-208 0,8-1-81 16,0 1-1-16,0-1 86 0,-1 2 184 15,9-1 263-15</inkml:trace>
  <inkml:trace contextRef="#ctx0" brushRef="#br1" timeOffset="37253.258">37706 14429 230 0,'-9'-9'730'0,"9"5"182"0,-8-5 114 15,-8 4 81-15,1-4-157 0,7 6-211 16,-16-7-205-16,9 6-148 0,-8 0-91 0,-1 4-64 16,8-5-50-16,-8 5-49 0,1-4-41 15,-1 8-32-15,1-4-24 0,8 5-17 0,-9-1-13 16,8 5-7-16,0-1-4 0,1 6-1 0,6 4 0 15,2 3 10-15,0 2 11 0,-2 3 15 0,9 1 18 16,0 4 18-16,9-1 12 0,-9 6 2 16,7-6-2-16,0 5-8 0,10 2-14 15,-1-7-18-15,7 1-37 0,1 0 0 0,-1-9 0 16,8 0 0-16,9-5-61 0,-9-8-73 0,8-4-57 16,0-5-68-16,8-9-76 0,-7-3-136 15,-1-7-183-15,-7-7-223 0,6-1-151 0,-6-3-45 16,-8-1 32-16,7 0 132 0,-7-1 209 15,-10 1 266-15</inkml:trace>
  <inkml:trace contextRef="#ctx0" brushRef="#br1" timeOffset="37474.564">37949 14464 2 0,'-17'-9'542'0,"10"0"173"0,-9-3 147 0,8 3 122 16,1 0-44-16,-9 4-153 0,8-4-147 16,8 6-128-16,-8-3-111 0,0 3-89 0,1-2-59 15,7 5-37-15,0 0-18 0,0 5-9 16,0 4-4-16,0 3-7 0,0 6-9 0,0-1-63 15,0 11-106-15,0 2 0 0,0 1 0 16,0 0 0-16,7 4 0 0,-7 0 0 0,8 0 0 16,-8 2 0-16,8-2 0 0,-8-5 0 0,8 1-31 15,-1-5-292-15,2-3-134 0,-2-2-188 16,1-7-219-16,-1 0-200 0,9-14-66 16,-8 0 17-16,8-10 96 0,-9-3 199 0,17-4 256 15</inkml:trace>
  <inkml:trace contextRef="#ctx0" brushRef="#br1" timeOffset="37683.048">38168 14469 481 0,'0'-19'895'0,"0"6"144"0,0 5 97 0,0-1 83 15,-7 0-220-15,7 5-282 0,-9-1-196 16,9 2-114-16,0 3-83 0,0 0-75 0,-7 0-75 16,7 3-144-16,7 11-30 0,-7-1 0 15,9 4 0-15,-9 6 0 0,7-2 0 0,1 7 0 16,-8 2 0-16,8 1 0 0,0 0 0 0,8-1 0 15,-9 7 0-15,1-6-78 0,8-1-162 16,-9 1-88-16,1 0-140 0,0-4-195 0,7-6-260 16,-6 2-153-16,-2-6-39 0,1-3 25 0,-8-1 126 15,9-5 212-15,-9-4 301 0</inkml:trace>
  <inkml:trace contextRef="#ctx0" brushRef="#br1" timeOffset="37880.585">37870 14689 506 0,'-32'-5'849'0,"9"-2"141"0,8 1 93 16,-9 3 34-16,16-2-259 0,0 0-244 0,1 1-190 15,14-5-105-15,1 0-66 0,8 0-40 16,0-4-37-16,7 0-36 0,8 4-40 0,0-4-36 16,9 4-61-16,-9 1-75 0,9 3-87 15,7 1-127-15,-9-1-222 0,2 5-287 0,-9 5-238 16,9-5-88-16,-1 4 1 0,-8-4 80 15,0 5 199-15,0-1 277 0</inkml:trace>
  <inkml:trace contextRef="#ctx0" brushRef="#br1" timeOffset="40547.494">38427 14455 218 0,'0'0'548'0,"0"0"115"0,0-5 105 16,0 5 52-16,0 0-68 0,0 0-91 0,0 0-94 15,0 0-76-15,0 0-77 0,0 0-83 16,0 0-91-16,0 5-58 0,0-5-36 0,0 0-17 16,0 5-2-16,0-5 5 0,0 4 9 0,0 6 4 15,0-6 4-15,0 8-1 0,0 2-9 16,0 7-13-16,0 2-15 0,0-1-68 0,0 5-43 15,0-1 0-15,0 5 0 0,0-1 0 16,0-2 0-16,8 3 0 0,-1-5 0 0,-7-4 0 16,9 0 0-16,-2 0 0 0,1-4 0 15,0-4 0-15,0-7 0 0,-1 2 0 0,-7-4 0 16,9-5 0-16,-2 0 0 0,-7-5-61 16,8 1-2-16,-8-8 16 0,0-2 12 0,0 0 8 15,0-8 6-15,0 5 5 0,-8-5 4 0,1 0 3 16,-2 0-1-16,-6-4 3 0,7 2 0 15,0-2 4-15,1 4-1 0,-2 0 1 0,2 0 2 16,-1-4 1-16,8 4 2 0,0 0 2 16,0 0 4-16,0-4 8 0,0 2 9 0,8 3 8 15,-8 3 3-15,7-3 1 0,2 3 0 16,-2 4-8-16,1 1-7 0,0 0-8 0,7 4-6 16,-6 0-3-16,-2 5-3 0,10 4 0 0,-3-5-2 15,-5 10 1-15,15-5-6 0,-9 4-21 16,8 1-33-16,1-1-42 0,-1 1-54 15,1 3-60-15,-1-3-78 0,8 3-127 0,-7 1-192 16,0 5-229-16,-8-6-176 0,7 2-65 16,-7 2 19-16,-1 2 111 0,-6-1 209 0,-2 1 260 15</inkml:trace>
  <inkml:trace contextRef="#ctx0" brushRef="#br1" timeOffset="40799.218">38553 14640 105 0,'-8'5'705'16,"-8"-1"195"-16,9-4 116 0,-2 0 74 15,1 5-91-15,1-5-230 0,7 0-239 0,0 0-167 16,-9-5-92-16,18 5-54 0,-9-4-42 0,7-1-37 16,1 1-33-16,1-5-23 0,5 5-20 15,10 0-18-15,-8-1-13 0,8 1-10 0,-1-1-9 16,1 5-22-16,7 0-33 0,-8 5-47 15,8-5-55-15,-7 4-68 0,8 1-111 0,-8-1-142 16,-1 0-184-16,1 2-198 0,0-3-139 16,-10-3-37-16,3 9 60 0,-10-5 128 15,-7 5 197-15</inkml:trace>
  <inkml:trace contextRef="#ctx0" brushRef="#br1" timeOffset="41016.636">38631 14871 117 0,'-24'17'643'0,"8"-8"172"0,1 5 129 15,-1-7 89-15,1 2-111 0,6-4-206 16,2 0-191-16,7-1-138 0,0 1-95 0,7-5-53 16,2 0-24-16,-1-5-4 0,15 5 2 15,-8-4 4-15,9-1-5 0,-1 0-20 0,1 1-24 16,8-1-38-16,-8 5-130 0,7-3 0 16,-8 3 0-16,8 0 0 0,1 0 0 0,-8 0 0 15,0 0-148-15,7 0-115 0,-8 0-111 0,1-4-156 16,-1 4-216-16,-8-9-261 0,9 4-99 15,-1-4-16-15,-7-5 66 0,8 2 153 16,-8-2 245-16</inkml:trace>
  <inkml:trace contextRef="#ctx0" brushRef="#br1" timeOffset="41402.53">39336 14107 155 0,'-7'0'713'16,"0"-5"196"-16,-10 5 122 0,10 0 80 0,-2 0-116 15,-6 0-208-15,-1 0-203 0,9 0-134 16,-1 0-56-16,0 0-19 0,0 0-10 0,1 0-43 15,7 0-322-15,0 0 0 0,0 0 0 0,0 0 0 16,7 5 0-16,9-5 0 16,-8 4 0-16,8 5 0 0,-1 0 0 0,1 4 0 15,-1 4 0-15,8 6 0 0,-6-2 0 0,-10 10 0 16,9 1 0-16,0 3 0 0,-8 5 0 0,-1 4 0 16,-7 0 0-16,0 5 0 0,0-2 0 0,0 7 0 15,-7 3 0-15,-1 1 0 0,-8 4 0 16,0-1 0-16,1 1 0 0,-8 0-145 0,-1-4-1240 15,-7-1-87-15,-1-5 36 0,1 2 103 0,-16-6 185 16,7-4 332-16,-15-4 383 0</inkml:trace>
  <inkml:trace contextRef="#ctx0" brushRef="#br1" timeOffset="44733.144">33853 11489 62 0,'0'-4'404'0,"8"-1"119"16,-1-3 143-16,2-1 120 0,-9-4 18 0,0 0-18 15,0-1-42-15,0 2-60 0,-9-6-92 16,2 4-131-16,-1-3-101 0,0 3-62 16,-7 0-46-16,6 3-44 0,-6-3-42 0,-1 4-42 15,-8 2-45-15,1 3-35 0,-1 5-23 16,1 0-17-16,-1 9-13 0,-7 0-5 0,8 10 3 15,-1 2 2-15,0 2 2 0,17 3 1 16,-9 4 2-16,8 6 1 0,8-1 2 0,8 1 5 16,-1-1 8-16,9-4 12 0,8-5 28 15,7 1 19-15,9-14-47 0,-1-5-24 16,9-2 0-16,6-16 0 0,-7-7 0 0,8-10 0 16,-1-4 0-16,-6-8 0 0,-1-1 0 0,-8-9 0 15,1 1 0-15,-9-5-24 0,-7 4-158 16,-10 0-12-16,-5 1-1 0,-1 9 9 0,-16-5 12 15,8 4 15-15,-16 4 19 0,0 1 26 16,-8 4 26-16,-7 0 21 0,0 5 23 16,0 4 22-16,-1 3 21 0,1 7 23 0,0 2 20 15,7 6 25-15,1 8 28 0,-1 6 33 16,1 8 33-16,7 4 30 0,8 8 34 16,0 6 30-16,0 3 24 0,8 5-154 0,8 10-125 15,0-6 0-15,0 5 0 0,8 0 0 16,-1-4 0-16,1-2 0 0,0-2 0 0,7-5 0 15,-8-5 0-15,1-9 0 0,1 1 0 16,-2-9 0-16,-7-1 0 0,7-8 0 0,1-4 0 16,-8-5 0-16,8 0 0 0,-9-5 0 15,2-4 0-15,-2-5 0 0,9 7 0 16,-8-2 0-16,-1-1 0 0,2 1 0 0,6 0 0 16,-8 5 0-16,9 4 0 0,1 0 0 15,-3 4 0-15,3 2 0 0,-1 6 0 0,7-2 0 16,-8 6 0-16,9-2 0 0,-1 0 0 15,1-5 0-15,-1-1 0 0,1-3 0 16,8-1 0-16,-8-8 0 0,7-1 0 16,-8-3-47-16,1-6-72 0,0 0-1 0,-10 2 8 15,3-6 14-15,-1 1 21 0,-9 4 19 16,-7-6 23-16,0 6 15 0,0 0 10 0,0 0 5 16,-7 4 2-16,-9-4 3 0,-1 4 1 15,3 0 2-15,-10 1 4 0,-8-1 6 0,9 4 10 16,-9 1 11-16,1 4 5 0,8 0 4 15,-1 9 4-15,0-5 4 0,8 9 2 0,1 5 4 16,7-1 6-16,0 1 7 0,1 4 3 16,14 1-6-16,-7-2-9 0,16-3-56 15,-1 0-2-15,1-1 0 0,8-3 0 0,0-6-69 16,-1 1-123-16,8-4-108 0,1-5-194 16,-9 0-281-16,9-9-276 0,-1 0-107 0,0-4-9 15,1-6 58-15,-1-2 170 0,9-2 280 16</inkml:trace>
  <inkml:trace contextRef="#ctx0" brushRef="#br1" timeOffset="45383.656">35477 11181 321 0,'0'-9'777'0,"0"-4"160"0,0 0 107 16,-8 0 81-16,8-1-189 0,-7 5-220 0,-2-5-188 16,9 7-113-16,-7-2-72 0,-1 4-57 15,0 0-49-15,0 5-42 0,1 5-30 16,-9 3-21-16,-1 5-122 0,3 10-22 0,-3 4 0 16,1 4 0-16,1 8 0 0,-1 1 0 0,0-1 0 15,1 5 0-15,-1-4 0 0,9 0 0 16,-2-9 0-16,2-1 0 0,-1-3 0 0,0-10 0 15,8-3 0-15,0 0 0 0,0-10 0 16,0-8 0-16,8-1 0 0,-8-9 0 16,8-7 0-16,-8-2 0 0,7-3 0 0,-7-5-143 15,9 1-162-15,-9-5 31 0,7-2 38 16,1 2 49-16,0-4 47 0,0 4 46 16,-8 4 40-16,7-5 33 0,2 10 30 0,-2 3 25 15,1 1 23-15,-8 5 22 0,8 8 25 16,0 0 18-16,-8 9 12 0,7 0 5 0,2 9 3 15,-2 0-1-15,10 5-4 0,-10 2-9 16,9 3-12-16,-1 3-13 0,1 0-94 0,8 0-9 16,-8 4 0-16,7-4 0 0,1 0 0 15,-2 5 0-15,-6-6 0 0,8-2 0 16,0 2 0-16,-8-2 0 0,7-3 0 0,-8 3-30 16,1-6-97-16,-8 0-15 0,0 0-5 15,0 1 1-15,-8-1 11 0,0 0 18 0,-8 0 21 16,0 0 26-16,-7 1 21 0,-1-2 24 15,-8 6 22-15,1-4 23 0,-8 4 22 16,-2-5 25-16,2 0 23 0,0 0 15 0,-8-4 6 16,8 0-1-16,-9 0-5 0,9-9-9 15,0 4-10-15,7-4-6 0,1-4-9 16,-1 4-12-16,8-5-15 0,0 1-43 0,9 0-1 16,7-1-56-16,-8-4-61 0,8 1-73 15,8-1-95-15,-1 4-175 0,-7 1-286 0,16-1-282 16,0 0-116-16,-1 2-16 0,9-3 48 15,8-1 158-15,-9 2 294 0</inkml:trace>
  <inkml:trace contextRef="#ctx0" brushRef="#br1" timeOffset="45828.789">36199 11216 461 0,'-8'-4'587'0,"-8"-1"111"0,9 1 125 0,-10-1-16 15,10-3-91-15,-9 3-98 0,8-3-70 16,-8 3-70-16,9 1-84 0,-9-5-90 0,8 4-54 16,-8 1-26-16,1 0-14 0,-1-2-14 0,0 3-13 15,1-1-14-15,-8 4-7 0,6 0-14 16,-6 0-18-16,7 4-45 0,-8-1-85 16,9 11 0-16,-1 0 0 0,1 3 0 0,7 5 0 15,0 0 0-15,1 5 0 0,7 3 0 16,7 2 0-16,1 3 0 0,8-4 0 15,-1 0 0-15,17 0 0 0,-9-5 0 0,8-4 0 16,9 1 0-16,-9-10 0 0,9-5 0 16,-2 1 0-16,2-9-293 0,0-5-174 15,6-4-166-15,-14 0-217 0,6-8-206 0,-5-5-70 16,-2-4 13-16,0-5 79 0,1 0 186 0,-9 1 267 16</inkml:trace>
  <inkml:trace contextRef="#ctx0" brushRef="#br1" timeOffset="46012.296">36536 11119 438 0,'-8'-14'877'0,"1"2"168"15,-9 2 120-15,8 2 101 0,0 3-197 16,-7 1-269-16,6 4-203 0,2-5-123 0,-1 10-80 16,0-1-328-16,8 6-66 0,-8-1 0 15,8 7 0-15,0 7 0 0,8 3 0 0,-8 1 0 16,8 4 0-16,-8-1 0 0,15 6 0 16,-6-1 0-16,-2 0 0 0,9-4 0 0,-1 1 0 15,-6-6 0-15,6-4 0 0,-8-1-271 0,10-7-648 16,-10-5-268-16,9-5-86 0,-8-8 17 15,8-10 74-15,7 1 172 0,-7-9 278 0</inkml:trace>
  <inkml:trace contextRef="#ctx0" brushRef="#br1" timeOffset="46224.242">36755 11124 290 0,'0'-14'863'0,"0"0"197"0,0 1 141 16,-7 5 111-16,7-6-105 0,0 5-282 15,0 5-264-15,0-5-174 0,0 5-302 0,0 4-185 16,0 0 0-16,0 4 0 0,7 5 0 0,-7 4 0 15,9 6 0-15,-1 6 0 0,-8-2 0 16,7 8 0-16,2-5 0 0,-9 5 0 0,15 0 0 16,-7-4 0-16,0 3 0 0,-1-4 0 15,9 2 0-15,-8-2 0 0,0-4-129 0,0 0-414 16,-1 0-171-16,-7-9-237 0,9 4-163 16,-9-8-44-16,0 0 31 0,7-4 107 0,-7-5 211 15,0 0 296-15</inkml:trace>
  <inkml:trace contextRef="#ctx0" brushRef="#br1" timeOffset="46445.214">36591 11454 440 0,'-31'-4'635'0,"-1"-5"125"0,9 5 128 0,-8-1-22 16,15 1-127-16,0-5-138 0,1 5-116 16,6-5-98-16,9 0-96 0,-7 5-62 0,7-10-26 15,7 6-4-15,2-1 7 0,-2 0 4 0,9 0 2 16,8-5 1-16,-1 7-9 0,1-3-22 15,-2 1-30-15,2 4-63 0,8 1-89 0,-1 4 0 16,-7-4 0-16,7 8 0 0,1-4-187 16,-8 4-122-16,7-4-185 0,-8 5-266 0,8 0-284 15,-7-1-110-15,-1 1-12 0,8-10 50 16,-7 5 157-16,-1-4 270 0</inkml:trace>
  <inkml:trace contextRef="#ctx0" brushRef="#br1" timeOffset="46959.215">37180 11089 267 0,'-8'0'785'15,"0"0"170"-15,0-6 109 0,1 6 75 16,7-3-158-16,-9-2-238 0,9 0-225 0,0 1-127 16,0-1-74-16,0 1-47 0,0-1-34 0,0 5-17 15,9 0-10-15,-9 5-112 0,0-1-97 16,7 10 0-16,-7 4 0 0,0-1 0 0,8 10 0 15,-8-1 0-15,8 5 0 0,0 0 0 0,-8 4 0 16,7-4 0-16,2 1 0 0,-2-2 0 16,1-4 0-16,-8 1 0 0,8-5 0 0,0-4 0 15,-8-1 0-15,7-8 0 0,-7-1 0 16,0-8 0-16,0 0 0 0,-7 0 0 0,-1-8 0 16,8-5 0-16,-16 0-102 0,9-5-22 0,-2-4 17 15,-6-5 16-15,7 1 26 0,-7-4 18 16,-1-2 13-16,8-3 11 0,-8 0 11 0,0 4 12 15,8-5 12-15,-8 6 12 0,16-1 14 16,-7 4 16-16,7 5 17 0,7 0 13 0,-7 0 10 16,9 4 9-16,-2 5 5 0,9 0-91 15,-1 0-17-15,-6 4 0 0,15 5 0 0,-9-1 0 16,1 5 0-16,7 5 0 0,-7 3 0 16,7 1 0-16,0 4 0 0,-7 0 0 0,8 5 0 15,-8 4 0-15,8 0 0 0,-10 4 0 0,-5 2 0 16,6 2 0-16,-6-3 0 0,-2 4 0 15,-7 4 0-15,8 0 0 0,-16-4 0 0,8 4 0 16,-7-4 0-16,-2-1 0 0,2-2 0 0,-1-2 0 16,-8-4 0-16,9-4 0 0,-10-6-219 15,-6 2-400-15,7-10-218 0,-8-4-258 0,9-4-87 16,-1-10 3-16,1 2 69 0,7-6 159 16,8-4 263-16</inkml:trace>
  <inkml:trace contextRef="#ctx0" brushRef="#br1" timeOffset="47273.286">37729 10775 231 0,'-9'-5'974'0,"2"1"249"0,0 4 151 0,-2-5 132 16,-6 5 13-16,6 0-367 0,2 0-940 0,-1 0-212 15,0 5 0-15,8-5 0 0,0 4 0 0,8 5 0 16,-8 0 0-16,8 4 0 0,8 0 0 0,-9 5 0 16,10 5 0-16,-3-2 0 0,3 5 0 15,-1 2 0-15,-1 2 0 0,1 1 0 0,0 4 0 16,-1 0 0-16,-7 0 0 0,0 6 0 0,-1-1 0 16,2 4 0-16,-9-1 0 0,0 2 0 15,-9 4 0-15,2 4 0 0,-9-1 0 0,-8 5 0 16,1 0 0-16,-16 10 0 0,-8 9-276 15,0-6-1447-15,-9-4 51 0,18-9 144 0,-10-4 188 16,9-14 347-16,8-8 465 0</inkml:trace>
  <inkml:trace contextRef="#ctx0" brushRef="#br1" timeOffset="49272.11">18366 16795 194 0,'0'-9'704'0,"-7"0"184"15,7 0 122-15,-9 1 85 0,1 3-140 0,1-4-200 16,-2 5-195-16,2-1-141 0,7 5-83 15,0-4-54-15,-8 4-36 0,8 0-28 0,0 0-26 16,0 0-16-16,0 4-15 0,0 5-161 16,8 9 0-16,-8 8 0 0,7 5 0 0,-7 13 0 15,9 10 0-15,-2 7 0 0,-7 10 0 16,8 0 0-16,1 8 0 0,-2 0 0 16,9 1 0-16,-1-1 0 0,1 0 0 0,0-9 0 15,-1-3 0-15,9-5 0 0,-8-9-16 16,-1-9-788-16,1-9-292 0,-9-12-144 0,2-10-10 15,-2-13 60-15,-7-5 95 0,-7-16 229 16,-9-6 350-16</inkml:trace>
  <inkml:trace contextRef="#ctx0" brushRef="#br1" timeOffset="49479.554">18012 17166 498 0,'-38'-50'872'0,"6"-2"131"0,1 8 88 15,7 4 70-15,8 0-253 0,9 0-270 16,7 5-159-16,7-5-72 0,9 5-37 0,8 5-22 15,-1-1-33-15,8 4-214 0,9 1-101 0,0 3 0 16,7 5 0-16,-1 5 0 0,10 9 0 16,-9 4 0-16,7 4 0 0,1 9 0 0,1 5 0 15,-10 8 0-15,1 11-57 0,0 7-348 16,-8 4-109-16,1 9-195 0,-9 1-230 16,0 8-144-16,1-4-37 0,-8 0 28 15,7-9 114-15,-7-1 219 0,-1-8 288 0</inkml:trace>
  <inkml:trace contextRef="#ctx0" brushRef="#br1" timeOffset="49857.866">18899 17400 225 0,'-7'4'807'0,"7"-8"196"0,-16 4 147 16,8-5 120-16,0 1-85 0,-7-5-238 0,6 4-234 15,2 0-137-15,-10 1-261 0,17-1-315 16,-7 2 0-16,0 3 0 0,7 0 0 0,0 3 0 16,0 6 0-16,0 6 0 0,0 6 0 15,0 1 0-15,7 4 0 0,0 6 0 16,2 3 0-16,6-5 0 0,1 2 0 0,8-1 0 15,-1-1 0-15,1-7 0 0,-1-2 0 16,8-3 0-16,2-5 0 0,-10-8 0 0,1-1 0 16,7-8 0-16,-15-5 0 0,-1-9 0 15,8-3 0-15,-15-6 0 0,0-4 0 16,0-1 0-16,-8-6 0 0,0 2 0 0,0-4-122 16,-8 5 24-16,-8-4 31 0,9 7 28 15,-9 1 34-15,1 4 31 0,-1 6 26 0,8 3 20 16,-8 5 14-16,9 9 8 0,-2 4-93 15,2 0-1-15,7 13 0 0,0 0 0 16,7 9 0-16,2 0 0 0,-2 4 0 0,9 6 0 16,-1-2 0-16,1 2 0 0,-1-2 0 15,1 2 0-15,8-2 0 0,-8-4 0 0,-1 0-115 16,-6-3-444-16,-2-2-306 0,0-2-272 16,2-10-93-16,-9 0 10 0,0-9 74 15,0-9 172-15,0-5 312 0</inkml:trace>
  <inkml:trace contextRef="#ctx0" brushRef="#br1" timeOffset="50048.431">19010 17160 690 0,'-24'-38'992'0,"8"2"157"0,0 1 122 15,1 4 100-15,6 0-317 0,2 9-298 16,7-5-164-16,7 6-276 0,-7 2-316 16,16 7 0-16,1-1 0 0,-10 7 0 0,17 6 0 15,-8 6 0-15,-1 7 0 0,1 4 0 16,0 10 0-16,-9 8 0 0,1 0 0 15,0 9 0-15,-8 0 0 0,0 0 0 0,0 0-83 16,-8-4-1213-16,-7-4-131 0,6-1 13 16,-6-14 92-16,-1 2 143 0,9-14 271 15,-9-14 425-15</inkml:trace>
  <inkml:trace contextRef="#ctx0" brushRef="#br1" timeOffset="50223.15">18758 16803 484 0,'-24'-43'936'16,"9"3"149"-16,-1 5 107 0,9 3 89 0,-2 6-202 15,2 4-354-15,14 4-191 0,2 1-99 16,-2-1-69-16,9 9-292 0,8-4-74 0,0 4 0 16,7 5 0-16,0 4 0 0,8 0 0 15,0 0 0-15,0 9 0 0,9-2 0 16,-1 3-572-16,-8 8-551 0,7-1-178 0,10 5-34 16,-1-4 58-16,-1 5 120 0,2-2 270 15,6-4 415-15</inkml:trace>
  <inkml:trace contextRef="#ctx0" brushRef="#br1" timeOffset="50597.817">19989 17444 280 0,'-14'21'709'0,"5"-3"165"15,1-5 119-15,8-3 81 0,0-2-183 0,8-4-194 16,1-4-140-16,-2-4-99 0,0-4-47 15,10 2-15-15,-10-6 0 0,9 3-15 0,-8-5-307 16,0 1-74-16,0-4 0 0,-1-1 0 16,2-4 0-16,-2-1 0 0,1 1 0 0,0 0 0 15,0 0 0-15,-8 0 0 0,7 0 0 16,-7 0 0-16,0 0 0 0,0 1 0 16,-7 2-14-16,7 7-125 0,-8-1 42 0,8 3 46 15,-8 6 41-15,0-1 43 0,8 5 42 16,-7 5 41-16,7 4-29 0,-9 3-87 15,9 6 0-15,-7 1 0 0,7 2 0 0,0 6 0 16,7 3 0-16,-7 1 0 0,9 5 0 16,-9-1 0-16,7 5 0 0,1-5 0 0,8 1 0 15,-9-6 0-15,9 2 0 0,-8-1 0 16,1-10-669-16,-2 2-552 0,0-10-122 0,1-5 7 16,-8-8 90-16,9-5 161 0,-2-4 260 15,0-7 388-15</inkml:trace>
  <inkml:trace contextRef="#ctx0" brushRef="#br1" timeOffset="50989.77">20013 17108 462 0,'-15'-27'868'15,"-1"5"157"-15,0 0 116 0,1 5 99 0,-1 4-225 16,0 4-264-16,1 0-193 0,-1 0-121 16,8 9-84-16,-8 0-73 0,9 4-219 0,-9 5-61 15,8 5 0-15,0 3 0 0,0 5 0 16,1 10 0-16,-1 3 0 0,0 0 0 15,0 9 0-15,8 0 0 0,8 4 0 0,0 1 0 16,0 5 0-16,7-6 0 0,1 5 0 16,0 0 0-16,7-6 0 0,1-3 0 15,-1 2 0-15,8-11 0 0,-7-5 0 0,7-3 0 16,1-6 0-16,-1-7 0 0,0-5 0 0,9-9 0 16,-9-4 0-16,-7-15 0 0,7-2 0 15,-8-6 0-15,1-8 0 0,-1-4 0 0,1-5 0 16,-8-5 0-16,-9-4 0 0,2 4 0 15,-1-4 0-15,-8 0 0 0,0 0 0 0,-8 0 0 16,-1 1 0-16,-5 2 0 0,-10-2 0 0,-8 8 0 16,8 0 0-16,-14 4 0 0,5 5 0 15,-5 9 0-15,-2 3 0 0,2 5 0 16,-2 9 0-16,9 5 0 0,-9 4 0 0,17 4-698 16,-8 5-334-16,-1 9-183 0,8-4-39 15,9 2 37-15,-1-2 87 0,9 4 202 0,-1-6 372 16</inkml:trace>
  <inkml:trace contextRef="#ctx0" brushRef="#br1" timeOffset="51844.051">20900 17275 31 0,'-8'-13'460'0,"0"0"148"16,0-4 176-16,8-1 134 0,-7 1-32 15,-2-2-59-15,9 1-70 0,-7 1-79 0,7 8-118 16,-8-3-116-16,8 6-77 0,0 3-56 15,0 3-46-15,0 0-41 0,8 3-153 0,-1 10-71 16,2 6 0-16,6 7 0 0,1 1 0 16,0 12 0-16,-1 1 0 0,8 4 0 15,1 4 0-15,0-3 0 0,8 3 0 0,-9-4 0 16,8-3 0-16,-7-10 0 0,7-1 0 16,-8-9 0-16,1-7 0 0,0-5 0 0,-1-9 0 15,-7-9 0-15,-1-8 0 0,1-10 0 16,-16-4 0-16,8-8 0 0,0-5 0 15,-8 0 0-15,-8-5 0 0,0 1 0 0,8-1 0 16,-16 5 0-16,9 0 0 0,-1 8 0 0,-8 1 0 16,9 12 0-16,7 1 0 0,-9 9 0 15,9 10-333-15,0 11-128 0,0 0-151 16,0 14-217-16,9 5-211 0,-2-1-73 16,9 9 4-16,8 1 75 0,-1-5 174 0,8 4 266 15</inkml:trace>
  <inkml:trace contextRef="#ctx0" brushRef="#br1" timeOffset="52264.268">21770 17474 203 0,'17'-4'739'0,"-17"-10"190"0,0 2 122 0,0-2 76 15,0-4-147-15,-17 1-235 0,10-1-232 16,-9-3-164-16,1 2-101 0,-9 1-62 0,1 1-38 16,-9 4-30-16,8-1-16 0,-7 6-10 15,0-1-1-15,8 5-2 0,-8 8-4 0,7 5-4 16,0 4-7-16,1 5-6 0,7 3-8 15,8 7-6-15,0 2-4 0,8 1-41 16,0 0-9-16,8 4 0 0,7-3 0 0,1-2 0 16,8-4 0-16,-1 0 0 0,8-8 0 15,0-4 0-15,2-2 0 0,-2-6 0 16,8-12 0-16,-8 3 0 0,-7-10 0 0,-1-1-58 16,1-7-63-16,0-2-6 0,-8-3 3 15,-9 0 12-15,1-6 20 0,0 6 21 0,-8-1 20 16,0-3 18-16,0 2 21 0,-8 2 23 15,0 4 23-15,-8 5 27 0,9-1 29 0,-1 5 24 16,-1 4 13-16,2 0 0 0,0 9-6 16,7 0-9-16,-9 5-108 0,9 8-4 15,9 0 0-15,-9 5 0 0,7 3 0 0,0 2 0 16,10 3 0-16,-10-3 0 0,9 3 0 16,0 1 0-16,-1-1 0 0,1 0 0 0,-1-4 0 15,1 1 0-15,0-6-122 0,-8-4-364 16,8 1-257-16,-16-5-323 0,7-6-130 15,-7-3-17-15,0-9 50 0,0-3 133 0,0-6 262 16</inkml:trace>
  <inkml:trace contextRef="#ctx0" brushRef="#br1" timeOffset="52477.214">21622 17069 832 0,'-47'-27'1064'0,"7"5"159"0,1 4 130 15,0 0 109-15,8 1-391 0,7 4-316 16,1-1-324-16,6 6-431 0,10-5 0 0,7 4 0 15,7-5 0-15,10 0 0 0,-1 7 0 16,15-7 0-16,-8 5 0 0,17 0 0 0,-9 4 0 16,7 1 0-16,2 4 0 0,-9 0 0 15,9 0 0-15,-17 4 0 0,8 1 0 16,-7-1-6-16,-1 10-1276 0,1-6-149 0,-8 11-5 16,0-7 88-16,-8 2 145 0,8-2 288 15,-1 2 428-15</inkml:trace>
  <inkml:trace contextRef="#ctx0" brushRef="#br1" timeOffset="53699.92">22712 17227 130 0,'-8'0'632'16,"1"0"211"-16,-2 0 147 0,2-4 103 15,-1 4-108-15,-8-5-155 0,9 1-157 0,-2 4-154 16,2-4-99-16,-1 4-67 0,0-6-52 16,8 6-50-16,-8-3-80 0,8 3-171 15,8-4 0-15,0-1 0 0,0 1 0 0,8 4 0 16,-9 0 0-16,17 0 0 0,-8 0 0 16,8 4 0-16,-1 1 0 0,-8 2 0 0,9 7 0 15,-1 4 0-15,-7 0 0 0,0 3 0 16,-1 2 0-16,-6 3 0 0,6 6 0 0,-15-1 0 15,7-1 0-15,-7 1 0 0,-7 0 0 16,7-4 0-16,-15-6 0 0,6 2 0 16,-6-6 0-16,-1-3 0 0,0-7 0 0,-7 2 0 15,8-9 0-15,-1 0 0 0,-1 0 0 16,3-3 0-16,-3-3 0 0,10 3 0 0,-2-6 0 16,9 4 0-16,0 1 0 0,9-5 0 15,-2 4 0-15,1 2 0 0,15-3 0 16,-6 3 0-16,6-2 0 0,1 1 0 0,-1-1 0 15,8 5 0-15,-7 0 0 0,7-4 0 16,-8 4 0-16,10 0 0 0,-10 0 0 0,1-5-74 16,-9 5-334-16,8 0-157 0,-7-4-213 15,0 4-263-15,-8-5-97 0,-1 2-1 16,9-3 58-16,-16 2 148 0,8-4 237 0</inkml:trace>
  <inkml:trace contextRef="#ctx0" brushRef="#br1" timeOffset="54220.944">22665 17069 299 0,'-8'-10'668'0,"-8"6"180"0,1-5 127 0,7 5 53 16,-7-4-176-16,-1 2-174 0,8 2-159 15,-8 0-148-15,0-1-103 0,8 5-57 0,1-4-33 16,-9 8-20-16,8-4-11 0,-8 5-10 16,9 3-3-16,-9 1 0 0,8 0-2 15,-8 9-2-15,1-1-2 0,-1 1-6 0,9 5-48 16,-9-2-74-16,0 5 0 0,8 2 0 16,1-2 0-16,-2 0 0 0,2 5 0 0,7-1 0 15,7 2 0-15,2 3 0 0,-2 0 0 16,9 1 0-16,-1-1 0 0,9-4 0 0,8 5 0 15,-1-5 0-15,0-6 0 0,9 1 0 16,-2-3 0-16,2 0 0 0,7-11 0 16,-7 2 0-16,-2-10 0 0,2 1 0 0,-1-5 0 15,0-5 0-15,1 1 0 0,-9-10 0 16,-8 2 0-16,8-6 0 0,-7-4 0 16,-1-5 0-16,-7-3 0 0,0-1 0 0,-1-5 0 15,-6 1 0-15,-9 0 0 0,0-5 0 16,0-1 0-16,-9 2 0 0,-6 4 0 0,-1-5 0 15,0 5 0-15,-15-5 0 0,8 5 0 16,-8 4 0-16,-9 1 0 0,0 3 0 0,2 4 0 16,-9 2 0-16,7 7 0 0,-7 5 0 15,8 5 0-15,0 4-134 0,-1 4-314 16,2 5-170-16,7 5-259 0,-2-1-212 0,10 1-65 16,-1-2 13-16,1 6 72 0,15-4 185 15,1-2 300-15</inkml:trace>
  <inkml:trace contextRef="#ctx0" brushRef="#br1" timeOffset="55148.142">24250 17139 568 0,'-8'4'869'0,"-8"1"154"0,1 0 115 0,-1-1 26 16,0-1-191-16,1 3-213 0,7-3-175 0,-7 2-98 15,6-5-76-15,2 4-198 0,7-4-213 16,-8 0 0-16,16 0 0 0,-8 0 0 16,7 0 0-16,9 0 0 0,0-4 0 0,8 4 0 15,7-5 0-15,-8 5 0 0,8-3 0 16,9 3 0-16,-9-6 0 0,9 6 0 0,-2 0 0 16,2-3 0-16,0 3 0 0,-2 0 0 15,-6-4 0-15,-1 4 0 0,0 0-321 0,0 0-348 16,-7 0-129-16,-8 0-134 0,0 4-125 15,-8-4-30-15,-8 0 42 0,0 3 131 16,-8 3 190-16,-8-3 216 0</inkml:trace>
  <inkml:trace contextRef="#ctx0" brushRef="#br1" timeOffset="55342.621">24469 17214 326 0,'-31'4'621'0,"0"5"198"0,-1-4 160 16,9-1 26-16,-9 0-94 0,9-4-116 0,7 0-122 15,1 5-158-15,-1-5-135 0,8-5-91 16,1 5-58-16,7 0-43 0,0-4-32 0,7 0-20 15,1-1-14-15,-1 5-77 0,9-4-45 16,8 4 0-16,-1 0 0 0,1 0 0 16,0 0 0-16,7 0 0 0,1 0 0 0,-1 0-180 15,0 0-124-15,1 0-152 0,-1 0-225 16,-7-5-278-16,-1 1-149 0,1 0-33 16,-1-2 33-16,-8 3 121 0,-6-6 223 0,6-5 308 15</inkml:trace>
  <inkml:trace contextRef="#ctx0" brushRef="#br1" timeOffset="55637">24603 17028 263 0,'-23'-8'795'0,"-1"-1"168"16,1 0 117-16,-1 0 94 0,0 5-119 15,1-5-235-15,-1 5-213 0,8-5-119 16,9 5-83-16,-9-1-68 0,16 1-133 0,-8-5-204 16,8 4 0-16,8 0 0 0,0 2 0 15,7-6 0-15,1 9 0 0,0-4 0 0,8-1 0 16,0 5 0-16,7 5 0 0,-8-1 0 15,8-1 0-15,0 6 0 0,1 5 0 16,-1-5 0-16,0 3 0 0,2 2 0 0,-10 4 0 16,1 0 0-16,-1 4 0 0,-8 0 0 15,-6 4 0-15,-2 0 0 0,-7 1 0 0,0 4 0 16,-7-4 0-16,-2 4 0 0,-6 4 0 16,-8-4 0-16,-1-1 0 0,1-2 0 15,-10 3-59-15,2-6-496 0,0 2-180 0,-1-10-277 16,9 6-138-16,-8-6-25 0,7-4 36 15,9 5 108-15,-1-9 223 0,0-1 341 16</inkml:trace>
  <inkml:trace contextRef="#ctx0" brushRef="#br1" timeOffset="56839.782">25780 16896 56 0,'8'-5'560'0,"-1"5"196"0,-7-3 173 16,9 3 115-16,-9-6-80 0,0 6-146 0,-9-4-141 15,9-5-145-15,-7 5-127 0,-1-5-76 16,0 0-40-16,0 0-23 0,-8 5-22 16,9-5-23-16,-17 1-120 0,8 3-101 0,-8 1 0 15,1 4 0-15,-1 0 0 0,-7 4 0 16,8 5 0-16,-1 0 0 0,1 8 0 0,-1 1 0 16,0 5 0-16,10 8 0 0,-3-1 0 15,10 5 0-15,-2 5 0 0,9 0 0 0,0 4 0 16,16 5 0-16,-8-5 0 0,15 4 0 15,1-8 0-15,8-1 0 0,-1-4 0 16,16-3 0-16,0-10 0 0,1-9 0 0,6-4 0 16,-7-13 0-16,8-5 0 0,1-9 0 15,-10-8 0-15,1-6-631 0,-8-8-303 16,-8 1-227-16,2-5-66 0,-2 0 24 0,-8 0 85 16,-7-1 183-16,-1 6 265 0</inkml:trace>
  <inkml:trace contextRef="#ctx0" brushRef="#br1" timeOffset="57292.094">26219 16865 254 0,'-7'-13'751'15,"-2"-1"194"-15,-6 6 135 0,7-1 101 0,-7 0-136 16,6 5-190-16,-6-1-194 0,7 5-128 16,0-4-81-16,1 4-58 0,-2 0-354 15,9 0-40-15,-7 0 0 0,7 4 0 0,0 10 0 16,0-1 0-16,7 9 0 0,2 4 0 16,-9 6 0-16,7 7 0 0,1 1 0 0,0 5 0 15,0-1 0-15,-1 0 0 0,2-6 0 16,6 3 0-16,-7-2 0 0,0-8 0 15,-1-4 0-15,2-6 0 0,-2-7 0 0,1 0 0 16,-8-11 0-16,8-3 0 0,-8-8 0 16,-8-10 0-16,0-4 0 0,8-5 0 0,-16-3 0 15,9-5 0-15,-9-6 0 0,-8-3 0 16,9 0 0-16,-1-3 0 0,-7 2 0 16,6 1 0-16,10-1 0 0,-9 10 0 0,8 0 0 15,8 4 0-15,-7 5 0 0,14 4 0 16,-7 4 0-16,8 1 0 0,8 3 0 0,0 10 0 15,-1-2 0-15,1 2 0 0,8 8 0 16,7 6 0-16,-8 4 0 0,9-1 0 0,-8 4 0 16,7 5 0-16,-7 5 0 0,-1-1 0 15,1 5 0-15,-9 5 0 0,1-1 0 16,-9 0 0-16,2 5 0 0,-9-1 0 0,0 2 0 16,0-3 0-16,-9 3 0 0,-6-6 0 15,7 5 0-15,-7-5 0 0,-9-4 0 0,1-5 0 16,-1 0 0-16,0-4 0 0,1-3-276 15,-1-6-217-15,8-5-119 0,1 1-175 16,-1-9-226-16,9 0-82 0,-2-9-6 0,18 1 66 16,-9-5 156-16,15-6 238 0</inkml:trace>
  <inkml:trace contextRef="#ctx0" brushRef="#br1" timeOffset="57511.706">26934 17262 13 0,'-16'13'857'0,"0"1"233"0,-8-5 152 0,9-5 130 15,-9 0 96-15,8 0-425 0,0-4-346 16,1 0-288-16,7-4-409 0,0 4 0 0,1-4 0 16,7 0 0-16,0 4 0 0,7-5 0 15,-7 1-428-15,8 4-253 0,0-5-344 16,0 1-160-16,-1-5-37 0,9 5 39 0,-8-5 102 15,8-4 231-15,7 0 379 0</inkml:trace>
  <inkml:trace contextRef="#ctx0" brushRef="#br1" timeOffset="57888.702">27083 16635 45 0,'0'-4'525'0,"-9"0"120"15,9-5 104-15,0 9 103 0,0-4-66 16,0 4-143-16,0 0-129 0,9 0-91 16,-9 0-79-16,0 0-79 0,0 0-57 0,0 0-26 15,0 0-1-15,0 0 9 0,0 0 14 16,-9 0 15-16,9 0 6 0,-8 4 0 0,1-4-6 16,-2 4-5-16,2 1-14 0,-9 3-67 15,1 1-133-15,-1 4 0 0,8 6 0 0,-8-3 0 16,1 8 0-16,7-3 0 0,0 6 0 15,1 4 0-15,7-1 0 0,0 6 0 16,7 3 0-16,1 1 0 0,0 0 0 0,15 0 0 16,-7-1 0-16,7 1 0 0,1-5 0 15,-1-3 0-15,8-6 0 0,-7 0 0 0,8-8 0 16,-1-5 0-16,0-4 0 0,2-9 0 16,-2 0 0-16,-8-9 0 0,1-4 0 15,-1-5 0-15,1-3 0 0,-1-7-805 0,-8-2-321 16,1-5-139-16,1 3-14 0,-3-3 62 15,3 0 124-15,-10 3 247 0,9 2 364 0</inkml:trace>
  <inkml:trace contextRef="#ctx0" brushRef="#br1" timeOffset="58490.502">27553 16676 157 0,'-8'-5'785'16,"1"-4"196"-16,-9 4 142 0,8 5 115 0,0-4-56 15,-7 4-250-15,6-4-255 0,2 4-151 16,7 0-107-16,-8 0-248 0,8 0-171 0,0 0 0 15,0 0 0-15,0 4 0 0,0 5 0 16,0 0 0-16,0 8 0 0,8 6 0 16,-8-1 0-16,7 9 0 0,2 0 0 0,-9 4 0 15,7 4 0-15,1 6 0 0,8-1 0 0,-9 0 0 16,2 0 0-16,-2-4 0 0,9-1 0 16,-8-4 0-16,-1-7 0 0,2-6 0 0,-2-5 0 15,1-4 0-15,0-8 0 0,0-10 0 16,-8-3 0-16,0-10 0 0,0-8 0 0,0-9 0 15,-8-5 0-15,0-1 0 0,0-3 0 16,1-4 0-16,-2 0 0 0,-6-2 0 16,7 2 0-16,0 4 0 0,-8 5 0 0,9 8 0 15,7-1 0-15,-8 11 0 0,8 3 0 16,0 4 0-16,0 6 0 0,8 8 0 0,-8 4 0 16,7 6 0-16,9 2 0 0,-8 6 0 15,8-1 0-15,0 6 0 0,-1-1 0 0,1 5 0 16,7-1 0-16,-6-4 0 0,5 4 0 15,1-8 0-15,10 5 0 0,-10-10 0 16,1-1 0-16,-1-2 0 0,1-6 0 0,7-8 0 16,-15-1 0-16,8-4 0 0,-9-5 0 15,1-3 0-15,0-5 0 0,-9 0 0 0,1 0 0 16,0-4 0-16,-8 4 0 0,0-6 0 16,-8 7 0-16,8 4 0 0,-8-6 0 15,1 10 0-15,-9-1 0 0,16 6 0 16,-8 3 0-16,0 5 0 0,8 5 0 0,0 3 0 15,0 10 0-15,0 0 0 0,0 3 0 0,8 7 0 16,0 3 0-16,8-1 0 0,-9 6 0 16,9 3 0-16,8 1 0 0,-9 4 0 0,1-4 0 15,8 4 0-15,-1-9 0 0,1 0 0 16,-9 0 0-16,8-7 0 0,-7-2 0 0,0-8 0 16,-1-1 0-16,-6-3-1314 0,-2-6-161 15,1-8 24-15,0 0 107 0,0-13 162 0,8-4 295 16,8-5 415-16</inkml:trace>
  <inkml:trace contextRef="#ctx0" brushRef="#br1" timeOffset="58827.413">28911 16963 215 0,'-9'7'811'0,"9"7"220"16,-7 0 171-16,7-5 148 0,-8-1-55 0,-1 5-204 15,2-7-226-15,7 2-534 0,0-4-331 16,-7 1 0-16,14-1 0 0,-7-4 0 16,7 0 0-16,10 4 0 0,-10-4 0 0,9 0 0 15,8-4 0-15,-8 4 0 0,7 0 0 0,1-4 0 16,0 4 0-16,7 0 0 0,-8-5 0 0,8 5 0 15,0 5 0-15,1-5 0 0,-8 4 0 16,0-4 0-16,-1 9 0 0,1-4 0 16,-1-2 0-16,-8 11 0 0,-6-6-153 0,-2 6-976 15,-7 0-163-15,0-7-12 0,-7 7 63 16,-2 0 105-16,2-2 189 0,-9 2 268 16</inkml:trace>
  <inkml:trace contextRef="#ctx0" brushRef="#br1" timeOffset="59005.478">29138 17245 169 0,'-31'4'811'16,"-2"1"239"-16,2 3 176 0,0-3 148 0,8-1-11 15,-1 5-226-15,1-5-254 0,7-4-705 16,1 5-178-16,6-1 0 0,2-4 0 0,7 0 0 16,7 5 0-16,2-5 0 0,-2 4 0 15,9 0 0-15,-1-4 0 0,9 9 0 0,-1-5 0 16,-7 1 0-16,8 4 0 0,0 0 0 0,-1-4 0 16,1-2 0-16,-1 3 0 0,1-6 0 15,-1 0 0-15,1 0-199 0,-9-9-1250 0,1-1-50 16,0-3 62-16,-1-1 126 0,9-3 193 15,-1-5 346-15</inkml:trace>
  <inkml:trace contextRef="#ctx0" brushRef="#br1" timeOffset="59724.298">30142 16799 162 0,'0'-4'567'0,"8"-1"174"0,-8-4 160 16,0 5 73-16,0-5-102 0,-8 5-135 15,8-5-140-15,-8 0-142 0,0 5-140 16,8-5-91-16,-7-1-55 0,-2 7-36 0,2-6-20 16,-1 4-11-16,0 1 1 0,0-6 8 15,-8 6 14-15,1 1 13 0,-1 3 3 0,-8-6-2 16,9 6-4-16,-8 6-7 0,-1 1-19 16,1 3-109-16,-1 4 0 0,1-1 0 0,7 9 0 15,-8 0 0-15,17 4 0 0,-10 5 0 16,10 0 0-16,7 4 0 0,0 1 0 0,15-1 0 15,1 5 0-15,8-5 0 0,-1 1 0 16,17-1 0-16,-2-9 0 0,2 1 0 16,7-5 0-16,8-6 0 0,-8-6 0 0,7-6 0 15,2-4 0-15,-1-8 0 0,-8-5-358 16,0-6-331-16,0-2-277 0,-8-7-190 0,0-2-48 16,-8-5 27-16,2-1 99 0,-2 1 213 15,-8-4 318-15</inkml:trace>
  <inkml:trace contextRef="#ctx0" brushRef="#br1" timeOffset="59988.996">30676 16653 219 0,'-8'-9'835'0,"-8"9"193"0,0-3 130 0,9 3 108 15,-10 0-72-15,3 0-281 0,5 0-258 16,1 0-149-16,8 0-94 0,-7 3-407 0,7-3-5 16,0 5 0-16,0-1 0 0,7 5 0 0,-7 0 0 15,8 8 0-15,1 1 0 0,-9 5 0 16,7 3 0-16,0 0 0 0,2 5 0 15,-1 0 0-15,-1 4 0 0,-7 1 0 0,9-1 0 16,-2 5 0-16,-7-5 0 0,8 0 0 0,0 0 0 16,-8-4 0-16,8-3 0 0,-1-3 0 15,-7-6 0-15,9-2 0 0,-2-4 0 16,-7-8-375-16,8-5-381 0,0-9-94 0,-8-4-87 16,8-9-76-16,-8-9-38 0,7-4 52 15,-7-1 133-15,0 1 182 0,0-5 200 0</inkml:trace>
  <inkml:trace contextRef="#ctx0" brushRef="#br1" timeOffset="60091.715">30629 16742 208 0,'-8'-9'351'0,"-1"-4"25"15,2 4-6-15,0 0-109 0,7-1-148 0,-9 3-165 16,1-2-165-16,8 4-86 0,0-4-50 16,0 0-10-16,-7 5 33 0</inkml:trace>
  <inkml:trace contextRef="#ctx0" brushRef="#br1" timeOffset="60370.848">30612 16600 449 0,'-7'0'796'0,"0"0"151"16,-2 0 100-16,1 0 33 0,1 0-226 0,-2 0-234 15,2 0-201-15,7 0-130 0,0 0-78 16,0 0-36-16,0 0-8 0,7 0 12 0,2-4 28 15,-2-1 29-15,10 5 23 0,-10-4-3 16,9 0-256-16,-8-1 0 0,8 1 0 16,7 4 0-16,-8-4 0 0,1-1 0 0,8 5 0 15,-9 0 0-15,8 0 0 0,-7 0 0 16,8 0 0-16,-1 0 0 0,-6 0 0 0,6 0-529 16,-8 5-217-16,9-1-260 0,-8 0-149 15,0 1-29-15,7 3 38 0,-15 1 115 16,8 0 219-16,-9 0 320 0</inkml:trace>
  <inkml:trace contextRef="#ctx0" brushRef="#br1" timeOffset="60620.502">30777 16847 313 0,'-23'22'777'15,"-1"-3"170"-15,9-2 115 0,-1-3 77 0,0-7-204 16,9 2-237-16,-1 1-212 0,8-10-136 15,0 4-86-15,8-8-53 0,-1 4-32 0,9-5-22 16,8 0-23-16,-9 2-23 0,8-3-25 16,1 3-19-16,-1-1-18 0,10-1-16 15,-10 5-15-15,1-4-28 0,7 4-47 0,0 0-67 16,-8 0-77-16,1 4-100 0,-1 1-167 16,1-1-217-16,0-1-243 0,-8 3-137 15,-1-3-32-15,1 2 44 0,-9 4 140 0,2 0 219 16,-2 0 277-16</inkml:trace>
  <inkml:trace contextRef="#ctx0" brushRef="#br1" timeOffset="60829.132">30919 17148 731 0,'-24'18'941'0,"-7"-1"136"16,8 1 92-16,-1-5 4 0,8-4-288 16,0 0-295-16,8-1-180 0,1-3-100 0,14-1-61 15,1 1-40-15,8-5-18 0,0-5-4 16,8 5-118-16,-1-4-69 0,1-1 0 0,-1 1 0 15,1 4 0-15,7-4 0 0,-8 4 0 16,1-5 0-16,7 5 0 0,-7 0 0 16,7 0 0-16,-8 0 0 0,1 0 0 0,-1 0-576 15,1-4-359-15,-1 4-248 0,-6-9-71 16,6 5 24-16,-7-9 83 0,8-1 191 0,-1-3 310 16</inkml:trace>
  <inkml:trace contextRef="#ctx0" brushRef="#br1" timeOffset="61206.119">31633 17078 740 0,'-9'16'1129'0,"-5"-2"193"15,-3-6 162-15,1 1 155 0,9-5-243 16,-9 1-915-16,8 0-481 0,1-1 0 15,-2-4 0-15,2 0 0 0,7 0 0 0,0 0 0 16,0-4 0-16,0-1 0 0,7 0 0 16,2 1 0-16,-2-5 0 0,1 1 0 0,8-1-69 15,-9 0-1215-15,9 0-125 0,1-3 14 16,6-6 91-16,-8 4 131 0,9-3 246 0,8-5 413 16</inkml:trace>
  <inkml:trace contextRef="#ctx0" brushRef="#br1" timeOffset="61527.176">32080 16512 648 0,'0'-4'877'0,"-8"-1"141"0,8 0 101 0,0 2-1 16,-7 3-203-16,-2-6-227 0,2 3-154 15,-1 3-94-15,-8 0-70 0,9 0-58 0,-9 0-160 16,-1 3-152-16,-6 6 0 0,-1 1 0 15,9 3 0-15,-8 5 0 0,-1-1 0 16,1 5 0-16,7 5 0 0,-8-1 0 0,17 5 0 16,-10-5 0-16,10 6 0 0,7 3 0 15,7-4 0-15,1 0 0 0,1-1 0 0,5 1 0 16,10 1 0-16,0-2 0 0,8-3 0 0,-1-1 0 16,0-4 0-16,1-3 0 0,-1-7 0 15,9-3 0-15,-9-5 0 0,7-8 0 0,2 0 0 16,-9-10 0-16,1-8-365 0,-8 0-677 15,7-4-197-15,-8-6-39 0,1-3 49 16,-8-4 94-16,-1 3 187 0,1 1 280 0</inkml:trace>
  <inkml:trace contextRef="#ctx0" brushRef="#br1" timeOffset="62060.723">32433 16547 484 0,'0'-8'854'0,"-7"-1"175"16,-2 0 129-16,9 5 68 0,-7-1-184 15,-1 5-223-15,-1 0-193 0,9 0-125 0,-7 0-79 16,7 9-392-16,0-4-30 0,0 8 0 15,0 0 0-15,7 9 0 0,-7 0 0 0,9 9 0 16,-9-1 0-16,8 11 0 0,-1-2 0 0,-7 1 0 16,9 4 0-16,-2 0 0 0,1-4 0 15,-1 0 0-15,2-5 0 0,-9-8 0 16,7 0 0-16,1-10 0 0,0-4 0 0,-8-8 0 16,8-5 0-16,-8-10 0 0,0-7 0 15,0-5 0-15,0-9 0 0,0 0 0 0,-8-4 0 16,0-6 0-16,0 2 0 0,1-5 0 15,-2 0 0-15,-6 5 0 0,8-6 0 0,-2 9 0 16,9 6 0-16,-7 3 0 0,-1 5 0 16,8 5 0-16,0 4 0 0,0 4 0 0,0 4 0 15,0 5 0-15,8 5 0 0,-1 4 0 16,2 4 0-16,6 9 0 0,-8-5 0 0,9 10 0 16,0-1 0-16,8 0 0 0,-9 5 0 15,1 1 0-15,7-1 0 0,-6 4 0 16,6-4 0-16,1-1 0 0,-9 1 0 0,8-4 0 15,1 0 0-15,-8-5 0 0,0 0 0 16,7-5 0-16,-8-3 0 0,1-6 0 0,-8-3 0 16,8-1 0-16,-9-8 0 0,1-1 0 0,1-8 0 15,-2-5 0-15,0 1 0 0,-7-5 0 16,9-4 0-16,-9-2 0 0,0-2 0 0,0-1 0 16,-9-4 0-16,9 0 0 0,-7-5 0 0,0-1 0 15,7 6 0-15,-9-4 0 0,1 8 0 16,1 0 0-16,7 5 0 0,-9 4 0 15,9 4 0-15,0 0 0 0,-7 4 0 0,7 6 0 16,0-1 0-16,-8 9-272 0,8 0-592 16,-7 5-288-16,7-1-96 0,-9 4 9 0,9 1 62 15,0 5 143-15,0-5 249 0,0 0 369 16</inkml:trace>
  <inkml:trace contextRef="#ctx0" brushRef="#br1" timeOffset="62460.215">33978 16512 406 0,'-7'-23'827'0,"-2"2"160"16,2 4 117-16,-1 3 87 0,0-4-200 15,-7 9-212-15,-1 0-179 0,8 5-105 0,-8 0-67 16,-7 4-61-16,7 8-351 0,1 6-16 16,-9-1 0-16,8 10 0 0,1 3 0 15,-1 5 0-15,0 0 0 0,8 4 0 0,1 5 0 16,7-1 0-16,7 10 0 0,10-5 0 15,-3 5 0-15,3-6 0 0,14 1 0 0,-8-3 0 16,8-1 0-16,9-10 0 0,-9-3 0 0,8-5 0 16,1-9 0-16,-1 1 0 0,0-11-317 15,1-3-492-15,6-8-296 0,1-5-127 16,-7-4-5-16,7-6 57 0,0-4 136 0,-7-3 249 16,-2-1 354-16</inkml:trace>
  <inkml:trace contextRef="#ctx0" brushRef="#br1" timeOffset="63069.088">34724 16561 667 0,'-8'-18'956'0,"-8"1"139"0,9-1 106 16,-9-1 76-16,0 7-264 0,1-2-287 15,-9 5-161-15,8 0-91 0,0 6-257 0,1 3-217 16,-8 0 0-16,6 3 0 0,1 11 0 16,-7-1 0-16,8 4 0 0,-1 6 0 15,1 4 0-15,6-1 0 0,2 5 0 16,-1 0 0-16,8-1 0 0,0 1 0 0,0-3 0 15,8-2 0-15,8 0 0 0,-9-4 0 0,17-9 0 16,-9 1 0-16,8-10 0 0,1-4 0 16,8-9 0-16,-8-4 0 0,-1-9 0 0,1-4 0 15,-1-5 0-15,1-10 0 0,-1 3 0 0,-8-7-452 16,-6-4-16-16,6 0 59 0,-15-4 75 16,9 1 81-16,-18-5 74 0,9-1 76 0,-15-4 69 15,6 5 61-15,-6-4 51 0,-1 3 51 16,0 5 48-16,-7 4 37 0,8 10 26 0,6 4 13 15,2 8 5-15,-1 10-2 0,0 8 5 16,8 9 4-16,-8 9-191 0,8 4-74 16,8 18 0-16,0 4 0 0,0 9 0 0,8 9 0 15,-9 5 0-15,9 7 0 0,-1-3 0 16,1 5 0-16,8 3 0 0,-8-8 0 0,-1 3 0 16,1-7 0-16,0 0 0 0,-1-10 0 0,-6-4 0 15,-2-9 0-15,1-3 0 0,-8-6-113 16,0-8-836-16,-8-9-156 0,1-5-124 15,-2-4 8-15,-6-9 73 0,-1-4 148 16,0-5 220-16,-8 1 282 0,1-5 382 0,-1 0 300 16,-7-5 245-16,0-4 220 0,-1 0 212 15,-6 0 125-15,5 5-32 0,10 4-92 0,-8-4-107 16,7 7-122-16,9 1-136 0,-1 1-86 16,9 4-49-16,-2-1-25 0,9 2-98 0,9 3-239 15,-2-5 0-15,1 5 0 0,15 1 0 16,-7-1 0-16,8 0 0 0,7 5 0 0,0-1 0 15,1 1 0-15,-1 4 0 0,0 0 0 16,1 4 0-16,-1-4 0 0,0 5 0 16,2-1 0-16,-10 1-1006 0,1 3-303 0,-1-3-67 15,0-1 51-15,0-4 117 0,1 4 226 16,-1 1 300-16</inkml:trace>
  <inkml:trace contextRef="#ctx0" brushRef="#br1" timeOffset="63524.058">35297 16344 599 0,'-16'13'987'0,"0"-8"139"16,-8 4 91-16,1 0 88 0,8-5-251 0,-1 5-341 15,1-1-207-15,6 1-101 0,2 5-126 16,-1-5-279-16,8 9 0 0,8-1 0 0,-1 10 0 16,2-1 0-16,-2 5 0 0,8 4 0 15,-6 5 0-15,6 4 0 0,-7 5 0 0,7-1 0 16,-6 1 0-16,-2 3 0 0,9-2 0 15,-8 1 0-15,-1-6 0 0,2 4 0 0,-2-9 0 16,-7-5 0-16,8-5 0 0,0-7 0 16,-8-1 0-16,8-9 0 0,-8-8 0 0,0-5 0 15,0-5 0-15,0-8 0 0,-8-4 0 16,0-11 0-16,0-7 0 0,1-5 0 16,-9-3 0-16,8-6 0 0,-8-4 0 0,0 0 0 15,1-9 0-15,7 5 0 0,0 3 0 16,1 2 0-16,-2-1 0 0,9 9 0 0,9 0 0 15,-2 3 0-15,1 6 0 0,0 5 0 16,7 3 0-16,1 5 0 0,0 0 0 0,-1 9 0 16,1 4 0-16,0 5 0 0,-1 4 0 15,1 9 0-15,1 4 0 0,-3 0 0 0,-5 14 0 16,-1-1 0-16,-1 4 0 0,-7 7 0 16,0 2 0-16,-7 1 0 0,-1-1 0 15,-1 5 0-15,-5-3 0 0,-3-6 0 0,1-4 0 16,1-1-269-16,-8-3-759 0,7-10-225 15,-8-4-48-15,8-8 45 0,1-5 92 0,7-9 194 16,0-4 305-16</inkml:trace>
  <inkml:trace contextRef="#ctx0" brushRef="#br1" timeOffset="63839.206">35916 16353 388 0,'23'-9'905'0,"-7"1"192"16,-8-1 127-16,-8 4 103 0,0 1-158 16,-8 0-289-16,1 4-244 0,-9 0-150 15,-8 0-407-15,1 4-79 0,7 5 0 0,-15 0 0 16,16 4 0-16,-9 4 0 0,1 1 0 16,7-1 0-16,8 6 0 0,-8-2 0 0,9 6 0 15,7-1 0-15,-9 2 0 0,18-2 0 0,-9 0 0 16,7 5 0-16,9-5 0 0,-1 6 0 15,9-7 0-15,-8 3 0 0,7-6 0 16,1 0 0-16,-1-5 0 0,1-3 0 0,-1-1 0 16,8-9 0-16,-7-4 0 0,0-4 0 0,-1-9 0 15,-7-1-755-15,8-7-490 0,-9-6-83 0,1 0 43 16,0-8 95-16,-1 5 176 0,1-11 240 16,0 6 274-16</inkml:trace>
  <inkml:trace contextRef="#ctx0" brushRef="#br1" timeOffset="64403.157">36277 16375 85 0,'23'-26'572'0,"-7"-1"223"0,1 5 178 0,-3 9 132 0,-5 0-50 15,-1 8-90-15,-8-3-111 0,7 8-118 16,-7 0-74-16,-7 3-273 0,7 7-389 0,-8-6 0 16,-1 10 0-16,2-1 0 0,7 0 0 0,-7 5 0 15,7 3 0-15,0 6 0 0,0-4 0 16,-9 7 0-16,9-4 0 0,0 6 0 0,0-1 0 16,0-1 0-16,9 1 0 0,-9 0 0 0,0 0 0 15,7-4 0-15,-7-5 0 0,7 0 0 0,-7-5 0 16,0-3 0-16,9-1 0 0,-9-9 0 15,0 1 0-15,0-10 0 0,8-3 0 0,-8-6 0 16,0 1 0-16,7-4 0 0,-7-7 0 0,9 3 0 16,-9-6 0-16,7-3 0 0,-7-6 0 15,0 1 0-15,0 0 0 0,0-1 0 16,8 6 0-16,-8-2 0 0,0 6 0 0,0 4 0 0,8 0 0 16,-8 4 0-16,8 5 0 0,-8 4 0 15,7 1 0-15,-7 8 0 0,9-5 0 16,-2 10 0-16,-7-5 0 0,8 8 0 0,0 1 0 15,0 4 0-15,8 1 0 0,-9-1 0 0,9 4 0 16,-8 1 0-16,8-5 0 0,-1 0 0 16,1 1 0-16,-1-1 0 0,1-8 0 0,0 4 0 15,-1-9 0-15,1 0 0 0,0-6 0 0,-1-2 0 16,-6-1 0-16,-2-4 0 0,9-5 0 16,-8 1 0-16,-1-1 0 0,2-4 0 0,-9 4 0 15,0 1 0-15,7-5 0 0,-7 8 0 0,0-4 0 16,0 6 0-16,0 2 0 0,0 1 0 15,0 5 0-15,0 4 0 0,0 4 0 16,0 1 0-16,0-1 0 0,0 10 0 0,0-6 0 16,0 10 0-16,0 0 0 0,8 4 0 0,1 0 0 15,-2 4 0-15,0 6 0 0,2-6 0 0,-1 4 0 16,-1 2 0-16,2-1 0 0,-2-6 0 0,1 3 0 16,0-2 0-16,-8-4 0 0,8-4 0 15,-8-4 0-15,0-2 0 0,0 2 0 16,0-10 0-16,0 4 0 0,0-8 0 0,-8 0-159 15,8 0-932-15,0-3-187 0,0-2-27 0,0-4 60 16,0 4 104-16,0-3 190 0,8 0 253 16</inkml:trace>
  <inkml:trace contextRef="#ctx0" brushRef="#br1" timeOffset="64735.028">37015 16010 320 0,'0'-5'905'0,"-8"-4"201"0,8 9 132 15,-8-5 106-15,0 5-100 0,1-4-309 0,7 4-241 16,0 0-289-16,0 4-405 0,0-4 0 0,7 0 0 16,1 5 0-16,0-5 0 0,7 9 0 15,1 0 0-15,0 3 0 0,-1 2 0 16,1 4 0-16,8 4 0 0,-8-4 0 0,-1 8 0 15,-6-4 0-15,6 4 0 0,1 1 0 0,-9-1 0 16,2 4 0-16,-9 7 0 0,0-2 0 0,0 4 0 16,0 2 0-16,-9-3 0 0,2 6 0 0,-1-3 0 15,0 3 0-15,-7-4 0 0,6 3 0 0,-6 2 0 16,-1-1 0-16,-8 0 0 0,1-4 0 16,-1-1-313-16,1 2-1337 0,-8-2 37 0,-2-8 133 15,10 4 176-15,-8-8 280 0,7-5 426 16</inkml:trace>
  <inkml:trace contextRef="#ctx0" brushRef="#br1" timeOffset="152355.845">20406 5351 29 0,'-8'4'245'16,"8"-4"36"-16,0 0 3 0,0 0-11 16,-8 0-20-16,8 0-21 0,0 0-18 0,0 0-15 15,-7 0-14-15,7 0-13 0,0 0-11 16,0 0-11-16,0 0-16 0,0 0-11 16,0 0-5-16,0 0 1 0,0 0 9 15,0-4 17-15,0 4 25 0,0 0 31 0,0 0 37 16,0 0 39-16,0 0 34 0,0 0 14 0,0 0-4 15,0 0-23-15,0 4-38 0,0-4-48 16,0 0-50-16,0 0-36 0,0 0-23 0,0 0-15 16,0 0-10-16,0 0-6 0,7 0-5 15,-7 0-5-15,8 0-6 0,0 0-5 16,0 0-2-16,-1 0-2 0,2 0-1 0,-2 0 3 16,9-4 0-16,-1 4 0 0,1 0-4 15,-1 0-5-15,1 0-5 0,0 0-7 0,-1-29-5 16,1 58-5-16,1-29-5 0,-3 4-3 15,3-4-4-15,-1 0-2 0,-1 4-1 0,1-4-5 16,-9 0-2-16,9 5-3 0,0-5-6 16,-1 0-11-16,-6 0-20 0,-2 0-23 15,10-5-27-15,-10 5-31 0,-7 0-40 16,7 0-54-16,2 0-89 0,-9 0-125 0,8 0-164 16,-8 0-204-16,0 0-134 0,0 0-31 15,0 5 58-15,0-1 122 0,-8 1 180 0</inkml:trace>
  <inkml:trace contextRef="#ctx0" brushRef="#br1" timeOffset="154472.044">8958 12761 91 0,'-7'8'556'16,"-9"1"132"-16,1-4 109 0,6 4 101 0,-6 0-107 16,7-5-159-16,0 4-147 0,1-2-110 15,-1-3-92-15,0-3-85 0,8 0-56 0,-8 5-25 16,8-5-5-16,0-5 8 0,0 5 13 16,0-3 18-16,8-7 19 0,-8 6 16 15,8-5 6-15,-8 0-1 0,8 0-8 0,-1 0-16 16,9 1-19-16,-8-5-24 0,8 4-26 15,-1 0-24-15,1 0-20 0,0-1-20 0,8 3-33 16,-1-7-1-16,1 5 0 0,-1-5 0 16,8 2 0-16,-7-2-48 0,7 2-55 0,1-6-64 15,-1 0-75-15,0 5-93 0,-7-5-155 16,-1 5-208-16,1-5-238 0,-8 5-126 16,-1 0-26-16,9-1 44 0,-16 2 136 0,7 3 225 15</inkml:trace>
  <inkml:trace contextRef="#ctx0" brushRef="#br1" timeOffset="154798.738">9265 12421 228 0,'-16'5'582'0,"1"-5"142"16,-1 0 139-16,1 0 55 0,6 0-114 15,-6 0-138-15,7 0-121 0,-7 0-111 16,6-5-109-16,2 5-76 0,-1 0-47 0,-1-4-31 15,9 4-19-15,-7-5-12 0,7 5-8 16,0 0-4-16,0-5 4 0,0 5 3 0,7-4 3 16,2 4-3-16,-1-5-6 0,8 1-13 15,-1 4-9-15,1 0-71 0,0-4-36 0,6 4 0 16,2 0 0-16,-8 4 0 0,7-4 0 16,-6 4 0-16,6 5 0 0,-8 5 0 15,1 3 0-15,-8 1 0 0,0 9 0 0,0 4 0 16,-8 0 0-16,0 8-53 0,-8 0-130 15,0 2-50-15,0-1-58 0,1-1-60 0,-9 1-116 16,-1-4-201-16,10-1-267 0,-9-9-115 16,8-5-26-16,8-3 42 0,0-8 134 15,0-10 235-15</inkml:trace>
  <inkml:trace contextRef="#ctx0" brushRef="#br1" timeOffset="155440.615">10206 12280 356 0,'-23'0'781'0,"8"-4"154"0,-9-1 109 0,1-4 75 16,6 5-213-16,-6-6-232 0,7-2-191 15,-8 3-123-15,9 0-78 0,-1 0-52 16,0 1-39-16,1-1-31 0,-1 5-23 0,0 4-25 16,1 0-22-16,-1 4-19 0,-8 5-17 15,10 3-14-15,-3 7-10 0,1 2-4 0,1 6-5 16,7 4 1-16,-7-1-1 0,6 6 4 16,9-1-4-16,0-5-21 0,0 1 0 15,9-3 0-15,-2-6 0 0,9 0 0 0,8-9 0 16,-9 0 0-16,8-9 0 0,8-8 0 15,-7-5 0-15,8-4 0 0,-1-5 0 0,-7-8 0 16,-1 0 0-16,1-1 0 0,-1 1 0 16,-6-6 0-16,-10 2 0 0,9 3 0 0,-8 1 0 15,-8 4 0-15,7 0 0 0,-14 3 0 16,7-2 0-16,0 7 0 0,-8-4-10 16,8 11-7-16,-8-7-6 0,8 9-8 0,0-4-1 15,0 6-2-15,0 3 5 0,0 3 3 16,0 6 7-16,0 4 11 0,8 0 4 0,0 10 6 15,-1-2 4-15,2 7 2 0,-2 2 0 16,9 6-1-16,-8-1 0 0,8 4 1 16,-1 1-2-16,-7 0-1 0,7 4 0 0,1-4 1 15,-8 4 1-15,-1 1-2 16,2-6-1-16,-2 1-2 0,-7-1 0 0,0-4-2 16,0-4-3-16,-7 5-5 0,-2-9-6 0,2-1-7 15,-1-5-26-15,-8-2-30 0,1-6-29 16,-1-4-30-16,0-1-28 0,-7-8-23 0,-1 0-6 15,9-4-6-15,-8-9-11 0,6 4-26 16,1-9-56-16,-7 1-81 0,15-1-95 16,1-5-90-16,-2 2-83 0,2-2-80 0,7-3-61 15,7 4 34-15,2-4 85 0,6-1 105 0,1 1 112 16</inkml:trace>
  <inkml:trace contextRef="#ctx0" brushRef="#br1" timeOffset="155706.433">10458 12394 137 0,'7'-17'738'0,"1"-1"202"16,1 5 134-16,-9 0 90 0,0 0-95 0,-9-1-243 16,1 5-264-16,1-5-183 0,-2 7-117 15,2-2-79-15,-1 0-55 0,-8-1-34 0,0 7-24 16,1-3-14-16,7 6-10 0,-7 0-4 0,-1 6-3 16,-1 2 0-16,3 1 5 0,5 5 8 15,1-1 7-15,1 4 5 0,-2 5-1 16,9 0-2-16,0 0-61 0,0 4 0 0,9 2 0 15,-2-7 0-15,1 2 0 0,8-2 0 16,0-2 0-16,-1-6 0 0,9 0 0 0,-1-9-145 16,1 1-145-16,-8-10-146 0,7-4-207 15,-6-4-236-15,-3-4-195 0,-5-1-55 16,6-9 25-16,-6 0 110 0,-2 1 191 0,-7-5 259 16</inkml:trace>
  <inkml:trace contextRef="#ctx0" brushRef="#br1" timeOffset="155894.37">10482 12169 328 0,'-17'-26'770'0,"10"-1"192"0,-9 5 142 15,0 0 85-15,8 0-133 0,-8 5-187 16,9-1-207-16,7 1-144 0,-8-1-107 0,8 4-92 16,0 2-316-16,8-2-3 0,-8 0 0 15,7 1 0-15,2 4 0 0,-2 1 0 0,1 3 0 16,8 1 0-16,-9 4 0 0,2 4 0 16,6 1 0-16,-6 8 0 0,5 4 0 0,-5 11 0 15,6-2 0-15,-6-1 0 0,-2 12-310 16,1-2-448-16,0 0-317 0,0 4-148 15,-1-2-16-15,2-7 57 0,-2 0 128 0,1-2 239 16,-8-11 344-16</inkml:trace>
  <inkml:trace contextRef="#ctx0" brushRef="#br1" timeOffset="156428.055">10560 12320 590 0,'-8'0'909'16,"0"-5"172"-16,0 1 126 0,1-1 51 0,-2 5-228 15,2-4-274-15,7-1-207 0,-8 5-150 16,8 0-111-16,0 0-164 0,0 0-124 0,0 5 0 15,0-1 0-15,8 5 0 0,-8 4 0 16,7 0 0-16,-7 5 0 0,9 0 0 16,-2-1 0-16,1 6 0 0,0-5 0 0,0 3 0 15,-1-4 0-15,2-3 0 0,-2 0 0 16,8-1 0-16,-6-4 0 0,-2-5 0 16,1 0 0-16,8-4 0 0,-9-4 0 0,2-5 0 15,-2 1 0-15,1-6 0 0,1-3 0 16,-2-1 0-16,-7-5 0 0,7 2 0 0,-7-2 0 15,9 6 0-15,-9-1 0 0,8 0 0 16,-8 5 0-16,7 0 0 0,-7 4 0 0,9 0 0 16,-9 5 0-16,7 4 0 0,1 0 0 15,-8 9 0-15,8-5 0 0,0 10 0 0,-1-6 0 16,-7 10 0-16,9-5 0 0,-2 5 0 16,1-1 0-16,-8-4 0 0,8 6 0 15,0-7 0-15,-8 2 0 0,7 0 0 0,-7-10 0 16,9-1 0-16,-9 3 0 0,7-6 0 15,-7-6 0-15,8 3-101 0,-8-6-68 16,0-5 21-16,0 2 24 0,0-2 28 0,8 0 29 16,-8-3 24-16,0 4 19 0,8 0 12 15,-8 4 11-15,0-5 6 0,7 10 9 0,-7-5 10 16,9 5 13-16,-2 0 18 0,1 4 13 16,1 4 17-16,-2 0 7 0,0 5 5 15,2 4-6-15,6 5-13 0,-8-4-17 0,2 7-18 16,-1-3-16-16,8 3-19 0,-9 3-10 0,1-7-59 15,0 5-83-15,0-9-100 0,-1 5-151 16,2-9-238-16,-9-1-331 0,7-3-170 0,-7-5-36 16,0 0 38-16,-7-9 119 0,7-4 223 15,0 0 332-15</inkml:trace>
  <inkml:trace contextRef="#ctx0" brushRef="#br1" timeOffset="156655.605">10630 11954 476 0,'-32'-36'880'15,"1"5"154"-15,0 4 119 0,8 1 104 16,-1 3-208-16,8 2-264 0,1-2-152 0,6 6-77 16,2-1-188-16,-1 6-368 0,8-2 0 15,0 5 0-15,0 0 0 0,8 0 0 0,-1 0 0 16,2 5 0-16,6 0 0 0,-6-1 0 16,5 1 0-16,3 0 0 0,6 4 0 0,-7 0 0 15,-1 4 0-15,9-4 0 0,-1 4 0 16,1 5 0-16,-8 4 0 0,8 1 0 0,-10 4-1059 15,10 3-516-15,0 2 45 0,-1-6 131 16,1 1 184-16,8-6 333 0,6-3 413 0</inkml:trace>
  <inkml:trace contextRef="#ctx0" brushRef="#br1" timeOffset="157154.837">11344 12157 421 0,'-8'-6'844'0,"1"2"201"16,-2 4 157-16,9-4 96 0,-7 4-156 0,7-5-208 15,-8 1-203-15,8 0-157 0,0 4-574 16,0-5 0-16,8 5 0 0,-8-4 0 0,7 8 0 15,2-4 0-15,-2 9 0 0,1 0 0 0,0 5 0 16,0 7 0-16,-1 2 0 0,2-1 0 0,6 3 0 16,-7 7 0-16,0-6 0 0,-1 5 0 15,2-9 0-15,-2 1 0 0,1-2 0 16,0-7 0-16,0-2 0 0,-8-3 0 0,0-5 0 16,7 1 0-16,-14-10 0 0,7-2 0 0,0-7 0 15,-8-4 0-15,0-3 0 0,8-6 0 16,-8 0 0-16,8-4 0 0,0 1 0 0,0-1 0 15,8-1 0-15,-8 2 0 0,8 3 0 16,7 1 0-16,-6 4 0 0,-2 0 0 16,1 4 0-16,8 9 0 0,-9 1 0 15,2 8 0-15,-1 4 0 0,-1 5 0 0,2 4 0 16,-2 5 0-16,1-1 0 0,0 5 0 16,0 4 0-16,8 1 0 0,-9-4 0 0,1 3 0 15,0-8 0-15,7 4 0 0,-7-9 0 16,0 4-190-16,0-8-510 0,8 5-146 0,-9-10-177 15,1 0-102-15,1-8-3 0,-2 0 59 16,0-5 146-16,2-5 214 0,-1 0 265 0</inkml:trace>
  <inkml:trace contextRef="#ctx0" brushRef="#br1" timeOffset="159511.252">11626 11904 131 0,'-7'9'623'0,"7"-4"187"0,0-1 139 16,-8 0 92-16,8 1-123 0,0-1-173 0,0 1-169 16,0-5-142-16,0 4-93 0,0-4-43 15,8-4-16-15,-1 4-1 0,9-5 0 0,-1-4-9 16,1-4-63-16,8 0-209 0,0 0 0 15,-1-9 0-15,1 3 0 0,-1-6 0 16,8 3 0-16,-15-10 0 0,8 6 0 0,-8-1 0 16,-1-3 0-16,-6 3 0 0,-2 1 0 15,-7 4 0-15,-7 0-185 0,-2 3-79 0,-15 7 13 16,10-2 22-16,-10 5 32 0,0 6 32 16,-8-3 38-16,9 2 34 0,-8 8 32 15,0-4 26-15,7 6 18 0,0 2 8 0,1 1 14 16,7 5 22-16,1 2 30 0,-1 3 37 15,8 3 40-15,8 4 47 0,-8 6 44 16,16 3 30-16,-8 4 22 0,15 6 10 0,-6-1-196 16,6 8-91-16,8-3 0 0,-7 3 0 0,8-2 0 15,0-2 0-15,-1 0 0 0,1-8 0 16,-1 0 0-16,-8-10 0 0,9 2 0 16,-8-6 0-16,0-8 0 0,-1-1 0 0,1-8 0 15,-9-4 0-15,2-5 0 0,-1-5 0 16,-8-8 0-16,0 0 0 0,0-9 0 0,0 0 0 15,0 0-38-15,0-4-82 0,0-2 30 16,0 6 27-16,0 0 20 0,0 0 14 16,7 5 11-16,-7-1 9 0,9 9 3 0,-2-4 6 15,1 9 8-15,0-1 9 0,0 5 12 16,-1 5 9-16,9 4 12 0,-8 4 10 0,8-5 6 16,-1 10 2-16,-7-5-4 0,7 6-48 15,1-2-16-15,0 1 0 0,-8-1 0 16,8 1 0-16,-1-6 0 0,1 2 0 0,0-5 0 15,-8 0 0-15,8-4 0 0,-1-5 0 16,1 0 0-16,-9 0 0 0,2-9 0 0,6 4 0 16,-7-9 0-16,0 2-24 0,-8-6-82 15,7 1-3-15,-7-2 12 0,0 2 20 16,0-1 24-16,0 1 19 0,-7-1 18 0,7 5 19 16,-8 0 23-16,0-1 24 0,8 6 20 15,-8-1 16-15,8 4 10 0,-7 5-2 0,7 0-4 16,0 5-89-16,0 4-1 0,0-1 0 15,0 6 0-15,7 3 0 0,1 1 0 16,-8-1 0-16,16 2 0 0,-9 2 0 0,2-4 0 16,6 1 0-16,1 1 0 0,-9-6 0 15,17 0 0-15,-8-4 0 0,-1-5 0 0,1 1 0 16,0-1 0-16,-1-4 0 0,1-4 0 16,0-1 0-16,-8 1 0 0,-1-5-23 15,2-4-110-15,-2 0 17 0,1-1 22 16,-8 0 23-16,0 2 20 0,0-2 21 0,-8 5 18 15,1-3 13-15,-2-2 10 0,9 5 11 16,-7 5 13-16,-1-5 11 0,8 4 5 0,-8 1 4 16,8-1-1-16,-8 5-3 0,8 0-7 15,0 5-6-15,0-1-4 0,8 5-4 0,-8 4-3 16,8 0-4-16,0 1-15 0,-1-1-8 16,2 4 0-16,-2 1 0 0,1-4-77 0,8 4-102 15,-9-5-110-15,10 0-179 0,-10-4-261 16,2 0-311-16,6-5-117 0,-7-4-5 0,0-4 58 15,-1-5 153-15,2 0 247 0</inkml:trace>
  <inkml:trace contextRef="#ctx0" brushRef="#br1" timeOffset="159764.046">12372 11834 495 0,'-16'-13'819'0,"8"0"173"15,1 4 120-15,-2-5 15 0,2 5-155 16,7-3-188-16,0 3-175 0,0 0-112 0,0 0-70 16,7 0-70-16,2 1-357 0,-2 2 0 15,1-2 0-15,8 8 0 0,-9-5 0 0,9 5 0 16,0 5 0-16,-8 3 0 0,8 6 0 16,-1-1 0-16,-15 10 0 0,9 3 0 15,-2 5 0-15,-14 0 0 0,7 4 0 0,-9 4-811 16,1 1-437-16,-8-1-103 0,1-2 23 15,-1-7 90-15,0-3 166 0,1-5 317 16</inkml:trace>
  <inkml:trace contextRef="#ctx0" brushRef="#br1" timeOffset="160416.105">13157 11975 164 0,'-9'-5'573'0,"2"1"196"0,7-1 168 16,-8 1 70-16,0 1-78 0,0-7-121 15,1 6-140-15,-9-5-161 0,8 0-139 16,-8-4-93-16,0 4-66 0,1 0-55 15,-1 1-40-15,0 3-33 0,-8 1-24 0,9 4-21 16,-1 0-14-16,1 4-11 0,-1 5-5 0,9 0-4 16,-2 4-1-16,2 4 0 0,7 1 1 15,7-1 4-15,9 2 4 0,0-1 8 16,-1-1 7-16,16-3 4 0,-7 3 1 0,8-4-1 16,-1 0-4-16,-7 1-8 0,-1-1-5 15,1 0-6-15,-1 0-1 0,-7 0-1 0,-1 0-2 16,-6 1-2-16,-9 3-3 0,0 2-7 15,0-2-14-15,-9-3-15 0,-6 2-16 0,-1-2-13 16,0 0-10-16,-7-1 0 0,-1-5 9 16,0 1 13-16,1-4 13 0,-1-5 16 15,1 0 15-15,8-5 9 0,-1 1 7 0,1-5 4 16,6-1 8-16,9 3 9 0,-7-7 8 16,14-3 11-16,-7-1 5 0,16 0 4 0,-8-3-5 15,15-7-7-15,-7 6-12 0,8-4-34 16,0 0-50-16,-1 4-60 0,1-6-73 15,-1 7-107-15,1-2-167 0,-9 1-208 16,8 6-239-16,-7-3-130 0,1 6-28 0,-3 0 54 16,3 4 139-16,-1 0 215 0</inkml:trace>
  <inkml:trace contextRef="#ctx0" brushRef="#br1" timeOffset="160754.085">13438 11852 116 0,'0'0'567'0,"0"0"194"0,0 0 165 0,0 0 88 15,0 0-86-15,-7 0-126 0,-1 0-142 16,8 4-153-16,-8-4-130 0,0 4-82 16,1 1-56-16,-2-1-40 0,2 10-29 0,-1-1-19 15,8 9-10-15,-8 0-3 0,0 4-3 16,8 0-70-16,0 6-65 0,0-1 0 0,8 4 0 16,-8-4 0-16,8 5 0 0,7-5 0 15,1-1 0-15,0-3 0 0,-1-1 0 16,9-8 0-16,-1-1 0 0,1-8 0 15,0-4 0-15,-1-1 0 0,1-8 0 0,-1-5 0 16,1-9 0-16,-8 1 0 0,0-6 0 0,-8-3 0 16,-1 0 0-16,0-6 0 0,-14 6 0 15,7-5 0-15,-7 0 0 0,-10 5 0 16,3 0 0-16,-10-2 0 0,8 7 0 0,-8 2-141 16,8 2-152-16,-7 4-67 0,8 4-127 15,-1 5-203-15,-1-1-274 0,3 1-122 0,-3-1-28 16,17 1 43-16,-7-5 137 0,7 1 233 15</inkml:trace>
  <inkml:trace contextRef="#ctx0" brushRef="#br1" timeOffset="161155.047">13996 11741 239 0,'-8'0'771'16,"8"0"205"-16,-8 0 146 0,1-4 116 0,-2 4-118 15,9-5-199-15,-7 1-215 0,7-1-149 16,0 2-103-16,-8-3-367 0,8 6-87 16,0-3 0-16,0 3 0 0,0 3 0 15,0 3 0-15,0 6 0 0,0 6 0 0,0 4 0 16,0 8 0-16,-8 2 0 0,8 8 0 0,0-1 0 16,-8 5 0-16,8 0 0 0,0-3 0 15,-7-2 0-15,7-4 0 0,0-4 0 16,0-4 0-16,-9 0-405 0,9-5-388 15,-7-9-265-15,-1-1-137 0,0-2-17 0,0-6 55 16,1-4 128-16,-2-4 227 0,-6-6 329 0</inkml:trace>
  <inkml:trace contextRef="#ctx0" brushRef="#br1" timeOffset="161472.723">13698 11697 89 0,'-8'-27'763'0,"-8"6"193"16,9 3 128-16,-10 0 87 0,10 5-51 15,0 0-311-15,-2 3-297 0,1-2-185 0,8 3-124 16,-7 5-86-16,7-1-54 0,7 0-29 16,-7 5-12-16,8 0-5 0,-8 5-1 15,16 0 1-15,-9 8 4 0,2-1 3 0,6 2 5 16,-8 0-1-16,10-1 0 0,-1 0 0 16,-9 0-5-16,9-4-6 0,-1 0-10 15,1-5-20-15,-8 0-25 0,0-8-28 0,0 4-25 16,-1-9-22-16,2 5-12 0,-9-9 4 15,0 4 16-15,0-4 22 0,-9-5 22 0,9 5 21 16,-7-6 16-16,-9 7 8 0,8-6 4 16,-8 4 1-16,9-3-7 0,-9 8-18 0,8-4-34 15,-8 8-52-15,9 1-112 0,-1 8-173 16,-8 1-235-16,16 8-225 0,-7 1-97 16,-1 4-14-16,16-1 75 0,-8 4 158 0,7 2 235 15</inkml:trace>
  <inkml:trace contextRef="#ctx0" brushRef="#br1" timeOffset="161838.536">14200 12042 153 0,'0'0'679'16,"0"4"210"-16,0-4 141 0,0 0 100 15,-8 0-114-15,0 0-183 0,8 0-200 0,-8 0-174 16,1 0-111-16,7 4-76 0,-9-4-60 16,2 5-50-16,7-5-37 0,-8 9-29 0,8-1-18 15,-8 6-6-15,8-6-68 0,0 10-4 16,8-5 0-16,-8 0 0 0,8 6 0 0,-1-7 0 16,2 1 0-16,-2 0 0 0,9-4 0 15,-1-4 0-15,1-1 0 0,1-4 0 16,-3-4 0-16,3-4 0 0,-1-1 0 0,-1-9 0 15,-7 1 0-15,0-2 0 0,-1-3 0 16,2 5 0-16,-9-5 0 0,0 0 0 0,-9 3 0 16,2 2 0-16,-1 3 0 0,-8 1 0 15,0 1-70-15,1 2-558 0,-8 10-296 0,-1-4-239 16,8 8-75-16,0 1 21 16,1 0 81-16,-1-1 187 0,8 1 323 0</inkml:trace>
  <inkml:trace contextRef="#ctx0" brushRef="#br1" timeOffset="162909.144">15031 11825 253 0,'-8'-9'559'15,"8"4"173"-15,0-4 156 0,-7 2 20 16,7-3-70-16,-7 1-96 0,7-3-99 0,-9 3-116 15,1 0-111-15,1 0-67 0,-9 0-45 16,0 1-42-16,1-1-45 0,-1 4-41 16,-8 0-42-16,1 1-35 0,-1 8-26 0,0 1-21 15,-7 3-33-15,-1 1-19 0,9 9 0 0,-1-1 0 16,1 1 0-16,8 5 0 0,-2-1 0 16,17 3 0-16,0-2 0 0,9-1 0 15,6 5 0-15,9-5 0 0,-1-5 0 0,17 1 0 16,7-1 0-16,0-8 0 0,0 5 0 15,0-5-6-15,1-4-35 0,-3 2-12 16,-5-1-3-16,0 2-14 0,-9 1 4 0,-8 0 13 16,-7 4 16-16,-8 0 13 0,-1 5 8 15,-14-5 8-15,-1 5 7 0,-8-1 3 0,-7 1 0 16,-8-1-10-16,-1-3-2 0,1-5-4 16,-9 0-3-16,9-9-3 0,-8 0-2 0,7-4-3 15,9-6-22-15,-8 1-36 0,14 0-44 16,10-4-58-16,0 0-73 0,7-5-115 0,7 5-153 15,9 0-172-15,-1-5-194 0,17 5-99 16,-1 0-6-16,0 0 83 0,9 4 153 0,7 0 199 16</inkml:trace>
  <inkml:trace contextRef="#ctx0" brushRef="#br1" timeOffset="163143.075">15424 12001 170 0,'0'-3'697'15,"-9"-6"204"-15,9 4 130 0,-15-4 83 0,-1 0-136 16,0 0-212-16,1 0-219 0,-8 1-181 15,-1 3-111-15,1-4-64 0,-1 5-38 0,8 4-29 16,-8 0-18-16,9 0-10 0,-1 9-4 16,0 4 3-16,9 0 8 0,-9 10 10 15,16-2 11-15,0 2 3 0,0 3-85 0,8 1-42 16,0-1 0-16,8 1 0 0,-1-10 0 16,8 1 0-16,1-5 0 0,0-9 0 15,8-4 0-15,-1-4-213 0,-8-9-220 0,1-9-193 16,-1-5-196-16,1-3-178 0,-9-6-101 15,1-3-2-15,-9-6 82 0,-7 1 163 16,0 0 219-16</inkml:trace>
  <inkml:trace contextRef="#ctx0" brushRef="#br1" timeOffset="163325.001">15431 11701 105 0,'-16'-48'428'0,"-7"0"180"0,-1 4 201 15,2 0 109-15,6 3-11 0,-8 6-67 16,1 5-93-16,7 7-119 0,1 2-158 16,6 7-126-16,2 5-80 0,-1 4-52 0,-1 10-39 15,9 4-25-15,9 9-7 0,-1 4-3 16,-1 8-8-16,9 6-13 0,0 3-53 0,-1 10-64 15,9-5 0-15,-1 9 0 0,1-4 0 16,7-1 0-16,-8 1 0 0,1 0 0 16,-1-10-220-16,1 1-128 0,-8-1-174 0,0-4-223 15,-8-3-247-15,-1-6-122 0,-7-4-18 16,0-4 55-16,0-5 147 0,-7 0 228 0</inkml:trace>
  <inkml:trace contextRef="#ctx0" brushRef="#br1" timeOffset="163505.52">15236 11980 457 0,'-32'-19'883'0,"16"-2"174"16,-7 7 126-16,7-3 97 0,1 4-215 0,6-5-267 16,9 5-194-16,0-6-124 0,9 7-96 15,6-6-384-15,1 1 0 0,7-1 0 0,8 1 0 16,2 3 0-16,-2 5 0 0,8-4 0 16,0 8 0-16,8 2 0 0,-7 3 0 15,-2 0-706-15,2 3-405 0,-9 2-163 0,1-1-25 16,6 5 55-16,-5 5 122 0,5-2 250 15,2-3 388-15</inkml:trace>
  <inkml:trace contextRef="#ctx0" brushRef="#br1" timeOffset="164053.143">16075 11948 89 0,'0'-8'397'0,"0"-1"137"0,-9 0 133 15,9 0 122-15,-7 0 51 0,0 1-7 16,-1-1-47-16,-1 0-66 0,2 5-102 16,-9-5-130-16,1 0-94 0,-1 5-64 0,-8-5-50 15,8 5-51-15,-7-1-46 0,-1 1-169 16,1 4-14-16,-1 4 0 0,9 1 0 0,-8-1 0 15,6 9 0-15,1 0 0 0,9 5 0 16,-1-1 0-16,8 5 0 0,0 0 0 16,8 0 0-16,8 6 0 0,-1-7 0 0,8-4 0 15,1 6 0-15,8-5 0 0,7-5 0 16,0-4 0-16,1 4 0 0,-2-9 0 16,2-4 0-16,7 0 0 0,-8-4 0 0,-7-1 0 15,6-8 0-15,-5 5 0 0,-10-10 0 16,1 5 0-16,-9 0-106 0,1-5-22 15,-9-1 22-15,-7 6 22 0,0 1 21 0,-7-2 18 16,-9 2 12-16,1 2 11 0,-1-3 18 16,-8 4 14-16,1 5 11 0,-1-1 13 0,0 1 13 15,1 4 14-15,-1 0 3 0,8 0 3 16,-7 9 5-16,15-5 0 0,1 5 1 0,-2 4-3 16,2 0-70-16,7 0 0 0,0 1 0 15,7 0 0-15,9-1 0 0,-8-5 0 0,8 6 0 16,0-5 0-16,-1-1 0 0,1-3 0 15,7-1-132-15,-6 1-175 0,-3-5-114 16,3 0-161-16,-1-5-181 0,-9 1-212 0,1-5-97 16,0-1-9-16,0-2 64 0,-1-7 148 15,-7 3 221-15</inkml:trace>
  <inkml:trace contextRef="#ctx0" brushRef="#br1" timeOffset="164239.941">16248 11720 427 0,'-8'-19'949'0,"-1"6"223"16,2-5 180-16,0 5 140 0,-2 0-151 15,9 0-323-15,0 0-578 0,0 0-440 16,9-1 0-16,-2 0 0 0,0 2 0 0,10 3 0 16,-10 5 0-16,17-1 0 0,-8 5 0 0,0 5 0 15,-1 4 0-15,1 7 0 0,-9 3 0 16,9 7 0-16,-8 5 0 0,1 4 0 16,-9 0-641-16,0 6-457 0,0 3-168 0,0-9-21 15,0 5 61-15,0-10 122 0,7-3 225 16,-7-6 336-16</inkml:trace>
  <inkml:trace contextRef="#ctx0" brushRef="#br1" timeOffset="164753.583">16365 11970 315 0,'-7'0'900'0,"-2"0"214"15,-6 5 166-15,7-5 122 0,0 5-116 16,1-5-352-16,7 0-286 0,-9 4-336 16,9 1-312-16,0-2 0 0,9 3 0 0,-2 1 0 15,1 7 0-15,0 0 0 0,7-1 0 16,1 0 0-16,1 0 0 0,-3 1 0 0,10-6 0 15,-8 1 0-15,8 0 0 0,-9-5 0 16,1 1 0-16,0-5 0 0,7-5 0 0,-15 1 0 16,8-5 0-16,-1-4 0 0,-7-5 0 15,0 1 0-15,-1-5-18 0,2-6-176 0,-9 7 36 16,0-2 41-16,-9-3 42 0,9 9 49 16,-7-5 47-16,7 9 36 0,-8-1 25 15,8 5 18-15,-8 5 13 0,0 4-1 0,8 9-9 16,0 0-103-16,0 4 0 0,0 0 0 15,0 9 0-15,8-4 0 0,0 3 0 16,0 2 0-16,-1-2 0 0,2-2 0 0,-2-1 0 16,10-1 0-16,-3-4 0 0,3-4 0 15,-1 0 0-15,7-5 0 0,-8-4 0 0,1 0 0 16,-1-4 0-16,1-5 0 0,-8-4-101 16,8 0-124-16,-9 0 26 0,2-5 34 15,-9-1 37-15,7 3 35 0,-7-3 35 16,0 3 25-16,0-3 23 0,0 6 21 0,-7 0 27 15,7 0 25-15,-9 0 26 0,9 4 18 0,-7 4 12 16,7 1 2-16,7 4 2 0,-7 4-1 16,0 1-2-16,9 4-21 0,-9 4-99 0,7 4 0 15,1 1 0-15,1-1 0 0,-2 5 0 16,0 0 0-16,10 1 0 0,-10-2 0 16,9 2 0-16,-8-5 0 0,8-1-12 0,-9-4-496 15,2 1-267-15,-2-5-331 0,9-5-121 16,-8-4-1-16,15-4 65 0,1-1 146 15,7-8 256-15</inkml:trace>
  <inkml:trace contextRef="#ctx0" brushRef="#br1" timeOffset="165256.016">17425 11883 74 0,'-8'0'373'0,"-1"0"70"0,9-5 61 0,0 5-8 15,0-4-62-15,0-1-41 0,0-4 3 16,9 5 37-16,-1 0 43 0,-8-5 25 0,0 5 10 16,7-1 3-16,-7 1-19 0,-7-5-50 15,7 4-50-15,-8-3-36 0,-1 2-38 16,2 3-43-16,0-6-49 0,-10 9-108 0,1-5-121 16,-7 5 0-16,8 0 0 0,-9 5 0 15,8 0 0-15,-7 2 0 0,7 7 0 0,1 0 0 16,6 2 0-16,-6 7 0 0,6-1 0 15,2 0 0-15,7 0 0 0,0-3 0 16,7 2 0-16,2 2 0 0,-2-10 0 0,10 5 0 16,-2-5 0-16,1 0 0 0,7-4 0 0,1-5 0 15,-1-4 0-15,1 0 0 0,-1-4 0 16,1-5 0-16,-8-4 0 0,6 0 0 0,-5-5 0 16,-1-1 0-16,-9 2 0 0,1-4 0 15,-8 2 0-15,8-3 0 0,-8 5 0 16,-8-5 0-16,8 4 0 0,-8 5 0 0,8 0 0 15,-7-1 0-15,7 6 0 0,-9-1 0 16,9 5 0-16,0 4 0 0,0 0 0 0,0 7 0 16,0 2 0-16,0 5 0 0,9 0 0 15,-2 3 0-15,1 1 0 0,8 4 0 16,0 0 0-16,-1 4 0 0,1-4 0 0,7 1 0 16,-6-1 0-16,6-4 0 0,-8-1 0 15,1-4 0-15,0-4-876 0,-1 0-442 0,1-5-60 16,-8-4 45-16,0-13 106 0,7-5 192 15,-6-3 336-15</inkml:trace>
  <inkml:trace contextRef="#ctx0" brushRef="#br1" timeOffset="167913.183">18170 18724 524 0,'0'0'725'0,"-9"0"171"15,9 0 110-15,-7 0-54 0,7 0-131 0,-8 0-142 16,8 0-148-16,-8 0-130 0,8 0-75 16,0 0-49-16,0 4-43 0,-8-4-39 0,8 5-37 15,0-1-26-15,0 4-20 0,0 6-12 16,8-1-9-16,-8 4-60 0,8 10-31 16,0-1 0-16,-8 5 0 0,16 4 0 0,-9 0 0 0,1 6 0 15,8 3 0-15,-9 0 0 16,10 0 0-16,-1 1 0 0,-1-1 0 0,1-5 0 15,-9-4 0-15,9-4 0 0,-8-5 0 0,0-4 0 16,0-3 0-16,-1-6 0 0,2-4 0 16,-9-6 0-16,0-3 0 0,0-7 0 0,-9-7 0 15,2-3 0-15,-1-11 0 0,-8 2 0 16,9-5 0-16,-2 1 0 0,-6-1 0 0,7-5 0 16,0 5 0-16,8 4 0 0,0-3 0 0,0 8 0 15,0-5 0-15,0 5 0 0,0 5 0 16,8-1 0-16,8 5 0 0,-9 0 0 0,9 8 0 15,0 1 0-15,-1-1 0 0,1 10 0 16,8 4 0-16,0 0 0 0,-8 4 0 0,7 4 0 16,-8 1 0-16,1 4 0 0,-1 4 0 15,1 1 0-15,0 3 0 0,-8-3 0 0,-8 4 0 16,7-1 0-16,-14-2 0 0,7-2 0 0,-8-4 0 16,-8 4 0-16,0-8 0 0,1 0 0 15,-1-1 0-15,-7-7 0 0,-1-2 0 16,0-3 0-16,1-5-160 0,-1-5-159 0,1 1-61 15,8-6-98-15,-1 3-134 0,8-7-176 0,0 0-192 16,8-2-65-16,0-3 9 0,0 2 97 16,8 3 166-16,7-3 234 0</inkml:trace>
  <inkml:trace contextRef="#ctx0" brushRef="#br1" timeOffset="168202.653">18593 18908 138 0,'-15'-13'734'0,"6"1"190"0,2-2 130 16,-9 0 103-16,1 1-74 0,6 4-227 15,2-4-230-15,-9 5-142 0,8 3-97 0,8-4-78 16,-7 5-64-16,7-1-51 0,0 1-194 0,0 4 0 16,7 0 0-16,1 4 0 0,0 1 0 15,7 4 0-15,1 0 0 0,0 8 0 0,-1 1 0 16,1 4 0-16,1 8 0 0,-3 1 0 15,3 5 0-15,-1 4 0 0,-1 4 0 16,-7 0 0-16,0 4 0 0,-1 6 0 0,2-1 0 16,-9 4 0-16,-9 1 0 0,2-1 0 0,-1 0-475 15,-8 0-620-15,0-8-176 0,-8 0-29 0,1-10 45 16,-1-4 102-16,9-4 213 0,-8-9 391 16</inkml:trace>
  <inkml:trace contextRef="#ctx0" brushRef="#br1" timeOffset="-200393.953">8904 11212 227 0,'-16'4'269'16,"1"-4"20"-16,-1 5-54 0,-8 3-41 16,9-3-22-16,-1-1 2 0,0 0 21 0,1 5 22 15,-1-4 27-15,-7-1 23 0,6 5 28 16,-6-4 34-16,8 4 46 0,-9-1 50 15,8 0 13-15,-7 2-9 0,-1-1-22 0,1-4-36 16,-1 2-54-16,9 2-60 0,-1-4-29 16,0-1-12-16,1 1-8 0,6 0-11 0,2-1-22 15,-1-4-30-15,0 0-32 0,16 0-21 16,0 0-3-16,8-4 12 0,8-1 22 0,7-4 29 16,16-5 25-16,0-3-128 0,7-1-49 15,17-8 0-15,0-1 0 0,7-8 0 0,9 0 0 16,7-9 0-16,8-1 0 0,16 1 0 15,-1 0 0-15,1 0 0 0,7 5 0 16,8-6 0-16,1 1 0 0,7 0 0 0,8 0 0 16,0-4 0-16,9-1 0 0,-9 0 0 15,7 1 0-15,-15 4 0 0,-16 0 0 0,2 0 0 16,-10 3 0-16,-7 2 0 0,-16 4 0 16,0 0 0-16,-15 0 0 0,-9 3 0 0,1 1 0 15,-16 5 0-15,-8-1 0 0,-16 5 0 16,1 0 0-16,-9 4 0 0,-8 6 0 0,1-6 0 15,-8 4 0-15,-8 2 0 16,9-2 0-16,-9 0 0 0,0 5 0 0,0 2-76 16,0-3-43-16,-9 1-34 0,9 5-33 15,-8-5-28-15,8 9-25 0,-7-5-31 0,-9 5-62 16,8 0-102-16,0 0-133 0,-7 5-146 0,-1-1-176 16,-8 1-72-16,8-1 27 0,-6 1 105 15,-2 3 156-15,1 1 182 0</inkml:trace>
  <inkml:trace contextRef="#ctx0" brushRef="#br1" timeOffset="-200113.849">11666 9997 310 0,'-9'-3'626'0,"9"3"180"16,-7-4 146-16,7 4 25 0,-8 0-118 0,0-6-135 16,8 6-128-16,-8 0-140 0,8-3-115 15,0-2-66-15,0 5-36 0,0-5-25 0,8 1-17 16,8-1-6-16,0-4-6 0,-1 5-6 15,8 1-115-15,10-7-64 0,-2 6 0 16,0-1 0-16,1 1 0 0,-1 4 0 0,9 0 0 16,-9 0 0-16,0 4 0 0,-8 1 0 15,1 9 0-15,-1-7 0 0,-7 11 0 0,-8 1 0 16,8 7 0-16,-16 0 0 0,0 5 0 16,-16 4 0-16,0 9-255 0,1 0-125 15,-17 10-109-15,8-6-159 0,-14 9-241 0,7-3-161 16,-2-7-46-16,2-6 26 0,0-2 105 15,8-12 187-15,-1-5 291 0</inkml:trace>
  <inkml:trace contextRef="#ctx0" brushRef="#br1" timeOffset="-199482.09">12725 9645 211 0,'8'-22'579'16,"8"0"146"-16,-9 4 148 0,-7 4 84 0,8 2-142 15,0 3-132-15,-8 0-103 0,0 0-104 16,0 4-114-16,0 2-73 0,0-3-47 0,0 3-39 16,0-1-36-16,-8 4-30 0,8-6-24 0,-8 6-19 15,1 0-9-15,-2 0-9 0,-6 0-7 16,-1 6-8-16,0 1-2 0,-8 7 4 15,9 4-2-15,-8 0 3 0,7 4 7 0,-8 0 5 16,9 4-76-16,7 6 0 0,-7-7 0 16,6 10 0-16,9-4 0 0,0 4 0 15,0-3 0-15,9-1 0 0,6 4 0 0,1-9 0 16,7 5 0-16,1-9 0 0,7-3 0 16,0-7 0-16,1-7 0 0,7-5 0 15,0-10 0-15,1-3-226 0,-2-4-217 0,-5-4-137 16,5-7-193-16,-7-2-226 0,-7-6-102 15,-1 1-9-15,1 0 55 0,-8-5 151 0,0 4 238 16</inkml:trace>
  <inkml:trace contextRef="#ctx0" brushRef="#br1" timeOffset="-198984.785">13094 9446 293 0,'-8'-18'748'0,"-1"1"182"16,2 4 129-16,0 0 78 0,-2 4-155 0,-6 4-186 16,6 1-202-16,2 4-137 0,-1 4-83 15,0 1-51-15,8 4-41 0,-8 4-66 16,8 4-216-16,-7 5 0 0,7 0 0 0,7 5 0 15,-7 3 0-15,0 2 0 0,8-1 0 16,-8 4 0-16,8-4 0 0,0 0 0 0,-8-1 0 16,7-3 0-16,2-4 0 0,-2-6 0 15,1 1 0-15,1-5 0 0,-2-9 0 0,-7 5 0 16,7-9 0-16,2-9 0 0,-9 1 0 16,0-5 0-16,8-6 0 0,-8-7 0 15,0-1 0-15,0-3 0 0,-8-6 0 0,8 1 0 16,0 0 0-16,0 0 0 0,0 0 0 15,-9-2 0-15,9 11 0 0,0 8 0 0,0 1 0 16,9 4 0-16,-9 4 0 0,0 5 0 16,8 8 0-16,-8 5 0 0,7 4 0 0,9 4 0 15,-8 1 0-15,8 8 0 0,0 1 0 16,7-4 0-16,-8 3 0 0,9-8 0 0,-1 4-3153 16,1-9 2882-16,0 0 1 15,-1-9 59-15,1 1 7 16,-1-10 20-16,1 1 57 0,-8-6 73 15,-1-6 64-15,-7 2-5 0,0-7 4 16,-8 2 11-16,-8 1 34 16,0-3 15-16,0 7 4 0,-8-3-65 15,1 8-9-15,7 0 0 16,-7 5 8-16,6 4 24 0,2 9-15 16,7 4-17-16,0 1 21 15,0 7-28-15,7 2 7 0,9 3-84 16,-8 0-378-16,8 4-212 0,0-2-164 15,-1 2-271-15</inkml:trace>
  <inkml:trace contextRef="#ctx0" brushRef="#br1" timeOffset="-197383.041">13148 9411 185 0,'-7'-4'198'0,"-1"-1"-16"0,0 1-12 0,8-1 3 15,-8 5 8-15,1-4 21 0,7 4 35 0,-9-4 33 16,9 4 39-16,0-5 42 0,-7 1 48 16,7 4 45-16,0 0 41 0,0-5 6 15,0 5-15-15,0 0-29 0,0 0-40 0,-8-4-56 16,8 4-67-16,0 0-42 0,-9 0-30 16,9 4-28-16,0-4-29 0,-7 0-28 0,7 0-29 15,0 5-26-15,0-1-17 0,7 1-7 16,2-1 2-16,-1 5 8 0,-1 0 14 15,9-1 15-15,-8 1 9 0,15 4 2 0,-7-4-3 16,0 4-7-16,-1 0-8 0,9 1-48 16,-8 3-32-16,0-4 0 0,8 5 0 0,-9-4 0 15,-7-2 0-15,7 2 0 0,1 0 0 16,-8-5 0-16,8-2 0 0,-9 3 0 16,1-1 0-16,0-5 0 0,0 1 0 0,-8-1 0 15,7-4 0-15,2 0 0 0,-2 0 0 16,1-4 0-16,0-1 0 0,-8 1 0 15,8-5 0-15,-1-1 0 0,2-2 0 0,-9-1 0 16,7 0 0-16,1-5 0 0,-8 0 0 16,9-3 0-16,-9 2 0 0,7-3 0 0,-7 5 0 15,7-1 0-15,-7 0 0 0,0 1 0 16,0 4 0-16,9-1 0 0,-9 0 0 0,0 7 0 16,0-3 0-16,0 2 0 0,0 2 0 15,0-1 0-15,0 1 0 0,0 6 0 16,0-3 0-16,0 3 0 0,0 0 0 0,0 0 0 15,0 0 0-15,-9 0 0 0,9 3 0 16,0 3 0-16,0-3 0 0,-7 7 0 0,7-6 0 16,0 5 0-16,0 0 0 0,7-6 0 15,-7 11 0-15,9-5 0 0,-9 4 0 0,8 1 0 16,-1 3 0-16,-7 1 0 0,9-1 0 16,-2 5 0-16,1 0 0 0,0 0 0 15,7 6 0-15,-6-2 0 0,-2 5 0 0,1-5 0 16,-8 6 0-16,8-2 0 0,0-4 0 15,-1 0 0-15,-7-3 0 0,9-2 0 16,-9-2 0-16,7-1 0 0,-7-5 0 0,0 0 0 16,0-4 0-16,0-1 0 0,0-3 0 15,0-1 0-15,0 1-69 0,-7-10-171 0,7 5-35 16,-9-4-34-16,2-5-59 0,7 5-125 16,-8-5-186-16,0-4-246 0,0 4-103 0,1-4-21 15,7-1 49-15,-9 6 143 0,2-1 222 16</inkml:trace>
  <inkml:trace contextRef="#ctx0" brushRef="#br1" timeOffset="-196727.895">12568 10180 192 0,'0'0'341'0,"-8"0"69"0,8 0 14 0,-7 0-11 16,7 0-1-16,-9-5 10 0,9 5 22 15,-7 0 32-15,7-5 25 0,-8 5-2 0,8-5-21 16,-8 5-38-16,8-4-47 0,-8 4-61 15,8-4-52-15,-7 4-24 0,-2-5-9 0,9 5-6 16,0-4-10-16,0 4-19 0,-7-5-22 16,14 5-15-16,-7 0-13 0,0 0-142 15,16 0-20-15,-8-3 0 0,15 3 0 0,1-5 0 16,-1 5 0-16,9-5 0 0,7 1 0 16,8 0 0-16,0-5 0 0,0 4 0 0,17-4 0 15,-10 0 0-15,17-3 0 0,-9 3 0 16,9 0 0-16,-8 0 0 0,0-4 0 0,-1 4 0 15,1 0 0-15,-8 0 0 0,-1 5 0 16,-6-6 0-16,-1 7 0 0,-15-1 0 16,6-5 0-16,-7 4 0 0,-7 5 0 0,-8-5 0 15,8 5 0-15,-8-4 0 0,-9 4 0 16,1-5 0-16,0 1 0 0,-8 4 0 0,8-5 0 16,-8 1 0-16,-8 1 0 0,8-3-123 15,-8-2-250-15,0 3-19 0,1 1-55 16,-9-1-104-16,8 5-155 0,-8-4-190 0,0 4-106 15,9 4-20-15,-17 1 65 0,9-1 142 16,-1 5 208-16</inkml:trace>
  <inkml:trace contextRef="#ctx0" brushRef="#br1" timeOffset="-188380.031">12999 10493 71 0,'0'0'482'0,"8"0"148"15,-8-5 156-15,0 5 108 0,0 0-54 16,0-5-95-16,0 5-104 0,-8-4-110 0,8 0-124 15,-7-2-112-15,-2 3-63 0,2-1-37 16,7-2-24-16,-15-2-16 0,6 4-17 0,2-1-16 16,-9 0-17-16,8 2-14 0,-8 3-15 15,1-6-14-15,-1 6-8 0,0 6-9 0,-8-6-3 16,1 3 8-16,8 7 6 0,-1-1 5 16,-8 4 3-16,8 4 10 0,1 1 2 0,7 4-76 15,0 5 0-15,1 0 0 0,7 3 0 16,0 1 0-16,0-1 0 0,7 2 0 0,1-1 0 15,8-5 0-15,0 1 0 0,7-6 0 16,1 1 0-16,7-8 0 0,-8 0 0 16,8-7 0-16,2-2 0 0,-2-10 0 0,0 1 0 15,0-5 0-15,1 1 0 0,-1-6 0 16,0 1-147-16,-7 0-221 0,-1 0-55 16,1-5-98-16,-1 5-138 0,-7-4-152 0,1 3-154 15,-3-3-62-15,-5-1 22 0,-1 0 109 16,-1-3 180-16,-7 2 209 0</inkml:trace>
  <inkml:trace contextRef="#ctx0" brushRef="#br1" timeOffset="-187966.693">13219 10510 476 0,'0'-13'667'0,"-8"9"185"0,1-6 131 15,-2 6-48-15,2 0-112 0,7-2-118 0,-8 6-131 16,0-3-144-16,8 3-99 0,-8-4-63 16,8 4-49-16,0 0-44 0,-7 0-39 15,7 0-28-15,0 4-16 0,7-1-6 0,-7 7-2 16,8 4 4-16,0 3 4 0,0 0-25 15,-1 6-67-15,2 4 0 0,-2-2 0 16,1 2 0-16,8 3 0 0,-9 2 0 0,2-6 0 16,-1 1 0-16,-1-5 0 0,9 0 0 15,-8-9 0-15,-8 0 0 0,8-4 0 16,0-5 0-16,-8-4 0 0,0-8 0 0,7 0 0 16,-14-6 0-16,7-4 0 0,-8-4 0 15,0 0 0-15,0-4 0 0,-8-1 0 0,1-3 0 16,-1-1 0-16,0-1 0 0,1-3 0 15,6 4 0-15,-6 5 0 0,7-5 0 0,0 4 0 16,1 6 0-16,-2-2 0 0,9 2 0 16,0 7 0-16,0-4 0 0,9 5 0 15,-2 0 0-15,1 4 0 0,0 0 0 0,7 5 0 16,1-5 0-16,1 4 0 0,-3 0 0 16,10 5 0-16,0-3 0 0,-1 3 0 0,1 0 0 15,-1 3 0-15,1-3-148 0,-1 5-158 16,-7 0-49-16,8-1-73 0,-9 5-126 0,1-4-178 15,0-1-226-15,-8 5-84 0,8-5-6 16,-9 0 70-16,-7 1 152 0,8-1 224 16</inkml:trace>
  <inkml:trace contextRef="#ctx0" brushRef="#br1" timeOffset="-187689.475">13353 10563 503 0,'-16'8'730'0,"8"1"162"16,0-4 102-16,0 4-35 0,1-9-192 0,7 4-193 16,-8-4-164-16,8 0-138 0,0-4-78 15,0 4-34-15,8-5-5 0,-8 1 11 16,7-1 16-16,1 2 18 0,0-3 15 0,0 2 8 16,-1 0-4-16,9-1-11 0,-8 1-40 15,8 0-168-15,0 4 0 0,-1-5 0 16,8 1 0-16,-7-1 0 0,8 5 0 0,0-4 0 15,-1-1 0-15,1 1-63 0,-8 0-292 16,7-1-138-16,-8 5-181 0,1-4-202 0,8 4-184 16,-17 0-50-16,10 0 22 0,-10 0 103 15,0 9 191-15,2-5 250 0</inkml:trace>
  <inkml:trace contextRef="#ctx0" brushRef="#br1" timeOffset="-187423.603">13407 10827 603 0,'-16'9'866'16,"1"1"147"-16,-1 2 108 0,0-8-1 0,9 5-205 15,-9-4-230-15,8-5-190 0,1 0-115 16,7 0-75-16,0 0-44 0,0-5-31 16,0 1-33-16,7-5-197 0,1 6 0 0,8-6 0 15,0-1 0-15,-1 6 0 0,1-1 0 16,7-3 0-16,1 3 0 0,-1 2 0 0,1-3 0 15,0 2 0-15,7 0 0 0,1-1 0 16,-1 1 0-16,-8-5 0 0,8 5 0 16,-7-5-34-16,0 0-771 0,-1 0-297 15,1 1-145-15,-1-6-12 0,-7 5 56 0,-1 1 118 16,1-5 231-16,1-1 353 0</inkml:trace>
  <inkml:trace contextRef="#ctx0" brushRef="#br1" timeOffset="-186921.466">14027 9923 120 0,'-8'-5'456'0,"8"5"132"0,-8-4 136 16,8 4 74-16,0-5-19 0,-7 5-60 15,7 0-77-15,0 0-88 0,-8-4-99 0,8 4-106 16,0 0-82-16,0 0-46 0,-8-4-31 0,8 4-26 16,8 0-20-16,-8-5-18 15,0 1-13-15,8 0-8 0,-1-1-6 0,1 1-6 16,8-1-9-16,-9 1-13 0,17 0-13 0,-8-1-18 15,8 1-16-15,-8-1-26 0,7 1-43 16,1 4-56-16,-1-4-67 0,1 4-77 16,7-5-121-16,-15 5-168 0,8 5-202 0,-9-5-217 15,1 4-102-15,-9 0-12 0,9 1 73 16,-16 4 160-16,8 4 223 0</inkml:trace>
  <inkml:trace contextRef="#ctx0" brushRef="#br1" timeOffset="-186730.342">14169 9976 54 0,'-24'8'607'15,"8"-2"217"-15,-7-6 152 0,6 4 103 16,3-1-66-16,-3 2-176 0,10-5-182 0,-2 0-185 16,2 5-121-16,7-5-69 0,0 0-39 15,0-5-26-15,7 5-17 0,2-5-8 16,6 5-16-16,-6-3-145 0,5 3-29 0,10 0 0 16,-8-4 0-16,8 4 0 0,-1 0 0 15,1 0 0-15,-1-6 0 0,8 3-318 16,-7-2-211-16,0 0-297 0,-1-4-271 0,-7 0-98 15,8 2-1-15,-1-7 65 0,-8 0 170 0,1 1 302 16</inkml:trace>
  <inkml:trace contextRef="#ctx0" brushRef="#br1" timeOffset="-185571.37">14898 9446 510 0,'0'-4'689'0,"0"-1"182"0,0 1 125 16,0-1-56-16,-7 1-131 0,7 0-135 0,-9-1-137 16,2 1-146-16,-1 4-92 0,-1-4-57 15,2-1-34-15,0 1-28 0,-2 4-23 16,-6 0-16-16,-1-5-18 0,8 5-14 0,-8 5-11 15,0-5-13-15,1 4-7 0,-1 1-24 0,-7 3-54 16,7 1 0-16,1 0 0 0,7 4 0 16,-8 0 0-16,9 0 0 0,-2 10 0 15,9-5 0-15,-8 3 0 0,16 2 0 0,-8-1 0 16,9 0 0-16,5 0 0 0,3 0 0 16,6-5 0-16,1 6 0 0,7-10 0 15,-8 1 0-15,8-6 0 0,9-4 0 0,-9-4 0 16,1 0 0-16,7-9 0 0,-7-3 0 15,-1-2-23-15,-7-4-416 0,7 1-79 0,-8-1-123 16,1 0-151-16,-8-3-156 0,-1-2-96 16,1-3-7-16,-9 3 74 0,2 1 159 15,-9-3 212-15</inkml:trace>
  <inkml:trace contextRef="#ctx0" brushRef="#br1" timeOffset="-184970.75">15165 9363 286 0,'-8'-18'586'0,"0"5"202"0,8 0 155 0,-8 4 17 15,1 0-71-15,-2 4-109 0,2-4-125 16,7 4-150-16,0 5-109 0,-8-4-66 0,8 4-43 15,0 0-33-15,-8 0-23 0,8 4-13 16,0 5-135-16,0 1-83 0,8 2 0 0,-8 1 0 16,8 6 0-16,-8 3 0 0,7 0 0 15,2 0 0-15,-2 4 0 0,1 5 0 0,0-4 0 16,0 0 0-16,-8-1 0 0,7 0 0 16,2-3 0-16,-2-2 0 0,1-3 0 15,0-5 0-15,-8-4 0 0,8-5 0 0,-8 2 0 16,0-3 0-16,7-6 0 0,-14-3 0 15,7-7 0-15,0 0 0 0,-8-5 0 0,8 1 0 16,-8-5 0-16,0 0 0 0,1-5 0 16,-2 0 0-16,2 5 0 0,-9-4 0 0,8-1 0 15,8 6 0-15,-7-1 0 0,-2 0 0 16,2-1 0-16,7 5 0 0,0 1 0 16,-8 3 0-16,8 1 0 0,0 0 0 0,-8 4 0 15,8 0 0-15,0 5 0 0,0 0 0 16,0-1 0-16,0 5 0 0,0-4 0 0,8 8 0 15,-8 1 0-15,8-1 0 0,-1 9 0 16,9 0 0-16,-8 5 0 0,8 0 0 16,0-1 0-16,-1 6 0 0,8-1 0 15,1-4 0-15,-8 4 0 0,8-5 0 0,-1 1 0 16,-7-1 0-16,8 2 0 0,-2-7 0 16,2 1 0-16,-1-3 0 0,-7-1 0 0,8-1 0 15,-8-4 0-15,-1-4 0 0,1 5 0 16,-8-10 0-16,8 5 0 0,-9-4 0 0,9-4 0 15,-16-1 0-15,8-5 0 0,0 1 0 16,-8-5 0-16,8-4 0 0,-8 4 0 0,-8-8 0 16,8 4 0-16,0-4 0 0,-8 4 0 15,0-5 0-15,1 0 0 0,-2 5 0 16,9 0 0-16,-7 0 0 0,-1 9 0 0,8 0 0 16,-8 0 0-16,8 4 0 0,-8 5 0 15,8-1 0-15,0 5 0 0,0 0 0 0,0 5-150 16,0 4-331-16,0-5-114 0,-7 9-180 15,7-4-245-15,0 0-87 0,0-1-4 16,-9 1 55-16,9 4 142 0,0-4 235 0</inkml:trace>
  <inkml:trace contextRef="#ctx0" brushRef="#br1" timeOffset="-184462.16">14726 9813 355 0,'-16'0'609'15,"8"0"145"-15,0 4 147 0,-7-4 19 16,7 0-131-16,-1 5-123 0,2-5-109 16,0 4-104-16,-2-4-115 0,9 0-74 0,0 5-40 15,0-5-19-15,0 0 1 0,0 0 12 16,9 0 23-16,5-5 25 0,3 5-41 16,-2-4-225-16,8-1 0 0,9 5 0 0,-1-4 0 15,0-1 0-15,9 1 0 0,7 0 0 0,-7-2 0 16,7 3 0-16,-1-6 0 0,1 4 0 15,0-4 0-15,9 4 0 0,-9-2 0 16,0-2 0-16,0 4 0 0,-1-4 0 0,1 0 0 16,0 5 0-16,-7-1 0 0,-9 2 0 15,1-3 0-15,-1 3 0 0,-7 3 0 0,0-5 0 16,-1 0 0-16,-7 5 0 0,-1 0 0 16,-6-4 0-16,-2 4 0 0,1 0 0 15,-8-4 0-15,7 4 0 0,-14-5 0 0,7 5 0 16,-8 0-334-16,1 0-127 0,-9 0-95 15,0 0-143-15,1 5-178 0,-1-5-145 0,-8 4-40 16,8 0 32-16,1 1 123 0,-9 3 193 16,8-2 246-16</inkml:trace>
  <inkml:trace contextRef="#ctx0" brushRef="#br1" timeOffset="-181171.031">15078 10104 85 0,'0'0'296'0,"0"-5"58"0,0 5 11 16,0-4-2-16,0-1-3 0,0 1 3 15,-7 0 10-15,7 0 23 0,0-1 34 0,0 1 34 16,0 4 7-16,0-5-21 0,0 5-42 16,-8-4-56-16,8 4-73 0,0 0-80 0,-9-5-59 15,9 5-38-15,0 0-25 0,0 0-18 16,-7 0-15-16,7 0-12 0,0 0-7 0,0 0-5 15,0 0-2-15,0 0 2 0,0 0 9 16,0 0 12-16,0 0 11 0,0 0 11 16,0 0 7-16,0 0 6 0,0 0 0 0,0 0-2 15,0 0-4-15,0 0-3 0,0 0-11 16,0 0-6-16,0 0-14 0,0 0-6 0,0 0-5 16,-7 0-14-16,7 0 0 0,0 0-3 15,0 0 1-15,0 0-2 0,-9 0-2 0,9 0 10 16,0 0 7-16,-8 5 12 0,1-5 10 15,7 4 10-15,-7-4 12 0,-2 5 5 0,1 4 1 16,-8-5-1-16,9 4-8 0,-1 6-6 16,0-1-7-16,0 0-10 0,1 5-8 0,-2-1-6 15,2 2-5-15,-1 2-2 0,8 2-4 16,0-1-7-16,0 0-8 0,0 0 0 16,0 0 0-16,8 0 0 0,-1 0 0 0,2-5 0 15,6 1 0-15,-7-1 0 0,7-4 0 16,1-4 0-16,1 1 0 0,5-10 0 0,1 4 0 15,-6-8 0-15,6-1-46 0,8 0-62 16,-7-4-54-16,-1-4-54 0,1 5-58 16,8-6-67-16,-8 1-111 0,-1 4-146 15,-8 1-159-15,9-6-160 0,-8 1-85 0,0 4 10 16,-1-3 105-16,-8 3 166 0,9-5 198 16</inkml:trace>
  <inkml:trace contextRef="#ctx0" brushRef="#br1" timeOffset="-180689.514">15384 10157 262 0,'-7'-9'540'15,"-2"1"134"-15,9-2 137 0,-7 2 37 16,-1-1-66-16,1 4-96 0,-2-4-99 0,9 5-95 16,-7-1-107-16,7 5-101 0,-8 0-65 15,8-4-41-15,0 8-26 0,0-4-17 0,0 9-7 16,0 0-1-16,0 0 2 0,8 9 8 16,-8-1 6-16,7 1 4 0,2 8 0 15,-2-3-6-15,1 3-84 0,-1 4-57 0,9-2 0 16,-8-2 0-16,8 0 0 0,-9-4 0 15,2 5 0-15,-2-10 0 0,1-4 0 16,1 1 0-16,-2-6 0 0,-7 2 0 0,0-7 0 16,7-6 0-16,-7-1 0 0,0-5 0 15,-7-5 0-15,7-4 0 0,-7 1 0 0,-2-10 0 16,1 5 0-16,-8-9 0 0,1 5-30 16,-1-4 7-16,9-7 9 0,-9 7 5 0,8-1 5 15,-8 1 3-15,9 3 6 0,7 0 10 16,-8 1 11-16,8 4 9 0,-8 4-35 15,8 0 0-15,8 6 0 0,-8 3 0 0,8-1 0 16,-1 1 0-16,9 5 0 0,-1 4 0 16,1 0 0-16,8 4 0 0,-1 1 0 0,1-1 0 15,7 6 0-15,-7 3 0 0,-1-5 0 16,1 10 0-16,-8-4 0 0,7 3 0 0,-6 5 0 16,-10 0 0-16,0 5 0 0,2 3 0 15,-1-2 0-15,-8 7 0 0,-8 0 0 16,-1 0 0-16,2 4 0 0,-9-3 0 0,1-6 0 15,-1 1 0-15,0-4 0 0,-8 0-157 16,9-5-272-16,-8-5-161 0,7-4-262 0,-8-4-225 16,0 0-77-16,8-9 5 0,9-4 69 15,-9-1 182-15,8-8 301 0</inkml:trace>
  <inkml:trace contextRef="#ctx0" brushRef="#br1" timeOffset="-176171.171">6134 13745 251 0,'-7'-9'408'16,"0"4"82"-16,-2 2 66 0,1-3-37 15,1 2-23-15,-2 0 6 0,2 0 17 0,-1-1-14 16,0 5-36-16,0 0-48 0,1 0-56 16,-2 0-64-16,2 0-73 0,-1 0-39 0,0 0-17 15,0 0 2-15,1 0 3 0,-2 0 4 16,2 0 4-16,-1 0-1 0,8 0-4 0,-9 0-10 15,2 0-13-15,0 5-15 0,-2-5-18 16,9 0-24-16,0 0-74 0,-8 0-26 16,8 4 0-16,8-4 0 0,1 4 0 0,-2-4 0 15,9 4 0-15,8-4 0 0,7 0 0 16,8 0 0-16,0 0 0 0,8 0 0 0,8-4 0 16,-8-4 0-16,8 3 0 0,0 1 0 15,0-1 0-15,0 1 0 0,0-1 0 16,-8 1 0-16,0 4 0 0,0-4 0 0,1 4 0 15,-10 0 0-15,-6 0 0 0,-1 0 0 16,-7-5 0-16,-1 5 0 0,-8 0 0 16,1 0-277-16,-8 0-147 0,0 0-169 0,-8-4-311 15,0 4-186-15,0 0-60 0,-8 0 13 16,0 4 67-16,-8-4 187 0,9 0 353 0</inkml:trace>
  <inkml:trace contextRef="#ctx0" brushRef="#br1" timeOffset="-175231.743">16114 13714 150 0,'0'0'563'0,"-8"-4"145"15,8-1 147-15,-7 5 111 0,7-4-132 16,-9 4-142-16,9-5-118 0,0 5-105 16,0-4-114-16,-7 4-83 0,7 0-46 0,0 0-23 15,0 0-15-15,7-5-5 0,-7 5 4 16,9 0 7-16,-2 0 6 0,9 0 6 0,-1 0-40 15,1 0-166-15,8 5 0 0,7-5 0 16,1 4 0-16,7-4 0 0,0 5 0 0,8-5 0 16,8 0 0-16,0 0 0 0,0-5 0 15,7 1 0-15,2-5 0 0,-10 5 0 16,-7-5 0-16,0 0 0 0,-7 5 0 0,-1-5 0 16,-7 5 0-16,-9-5 0 0,-8 4 0 15,1 1-140-15,-8 0-258 0,-8-1-114 0,-8 5-239 16,1 0-274-16,-9-4-111 0,0 4-14 15,-8 0 44-15,1 0 137 0,-1 0 279 16</inkml:trace>
  <inkml:trace contextRef="#ctx0" brushRef="#br1" timeOffset="-174136.596">6245 12819 27 0,'0'0'337'16,"0"0"70"-16,-9 0 67 0,9 0-6 0,-7 0-35 15,7 0-16-15,-8 0 5 0,0-6 29 16,8 6 35-16,-8-4 0 0,1 4-20 15,-2-4-43-15,9 4-55 0,-7-4-73 0,-1-1-70 16,8 5-35-16,-9-4-13 0,9 4-4 16,-7-5 0-16,7 5-3 0,-7-4-2 0,7 4-3 15,-8-5-6-15,8 5-11 0,0 0-16 16,0-4-20-16,0 4-24 0,0-5-27 16,8-3-23-16,6-1-18 0,3 0-12 0,-1-4-5 15,7-6-2-15,8 3-2 0,0-3-2 16,1 3-1-16,7 2 1 0,-7-3-2 0,7 3 0 15,0 1 0-15,0-1 0 0,0 6 0 16,1-1-1-16,-1 5 1 0,-7-1 1 0,6 5-1 16,-5 0 4-16,5 5-11 0,-6 3 0 15,-1 1 2-15,0 4 2 0,0 1 4 0,1 4 2 16,-1-1 12-16,-7-3 4 0,7 2 0 16,-7 3-1-16,8-6-1 0,-9 0-3 15,1 0-2-15,-9 1 0 0,8-1-1 0,-6-5-1 16,-3 1 0-16,3 0 0 0,-1-4-2 15,-9 4 0-15,1-5-1 0,0 0-5 16,0 0-12-16,-1 2-16 0,-7-6-17 0,9 3-22 16,-9-3-24-16,0 0-24 0,0 0-22 15,7 0-20-15,-7 5-21 0,0-5-20 0,0 0-19 16,0 0-37-16,-7 0-90 0,7 0-147 16,-9 0-193-16,2 0-205 0,-1 0-87 15,0 0-4-15,-7 0 86 0,6 0 163 0,-6 0 219 16</inkml:trace>
  <inkml:trace contextRef="#ctx0" brushRef="#br1" timeOffset="-173048.096">16498 12959 202 0,'-7'0'679'0,"-1"0"174"0,-8-5 108 16,9 5 70-16,-9 0-157 0,-1 0-221 16,10 0-183-16,0 0-148 0,-2-3-89 0,1-3-50 15,8 3-35-15,-7-1-20 0,7-1-10 16,0-4 1-16,7-5 9 0,1 2 15 16,1-2 20-16,5 1 17 0,3-1 14 0,-1 1 11 15,7 0-1-15,1-5-204 0,-1 6 0 16,1-2 0-16,7 1 0 0,0 4 0 0,1-4 0 15,7 0 0-15,-7-1 0 0,6 6 0 16,2-1 0-16,-2 0 0 0,2 0 0 16,-9 4 0-16,9 1 0 0,-9-1 0 15,1 2 0-15,7 3 0 0,-16 0 0 0,8 3 0 16,-7 2 0-16,8-1 0 0,-9 1 0 16,-8 0 0-16,9 4 0 0,-8-5 0 0,8 5 0 15,-8-1 0-15,-1 1 0 0,1 0 0 16,-9 4 0-16,9-4 0 0,-8 0 0 0,8 4 0 15,-9 1 0-15,2-2 0 0,-2 2 0 16,-7-1 0-16,8 1 0 0,-8-5 0 0,9 3 0 16,-9-3-222-16,0 1-423 0,0-3-232 0,-9 2-232 15,9-4-70-15,-8 4 12 0,1-9 61 16,-2 5 159-16,2-1 287 0</inkml:trace>
  <inkml:trace contextRef="#ctx0" brushRef="#br1" timeOffset="-170332.376">19511 18679 19 0,'-8'-4'591'0,"1"-1"194"0,-2 1 150 16,2-1 95-16,-1-4-51 0,1 6-204 15,-2-3-174-15,2 3-151 0,7-2-110 0,-8 5-58 16,8-4-34-16,0 4-23 0,0-5-26 15,0 5-16-15,0 5-6 0,0-5-1 16,8 4 8-16,-1 4-172 0,9 1-12 0,-1 5 0 16,9 4 0-16,-1 3 0 0,1 7 0 15,-1-2 0-15,1 9 0 0,0 0 0 0,8 0 0 16,-9 5 0-16,8-1 0 0,0 6 0 16,-7-5 0-16,8 4 0 0,-1 0 0 0,-7 1 0 15,7-1 0-15,-8-9 0 0,8 0 0 16,-7 0 0-16,-1-9 0 0,1 2 0 0,0-7 0 15,-8 2-394-15,7-10-417 0,-7 0-267 0,-1-13-122 16,-6 0-10-16,-2-9 50 0,10-8 127 16,-10-1 233-16,-7-14 343 0</inkml:trace>
  <inkml:trace contextRef="#ctx0" brushRef="#br1" timeOffset="-170071.252">20140 18829 221 0,'-17'-9'836'0,"10"5"178"15,-2 0 125-15,-6-1 98 0,-1 5-78 16,9-4-336-16,-9 4-258 0,0 0-145 0,1-5-97 16,6 5-77-16,-6 0-62 0,-1 5-160 15,9-5-24-15,-10 4 0 0,1 1 0 0,1 3 0 16,-8 5 0-16,-1 1 0 0,1 3 0 16,-1 5 0-16,1 0 0 0,-8 4 0 0,-2 2 0 15,2 7 0-15,0 0 0 0,-1 0 0 16,9 5 0-16,-8 0 0 0,7-5 0 0,8 5 0 15,-8-5-60-15,9-4-268 0,-1-5-75 0,9 1-135 16,-2-4-194-16,2-10-254 0,7-5-105 16,0 2-18-16,0-10 47 0,7 0 154 0,9-5 234 15</inkml:trace>
  <inkml:trace contextRef="#ctx0" brushRef="#br1" timeOffset="-169598.955">20092 19209 465 0,'8'0'833'0,"-1"0"165"16,2 3 113-16,-9-3 43 0,7 0-229 16,-7 0-223-16,0-3-206 0,8 3-129 0,1-4-78 15,-2-5-49-15,8 4-30 0,-6-4-29 16,5 4-22-16,3-4-98 0,-1 2-61 0,7-3 0 15,-8 1 0-15,9 0 0 0,-1-3 0 16,1-2 0-16,-8 1 0 0,8-1 0 0,-1-3 0 16,-7 4 0-16,8-5 0 0,-17 1 0 0,9-1-74 15,-8 5-125-15,-1-5 6 0,-7 5 19 16,0 0 32-16,-7 0 32 0,-1-1 34 0,-8 5 28 16,0-5 28-16,-7 7 23 0,-8-3 24 15,7 1 20-15,-7 5 23 0,7 4 17 0,-8 0 19 16,9 4 13-16,-1 1 8 0,9 3 8 15,-1 1 6-15,0 4 11 0,8 6-130 0,1-3-22 16,7 7 0-16,0-2 0 0,7 7 0 0,1-2 0 16,8 5 0-16,8 0 0 15,-8-1 0-15,7 2 0 0,8-1 0 0,-7-9 0 16,7 0 0-16,-8-4 0 0,10-5 0 0,-2-5 0 16,0-8 0-16,1-4 0 0,-10-5 0 15,10-4-438-15,-8-9-242 0,0-4-159 0,-10-9-164 16,3-2-104-16,6-1-6 0,-15-3 67 0,0-3 163 15,0 0 221-15,-1 0 246 0</inkml:trace>
  <inkml:trace contextRef="#ctx0" brushRef="#br1" timeOffset="-169233.3">20626 18657 236 0,'-9'-35'549'0,"2"4"188"15,-1 9 179-15,-1 0 38 0,2 9-56 0,7 4-97 16,-7 0-102-16,-2 4-128 0,9 5-118 16,-8 5-61-16,8 4-26 0,0 4-14 15,0 9-85-15,0 0-267 0,8 4 0 0,1 9 0 16,-2 1 0-16,-7 4 0 0,16 0 0 15,-8 4 0-15,-1 0 0 0,9-1 0 0,-8 1 0 16,8-3 0-16,-9-1 0 0,9-5 0 0,-8-5 0 16,8-3 0-16,-9-1 0 0,-7-3 0 15,9-5 0-15,-2-5 0 0,-7 0 0 0,0-4 0 16,0-6 0-16,-7-3 0 0,7 0 0 16,-16-3 0-16,8-6 0 0,0 0 0 15,0-5 0-15,-8-2 0 0,9-3 0 0,-1 7 0 16,0-7 0-16,0 2 0 0,8 3 0 0,0 1 0 15,0 0 0-15,0 0 0 0,0 0 0 16,8 4 0-16,0 0 0 0,0 0 0 0,8 5 0 16,-1-1 0-16,1 1 0 0,0 0 0 0,8 4 0 15,-10 0 0-15,10 0 0 0,0 4 0 16,-1-4 0-16,1 0 0 0,-1 0 0 0,-7 0 0 16,8 0 0-16,-9 0 0 0,1 0-175 15,-9 0-515-15,10-4-188 0,-10-2-233 0,-7 3-71 16,0-10 15-16,0-1 73 0,-7 0 171 15,-1-2 248-15</inkml:trace>
  <inkml:trace contextRef="#ctx0" brushRef="#br1" timeOffset="-169042.854">20499 18401 93 0,'-22'-27'567'0,"-2"1"202"0,8 4 169 15,-7-1 114-15,7 2-94 0,-8 7-116 16,9-3-118-16,-1 8-140 0,-8 0-121 0,8 4-82 15,1 5-66-15,-1 9-66 0,-7 1-64 16,7 2-114-16,-8 11-71 0,9-2 0 0,-8 11 0 16,6-1-192-16,3 0-226 0,-10 4-364 15,8 0-324-15,0 1-132 0,8-1-13 16,1-9 62-16,7 1 160 0,7-10 347 0</inkml:trace>
  <inkml:trace contextRef="#ctx0" brushRef="#br1" timeOffset="-168123.051">21504 18869 139 0,'0'-5'476'0,"0"-4"139"0,0 1 144 0,0 3 90 16,0-4-19-16,0 1-64 0,0-1-80 15,0 5-90-15,0-5-102 0,0 4-124 0,0 5-81 16,0-4-50-16,0 4-27 0,0 0-17 15,0 0-12-15,0 4-5 0,0 5-3 0,0 4-35 16,0 5-140-16,0 4 0 0,-8 4 0 0,8 6 0 16,-7 3 0-16,-2 0 0 0,9 5 0 15,-7-1 0-15,-1 1 0 0,8-5 0 0,-8 0 0 16,8-7 0-16,0-2 0 0,0-8 0 16,-8-1 0-16,8-4 0 0,0-4 0 0,0-5 0 15,0-8 0-15,-7-5 0 0,7-4 0 16,0-9 0-16,-9-4 0 0,9-1 0 0,-7-8 0 15,7-5 0-15,0 0 0 0,0 0 0 16,0 5 0-16,0-4 0 0,0 7 0 0,0-3 0 16,0 9 0-16,0-1 0 0,0 5 0 15,7 5 0-15,-7 3 0 0,9 2 0 0,-2 3 0 16,-7 0 0-16,8 9 0 0,8-5 0 0,-9 10 0 16,9-1 0-16,-8 1 0 0,8 4 0 15,8 3 0-15,-10 2 0 0,10-1 0 16,-8 4 0-16,8 1 0 0,-8 4 0 0,7 0 0 15,1 1 0-15,-1-1 0 0,1 4 0 0,0-4 0 16,-1 0 0-16,1 0 0 0,-1 5 0 0,1-10 0 16,-2 5 0-16,2-4 0 0,-1-1 0 15,1-3 0-15,-8 0 0 0,0-1 0 0,-1-5 0 16,1 1 0-16,-8 0 0 0,0-4 0 16,-8-1 0-16,0 5 0 0,0-5 0 0,-8 0 0 15,-7 5 0-15,-1-4 0 0,-8 4 0 0,0-5 0 16,-7 5 0-16,-8-5 0 0,8 0 0 15,-9 1 0-15,2-1 0 0,-2-4 0 16,9 5 0-16,-9-5 0 0,9 0 0 0,8 0 0 16,-1 0 0-16,1 0 0 0,-1 0 0 0,8 0 0 15,8-5 0-15,1 5 0 0,-2 0 0 16,2 0 0-16,7 0 0 0,0-4 0 16,0 4 0-16,0 0 0 0,0 0-304 0,7 0-345 15,2 0-267-15,-2 0-213 0,-7-5-66 0,17 1 11 16,-10-5 82-16,8 1 190 0,1-6 318 15</inkml:trace>
  <inkml:trace contextRef="#ctx0" brushRef="#br1" timeOffset="-166825.924">22438 18918 318 0,'0'-5'503'0,"7"0"111"0,-7 1 115 15,9-5 4-15,-9 4-22 0,0-2-51 0,0 1-65 16,0-2-70-16,-9-1-85 0,9 0-99 0,-7 0-83 16,7 0-50-16,-8 1-28 0,0-1-20 15,0 5-16-15,1-5-8 0,-2 0-8 0,-6 4-4 16,7 1-2-16,-7 0-1 0,-1 4-1 15,-1 0-2-15,-6 4-4 0,-1 0-25 16,9 5-89-16,-8 5 0 0,-1-1 0 0,1 4 0 16,7 5 0-16,-8 0 0 0,17 0 0 0,-10 4 0 15,10 6 0-15,0-6 0 0,7 10 0 16,0-5 0-16,7 4 0 0,0-5 0 0,10 2 0 16,-1-1 0-16,7-6 0 0,0-2 0 15,0-5 0-15,9-5 0 0,-1-4 0 0,0-5 0 16,2-4 0-16,5-9 0 0,2 1 0 15,-1-10 0-15,-8 0-194 0,8-3-362 0,-7-7-124 16,-1 2-140-16,0-1-139 0,-7 1-104 0,-1 0-8 16,-7-5 76-16,1 5 166 0,-3-1 203 15</inkml:trace>
  <inkml:trace contextRef="#ctx0" brushRef="#br1" timeOffset="-166275.967">22752 18855 387 0,'-8'-13'634'16,"-1"-4"197"-16,2 4 146 0,-9-1 0 0,8 5-97 15,-8 1-110-15,9-1-114 0,-1 5-130 16,0-1-93-16,0 1-58 0,8 4-41 0,-7 0-38 15,7 4-181-15,0 1-115 0,0 8 0 16,0 0 0-16,0 5 0 0,0 3 0 0,0 1 0 16,7 6 0-16,-7 2 0 0,8 0 0 15,0 2 0-15,-8-1 0 0,8-1 0 0,-8 1 0 16,7-4 0-16,2-5 0 0,-9 0 0 16,7-4 0-16,-7-6 0 0,0-3 0 0,8 1 0 15,-8-10 0-15,0 0 0 0,0-5 0 16,0-9 0-16,-8 2 0 0,8-11 0 0,-7 1 0 15,7-3 0-15,-9-7 0 0,2 1 0 0,-1-4 0 16,0 4 0-16,0-5 0 0,8 5 0 16,0 5 0-16,0 4 0 0,0 0 0 0,0 5 0 15,8 3 0-15,0 6 0 0,-8 4 0 16,8-1 0-16,8 10 0 0,-9-1 0 0,10 4 0 16,-10 6 0-16,9 3 0 0,-1 1 0 15,1-1 0-15,8 1 0 0,-8-1 0 0,-1 1 0 16,8-5 0-16,-7 0 0 0,8-4 0 0,0 1 0 15,-10-6 0-15,10-4 0 0,-8-4 0 16,0-6 0-16,-1 1 0 0,1-4 0 16,0-4 0-16,-8-1 0 0,-1 5 0 0,2-5 0 15,-9 1 0-15,0 4 0 0,0-5 0 0,0 5 0 16,-9 4 0-16,2-4 0 0,7 4 0 16,-8 5 0-16,8-1 0 0,0 5 0 15,0 5 0-15,0 4 0 0,0 0 0 0,0 3 0 16,0 6 0-16,8 4 0 0,-8-4 0 0,7 4 0 15,-7-1 0-15,9 7 0 0,-2-6 0 16,1 4 0-16,0 0 0 0,0-3 0 0,8 3 0 16,-9-4 0-16,10 1 0 0,-10-6 0 15,9 1 0-15,-1-1 0 0,1-8 0 0,-8 0-276 16,8 0-694-16,-9-9-244 0,9 0-67 16,-8-9 31-16,8 0 82 0,-9-8 182 0,9-2 276 15</inkml:trace>
  <inkml:trace contextRef="#ctx0" brushRef="#br1" timeOffset="-165687.201">23339 18842 575 0,'0'-9'878'0,"-7"-4"156"0,7 5 112 0,0-1 31 15,-7 4-228-15,7-4-238 0,-9 1-194 16,9 4-118-16,0-1-78 0,-8 1-55 0,8 4-48 16,0 0-218-16,0-5 0 0,0 5 0 15,0 5 0-15,0-5 0 0,8 4 0 0,-8 5 0 16,0-1 0-16,9 6 0 0,-9-1 0 15,7 4 0-15,-7 1 0 0,7 4 0 0,2 4 0 16,-1 2 0-16,-8-2 0 0,7 5 0 0,2 4 0 16,-2-4 0-16,1-1 0 0,0 1 0 15,0-4 0-15,-8-4 0 0,7-2 0 16,2-7 0-16,-9-1 0 0,0-4 0 0,7-1 0 16,-7-8 0-16,0-4 0 0,0-6 0 0,-7-2 0 15,7-6 0-15,0-3 0 0,-9-7 0 16,2 2 0-16,-1-5 0 0,0 0 0 0,0 1 0 15,1-7 0-15,-2 7 0 0,2 3 0 16,-1 1 0-16,8 4 0 0,-9 0 0 0,9 4 0 16,0 5 0-16,0 5 0 0,0-1 0 15,0 4 0-15,0 1 0 0,9 4 0 0,-1 0 0 16,-1 4 0-16,2 5 0 0,6 0 0 0,-7 4 0 16,7 0 0-16,1 5 0 0,0 5 0 0,8-2 0 15,-9 2 0-15,1-2 0 0,8 6 0 16,-1-5 0-16,1 0 0 0,-9 4 0 0,8-8 0 15,1 5 0-15,-1-6 0 0,1 1 0 0,-8-6 0 16,7-3 0-16,1 0 0 0,-8-4 0 16,-1 0 0-16,1-5 0 0,-8-5 0 0,8 0 0 15,-9-4 0-15,2-9 0 0,-2 1 0 0,-7-1 0 16,0-8 0-16,0 4 0 0,0-9 0 16,-7-1 0-16,-2-3 0 0,2 0 0 0,-1 0 0 15,0 0 0-15,0 4 0 0,1 5 0 0,-2 4 0 16,9 0 0-16,-7 4 0 0,7 4 0 0,-8 5 0 15,8 2 0-15,-9 2 0 0,9 5 0 16,0 0 0-16,-7 9-148 0,7-1-1065 16,-7 1-145-16,7 0-8 0,-9 0 68 0,9 0 118 15,-8-1 234-15,8-3 407 0</inkml:trace>
  <inkml:trace contextRef="#ctx0" brushRef="#br1" timeOffset="-165073.288">24556 18785 309 0,'-7'-4'783'0,"-9"0"162"16,-1-1 101-16,10 1 78 0,-9-1-186 0,1 1-234 15,6-1-211-15,-6 1-128 0,15-1-74 16,-8 0-52-16,8 2-30 0,0 3-14 16,0 3-3-16,8-3 7 0,7 10-40 0,1 3-159 15,1 9 0-15,6 0 0 0,1 4 0 0,-1 5 0 16,0 4 0-16,9 0 0 0,-9 2 0 15,8-2 0-15,-7-5 0 0,0-3 0 0,7-1 0 16,-8-4 0-16,1 0 0 0,-8-8 0 16,7-5 0-16,-7 0 0 0,-1-9 0 0,-6-9 0 15,6 0 0-15,-6-14 0 0,-2 2 0 16,-7-10 0-16,0-5 0 0,0-3 0 16,-7-1 0-16,-2 1 0 0,-6-2 0 0,6 2 0 15,2 8 0-15,-9 1 0 0,8 7 0 16,1 2 0-16,7 7 0 0,-9 5 0 0,9 4 0 15,0 14 0-15,0 5 0 0,9 3-503 0,-2 10-285 16,9-1-266-16,-1 1-124 0,2-1-14 16,6 0 41-16,1 5 127 0,7-9 229 0,0 1 338 15</inkml:trace>
  <inkml:trace contextRef="#ctx0" brushRef="#br1" timeOffset="-164648.701">25356 19019 420 0,'0'-4'865'16,"0"-1"152"-16,0-4 100 0,-7 0 68 15,-2 1-236-15,-6-5-291 0,-1-1-236 0,0 0-133 16,1 1-82-16,-1 1-58 0,1-2-36 16,-1 0-20-16,-8 7-9 0,8-3-1 0,1 6 3 15,-8-1 6-15,7 5 6 0,-1 5 3 0,10 3 3 16,-9 5-45-16,8 10-59 0,1-6 0 16,-2 10 0-16,9 0 0 0,0-1 0 15,9 5 0-15,-2-5 0 0,10 1 0 0,-3-5 0 16,3-5 0-16,6 1 0 0,1-8 0 15,-1-6 0-15,8-4 0 0,-7-9 0 0,-1 0 0 16,1-8 0-16,0-2 0 0,-8-6 0 0,-1-2 0 16,1-4 0-16,-9 4-47 0,2-3-35 15,-2-1 24-15,-7 4 19 0,-7 0 18 0,7 5 12 16,-9 5 10-16,2-1 16 0,-1 1 20 16,0 3 21-16,0 5 15 0,1 5-3 0,7 0-70 15,-9 4 0-15,9 4 0 0,0 5 0 0,0 4 0 16,0 0 0-16,9 5 0 0,-9-1 0 15,7 5 0-15,1 0 0 0,0-3 0 0,7 6 0 16,-6-2 0-16,6-1 0 0,1 0 0 16,0 0 0-16,-1-4 0 0,1-1 0 15,0 2 0-15,-1-7 0 0,1-3 0 0,0 5-465 16,-1-11-131-16,-6 3-162 0,-2-3-184 0,-7-3-138 16,0-9-27-16,0 6 49 0,0-11 128 15,-7 1 206-15,-2-5 255 0</inkml:trace>
  <inkml:trace contextRef="#ctx0" brushRef="#br1" timeOffset="-164457.916">25247 18772 275 0,'-47'-35'760'0,"7"-1"182"0,-7 5 122 16,16 4 94-16,-9 6-157 0,9 3-194 15,8 1-192-15,7 8-135 0,0-5-84 16,8 10-55-16,1-5-38 0,7 5-254 0,7 0-49 16,9-1 0-16,-1 5 0 0,9-4 0 15,8 4 0-15,-1 4 0 0,0-4 0 0,9 5 0 16,-1 3 0-16,0 1 0 0,0 0-330 15,0 4-710-15,1 0-230 0,-1-4-61 0,8 4 40 16,1-8 101-16,-1 4 216 0,15 0 396 16</inkml:trace>
  <inkml:trace contextRef="#ctx0" brushRef="#br1" timeOffset="-163816.033">26479 18740 125 0,'-17'-7'565'0,"1"-2"157"0,9-5 165 0,-1 5 120 15,0-3-113-15,0 2-142 0,1-3-109 16,-2 4-95-16,9 1-104 0,0 2-57 0,-7 3-25 16,7 3-6-16,0-5-12 0,-8 10-189 15,8-2-155-15,0 3 0 0,0 11 0 0,-8 1 0 16,8 8 0-16,-8 4 0 0,1 2 0 15,-2 8 0-15,2-1 0 0,7 0 0 0,-8 1 0 16,8 1 0-16,0-6 0 0,-9 0 0 16,9-9 0-16,9 1 0 0,-9-10 0 0,0-4 0 15,0-7 0-15,0-3 0 0,8-6 0 16,-8-11 0-16,0-4 0 0,0-8 0 16,0-1 0-16,0-8 0 0,-8 0 0 0,8-6 0 15,0-3 0-15,-9 1 0 0,9 3 0 0,0 1 0 16,0-1 0-16,0 5 0 0,9-1 0 15,-9 10 0-15,8-1 0 0,-8 10 0 16,7 3 0-16,2 5 0 0,6 5 0 0,-7 4 0 16,7 4 0-16,1 5 0 0,0 9 0 0,-1-1 0 15,1 6 0-15,8 3 0 0,-8 1 0 16,8 3 0-16,-1 1 0 0,-8-4 0 0,9 4 0 16,-1-1 0-16,8 1 0 0,-7-5 0 15,-1 2 0-15,10-3 0 0,-10-2 0 0,1-1 0 16,-1-4 0-16,-8-1 0 0,1 1 0 0,0-5 0 15,-1-4 0-15,-6 4 0 0,-2-9 0 0,-7 2 0 16,0-3 0-16,0 2 0 0,-16-1 0 16,9-4 0-16,-17 0 0 0,8 5 0 0,-7-5 0 15,-8 0 0-15,0 0 0 0,-2 0 0 16,-5 0 0-16,-2 0 0 0,9 4 0 0,-8-4 0 16,8 0 0-16,0 4 0 0,7-4 0 15,0 5 0-15,1-5 0 0,7 0 0 16,0 0 0-16,8 0 0 0,1 0 0 0,-2-5 0 15,2 5 0-15,7 0 0 0,0 0-65 0,0-4-282 16,7 4-53-16,-7-4-124 0,9-1-195 0,-2 1-264 16,1-1-108-16,0-4-18 0,7 5 46 15,1 0 150-15,0-1 236 0</inkml:trace>
  <inkml:trace contextRef="#ctx0" brushRef="#br1" timeOffset="-163003.854">27097 18833 397 0,'0'-8'612'15,"0"-5"157"-15,0 4 153 0,0-5-22 0,0 2-105 16,-7-2-117-16,7 1-112 0,0 0-122 16,-7 0-122-16,-2-1-73 0,1 5-50 0,1-3-34 15,-2 2-25-15,2 1-21 0,-9 0-15 16,8 0-6-16,-8 6-3 0,1-3 3 0,-8 6 0 16,7 6 3-16,-8-3 2 0,9 2 6 15,-1 8-1-15,-8-4-108 0,17 8 0 16,-9 1 0-16,0 1 0 0,8 2 0 0,1 6 0 15,7-1 0-15,0 0 0 0,7 1 0 0,9 3 0 16,-1 1 0-16,9 1 0 0,8-7 0 16,-8 3 0-16,14-11 0 0,-7 1 0 0,9-5 0 15,0-4 0-15,-9 0 0 0,8-9 0 0,0-5 0 16,-7-3 0-16,-1-6-244 0,0-3-177 16,-7-1-91-16,-1 0-135 0,1 1-151 15,-8-5-154-15,-1-1-88 0,1 6 6 0,-9-6 93 16,2 6 167-16,-2-1 208 0</inkml:trace>
  <inkml:trace contextRef="#ctx0" brushRef="#br1" timeOffset="-162619.383">27411 18740 134 0,'-7'-12'596'16,"7"-2"212"-16,-8 5 162 0,0-3 110 0,0 3-95 15,1 4-132-15,-9-4-134 0,8 5-147 16,0-1-114-16,8 5-78 0,-8-4-59 0,1 4-54 16,7 4-219-16,-8 5-48 0,8 0 0 15,0 8 0-15,0 1 0 0,0 8 0 16,0 2 0-16,8 2 0 0,-1 1 0 0,1 4 0 15,-8 0 0-15,8-4 0 0,7 1 0 0,-6-2 0 16,-2-3 0-16,1-5 0 0,0-4 0 16,0-5 0-16,-1 1 0 0,2-11 0 0,-9 2 0 15,7-5 0-15,-7-8 0 0,0-2 0 16,0-7 0-16,0-1 0 0,0-4 0 0,-7-5 0 16,-2 1 0-16,2-10 0 0,-1 5 0 15,0-4 0-15,0-4 0 0,1 3 0 0,7 1 0 16,-9 0 0-16,9 5 0 0,-7 2 0 15,7 2 0-15,0 8 0 0,0 0 0 0,7 6 0 16,2 3 0-16,-9 0 0 0,15 4 0 16,-7 1 0-16,16-1 0 0,-9 5 0 15,1 0 0-15,8 5 0 0,-1-5 0 0,1 4 0 16,7 1 0-16,-8-1 0 0,1 1 0 16,8-1 0-16,-8 1-285 0,-2 3-242 15,-6-4-156-15,8 5-208 0,-8-4-180 0,-1 4-52 16,-7 0 20-16,0 0 100 0,-1 0 190 15,-7 3 270-15</inkml:trace>
  <inkml:trace contextRef="#ctx0" brushRef="#br1" timeOffset="-162385.035">27553 18833 479 0,'-24'9'882'0,"9"0"145"0,-1-5 97 15,0 1 71-15,1-1-262 0,6-4-320 16,2 0-221-16,7 0-123 0,0-4-71 0,7-1-44 15,2-3-16-15,-1 3 2 0,8-4 10 16,-1 5 2-16,8 0-3 0,-7-1-13 0,8 1-76 16,-8 4-60-16,7 4 0 0,1-4 0 15,0 5 0-15,-2-1 0 0,1 0 0 0,1 1 0 16,0-1-223-16,-8 5-136 0,7 0-151 16,-7-5-200-16,-1 5-232 0,-6 4-140 0,-2-4-31 15,1 0 39-15,-8 5 126 0,0-2 216 16,0 1 279-16</inkml:trace>
  <inkml:trace contextRef="#ctx0" brushRef="#br1" timeOffset="-162176.833">27616 19059 286 0,'-24'8'827'0,"1"-3"176"15,-1-1 125-15,1-4 99 0,-1 4-136 0,8 2-267 16,1-6-252-16,6 0-152 0,2 0-101 16,7 0-68-16,0 0-52 0,7-6-155 15,2 2-44-15,6 0 0 0,1-1 0 0,8 1 0 16,-8 4 0-16,7 0 0 0,1 0 0 15,7 0 0-15,-8 4 0 0,1 1 0 0,7-1 0 16,0-4 0-16,1 4 0 0,-8-4 0 0,7 0 0 16,-8-4-646-16,8 0-413 0,-7-1-177 15,8-8-51-15,-8 4 37 0,-1-4 107 0,1-4 229 16,7-1 387-16</inkml:trace>
  <inkml:trace contextRef="#ctx0" brushRef="#br1" timeOffset="-161690.126">28361 18670 150 0,'-23'-4'810'0,"7"-1"178"0,1 1 111 0,-9-1 94 15,1-4-47-15,6 6-315 0,1-6-277 0,1 4-144 16,7 1-78-16,0-5-64 0,1 9-56 16,-2-5-35-16,2 1-156 0,7 4-21 15,0 4 0-15,0 5 0 0,0 5 0 0,0 4 0 16,0 8 0-16,0 0 0 0,0 10 0 15,7 4 0-15,-7 3 0 0,9 1 0 16,-9 5 0-16,7 0 0 0,-7-5 0 0,8 0 0 16,0-5 0-16,0-4 0 0,-1-3 0 0,2-6 0 15,-2-8 0-15,1-6 0 0,-8-2 0 16,9-10 0-16,-9-10 0 0,7-2 0 0,-14-6 0 16,7-3 0-16,-9-10 0 0,1-1 0 15,1-3 0-15,-9-5 0 0,8-5 0 0,-8 1 0 16,0 0 0-16,9-4 0 0,-9 4 0 15,8 0 0-15,8 4 0 0,-7 5 0 16,7 5 0-16,0-2 0 0,7 10 0 0,1 0 0 16,0 9 0-16,0 4 0 0,8 1 0 0,-1 3 0 15,8 5 0-15,1 5 0 0,-8 3 0 16,8 1 0-16,7 4 0 0,-8 1 0 16,1 3 0-16,-1 1 0 0,-7 9 0 0,8-6 0 15,-9 5 0-15,-6 6 0 0,5-6 0 0,-5 9 0 16,-9-4 0-16,0 4 0 0,0 5 0 15,-9-5 0-15,-5 6 0 0,5-6 0 0,-15 4 0 16,9-8-236-16,-8 0-480 0,7-5-167 16,-8-3-210-16,9-11-74 0,-8-3 14 0,7-4 81 15,8-10 175-15,-1 2 233 0</inkml:trace>
  <inkml:trace contextRef="#ctx0" brushRef="#br1" timeOffset="-161137.539">29538 18613 435 0,'0'-9'847'0,"-8"0"137"0,-7-4 95 15,6 4 77-15,-6-4-228 0,-1 4-282 16,0 1-193-16,9-1-95 0,-10-5-55 0,10 10-36 15,-1-6-17-15,-8 7 0 0,9 3-15 16,-2 0-235-16,-6 3 0 0,-1 2 0 16,1 9 0-16,-1-1 0 0,-7 0 0 0,7 9 0 15,1 0 0-15,-1 5 0 0,-1 0 0 0,10 3 0 16,0-4 0-16,-2 6 0 0,9-1 0 16,0-1 0-16,9-3 0 0,-2 3 0 0,9-2 0 15,-1-7 0-15,9 5 0 0,-1-8 0 0,1 0 0 16,8 0 0-16,-1-10 0 0,0 6 0 15,0-10 0-15,9-4 0 0,-1-4 0 0,0-1 0 16,0-8 0-16,-8 0 0 0,2-5 0 16,-2 1 0-16,-8-5 0 0,1-1 0 0,-1 1 0 15,-15-4 0-15,8 4 0 0,-16-5 0 0,0 6 0 16,0-2 0-16,-16 2 0 0,0 2 0 16,1-2 0-16,-9 3 0 0,1 0 0 15,-1 1 0-15,-7 8 0 0,8 4 0 0,-1 5 0 16,0 5 0-16,1 4 0 0,7 3 0 0,0 11 0 15,8-2 0-15,-8 7 0 0,16 2 0 16,-7-3 0-16,14 4 0 0,2-1 0 0,-2 1 0 16,9-5 0-16,-1 2 0 0,9-12 0 15,-1 3 0-15,1-6 0 0,8-4 0 0,-1-5 0 16,-7-8 0-16,-1-5 0 0,1-4-726 0,-9-9-481 16,8-5-109-16,-14 0 11 0,6-8 86 15,-6 0 155-15,-2-4 263 0,-7-1 323 16</inkml:trace>
  <inkml:trace contextRef="#ctx0" brushRef="#br1" timeOffset="-160991.421">29789 18401 531 0,'-16'-40'905'0,"8"1"191"0,1 8 155 0,-9-1 117 16,8 6-173-16,0 5-223 0,0 2-164 15,8 6-743-15,-7 4-65 0,-1 5 0 0,0 4 0 16,8 4 0-16,-8 10 0 0,1 8 0 16,-2-1 0-16,2 7 0 0,-1 3 0 15,-8-1-302-15,9 10-1195 0,-10-5-65 0,1 5 58 16,9-1 143-16,-1-4 248 0,0-3 494 15</inkml:trace>
  <inkml:trace contextRef="#ctx0" brushRef="#br1" timeOffset="-160126.815">31233 18538 334 0,'-8'-13'834'16,"8"-6"160"-16,0 7 104 0,0 3 78 0,-9 0-178 16,9 0-271-16,-7 1-239 0,0 4-139 15,-2-2-90-15,1 2-73 0,1 0-58 0,-9 4-49 16,0 4-33-16,1-4-24 0,-9 4-16 16,8 6-11-16,-7-2-7 0,-1 6-3 15,9-1-3-15,-8 4 1 0,6 1 4 0,1 0 4 16,1 4 8-16,7 0 11 0,8 4 15 15,-8 0 15-15,16 6 14 0,0-2 11 0,7 2 4 16,1 3-2-16,8-4-7 0,0 4-10 16,7 0-11-16,0-4-11 0,8 5-9 0,-8-5-4 15,2 4-8-15,-2-5-3 0,-8 1 0 16,1 5-3-16,-1-6-1 0,-7 5 0 0,-8-3 0 16,-8-1 0-16,7 0 0 0,-14-1 0 15,-1-2 0-15,-8-3 0 0,0-3 0 0,1 1 0 16,-8-1 0-16,-10-4 0 0,10-1 0 15,-1-4 0-15,1 1 0 0,-1-1 0 0,9 0 0 16,-8-4 0-16,15-1 0 0,0 1 0 0,0 5 0 16,8-6 0-16,0 5 0 0,8 5 0 15,0 1 0-15,0-3 0 0,7 7 0 16,1 3 0-16,0 5 0 0,7 5 0 0,-8 3 0 16,1 0 0-16,1 10 0 0,6-4 0 0,-8 7 0 15,-6 1 0-15,6 1 0 0,-7 3 0 16,0 0 0-16,-1 0 0 0,2-4 0 0,-2-4 0 15,1 0 0-15,-8-6 0 0,8-6 0 16,-8-2 0-16,8-5 0 0,-8-3 0 0,0-5 0 16,7-4 0-16,-7-5 0 0,0 0 0 15,0-4 0-15,0-5 0 0,0-4 0 0,0 0 0 16,0 0 0-16,0-9 0 0,-7-4 0 0,7-4 0 16,-8-5-412-16,8-5-303 0,0-5-303 15,0-6-153-15,0-7-34 0,8-8 29 16,-1-5 107-16,9-2 218 0,0-12 363 0</inkml:trace>
  <inkml:trace contextRef="#ctx0" brushRef="#br1" timeOffset="-159670.891">32033 18392 289 0,'0'0'560'0,"0"-4"133"16,0-1 148-16,0 5 49 0,0-4-84 0,0-1-101 15,0 1-79-15,0 0-74 0,0-1-94 0,0 1-78 16,-8 4-45-16,1-4-28 0,-2 4-29 16,-6 0-39-16,-1 4-39 0,0 0-168 0,-8 5-32 15,1 4 0-15,-8 5 0 0,7 4 0 16,-7 4 0-16,8 1 0 0,-1 8 0 16,0 1 0-16,8 4 0 0,9-1 0 0,-1 1 0 15,8-5 0-15,0 4 0 0,15-2 0 16,1-7 0-16,8 1 0 0,0-5 0 0,14-4 0 15,2-9 0-15,7-4 0 0,-8-9 0 0,9-4 0 16,-1-5 0-16,-1-9 0 0,-7 1 0 16,1-5 0-16,-2-4 0 0,-14-1-737 15,8 1-412-15,-17-5-124 0,1-1-4 0,0 2 66 16,-8-1 127-16,-8 0 236 0,0 0 341 16</inkml:trace>
  <inkml:trace contextRef="#ctx0" brushRef="#br1" timeOffset="-159320.902">31876 18119 709 0,'-32'0'936'0,"-6"4"127"0,5 0 100 15,2 1 51-15,0-5-284 0,8 9-270 16,7-5-145-16,-8 1-81 0,17-5-63 16,-10 4-175-16,10-4-196 0,7 4 0 0,-7-4 0 15,14 0 0-15,-7 0 0 0,7 0 0 16,10-4 0-16,-1-5 0 0,-1 0 0 0,1-8 0 15,7 4 0-15,1-5 0 0,-1-4 0 16,1-1 0-16,0 5 0 0,-10 1 0 16,10-1 0-16,-8 5 0 0,-8 0 0 0,8 4 0 15,-9 5 0-15,2-1 0 0,-2 1 0 16,1-1 0-16,-8 5 0 0,8 0 0 0,-8 5 0 16,8-1 0-16,-1 1 0 0,2 4 0 15,-2-1 0-15,1 5 0 0,8-4 0 16,0 5 0-16,-1 4 0 0,1-6 0 0,8 2 0 15,-1 0 0-15,1-1 0 0,-1 0 0 16,8 0-194-16,-7-4-849 0,-1 0-241 16,8-1-70-16,-7 1 36 0,8 0 100 0,-8 0 214 15,14 0 421-15</inkml:trace>
  <inkml:trace contextRef="#ctx0" brushRef="#br1" timeOffset="-157657.778">33296 18560 322 0,'-16'-9'870'15,"9"5"160"-15,-9-9 108 0,8 4 88 0,-8-5-126 16,-7 6-328-16,6-5-242 15,-6-1-135-15,-1 5-88 0,2 1-79 0,-2-2-68 16,-8 2-50-16,9 3-107 0,-8 5-3 0,0 5 0 16,7 3 0-16,0 2 0 0,1 7 0 15,-1 6 0-15,1 3 0 0,14 4 0 16,-6 2 0-16,6 3 0 0,9 0 0 0,0 1 0 16,9-5 0-16,6-1 0 0,1 1 0 15,8-9 0-15,7 0 0 0,1-9 0 0,6-8 0 16,10-5 0-16,-1-5 0 0,0-12 0 0,7-10 0 15,-6-3 0-15,7-14 0 0,-8-5 0 16,1-9 0-16,-1 1 0 0,-16-9 0 16,0-1 0-16,-8 6 0 0,-7-2 0 0,-8 2 0 15,-1 4 0-15,-14 4 0 16,-9 4 0-16,-8 0 0 0,1 5 0 0,-8 5 0 0,0 8 0 16,0 0 0-16,-9 14 0 0,9 4 0 15,-9 3 0-15,9 15 0 0,8 4 0 16,-1 4 0-16,1 9 0 0,6 9 0 15,10 4 0-15,-2 5 0 0,9 9 0 0,9 4 0 16,-2 4 0-16,10 1 0 0,6 3 0 16,-8 1 0-16,17-1 0 0,-8 1 0 0,7 0 0 0,-8-4 0 15,8-5 0-15,-7-4 0 0,-1-5 0 16,1-9 0-16,8-5 0 0,-17-3 0 0,9-10 0 16,-8-4 0-16,7-8 0 0,-8-5 0 0,1-9 0 15,1-4 0-15,-10-5 0 0,9-4 0 16,-8-4 0-16,-1-6 0 0,2 6 0 0,-9 1 0 15,7 2 0-15,1-3 0 0,-8 8 0 16,8 4 0-16,-8 1 0 0,8 5 0 16,-8 3 0-16,7 5 0 0,-7 5 0 0,9 3 0 15,-2 1 0-15,-7 0 0 0,16 4 0 16,-8 1 0-16,-1-2 0 0,9 2 0 0,-8-1 0 16,8 1 0-16,0-6 0 0,8 1 0 15,-9-5 0-15,8 1 0 0,-7-5 0 16,8-5 0-16,-1 1 0 0,-8-1 0 0,1-4 0 15,-8-3 0-15,0-2 0 0,0 1 0 16,-1-1 0-16,-7 2 0 0,0-2 0 0,0 1 0 16,-7 0 0-16,7 4 0 0,-8 0 0 15,0 0 0-15,8 5 0 0,-8 4 0 16,1 0 0-16,7 9 0 0,-9-5 0 0,9 10 0 16,0-2 0-16,0 6 0 0,0 0 0 0,9-1 0 15,-9 1 0-15,7-4 0 0,1 3 0 16,0-4 0-16,7-3 0 0,1-1 0 0,1-2 0 15,-2-2 0-15,1-5 0 0,7-5 0 0,-7 2 0 16,8-1 0-16,-9-5 0 0,1-5 0 16,0 0 0-16,-9 2 0 0,8-2-71 15,-6 1-145-15,-9-4 37 0,7 3 40 16,-14 1 37-16,7-1 34 0,-9 2 30 0,2-2 25 16,-1 1 31-16,1 4 39 0,7 1 40 0,-9-1 41 15,2 4 38-15,7 1 31 0,0-1-74 16,-8 5-133-16,8 0 0 0,0 5 0 15,0-1 0-15,0 5 0 0,0 0 0 16,0 4 0-16,0 0 0 0,8 5 0 0,-1-5 0 16,2 5 0-16,-2 0 0 0,1-1 0 15,-1-4 0-15,2 1 0 0,-2-2 0 0,1-3 0 16,1-4 0-16,5-1 0 0,-5 1 0 16,-1-10 0-16,-1 1 0 0,2-1 0 0,-2-4 0 15,1-3 0-15,-8-2-86 0,8 5 5 16,-8-3 51-16,0-2 52 0,0 5 49 0,8 5 33 15,-8-5-104-15,0 4 0 0,0 1 0 16,0 4 0-16,0 0 0 0,0 0 0 16,7 0 0-16,-7 0 0 0,9 4 0 0,-2 1 0 15,-7 4 0-15,8-5 0 0,0 5 0 16,0-4 0-16,8 4 0 0,-9-6 0 16,1 6 0-16,1-4 0 0,5-1 0 0,-5 1 0 15,6-1 0-15,1 1 0 0,0-5 0 16,-1 5 0-16,1-5 0 0,8 4 0 15,-9-8 0-15,1 4 0 0,0-5 0 0,8 0 0 16,-10 1 0-16,-5-5 0 0,6 0 0 16,1-5 0-16,-8 6 0 0,0-10 0 0,0 5 0 15,-8-4 0-15,0 3 0 0,0-4 0 16,-8 6 0-16,0-6 0 0,0 4 0 0,-8-3 0 16,1 8 0-16,6-5 0 0,-5 10 0 15,-10-1 0-15,15 5 0 0,-6 5 0 0,7 4 0 16,-7 5 0-16,7-1 0 0,0 4 0 15,8 6 0-15,-8-6 0 0,16 5 0 0,-8-5 0 16,8 6 0-16,0-5 0 0,-1-1 0 16,9 1 0-16,-1-4 0 0,1-2 0 0,1-3 0 15,-3 0 0-15,3-4 0 0,6-5 0 16,-7 0 0-16,-1-5 0 0,1-4 0 16,0 0 0-16,-8-3 0 0,-1-2 0 0,2-4 0 15,-2 1 0-15,-7-1 0 0,8 0 0 16,-8-4 0-16,-8 4 0 0,8 1 0 15,0-1-33-15,-7 5-25 0,7 0 28 0,-9 4 30 16,9 5 30-16,0-1 38 0,0 10-45 16,0-1-23-16,0 5 0 0,9 4 0 0,-9 5 0 15,7 3 0-15,9 6 0 0,-8 4 0 16,8-1 0-16,-9 11 0 0,10-1 0 0,-3-1 0 16,3 5 0-16,-1 0 0 0,-1 0 0 0,1 1 0 15,-9-1 0-15,9-5 0 0,-8 5 0 0,-1-4 0 16,-7-5 0-16,0 0 0 0,0 0 0 0,0-3 0 15,-15-6 0-15,7 5 0 0,-7-9 0 16,-9 0 0-16,1 0 0 0,-1 1 0 0,-7-5 0 16,-9-5 0-16,1 0 0 0,0-8 0 0,-8-1 0 15,-9 0 0-15,-6-8-462 0,-1-5-859 16,-8-4-71-16,-7-6 36 0,7-6 89 0,-7-7 164 16,8 1 278-16,6-4 388 0</inkml:trace>
  <inkml:trace contextRef="#ctx0" brushRef="#br1" timeOffset="-157124.204">32589 18733 232 0,'0'4'887'0,"-7"-1"230"16,0 2 150-16,-2 0 128 0,1-1-58 16,1-4-300-16,7 0-302 0,-9 5-551 0,2-5-184 15,7 0 0-15,0-5 0 0,0 5 0 0,0-4 0 16,7-1 0-16,-7 0 0 0,9-2 0 16,-2-2 0-16,-7 4-485 0,8-4-465 15,-8 4-245-15,0-7-72 0,9-2 25 0,-9 1 85 16,0-4 191-16,0-1 311 0</inkml:trace>
  <inkml:trace contextRef="#ctx0" brushRef="#br1" timeOffset="-156927.729">32551 18529 223 0,'-9'0'803'0,"2"-4"169"15,-1 4 96-15,0-5 56 0,-7 5-145 0,6-4-323 16,2 4-311-16,7 0-211 0,-8-5-213 16,8 5-281-16,0 0-388 0,8 0-202 0,-8-5-85 15,7 5-11-15,2 0 90 0,-9 0 210 16</inkml:trace>
  <inkml:trace contextRef="#ctx0" brushRef="#br1" timeOffset="-156058.189">31287 20426 120 0,'9'0'372'0,"-9"0"74"0,0 0 58 15,0 0-32-15,0-4-43 0,0 4-47 0,0 0-39 16,0 0-37-16,0 0-34 0,0 0-20 16,0 0-8-16,0-4 20 0,0 4 34 0,0 0 23 15,0 0 17-15,0 0 2 0,0 0-10 0,0 0-34 16,0 0-49-16,0 0-34 0,0 0-24 16,0 0-17-16,0 0-17 0,0 0-17 15,0 4-14-15,0-4-14 0,0 4-11 0,0 1-6 16,0-1-4-16,7 5-4 0,-7 4-2 0,8 0-18 15,-8 10-65-15,8-2 0 0,-8 3 0 16,8 2 0-16,-1 0 0 0,2 5 0 0,-2-5 0 16,-7 5 0-16,8-5 0 0,0 6 0 15,-8-6 0-15,8 4 0 0,-8-2 0 0,0-2 0 16,0 0 0-16,0 1 0 0,7 0 0 0,-7-2 0 16,0-1 0-16,0-3 0 0,0 1 0 0,0-4 0 15,0-1 0-15,0 1 0 0,0-9 0 16,9 4 0-16,-9-9 0 0,0 5 0 15,7-9 0-15,-7 0 0 0,8 0 0 0,1-9-10 16,-2 0-161-16,0 1-39 0,1-5-48 0,1-1-77 16,-9-3-141-16,7 4-227 0,1 0-266 0,0-5-111 15,0 5-26-15,-1-1 54 0,2-4 147 16,6 6 257-16</inkml:trace>
  <inkml:trace contextRef="#ctx0" brushRef="#br1" timeOffset="-154670.879">31900 19888 62 0,'7'0'535'0,"-7"0"149"0,0 0 141 0,0-4 133 15,0 0-80-15,-7 0-135 0,7-1-130 0,0-4-116 16,-9 0-110-16,2-5-102 0,-1 7-57 15,8-3-28-15,-8 1-14 0,0 0-7 16,-8 5-10-16,9-1-10 0,-10 2-17 0,3-2-19 16,-3 5-18-16,1 5-15 0,-6 3-12 0,6-4-13 15,-8 10-65-15,1 0 0 0,-1-3 0 16,8 13 0-16,-8-7 0 0,10 5 0 0,-3 4 0 16,1-4 0-16,9 9 0 0,-1-4 0 0,8 3 0 15,0-2 0-15,8 2 0 0,8-3 0 16,-1 4 0-16,8-4 0 0,10-6 0 0,-10-4 0 15,16-3 0-15,-7-6 0 0,6-3 0 16,2-10 0-16,7-3 0 0,-16-6 0 0,9-3 0 16,-9-34-320-16,0 54-280 0,1-26-158 15,-8-3-152-15,-9 0-150 0,8-6-47 0,-7 7 39 16,-8-3 124-16,8 2 198 0,-16 0 220 16</inkml:trace>
  <inkml:trace contextRef="#ctx0" brushRef="#br1" timeOffset="-154136.963">32143 19822 130 0,'-9'-18'586'0,"2"1"198"0,-1 3 172 0,0 6 112 0,0-1-96 15,1 1-133-15,-1 3-143 0,0 0-143 0,8 1-131 16,-8 4-89-16,1 0-63 0,7 4-43 16,-9 1-32-16,9 3-35 0,-7 1-160 0,7 4 0 15,0 6 0-15,0 2 0 0,7 2 0 0,-7 3 0 16,9 0 0-16,-9 5 0 0,7-4 0 16,-7-1 0-16,8 0 0 0,0 2 0 15,0-7 0-15,-1-3 0 0,-7 0 0 0,16-5 0 16,-16-4 0-16,8-5 0 0,-1 1 0 0,-7-10 0 15,9 1 0-15,-9-10 0 0,7-3 0 16,-7-1 0-16,0-5 0 0,0-3 0 16,0-4 0-16,0-1 0 0,-7 0 0 0,7 4 0 15,-9-4 0-15,9 1 0 0,-7 3 0 0,-1 0 0 16,8 10 0-16,0-1 0 0,-8 5 0 16,8 4 0-16,0 5 0 0,0 4 0 0,0 0 0 15,8 9 0-15,0 4 0 0,-1 4 0 16,2 5 0-16,6 0 0 0,1 5 0 0,0-1 0 15,-1 2 0-15,1-7 0 0,8 1 0 16,-8 0 0-16,7-4 0 0,-8-5 0 0,9-4 0 16,-8-1 0-16,0-3 0 0,8-5 0 15,-17-5 0-15,9 1 0 0,-1-9 0 0,-6 4 0 16,-2-8 0-16,1 3 0 0,-8-3 0 0,0-1 0 16,0 1 0-16,-8 4 0 0,8-6 0 15,-7 7 0-15,-2-2 0 0,2 5 0 0,-1 0 0 16,-1 5 0-16,9-1 0 0,-7 5 0 0,7 0 0 15,0 9 0-15,0 0 0 0,0 10 0 16,0-8 0-16,0 13 0 0,7-3 0 16,-7 2 0-16,9-2 0 0,-1 6 0 0,-1-5 0 15,2 4 0-15,-2 0 0 0,1-3 0 0,8 4 0 16,-9-5-56-16,1 0-424 0,-8 4-219 16,8-8-319-16,-8-1-156 0,8 1-31 0,-8-1 36 15,0 1 123-15,0-4 226 0,7-2 355 16</inkml:trace>
  <inkml:trace contextRef="#ctx0" brushRef="#br1" timeOffset="-153707.718">31758 20387 127 0,'-16'0'592'0,"9"0"159"0,-9-4 147 15,8 4 115-15,-8 0-108 0,9 0-164 16,-9 0-141-16,8 0-115 0,1 0-109 0,7 0-79 16,-9 0-47-16,9 0-27 0,-7 0-18 15,7 0-4-15,0 0 3 0,7 0 13 0,2 0-111 16,-2 0-106-16,9 0 0 0,-1 0 0 15,9 0 0-15,8 0 0 0,-1 0 0 0,7 0 0 16,2 0 0-16,7 0 0 0,0 4 0 16,1-4 0-16,6 0 0 0,1 0 0 0,-8 0 0 15,9 0 0-15,-2 0 0 0,-7-4 0 0,0 4 0 16,1-5 0-16,-10 5 0 0,2 0 0 16,-9-4 0-16,1-1 0 0,-8 5 0 0,-1 0 0 15,-8-4 0-15,1 4 0 0,-8-4 0 0,0 4 0 16,0 0 0-16,-8 0 0 0,0-6-134 15,-8 12-451-15,0-6-190 0,-7 4-219 0,-1-4-140 16,-1 4-26-16,-6 5 41 0,8-4 135 16,-9-1 225-16,1 1 283 0</inkml:trace>
  <inkml:trace contextRef="#ctx0" brushRef="#br1" timeOffset="-153326.33">32261 20907 305 0,'-9'5'780'15,"2"-1"179"-15,-1-4 117 0,-1 0 90 0,-5 0-175 16,5-4-223-16,1-1-203 0,-8 1-133 16,9 0-78-16,-9-4-51 0,8-2-36 0,-8 6-42 15,1-5-225-15,-1 0 0 0,9 0 0 0,-17 5 0 16,8-5 0-16,-7 5 0 0,-1 4 0 15,0 0 0-15,1 4 0 0,-1 5 0 0,1 0 0 16,-1 4 0-16,9 5 0 0,-8 3 0 0,7 2 0 16,8 3 0-16,-8 0 0 0,9 2 0 15,7 2 0-15,0 1 0 0,0-5 0 0,7 5 0 16,0 1 0-16,10-2 0 0,6-3 0 0,1-5 0 16,-1 0 0-16,8 0 0 0,-7-9 0 15,8 1 0-15,7-6 0 0,-7-4 0 0,-1-8 0 16,7 0 0-16,2-9 0 0,-9-1 0 15,1-8 0-15,-1 0 0 0,0-4-42 0,-7-1-620 16,-1 1-122-16,-7 0-135 0,1-1-119 0,-3 0-63 16,-5 1 22-16,-1 0 122 0,-8 4 180 0,0 0 216 15</inkml:trace>
  <inkml:trace contextRef="#ctx0" brushRef="#br1" timeOffset="-152940.883">32393 20938 221 0,'-7'-12'456'0,"0"2"176"0,-2 1 173 0,1 1 109 16,1 3-29-16,7-3-85 0,-9 3-104 0,2 5-99 15,-1-4-107-15,8 4-103 0,-8-5-64 0,8 5-42 16,-8 0-26-16,8 0-28 0,0 0-31 0,0 0-170 15,0 5-26-15,0 4 0 0,0 4 0 16,8 0 0-16,0 1 0 0,-8 7 0 0,8 2 0 16,-1-1 0-16,2 4 0 0,-2 1 0 0,1 4 0 15,1-5 0-15,-2 0 0 0,9 6 0 16,-8-10 0-16,-1 0 0 0,2 0 0 0,-2-9 0 16,1 0 0-16,-1-4 0 0,-7-5 0 0,9 1 0 15,-9-5 0-15,0-9 0 0,0 0 0 16,0-9 0-16,-9 1 0 0,9-5 0 0,-7-4 0 15,-1-2 0-15,1-2 0 0,-9-1 0 16,8 0 0-16,-8-4 0 0,9 3 0 0,-10 1 0 16,10 6 0-16,-2-2 0 0,2 5 0 0,7 0 0 15,0 0 0-15,0 9 0 0,0-1 0 0,0 0 0 16,7 7 0-16,2-2 0 0,-2 4 0 16,10 1 0-16,-3-1 0 0,3 5 0 0,6 0 0 15,-8-5 0-15,9 5 0 0,-1 5 0 0,1-5 0 16,-8 0 0-16,7 0 0 0,-6 5 0 15,6-1 0-15,-8 1-160 0,-6-1-191 0,6 1-41 16,-7 2-96-16,0 3-127 0,-1-1-173 16,-7-5-192-16,9 5-66 0,-9 0 15 0,0 0 110 15,0-1 163-15,0 1 229 0</inkml:trace>
  <inkml:trace contextRef="#ctx0" brushRef="#br1" timeOffset="-152682.935">32472 21080 383 0,'-8'4'739'16,"1"5"169"-16,-9-5 124 0,8-4 47 0,1 0-194 16,-2 0-200-16,2 0-175 0,-1 0-133 0,8-4-87 15,0-5-45-15,0 5-20 0,0 0-4 16,0-5 2-16,8 4-1 0,-1-4-55 0,2 5-167 16,-2 0 0-16,1-1 0 0,-1 1 0 0,9 0 0 15,0 4 0-15,-1 0 0 0,1 0 0 0,0 0 0 16,8 0 0-16,0 0 0 0,-1 0 0 15,1 0 0-15,-9 4 0 0,8-4 0 0,1 0 0 16,-1 4-327-16,-7-4-103 0,0 0-100 16,-1 5-132-16,-6-1-157 0,6-4-181 0,-8 4-62 15,-7 1 30-15,9-1 111 0,-9 5 176 0,0-4 215 16</inkml:trace>
  <inkml:trace contextRef="#ctx0" brushRef="#br1" timeOffset="-152438.585">32598 21243 530 0,'-16'18'884'0,"9"-5"161"0,-10 0 111 0,1 1 54 16,9-5-224-16,-1-1-235 0,-8 2-211 0,16-7-132 15,-7 2-88-15,7-1-61 0,0 0-157 0,0-4-102 16,0 0 0-16,7 0 0 0,1 0 0 16,0 0 0-16,7-4 0 0,1 0 0 0,1 4 0 15,-3-5 0-15,3 2 0 0,-1 3 0 0,7-6 0 16,1 6 0-16,-1 0 0 0,1-4 0 0,-1 4 0 15,8 0 0-15,-7-4 0 0,0 4 0 16,7 0 0-16,-8-4 0 0,1-1 0 0,7 1 0 16,-15-1-890-16,7-4-377 0,1 0-71 0,-8-4 31 15,8-4 87-15,-9-1 171 0,1-4 304 0</inkml:trace>
  <inkml:trace contextRef="#ctx0" brushRef="#br1" timeOffset="-151938.051">33131 20295 2 0,'-7'0'441'0,"-2"0"121"15,2 0 127-15,-1 4 122 0,0-4-1 0,0 0-56 16,1 0-75-16,-9 5-74 0,8-5-82 0,0 0-94 16,0 0-90-16,1 0-51 0,7 0-20 15,-9 0-9-15,2 0-7 0,7 0-13 0,0 0-16 16,0 0-205-16,0 0-18 0,0-5 0 0,7 5 0 16,2-4 0-16,-2-1 0 0,9 0 0 15,-1-4 0-15,9 6 0 0,-8-3 0 0,15 3 0 16,-8-1 0-16,1 4 0 0,7-5 0 0,-7 5 0 15,8 0 0-15,-9 0 0 0,8 5-331 16,-15-1-389-16,8 5-216 0,-9-6-194 16,1 11-51-16,-9-5 19 0,2 0 99 0,-9 3 190 15,0-2 281-15</inkml:trace>
  <inkml:trace contextRef="#ctx0" brushRef="#br1" timeOffset="-151752.544">33210 20422 591 0,'-31'4'926'16,"7"-4"151"-16,0 0 109 0,1 0 86 0,7-4-246 15,1 4-290-15,-1 0-188 0,8-4-118 16,0 4-84-16,0-5-293 0,8 5-53 0,0-4 0 16,0 0 0-16,16 4 0 0,-8-5 0 0,8 5 0 15,-1 0 0-15,1 0 0 0,7 0 0 16,1 0 0-16,0 5 0 0,-1-5 0 16,8 4 0-16,-7 0-40 0,7 1-723 0,-8-5-366 15,1 4-145-15,-1-4-13 0,1 0 52 0,-1 0 126 16,10-4 255-16,-10-5 400 0</inkml:trace>
  <inkml:trace contextRef="#ctx0" brushRef="#br1" timeOffset="-151226.801">34033 19832 60 0,'0'-10'675'16,"-7"6"210"-16,-1-6 135 0,0 2 90 0,0 3-56 16,-8 2-217-16,8-2-237 0,-8 1-180 15,1 4-117-15,-1-5-82 0,0 10-64 0,1-5-45 16,-1 9-33-16,0-1-15 0,1 5-2 15,-1 1 8-15,9 2 17 0,-2 8 22 16,2-3 23-16,-1 2 2 0,8 3-134 0,-7 0 0 0,14 5 0 16,-7 1 0-16,8-2 0 0,-1 1 0 15,9 0 0-15,0-5 0 0,8 1 0 16,-1-1 0-16,1-3 0 0,-1-6 0 0,1-4 0 16,7-3 0-16,0-6 0 0,1-8 0 0,7-1 0 15,-7-9 0-15,-1-4 0 0,-7-3-439 16,7-2-376-16,-8-3-198 0,-7-5-151 0,8 0-26 15,-9 1 46-15,1-5 134 0,-9-2 224 16,2 7 272-16</inkml:trace>
  <inkml:trace contextRef="#ctx0" brushRef="#br1" timeOffset="-150705.928">34332 19787 557 0,'-9'-14'768'0,"2"6"181"0,-1-1 126 16,0 4-27-16,-7 2-146 0,6-2-169 0,2 5-155 16,-1 0-140-16,8 0-94 0,-8 0-63 15,0 5-38-15,8-2-28 0,0 6-155 0,0 4-60 16,0 1 0-16,0 3 0 0,0 1 0 15,8 3 0-15,-8 7 0 0,8 3 0 0,-8-1 0 16,8 1 0-16,-1 0 0 0,-7 4 0 16,9-3 0-16,-2-2 0 0,1 1 0 0,0-4 0 15,0-5 0-15,-1-5 0 0,-7-3 0 0,9-1 0 16,-9-5 0-16,7-8 0 0,-7 0 0 16,0-8 0-16,0-10 0 0,0 0 0 0,0-8 0 15,-7 0 0-15,7-5 0 0,-9 0 0 16,2-1 0-16,-1-3 0 0,0 5 0 0,0-1 0 15,1 5 0-15,7-1 0 0,0 5 0 16,-9 3 0-16,9 8 0 0,0-3 0 0,0 4 0 16,0 6 0-16,9 0 0 0,-9 4 0 15,7 4 0-15,1 0 0 0,0 6 0 0,0 4 0 16,8-7 0-16,-9 11 0 0,10 1 0 0,-3-2 0 16,3 1 0-16,-1 3 0 0,-1 1 0 15,1 1 0-15,7-2 0 0,-7 2 0 16,7-2 0-16,-7 2 0 0,0-1 0 0,8 0 0 0,-10-4 0 15,3-1 0-15,-1-3 0 0,-1-1 0 16,1-5 0-16,-9-2 0 0,2-3 0 0,6-3 0 16,-7-3 0-16,0-3 0 0,-1-7 0 15,2 0 0-15,-9-9 0 0,0 0 0 0,0 0 0 16,0-4 0-16,0-6 0 0,0-3 0 0,-9 0 0 16,2 4 0-16,7-4 0 0,-8 9 0 0,8-2 0 15,-8 7 0-15,8 3 0 0,-8 1 0 16,8 7 0-16,-7-3 0 0,7 9 0 15,0-1 0-15,-9 10-42 0,2-1-630 0,7 5-207 0,-8 0-244 16,0 5-78-16,0 2 8 0,1 3 69 16,-2-3 171-16,9 3 263 0</inkml:trace>
  <inkml:trace contextRef="#ctx0" brushRef="#br1" timeOffset="-150302.574">33806 20396 278 0,'-23'9'787'0,"15"-9"177"15,-8 4 110-15,0 0 84 0,8-4-157 16,1 5-233-16,-2-5-226 0,2 0-137 15,7 0-64-15,0 0-36 0,0 0-3 0,7-5-36 16,2 5-266-16,-2-4 0 0,10 4 0 0,6-4 0 16,1 4 0-16,-2-5 0 0,10 1 0 15,-1 0 0-15,9-1 0 0,7-4 0 0,0 5 0 16,0-1 0-16,8-3 0 0,7 2 0 0,-6 3 0 16,-2-1 0-16,1-1 0 0,1 1 0 15,-9-1 0-15,-1 5 0 0,1 0 0 0,-7-4 0 16,-1 4 0-16,-8 0 0 0,0-5 0 0,-7 5 0 15,-1 0 0-15,1 0 0 0,-8 0 0 16,-9-5 0-16,10 5 0 0,-10 0 0 0,2 0 0 16,-9 0-389-16,0 0-390 0,-9 5-214 15,2 0-160-15,-1-1-34 0,-8 1 34 0,0 4 119 16,1-5 203-16,-1-1 296 0</inkml:trace>
  <inkml:trace contextRef="#ctx0" brushRef="#br1" timeOffset="-149860.875">34410 20776 111 0,'-7'0'589'0,"-2"0"159"15,2 0 157-15,-1 0 120 0,-8 0-104 16,9 0-167-16,-2 0-161 0,1-5-134 16,1 5-130-16,7 0-101 0,-9-4-55 0,2 4-20 15,7-5 3-15,-8 0 14 0,0 2 16 0,0-3 20 16,1 3 16-16,-2-6 10 0,-6 5-201 16,-1-1-31-16,0 5 0 0,-8-5 0 0,10 5 0 15,-10 5 0-15,0 0 0 0,8-1 0 0,-7 5 0 16,8 3 0-16,-9 7 0 0,8-3 0 15,9 3 0-15,-2 3 0 0,-6-5 0 0,15 5 0 16,0 0 0-16,0 0 0 0,0 0 0 16,8-4 0-16,8 5 0 0,-1-6 0 0,8 1 0 15,1 0 0-15,-1-5 0 0,17 0 0 0,-9 0 0 16,9-4 0-16,-9-5 0 0,8 0 0 0,-8-8 0 16,9 0 0-16,-9-5 0 0,9-4 0 0,-9-5 0 15,0 1-381-15,-8-5-365 16,1 3-187-16,0-2-190 0,-8-2-52 0,-1 1 28 0,-7 0 107 15,7 0 194-15,-6 0 252 0</inkml:trace>
  <inkml:trace contextRef="#ctx0" brushRef="#br1" timeOffset="-149411.01">34653 20713 642 0,'-7'0'930'16,"-2"-3"167"-16,2-3 119 0,-1 3 37 16,8 3-209-16,-8-4-265 0,0 4-199 0,8 0-132 15,0 0-246-15,-7 0-202 0,7 0 0 0,0 4 0 16,7 5 0-16,-7 3 0 0,0 2 0 15,8 4 0-15,0 4 0 0,-8 0 0 0,8 4 0 16,-8 0 0-16,7 1 0 0,2-1 0 0,-9 1 0 16,7-1 0-16,1 0 0 0,0-3 0 0,-8-1 0 15,8-4 0-15,-1-1 0 0,2-3 0 0,-9-2 0 16,7-3 0-16,1 0 0 0,-8-4 0 16,0-5 0-16,0 0 0 0,0-9 0 0,0 4 0 15,0-8 0-15,-8 0 0 0,1-5 0 16,7-3 0-16,-16-1 0 0,8-6 0 0,0 2 0 15,-7 0 0-15,6-5 0 0,-6 0 0 0,7 5 0 16,0-5 0-16,1 0 0 0,7 5 0 16,0 4 0-16,0-6 0 0,0 7 0 0,0 4 0 15,7-2 0-15,1 6 0 0,0 0 0 16,0 4 0-16,-1 0 0 0,9 5 0 0,0 0 0 16,-1 4 0-16,1 4 0 0,0 5 0 0,8-1 0 15,-9 6 0-15,1-1 0 0,8 4 0 16,-8 6 0-16,-1-2 0 0,1 7 0 0,-9-3 0 15,1 7 0-15,0-1 0 0,0-1 0 0,-8 1 0 16,0 0 0-16,0-1 0 0,-8 3 0 16,0-7 0-16,0 5 0 0,-7-5 0 0,-1-4 0 15,0 0-351-15,-8-4-456 0,1-6-305 0,-1-3-117 16,1-4-9-16,8-5 49 0,-9-5 146 0,8-4 251 16,0-3 371-16</inkml:trace>
  <inkml:trace contextRef="#ctx0" brushRef="#br1" timeOffset="-148877.289">36034 19867 203 0,'0'-19'652'15,"0"-2"182"-15,0 2 136 0,-8 3 105 0,8-3-142 16,-7 6-157-16,-2 4-146 0,2 1-130 16,-1-1-91-16,-1 5-66 0,2-1-54 0,-9 1-54 15,8 8-45-15,-8 1-45 0,1 3-138 16,7 10-7-16,-7-1 0 0,6 10 0 0,-6 5 0 15,7 3 0-15,8 9 0 0,-8 4 0 0,8 0 0 16,0 10 0-16,8-1 0 0,0-4 0 16,0 4 0-16,8-4 0 0,7-4 0 0,-8-5 0 15,18-4 0-15,-10-9 0 0,1-1 0 16,7-11 0-16,0-6 0 0,8-4 0 0,-8-15 0 16,2-1 0-16,5-11-119 0,-7-5-619 0,-7-8-247 15,8-4-193-15,-8-10-47 0,-1-2 33 0,-8-1 101 16,9-10 205-16,-8 0 302 0</inkml:trace>
  <inkml:trace contextRef="#ctx0" brushRef="#br1" timeOffset="-147967.852">36364 19566 667 0,'-17'-18'983'0,"10"5"140"0,-9 0 95 0,1 8 90 16,-9 1-305-16,16 0-314 0,-7 4-185 0,-1 4-103 16,8 0-106-16,8 10-295 0,0-1 0 15,0 9 0-15,8 1 0 0,-1 7 0 0,9 6 0 16,0 3 0-16,8 1 0 0,0 9 0 0,-1-5 0 15,1 5 0-15,-1-1 0 0,1 0 0 16,-9 1 0-16,8 0 0 0,-7-5 0 0,0 0 0 16,-1-5 0-16,-6-7 0 0,-2-1 0 0,-7-10 0 15,0 2 0-15,0-10 0 0,-7 0 0 0,-9-9 0 16,8 1 0-16,-15-10 0 0,-1-4 0 16,1-5 0-16,-1-7 0 0,-8-2-48 0,1-3 10 15,0-9 11-15,-9 0 7 0,9 4 13 16,-1-4 14-16,10 0 18 0,6 4 14 0,-1-1 14 15,3 6-37-15,5-1-16 0,9 5 0 0,0 5 0 16,9-1 0-16,-2 1 0 0,0 4 0 16,17-1 0-16,-8 0 0 0,8 7 0 0,7 2 0 15,0 0 0-15,8 1 0 0,1-1 0 0,7 5 0 16,-8-5 0-16,8 1 0 0,-8 0 0 0,0-1 0 16,1-3 0-16,-9 4 0 0,1-6 0 0,-1 2 0 15,-8-1 0-15,1-4 0 0,-8 4 0 0,-1-4 0 16,-6-5 0-16,-2 5 0 0,-7-5 0 15,0 5 0-15,-7-4 0 0,-2 3 0 0,-6-4 0 16,-1 1 0-16,-8 3 0 0,1-4 0 16,-1 5 0-16,-7 0 0 0,8 4 0 0,-1 0 0 15,1 5 0-15,-1 0 0 0,8 8 0 0,1 0 0 16,-1 5 0-16,0 5 0 0,8 7 0 0,1 2 0 16,7 3 0-16,0 1 0 0,0 8 0 15,7 0 0-15,1 6 0 0,0 3 0 0,7 0 0 16,1 4 0-16,-1-4 0 0,2 5 0 0,-1 0 0 15,-1-1 0-15,1-4 0 0,0 0 0 0,-1-4 0 16,1-10 0-16,0 2 0 0,-1-6 0 0,-7-5 0 16,0-7 0-16,8 0 0 0,-16-5 0 0,7-9 0 15,1 0 0-15,1-14 0 0,-9 0 0 0,7-2 0 16,-7-12 0-16,7 2 0 0,-7-1 0 16,9 1 0-16,-1 0 0 0,-8 4 0 0,7 0 0 15,2 4 0-15,-9 0 0 0,7 10 0 0,-7-1 0 16,8 0 0-16,0 9 0 0,0 5 0 0,-1-1 0 15,2 9 0-15,-2 0 0 0,1 5 0 16,0-1 0-16,7 1 0 0,-6 4 0 0,6 0 0 16,1-4 0-16,-1-1 0 0,8 1 0 0,-6-4 0 15,6-5 0-15,-7-1 0 0,8 1 0 16,-1-9 0-16,1-5 0 0,7 1 0 0,-7-4 0 16,-8-5 0-16,7-6 0 0,1 1 0 15,-9-3 0-15,-7-2 0 0,7 2 0 0,-7-2 0 16,0 2 0-16,-8-2 0 0,0 2 0 0,-8-2 0 15,0 5 0-15,1-4 0 0,-9 9 0 16,1-4 0-16,-1 8 0 0,0-5 0 0,1 10 0 16,-9 4 0-16,8 4 0 0,0 5 0 0,1 5 0 15,6-2 0-15,-6 6 0 0,7 4 0 0,0 0 0 16,8 1 0-16,0-1 0 0,0 0 0 0,8 0 0 16,0-4 0-16,0 3 0 0,8-3 0 15,-1-5 0-15,8 0 0 0,-6-4 0 0,6-4 0 16,1-1 0-16,-1 0-131 0,1-8-467 0,-1 4-115 15,1-4-148-15,-1-4-146 0,1-6-84 16,0 1 13-16,-1-1 102 0,1 1 167 0,-1 0 207 16</inkml:trace>
  <inkml:trace contextRef="#ctx0" brushRef="#br1" timeOffset="-147659.98">37579 20039 68 0,'0'-10'593'0,"9"2"205"0,-9-1 180 15,0 0 129-15,0-5-65 0,0 6-144 0,-9-1-156 16,2-4-148-16,-1 4-134 0,1-4-90 15,-2 4-58-15,2 0-83 0,-1 1-229 0,-8 3 0 16,9 1 0-16,-2 4 0 0,-6 4 0 0,6 1 0 16,2 3 0-16,-9 5 0 0,8 5 0 0,1 4 0 15,-2 0 0-15,9 0 0 0,-7 4 0 0,7 2 0 16,7-2 0-16,2 0 0 0,-9 1 0 16,15-1 0-16,1 1 0 0,-9-9 0 0,9-1 0 15,1-4 0-15,6 1 0 0,-8-11 0 0,1 3 0 16,-1-12 0-16,9-1 0 0,-8-3 0 15,0-8 0-15,-9 1 0 0,9-5 0 0,-8 0 0 16,-1 0 0-16,-7-5 0 0,0 5 0 0,0-4 0 16,-7 3 0-16,-1 1 0 0,0 5 0 0,0-1 0 15,-8 1 0-15,1 3-519 0,-1 1-418 0,0 4-241 16,1 0-74-16,-1 5 22 0,1 0 80 16,6-1 185-16,2 1 295 0</inkml:trace>
  <inkml:trace contextRef="#ctx0" brushRef="#br1" timeOffset="-146679.392">38090 19888 333 0,'0'-4'671'0,"0"-4"198"16,0 3 151-16,0-4 39 0,-9 0-114 16,9-1-139-16,-7 6-141 0,7-3-139 0,-8 2-100 15,8 0-65-15,0 5-52 0,-8-4-108 0,8 4-201 16,0 4 0-16,0 1 0 0,0 4 0 16,0 3 0-16,0 7 0 0,8 2 0 0,-8 2 0 15,8 3 0-15,-8 5 0 0,7-1 0 0,2 5 0 16,-2 2 0-16,1-7 0 0,8 1 0 0,-9 0 0 15,10-5 0-15,-1-4 0 0,7-3 0 16,-8-7 0-16,1-3 0 0,8-9 0 0,-1-5 0 16,1 1 0-16,0-8 0 0,-10-7 0 0,3-3 0 15,-1-4 0-15,-1-1 0 0,-7 1 0 0,7-6 0 16,-15 6 0-16,0-4 0 0,0 3 0 16,-7 1 0-16,-1 4 0 0,0 0 0 0,-7 4 0 15,6 5 0-15,-6 4 0 0,6 5 0 16,2 4 0-16,0 0 0 0,-2 8 0 0,1 6 0 15,8-1 0-15,0 4 0 0,0 5 0 0,8 5 0 16,1 4 0-16,5-1 0 0,-5 5 0 16,6 2 0-16,9 2 0 0,-8 1 0 0,0 4 0 15,7-5 0-15,-8 5 0 0,1-3 0 0,0 3 0 16,-1-5 0-16,-6 1 0 0,-2 0 0 0,1-5 0 16,1 1 0-16,-9-6 0 0,0 2 0 15,-9-6 0-15,1-5 0 0,1 2 0 0,-2-5 0 16,-6-6 0-16,-8 2 0 0,-1-5 0 0,1-4 0 15,-1-1 0-15,-8-8 0 0,1-5 0 16,0 0 0-16,-9-10 0 0,9-2 0 0,-8-5-15 16,0-6-553-16,7-3-200 0,-7-4-252 0,16-5-146 15,-9-6-28-15,17-2 45 0,-9-1 142 0,15-4 233 16,2-1 306-16</inkml:trace>
  <inkml:trace contextRef="#ctx0" brushRef="#br1" timeOffset="-146497.842">38152 19345 751 0,'9'-22'1021'0,"-18"-4"138"0,9 8 108 0,-15 1 88 16,6 8-321-16,2-4-328 0,-9 8-196 0,8 1-122 15,-8 4-388-15,1 4 0 0,7 1 0 0,-7 4 0 16,6 8 0-16,2-4 0 0,-1 9 0 16,0 0 0-16,0 5-276 0,1 0-387 0,7-2-343 15,0-2-183-15,0 4-45 0,0-1 27 16,7 0 103-16,1-4 222 0,8 0 368 0</inkml:trace>
  <inkml:trace contextRef="#ctx0" brushRef="#br1" timeOffset="-145972.766">39110 19871 42 0,'-8'-4'636'0,"-1"4"207"0,-6-5 143 0,7 0 92 15,-16 1-63-15,9-1-214 0,-1 0-215 16,-7 1-174-16,7 4-111 0,-8-3-62 0,2 3-35 16,6 0-21-16,-8 0-19 0,8 3-16 0,1 6-14 15,-1-4-10-15,0 9-6 0,1-5-2 0,6 3-55 16,2 6-61-16,-1 0 0 0,0-1 0 15,8 1 0-15,0 0 0 0,8-1 0 0,-8 1 0 16,15-1 0-16,-6 1 0 0,6 0 0 16,1-6 0-16,7 2 0 0,1-5 0 0,-8-4 0 15,15-1 0-15,-7-4 0 0,-1-4 0 0,1-1 0 16,-1-8 0-16,1 0 0 0,-9 0 0 0,1-6 0 16,0-2 0-16,-1 3 0 0,-6-4 0 15,-2 0 0-15,-7 0 0 0,0 0 0 0,0 4 0 16,-7-3 0-16,7 7 0 0,-9 0 0 0,2 5 0 15,7 2 0-15,-8 2 0 0,-1 5 0 0,9 0 0 16,-7 5 0-16,7 2 0 0,-8 2 0 16,8 5 0-16,0 0 0 0,0-2 0 0,0 6 0 15,8 0 0-15,-8-1 0 0,7 5 0 0,2-4 0 16,-1 4 0-16,-1 1 0 0,2-2 0 0,-2-3 0 16,9 4 0-16,-8-4 0 0,8 4 0 0,-9-9 0 15,9 0 0-15,-1 0 0 0,1-4 0 16,-8 1 0-16,8-7 0 0,0-3 0 0,-9-3-936 15,1-3-351-15,-1-2-59 0,2-5 40 16,-2-10 95-16,1 2 187 0,1-2 298 0</inkml:trace>
  <inkml:trace contextRef="#ctx0" brushRef="#br1" timeOffset="-145716.445">39313 19548 910 0,'-8'-17'1199'0,"1"-1"162"0,7-4 113 16,-9 9 94-16,9-5-370 0,0 10-717 0,0-1-481 15,0 0 0-15,9 5 0 0,-2 4 0 16,10 0 0-16,-3 4 0 0,3 5 0 0,6 4 0 16,-7 0 0-16,8 0 0 0,-9 1 0 0,1-1 0 0,0 4 0 15,-1-3 0-15,1 4 0 0,0 3 0 0,-1-2 0 16,-6 2 0-16,6 2 0 0,1 3 0 16,0 0 0-16,-9 1 0 0,9 8 0 0,-8-4 0 0,-1 9 0 15,-7 0 0-15,8-1 0 0,-8 5 0 0,-8 4 0 16,1 10 0-16,-1 13 0 0,-8 8 0 15,-15 5 0-15,8-5-837 0,-17 6-840 0,-7-6 82 16,0-9 145-16,0-4 204 0,-8-8 377 0,0-9 407 16</inkml:trace>
  <inkml:trace contextRef="#ctx0" brushRef="#br1" timeOffset="-143770.199">19291 20942 163 0,'0'-16'666'0,"-7"-3"229"0,7 3 154 0,-16-3 121 16,8 6-101-16,-8 0-156 0,1 0-149 15,-1 4-164-15,-15 0-99 0,7 0-100 0,-8 1-401 16,-6-1 0-16,-2 9 0 0,-7-4 0 16,0 4 0-16,-8 4 0 0,8-1 0 0,-7 7 0 15,-1 8 0-15,8-1 0 0,-9 10 0 0,9 3 0 16,8 6 0-16,0 4 0 0,8 4 0 0,7 0 0 15,8 0 0-15,9 4 0 0,7-3 0 16,7-1 0-16,1 0 0 0,15-5 0 0,9 2 0 16,7-1 0-16,8-10 0 0,9 5 0 0,-2-8 0 15,10-1 0-15,-2-4 0 0,8-3 0 0,-6 2 0 16,-2-7 0-16,-7 2 0 0,-9-2 0 0,1 0 0 16,-7-5 0-16,-16 4 0 0,-1-5 0 0,1 6 0 15,-17-5 0-15,-7 4 0 0,-7 1 0 0,-9-2 0 16,1 1 0-16,-1-3 0 0,-8-1 0 15,-7-1 0-15,-1-4 0 0,-7 1 0 0,-8-1 0 16,0-4 0-16,0 0 0 0,7-4 0 0,-7-1 0 16,16-4 0-16,0 0 0 0,8 1 0 15,-1-1 0-15,8 0 0 0,8-3 0 0,1 2 0 16,7-3 0-16,7 0 0 0,10-1 0 0,-3 0 0 16,10 2 0-16,0 3 0 0,7-5 0 15,1 5 0-15,6-4 0 0,2 5 0 0,0-1 0 16,-2 4 0-16,-6-4 0 0,7 9 0 0,-8-4 0 15,1 4 0-15,-8-3 0 0,7 6 0 16,-15-3 0-16,7 4 0 0,-8-4 0 0,1 6 0 16,0 2 0-16,-8-4 0 0,8 6 0 0,-9-1 0 15,1-2 0-15,8 2 0 0,-9 1 0 0,2 3 0 16,-1-4 0-16,-1 0 0 0,2-1 0 0,-2 1 0 16,9 0 0-16,-8 0 0 0,8 0 0 0,-1-1 0 15,-8-2 0-15,9 2 0 0,0-4 0 0,-8-4 0 16,8 5 0-16,-9-5 0 0,10-5 0 0,-10 1 0 15,9-1 0-15,-8-4 0 0,-1-4 0 16,2 0 0-16,-2 0 0 0,-7-6 0 0,0 3 0 16,0 2 0-16,0-3 0 0,-7 4 0 0,7-1 0 15,-9 0 0-15,2 7 0 0,7 1 0 16,-8 2 0-16,8 0 0 0,-9 4 0 0,9 0 0 16,-7 4 0-16,7 0 0 0,0 5 0 0,0 4 0 15,0-4 0-15,7 10 0 0,2-6 0 0,-1 4 0 16,-1-3 0-16,9 3 0 0,0-4 0 0,-1 1 0 15,1-1 0-15,0 1 0 0,8-6 0 16,-9-4 0-16,8 5 0 0,-7-9 0 0,1 4 0 16,6-8 0-16,-8 0 0 0,1-5 0 0,-8-5 0 15,8 1 0-15,-9 0 0 0,-7-5 0 0,0 1 0 16,0-1 0-16,0 4 0 0,0-2 0 0,-7 2 0 16,7 5 0-16,-9-5 0 0,2 7 0 15,7-3 0-15,-8 6 0 0,8-1 0 0,-8 5 0 16,8 0 0-16,-8 5 0 0,8-1 0 0,0 6 0 15,0 3 0-15,8-1 0 0,0 7 0 16,-8-3 0-16,8 3 0 0,-1-3 0 0,2 7 0 16,-2-5 0-16,1-1 0 0,0 1 0 0,0 0 0 15,-1-1 0-15,-7 6 0 0,9-5 0 16,-2 3 0-16,-7 2 0 0,0-6 0 0,0 4 0 16,0 2 0-16,0-1 0 0,0 0 0 0,-7-4 0 15,-2 5 0-15,2-7 0 16,-9-2 0-16,8 3 0 0,-15-3 0 0,7 0 0 0,1-1 0 15,-9-1 0-15,0-2 0 0,-7-2 0 16,8-3 0-16,-9-1 0 0,1 1 0 16,7-1 0-16,-7-4 0 0,8 0 0 0,-1 0 0 15,0 0 0-15,8 0 0 0,-7-4 0 16,8 4-406-16,6-5-374 0,-6 1-208 0,7-1-163 16,0-3-29-16,1-2 34 0,-2-2 121 15,9-1 199-15,0-1 284 0</inkml:trace>
  <inkml:trace contextRef="#ctx0" brushRef="#br1" timeOffset="-142905.445">20437 21486 367 0,'8'13'873'0,"0"-4"182"0,0 4 129 0,-8-4 103 15,7 0-165-15,-7 0-254 0,0-1-230 16,9-2-132-16,-2 1-215 0,-7-1-291 0,8-3 0 16,8-3 0-16,-9 0 0 0,9-3 0 0,-1-3 0 15,1-7 0-15,8 0 0 0,-8-4 0 16,-1-5 0-16,1-5 0 0,0-3 0 0,-1-1 0 16,1-1 0-16,-8-3 0 0,0 4 0 0,0 0 0 15,-8 1 0-15,0 7 0 0,-8-3 0 16,0 8 0-16,0 1 0 0,-8 4 0 0,1-1 0 15,-1 6 0-15,0 2 0 0,1 6 0 0,-1 9 0 16,0 0 0-16,8 5 0 0,1 7 0 16,7 2 0-16,0 3 0 0,0 1 0 0,7 4 0 15,1-1 0-15,8 2 0 0,0-2 0 0,-1 2 0 16,9-1 0-16,8-1 0 0,-1-3 0 0,-8-5 0 16,17 4 0-16,-9-9 0 0,0 1 0 15,0-5 0-15,1-3 0 0,-1-1 0 0,0-6 0 16,9-3 0-16,-16 0 0 0,7-9 0 0,-8 2 0 15,1-7 0-15,-8 0 0 0,0-2 0 0,-9-3 0 16,1 2 0-16,-8-5 0 0,0 0 0 16,0 0 0-16,-8 4 0 0,1 0 0 0,-9 1 0 15,0-1 0-15,1 4 0 0,-9 2 0 0,1 3 0 16,-1-1 0-16,8 6 0 0,-7 4 0 0,6 4 0 16,3 6 0-16,5-1 0 0,1 3 0 0,1 2 0 15,7 4 0-15,0-1 0 0,0-3 0 16,7 2 0-16,1 3 0 0,1-6 0 0,5 0 0 15,3 0 0-15,-1-4 0 0,-1 0 0 16,1 0 0-16,7-5 0 0,-7-4 0 0,8 0 0 16,-9 0 0-16,1-9 0 0,0 5 0 0,-9-5 0 15,1 0 0-15,1 1 0 0,-2-1 0 16,-7 0 0-16,0-4 0 0,-7 4 0 0,7-1 0 16,-9-2 0-16,1 3 0 0,8 0 0 0,-7 4 0 15,7-4 0-15,-9 9 0 0,9-3 0 0,0-1 0 16,0 4 0-16,0 4 0 0,9-1 0 15,-9 3 0-15,7 2 0 0,1 6 0 0,8-1 0 16,-9 0 0-16,10 0 0 0,-3 5 0 0,3-1 0 16,-1-3 0-16,-1 3 0 0,8-4 0 15,-7 0 0-15,8 1 0 0,-8-5-94 0,8-1-722 16,-17-2-333-16,17-2-123 0,-17-4-6 0,17 0 62 16,-8-10 132-16,0 7 264 0,-1-11 384 15</inkml:trace>
  <inkml:trace contextRef="#ctx0" brushRef="#br1" timeOffset="-142489.135">21669 21587 80 0,'-8'10'902'16,"8"-7"267"-16,0 3 192 0,-8-6 151 0,8 4 104 16,-8-4-354-16,8 0-973 0,-7 3-289 15,7-3 0-15,0 0 0 0,0-3 0 0,0 3 0 16,0 0 0-16,7-4 0 0,-7 4 0 0,8-6 0 16,0 3 0-16,0-2 0 0,-1-4 0 0,2 4 0 15,-2-4 0-15,1 2-36 0,0 1-1037 0,-8-2-213 16,0-1-37-16,0 0 48 0,0 0 100 15,0 0 183-15,0 1 289 0</inkml:trace>
  <inkml:trace contextRef="#ctx0" brushRef="#br1" timeOffset="-142332.556">21700 21473 2 0,'-8'-5'711'0,"8"5"247"0,-7-4 169 15,-9 0 126-15,8 4 30 0,-8-6-228 0,0 3-289 16,9-1-208-16,-9-5-151 0,8 4-336 0,1-4-71 16,-2 4 0-16,9-4 0 0,0 6 0 0,0-6 0 15,9 4 0-15,-2-4-357 0,-7 4-298 16,8 5-341-16,8-4-184 0,-9 4-51 0,2 0 34 15,6 4 99-15,-7-4 235 0,7 5 355 16</inkml:trace>
  <inkml:trace contextRef="#ctx0" brushRef="#br1" timeOffset="-135280.574">22391 21220 101 0,'0'-3'559'0,"0"-1"152"0,0-5 131 15,0 4 120-15,0-4-103 0,-8 4-150 16,8-4-139-16,-8 2-125 0,8 2-112 0,0-4-103 16,-8 4-70-16,8 1-39 0,0-1-18 0,0 5-5 15,0-3 5-15,0 3 14 0,0 0 18 16,-7 0 20-16,7 3 13 0,0-3 2 0,0 9-2 15,-9 1-7-15,9 6-11 0,-7 3-89 0,7 6-61 16,-8 7 0-16,-1-1 0 0,2 4 0 16,-1 1 0-16,8-1 0 0,-8 0 0 0,0 5 0 15,8-5 0-15,-7-4 0 0,7 1 0 0,0-7 0 16,0-2 0-16,-9-6 0 0,9 1 0 0,0-9 0 16,0 0 0-16,0-9 0 0,0 0 0 15,0-6 0-15,-7-6 0 0,7-1 0 0,0-9 0 16,-8-1 0-16,8-8 0 0,0 5 0 0,0-9 0 15,0 0 0-15,0-1 0 0,8 1 0 16,-8-5 0-16,0 5 0 0,7-1 0 0,2 6 0 16,-2-1 0-16,-7 4 0 0,8-3 0 0,0 8 0 15,0-1 0-15,-8 1 0 0,7 5 0 0,2 3 0 16,-9 1 0-16,8 4 0 0,-1 1 0 16,2 3 0-16,-2 1 0 0,-7-1 0 0,8 5 0 15,0 0 0-15,0 0 0 0,8 5 0 0,-9-1 0 16,1 1 0-16,8 3 0 0,-9 1 0 15,2 0 0-15,-2 0 0 0,9 4 0 0,-8 4 0 16,-1-3 0-16,2 7 0 0,-2 2 0 0,10-2 0 16,-10 7 0-16,8-2 0 0,1 5 0 15,-9-5 0-15,10 5 0 0,-1-5 0 0,-1 2 0 16,-7-2 0-16,7 0 0 0,1-3 0 0,-8-2 0 16,8 2 0-16,-9-6 0 0,2-4 0 0,-2 0 0 15,1 1 0-15,1 0 0 0,-2-7 0 16,0-1 0-16,-7 2 0 0,0 1 0 0,0-4 0 15,0-2 0-15,-7 7 0 0,0-7 0 16,-2 3 0-16,1-3 0 0,-8 2 0 0,9 0 0 16,-17-1 0-16,8 1 0 0,1-1 0 0,-8 1 0 15,-1-1 0-15,8-1 0 0,-8-3 0 0,1 6 0 16,-1-6 0-16,-7 0 0 0,15 4 0 0,-7-4 0 16,-1 0 0-16,9 0 0 0,-8 4 0 15,7-4 0-15,-1 0 0 0,10 0 0 0,-9 0 0 16,8 0 0-16,1-4 0 0,-2 4 0 0,2 0 0 15,-1 0 0-15,8-4 0 0,-8 4 0 16,8 0 0-16,-8-6 0 0,8 6 0 0,0-3 0 16,0-1 0-16,8-1 0 0,-8 1-136 15,8-5-174-15,-8 4-51 0,8 0-101 0,-1 2-147 16,9-3-173-16,-8 3-205 0,8-1-78 0,-9-2 15 16,17 6 104-16,-8-3 177 0,0-2 215 0</inkml:trace>
  <inkml:trace contextRef="#ctx0" brushRef="#br1" timeOffset="-134354.206">23096 21265 26 0,'9'0'412'0,"-9"-4"105"15,0 0 99-15,0-1 54 0,0-4-30 0,0 0-26 16,0 1-23-16,-9-1-33 0,9-4-45 0,0-1-50 16,-7 0-56-16,7 2-58 0,-8-2-55 15,0 2-29-15,0-2-14 0,1 1-6 0,-2 4-10 16,-6 0-17-16,-1 0-27 0,0 5-75 0,1-5-116 16,-1 9 0-16,-7 0 0 0,-1 0 0 0,0 5 0 15,1 3 0-15,-1 5 0 0,1 1 0 16,8 7 0-16,-9 2 0 0,8-2 0 0,9 7 0 15,-9 2 0-15,8 1 0 0,8 0 0 0,0 1 0 16,0-2 0-16,8 1 0 0,-1-4 0 0,2 4 0 16,6-5 0-16,8 0 0 0,-7-4 0 15,8 0 0-15,-1 0 0 0,8-4 0 0,-7-4 0 16,7-5 0-16,1-2 0 0,-1-1 0 0,0-6 0 16,1-6 0-16,-8-1 0 0,7-2 0 15,0-10 0-15,-7 6-54 0,-1-9-411 0,1 5-112 16,-1-1-172-16,-7-4-195 0,-1 4-138 0,1-3-30 15,1 3 44-15,-3-4 137 0,-5 4 219 16,-1-5 260-16</inkml:trace>
  <inkml:trace contextRef="#ctx0" brushRef="#br1" timeOffset="-133710.913">23339 21115 94 0,'0'-4'552'0,"-7"-5"157"0,7 0 156 16,-7 0 127-16,7 5-101 0,-9 0-132 0,1-1-130 15,8 1-117-15,0 4-120 0,-7-5-96 0,7 1-57 16,-9 4-34-16,9 0-19 0,0 0-14 16,0 0-13-16,0 0-5 0,-7 0-5 0,7 0-4 15,0 4-54-15,0 1-91 0,0-1 0 0,0 9 0 16,0 0 0-16,0 10 0 0,0-2 0 0,0 7 0 16,0-2 0-16,0 5 0 0,0 4 0 0,0-4 0 15,0-1 0-15,7 6 0 0,-7-5 0 16,0-4 0-16,9-1 0 0,-9 0 0 0,7-8 0 15,-7 0 0-15,8-5 0 16,-8 0 0-16,9-4 0 0,-9-5 0 0,7-4 0 0,-7-4 0 16,0-5 0-16,0 0 0 0,0-8 0 0,0-5 0 15,0 0 0-15,0-9 0 0,0 0 0 16,-7-4 0-16,7-6 0 0,-9 2 0 0,1-1 0 16,8 5 0-16,-7 0 0 0,-2 3 0 0,9 11 0 15,-7-2 0-15,7 6 0 0,0 8 0 0,0-4 0 16,0 8 0-16,0 5 0 0,0 0 0 15,7 5 0-15,2 4 0 0,-2 4 0 0,10 0 0 16,-3 5 0-16,3 3 0 0,-1-3 0 0,-1 1 0 16,1 2 0-16,0-7 0 0,-1 2 0 15,1-2 0-15,0 0 0 0,8-10 0 0,-17 5 0 16,17-9 0-16,-17 0 0 0,9 0 0 0,0-4 0 16,-8-5 0-16,7-5 0 0,-7 0 0 15,0-2 0-15,-8-3 0 0,7 7 0 0,-7-6 0 16,0 4 0-16,0-3 0 0,0 4 0 0,-7 4 0 15,7-5 0-15,-8 10 0 0,8-4 0 0,-8 3 0 16,8 1 0-16,0 4 0 0,-8 0 0 16,8 0 0-16,8 4 0 0,-8 5 0 0,0 4 0 15,8 0 0-15,0 5 0 0,-1 4 0 16,2 1 0-16,-2 3 0 0,9-1 0 0,-8 3 0 16,8 2 0-16,-9 2 0 0,9-6 0 0,-8 1 0 15,8-1 0-15,-9-5 0 0,10 2 0 0,-10-2 0 16,9-2 0-16,-8-6 0 0,-8 0 0 0,7-4-210 15,2-5-563-15,-9 1-237 0,0-5-171 0,0 0-37 16,0-5 41-16,-9-8 110 0,9 0 217 16,0-5 300-16</inkml:trace>
  <inkml:trace contextRef="#ctx0" brushRef="#br1" timeOffset="-133080.903">23865 21102 302 0,'-7'-5'774'0,"7"1"186"16,0-1 122-16,-8-3 86 0,8 4-187 0,0-1-219 16,0 1-209-16,0-1-145 0,0 1-83 15,0-1-51-15,0 5-28 0,0 0-16 0,0 0-104 16,0 0-126-16,0 5 0 0,8 4 0 0,-8 0 0 16,0 3 0-16,7 2 0 0,-7 8 0 15,9 0 0-15,-9 5 0 0,0 4 0 0,7-1 0 16,-7 1 0-16,0 0 0 0,8 1 0 0,-8-2 0 15,9-4 0-15,-9 0 0 0,7 2 0 16,-7-6 0-16,7-5 0 0,-7 1 0 0,0-9 0 16,8-1 0-16,-8 1 0 0,0-9 0 0,0 0 0 15,0-4 0-15,0-9 0 0,0 0 0 0,-8-5 0 16,8-4 0-16,-7-5 0 0,7-4 0 16,-7 1 0-16,7-2 0 0,-9-3 0 0,1 4 0 15,8 0 0-15,0 1 0 0,0-1 0 16,0 4 0-16,-7 5 0 0,7 0 0 0,0 8 0 15,0 2 0-15,0-2 0 0,7 5 0 0,-7 9 0 16,0-4 0-16,8 8 0 0,-8 1 0 16,16 4 0-16,-9 4 0 0,1 0 0 0,1 5 0 0,5 3 0 15,-5 2 0-15,6-2 0 0,1 7 0 16,0-2 0-16,-1-4 0 0,1 4 0 0,0-3 0 16,-1-2 0-16,1 6 0 0,1-10 0 0,-3 6 0 15,3-5 0-15,-1-6 0 0,-1 7 0 0,1-10 0 16,0 4 0-16,-1-5 0 0,-7-3 0 0,7 4 0 15,-6-9 0-15,-2 0 0 0,1 0 0 0,-1-5 0 16,2 1 0-16,-9-5 0 0,0-4 0 16,7 0 0-16,-7-1 0 0,0-3 0 0,-7-1 0 15,7-5 0-15,0 1 0 0,-9 0 0 0,2 1 0 16,7-2 0-16,-8-3 0 0,1 0 0 0,-2-1 0 16,2 4 0-16,7-3 0 0,-8 4 0 0,0 5 0 15,8-1 0-15,-8 1 0 0,8 3 0 0,0 5 0 16,-7 1 0-16,7 3 0 0,0-3 0 15,0 3 0-15,-9 5-240 0,9-4-494 0,-7 4-301 16,7 0-162-16,-8 4-31 0,8-4 36 0,0 9 108 16,0-5 218-16,0 1 358 0</inkml:trace>
  <inkml:trace contextRef="#ctx0" brushRef="#br1" timeOffset="-132170.594">25003 21407 159 0,'-8'3'482'0,"8"3"107"16,0 2 97-16,-7-3 34 0,7-1-47 0,0 5-44 16,-9-4-48-16,9 2-51 0,0-1-52 0,-7 2-59 15,7-3-65-15,-8 4-68 0,8-5-44 16,0 1-19-16,0-1-6 0,0 0 0 0,-8-4-2 15,8 5-10-15,0-5-18 0,-8-5-88 16,8 5-99-16,-7-4 0 0,-2-5 0 0,2-4 0 16,-1 0 0-16,1-5 0 0,-2-5 0 0,2 2 0 15,-1-5 0-15,-1-2 0 0,9 6 0 16,0-4 0-16,0 0 0 0,0-1 0 0,0 4 0 16,9 2 0-16,-1-2 0 0,-1 2 0 0,9 4 0 15,-8 3 0-15,8 1 0 0,-1-1 0 0,1 10 0 16,0-5 0-16,7 9 0 0,-8 0 0 0,9 0 0 15,-1 4 0-15,1 5 0 0,-1 5 0 16,1 3 0-16,0 1 0 0,-8 0 0 0,7 3 0 16,-7 2 0-16,-1 3 0 0,1 1 0 15,1 4 0-15,-10-5 0 0,8-4 0 0,-6 4 0 16,5-3 0-16,-5-2 0 0,-1-2 0 0,-1-1 0 16,2-5 0-16,-2 0 0 0,9 0 0 0,-8-4 0 15,-1 0 0-15,2-5 0 0,-2 0 0 16,9 1 0-16,-1-5 0 0,-6 0 0 0,6-5 0 15,1 1 0-15,0 0 0 0,-8-5 0 0,8 0 0 16,-1 0 0-16,-7-4 0 0,7-4 0 0,-6 3 0 16,-2-9 0-16,1 6 0 0,0-4 0 0,0-2 0 15,-8 5 0-15,0-3 0 0,0-2 0 16,0 1 0-16,-8 0 0 0,0-1 0 0,0 7 0 16,8-6 0-16,-7 9 0 0,-2-6 0 0,2 7 0 15,-1 2 0-15,8 2 0 0,-8-1 0 0,8 4 0 16,0 1 0-16,-8-1 0 0,8 1 0 15,0 4 0-15,0 0 0 0,0 0 0 0,8 0 0 16,-8 0 0-16,0 4 0 0,8-4-24 0,0 5-295 16,-8-1-44-16,7 5-91 0,-7-4-132 15,9-1-188-15,-2 0-217 0,-7 0-80 0,8 2 6 16,0-3 94-16,0-3 160 0,-1 5 234 0</inkml:trace>
  <inkml:trace contextRef="#ctx0" brushRef="#br1" timeOffset="-131296.054">26227 20992 217 0,'0'-4'563'0,"-8"-2"158"0,8 3 162 0,-7-1 62 15,7 4-66-15,-9-5-110 0,2 5-108 16,7-5-108-16,0 5-113 0,-8 0-87 0,8 0-57 16,-8 5-37-16,8 0-26 0,-8-1-25 0,8 9-21 15,-7 5-163-15,-2-1-24 0,2 9 0 0,-1 1 0 16,0 4 0-16,0 4 0 0,1 4 0 0,-2-4 0 15,2 2 0-15,-1-2 0 0,-1-5 0 16,9-8 0-16,-7 0 0 0,7 1 0 0,0-9 0 16,0-1 0-16,0-5 0 0,-7-3 0 15,7-1 0-15,0-8 0 0,0-1 0 0,0-9 0 16,0-3 0-16,0-4 0 0,0-7 0 0,0-2 0 16,0-1 0-16,0-4 0 0,0 0 0 0,0-5 0 15,7 5 0-15,-7-1 0 0,7 1 0 16,2 4 0-16,-1 0 0 0,-1 5 0 0,2 3 0 15,-2 5 0-15,-7 6 0 0,8-2 0 16,0 5 0-16,0 5 0 0,-8-1 0 0,7 5 0 0,9 0 0 16,-8 5 0-16,8 3 0 0,-9 6 0 15,9 3 0-15,0 1 0 0,-1 5 0 0,1-1 0 16,8 4 0-16,-9 0 0 0,8 1 0 16,1 4 0-16,0-4 0 0,-1-1 0 0,1 5 0 15,-1-6 0-15,1-2 0 0,-1-1 0 0,1 0 0 16,0-4 0-16,-8-1 0 0,0-3 0 0,-1-1 0 15,1-4 0-15,-9-1 0 0,2 1 0 0,-9 0 0 16,0 0 0-16,-9 1 0 0,2-3 0 16,-1 2 0-16,-8 1 0 0,0-1 0 0,-7 4 0 15,-8-10 0-15,7 7 0 0,-7-6 0 0,-9 1 0 16,9-1 0-16,-8 1 0 0,-1-5 0 16,1-5 0-16,0 5 0 0,8 0 0 0,-9-4 0 15,17 4 0-15,-8 0 0 0,7-5 0 16,8 5 0-16,1 0 0 0,-1 0 0 0,8 0 0 15,0 0 0-15,8-4 0 0,0 4 0 0,0-4 0 16,8 4 0-16,7-6 0 0,-6 3 0 16,6-1-349-16,1-1-173 0,8 1-177 0,-1-1-254 0,1-4-155 15,-1 1-37-15,8-1 28 0,-7 0 127 16,8-5 213-16,-1-4 308 0</inkml:trace>
  <inkml:trace contextRef="#ctx0" brushRef="#br1" timeOffset="-130514.373">27003 20970 303 0,'0'0'672'0,"0"0"197"0,-7-5 141 16,7 5 53-16,-8 0-135 0,0 0-164 0,0 0-151 15,1 0-152-15,-1 0-105 0,0 0-67 16,-7 0-39-16,6 0-27 0,-6 0-25 0,-1 0-22 16,0 0-160-16,-8 0-16 0,9 0 0 15,-8 0 0-15,-1 5 0 0,1 0 0 0,-1 2 0 0,8 3 0 16,0 3 0-16,1 0 0 0,-1 5 0 16,9 4 0-16,-2 0 0 0,1 4 0 0,8 0 0 15,0 2 0-15,8 2 0 0,1-3 0 0,5 4 0 16,3-5 0-16,-1 1 0 0,7 0 0 0,8-6 0 15,-7 2 0-15,15-2 0 0,-8-4 0 0,1 2 0 16,7-6 0-16,0-4 0 0,0-6 0 16,1-3 0-16,-9-7 0 0,9-2 0 0,-2-5 0 15,-6-7 0-15,-1-3-235 0,-7 3-412 0,0-9-100 16,-8 3-98-16,-1-4-73 0,-7 0-37 16,7 5 12-16,-15-2 93 0,8 3 171 0,-8-3 219 15,0 7 244-15,0-2 236 0,-8 6 224 16,8 4 191-16,-7 0 169 0,-1 0 142 0,8 4 62 15,-8 0-4-15,0 5-49 0,1-1-71 0,-2 1-90 16,9 4-112-16,-7-5-82 0,-1 5-55 0,8 0-30 16,-9 0-56-16,9 0-259 0,0 0 0 15,0 5 0-15,0-1 0 0,0 5 0 0,0 4 0 16,9 0 0-16,-9 5 0 0,8 0 0 0,-1 8 0 16,2 0 0-16,-2 1 0 0,1 3 0 0,0 5 0 15,7 2 0-15,-7-7 0 0,0 5 0 0,7-3 0 16,-6-7 0-16,6 3 0 0,-7-6 0 0,0-4 0 15,-1-1 0-15,2-8 0 0,-2-5 0 0,-7-4 0 16,8-4 0-16,-8-5 0 0,0-4 0 16,0-9 0-16,0 0 0 0,-8-6 0 0,1-2 0 15,-2-5 0-15,-6 4 0 0,-1-9 0 0,0 5 0 16,1-4 0-16,-1 2 0 0,1 2 0 0,7 5 0 16,-7 3 0-16,6 1 0 0,2 4 0 15,7 5 0-15,0 3 0 0,0 0 0 0,0 2 0 16,7 3 0-16,-7 4 0 0,9-4 0 15,-2 4 0-15,9 5 0 0,-8-4 0 0,7 4 0 16,1-4 0-16,0 4 0 0,-1 0 0 0,8 4 0 16,1-4 0-16,-8 0 0 0,8 4 0 15,-1-4 0-15,1 0 0 0,-1 5 0 0,1-1 0 16,-8 1 0-16,7 4-295 0,-8-1-195 0,1 5-118 16,1 1-180-16,-10 0-229 0,0 3-83 15,1-3-3-15,1 3 76 0,-9 1 153 0,0-1 238 16</inkml:trace>
  <inkml:trace contextRef="#ctx0" brushRef="#br1" timeOffset="-130280.866">27482 21220 639 0,'-15'6'869'0,"-8"-2"150"0,6-4 100 0,10 4-25 16,-9 1-232-16,8-5-245 0,0 0-206 0,8 0-124 16,0 0-69-16,8-5-35 0,0 1-5 15,8 4 6-15,-1-4 17 0,1-2 11 0,0 3-114 16,8-1-98-16,-9-1 0 0,8 1 0 0,1-1 0 15,-1 5 0-15,1-4 0 0,-1 4 0 16,1-5 0-16,-1 5 0 0,1 0 0 0,0 0 0 16,-1 0 0-16,-7 0 0 0,-1 5 0 0,1-1-126 15,0 1-283-15,-8 4-76 0,-1-2-113 16,2 3-140-16,-9-1-180 0,0 0-116 0,0 4-14 16,0-4 70-16,-9-1 142 0,2 6 194 0</inkml:trace>
  <inkml:trace contextRef="#ctx0" brushRef="#br1" timeOffset="-130080.398">27592 21468 105 0,'-23'14'678'16,"7"-5"236"-16,1-1 163 0,-1-3 119 0,0 3-71 16,8-3-189-16,1-1-216 0,-2-4-190 15,9 5-123-15,0-5-85 0,9 0-141 0,6-5-181 16,1 5 0-16,0-4 0 0,7 4 0 0,-8-5 0 16,9 5 0-16,-1 0 0 0,1 0 0 0,-1 0 0 15,1 0 0-15,0 5 0 0,-8-5 0 16,7 4 0-16,1-4 0 0,-9 5 0 0,8-5 0 15,-7 0 0-15,1-5 0 0,-3 5-493 0,3-4-587 16,-1-5-184-16,-9 0-36 0,9-4 51 0,-8-5 109 16,15 1 233-16,-7-10 332 0</inkml:trace>
  <inkml:trace contextRef="#ctx0" brushRef="#br1" timeOffset="-129567.266">28157 21014 457 0,'-15'0'863'0,"-1"4"139"15,0-4 88-15,1 5 70 0,-1-5-254 16,8 0-277-16,-1 4-220 0,2-4-121 0,0 0-73 16,-2 0-49-16,9 0-28 0,0 0 1 0,-8 5 24 15,8-5 42-15,8 0 47 0,-8 0-143 16,0 4-109-16,0 0 0 0,0 1 0 0,0 3 0 16,0 1 0-16,0 5 0 0,0 3 0 0,0 1 0 15,0-1 0-15,0 10 0 0,0 0 0 0,9 4 0 16,-9-1 0-16,7 1 0 0,0 0 0 0,2 4 0 15,6-3 0-15,-6-1 0 0,-2-5 0 0,9-1 0 16,-1-2 0-16,-6-5 0 0,-2-1 0 0,1-3 0 16,0-1 0-16,0-4 0 0,-1-1 0 15,-7-8 0-15,9 0 0 0,-9 0 0 0,0-8 0 16,0-1 0-16,0-4 0 0,-9-5 0 0,2-4 0 16,-1 0 0-16,0-9 0 0,0 1 0 15,-8-7 0-15,1 2 0 0,-8-4 0 0,7-5 0 0,-1 0 0 16,-6 0 0-16,8 4 0 0,6 0 0 0,2 5 0 15,-1 0 0-15,1 4 0 0,7 3 0 16,-9 7 0-16,18 3 0 0,-9 0 0 0,0 5 0 16,7 4 0-16,1 5 0 0,8 0 0 0,-9 4 0 15,10 0 0-15,-3 4 0 0,10 5 0 16,-8 5 0-16,8-2 0 0,-8 1 0 0,7 9 0 16,1-4 0-16,-1 8 0 0,1-3 0 0,-9 4 0 15,8-1 0-15,-6 4 0 0,-1 2 0 0,-1-2 0 16,-7 2 0-16,0 3 0 0,-8-4 0 0,7 4 0 15,-7-4 0-15,-7 4 0 0,-1-5 0 16,0 1-356-16,-7 1-446 0,-1-1-231 0,-8-5-142 16,0 1-24-16,1-5 39 0,-1-5 128 0,1 1 210 15,-1-9 315-15</inkml:trace>
  <inkml:trace contextRef="#ctx0" brushRef="#br1" timeOffset="-127956.937">28989 21650 27 0,'0'-9'530'0,"0"4"153"0,-8 1 125 0,8-6 119 15,-8 7-53-15,8-3-144 0,0-1-139 0,-8 1-117 16,8 3-94-16,-7-2-87 0,7 0-58 16,-9 5-31-16,2-4-15 0,7 4-6 0,-16 0-5 15,8 4-5-15,1-4-8 0,-9 5-3 0,8 0-4 16,-8-2-7-16,9 7-75 0,-10-1-76 15,10-1 0-15,-9 6 0 0,8-1 0 0,0 0 0 16,0 5 0-16,1-1 0 0,-2-4 0 0,9 5 0 16,-7-5 0-16,7 6 0 0,7-2 0 15,-7 1 0-15,9 3 0 0,-2-2 0 16,1 2 0-16,0-3 0 0,0 4 0 0,8-4 0 16,-9-1 0-16,10 5 0 0,-3-9 0 0,3 5 0 15,6-5 0-15,-7-4 0 0,8 0 0 16,-9-5 0-16,8-4 0 0,-7-4 0 15,8-5 0-15,-9 0-736 0,8-4-451 0,-6 4-121 16,-1-8 0-16,-1 3 67 0,1 1 137 16,0 5 272-16,-1-6 389 0</inkml:trace>
  <inkml:trace contextRef="#ctx0" brushRef="#br1" timeOffset="-126137.985">29562 21627 64 0,'0'0'636'0,"0"-5"216"15,0 2 140-15,0-3 88 0,-9 6-82 16,2-7-212-16,7 1-213 0,-8 3-192 0,0-7-120 16,0 6-71-16,1-1-43 0,-2-4-28 15,2 5-17-15,-1 1-11 0,0 3-9 0,0-6-9 16,1 6-2-16,-9 0-5 0,8 0 0 0,-8 6-1 16,8-3 2-16,-8 1 8 0,9 5 8 15,-9 5 9-15,8 0 10 0,1-1-25 0,-2 4-77 0,2 4 0 16,-1 2 0-16,8-5 0 0,0-1 0 15,0 1 0-15,8-5 0 0,-1 6 0 16,2-2 0-16,-2 1 0 0,1-6 0 0,8 6 0 16,-1-4 0-16,1-2 0 0,0-3 0 15,8 5 0-15,-1-5 0 0,1-6 0 0,-1 3 0 16,1-12 0-16,-1 6-295 0,1-7-331 16,7 2-225-16,0-9-245 0,1 2-89 0,-1-6 5 15,0 4 73-15,0-4 186 0,-7 6 266 16</inkml:trace>
  <inkml:trace contextRef="#ctx0" brushRef="#br1" timeOffset="-125906.292">29899 21707 606 0,'-8'0'903'0,"0"0"155"16,-8 4 112-16,9-4 20 0,-1 0-204 0,-8 0-243 16,9 0-198-16,7 4-114 0,-9-4-82 15,1 0-139-15,8 0-210 0,-7-4 0 0,7 4 0 16,7 0 0-16,-7 0 0 0,8-4 0 0,1 4 0 15,-2 0 0-15,0-5 0 0,10 5 0 16,-10 0 0-16,9-4 0 0,0 4 0 0,8 0 0 16,-9 0 0-16,8 0 0 0,-7 0 0 0,8 0 0 15,0 0 0-15,-1 0-62 0,1 0-720 0,-9-4-337 16,8-1-142-16,1 1-13 0,-1-1 48 0,1 1 130 16,-1-5 245-16,1 5 388 0</inkml:trace>
  <inkml:trace contextRef="#ctx0" brushRef="#br1" timeOffset="-125305.035">30542 21641 23 0,'-8'0'652'0,"8"-5"221"0,-7 5 141 16,7-4 98-16,-9-1-35 0,2 0-222 0,-1-4-225 15,0 6-184-15,0-1-109 0,1-5-72 0,-2 4-51 16,2 0-38-16,-1 1-27 0,-1-1-17 15,-5 2-15-15,5-3-10 0,-6 6-95 0,-1 0-12 16,1 0 0-16,-1 0 0 0,8 6 0 16,-8-3 0-16,0 6 0 0,1 1 0 0,-1-1 0 15,9 4 0-15,-2 4 0 0,-6-3 0 0,15 3 0 16,-9 1 0-16,9 4 0 0,0-8 0 0,0-2 0 16,9 1 0-16,-1-3 0 0,-1-1 0 15,2 3 0-15,-2-3 0 0,9 0 0 16,-8-4 0-16,8-2 0 0,-9 3 0 0,17-6 0 15,-8 0 0-15,6 0 0 0,2-9 0 0,-8 0 0 16,8-5 0-16,-8 2 0 0,-1-7 0 16,-7 2 0-16,0 3 0 0,-1-3 0 0,-7-1 0 15,0 5 0-15,0 0 0 0,0 0 0 0,-7-1 0 16,-1 6 0-16,0-1 0 0,0-1 0 16,1 7 0-16,-2-2 0 0,9 5 0 0,0 0 0 15,-7 5 0-15,7-2 0 0,0 7 0 0,7-1 0 16,-7 4 0-16,9 0 0 0,-2 5 0 0,9-1 0 15,-8 1 0-15,8-1 0 0,-1 1 0 16,-7 0 0-16,7-1 0 0,1 1 0 0,1 5 0 16,-3-6 0-16,3 4 0 0,-1 2 0 15,-1-2 0-15,1 2 0 0,-9-1 0 16,9 0 0-16,-8 0 0 0,-8 0 0 0,8-4 0 16,0 5 0-16,-8-6 0 0,-8 1 0 15,8-5 0-15,-8 0 0 0,0 0 0 0,1-4 0 16,-9-4 0-16,8-1 0 0,-8 0 0 15,0-4 0-15,1-4-6 0,-1 0-214 16,9-5-24-16,-10 0-30 0,10 0-44 0,-9-4-94 16,8 0-144-16,8-1-190 0,-8-4-205 15,8 1-83-15,0-1 5 0,0-4 92 16,8-9 167-16,0 5 226 0</inkml:trace>
  <inkml:trace contextRef="#ctx0" brushRef="#br1" timeOffset="-125034.75">30824 21619 97 0,'-7'3'709'0,"-2"2"215"0,2-5 140 16,-1 5 103-16,8-1-62 0,-8 1-225 0,8-5-230 16,-8 4-168-16,8-4-96 0,0 5-58 0,8-5-35 15,-8 0-187-15,8 4-106 0,0-4 0 0,-1 0 0 16,2 3 0-16,-2-3 0 0,10 0 0 15,-10 0 0-15,9 0 0 0,-1 0 0 0,-6 0 0 16,6 0 0-16,1 0 0 0,0 0 0 16,-1 0 0-16,1 0 0 0,0 0 0 0,-1 0 0 15,1-3 0-15,0 3-172 0,-8 0-910 0,8 0-210 16,-9 0-44-16,9 0 46 0,-8 0 112 16,7-4 210-16,1 4 339 0</inkml:trace>
  <inkml:trace contextRef="#ctx0" brushRef="#br1" timeOffset="-124681.1">31390 21641 173 0,'-9'0'647'16,"2"-5"151"-16,-1 5 123 0,0-4 100 16,0-6-126-16,1 7-195 0,-2-3-165 0,2-1-112 15,-1 1-84-15,8 3-59 0,-8-2-36 0,0 0-10 16,8 1-1-16,-7-1 2 0,-2 2-4 15,2 3-8-15,-1 0-164 0,8 0-59 0,-16 0 0 16,9 3 0-16,-2 2 0 0,2 4 0 0,-1-1 0 16,-1 2 0-16,2-1 0 0,0-1 0 15,-2 6 0-15,1-1 0 0,8 0 0 0,-7 0 0 16,7 1 0-16,0 3 0 0,0-4 0 0,7 1 0 16,-7-6 0-16,8 2 0 0,1-1 0 0,-2-1 0 15,0 1 0-15,2-5 0 0,6 5 0 16,1-4 0-16,-8-2 0 0,8 3 0 15,0-3 0-15,7 2 0 0,-8-1 0 0,1-4 0 16,8 0 0-16,-1 0 0 0,8-9 0 0,-7 6-13 16,0-11-802-16,-8 5-240 0,7-4-169 15,-8-4-23-15,-6-1 48 0,6 1 128 0,-7-6 213 16,0 5 306-16</inkml:trace>
  <inkml:trace contextRef="#ctx0" brushRef="#br1" timeOffset="-124382.886">31374 21447 244 0,'-16'0'702'16,"1"-5"172"-16,6 1 123 0,-6 4 85 0,7-5-173 15,0-4-216-15,8 4-187 0,-7 2-137 0,7-6-86 16,0 0-47-16,0 0-17 0,0-1 8 16,7 6 19-16,1-5 24 0,0 6 28 0,-8-2-262 15,8 1-36-15,8 4 0 0,-9 0 0 0,1 4 0 16,8 4 0-16,0 1 0 0,-1 0 0 15,1 5 0-15,-1-2 0 0,9 7 0 0,-8-1 0 16,0 3 0-16,7 2 0 0,-8-2 0 0,1 1 0 16,0 0 0-16,-1 0 0 0,-6 6 0 0,6-7 0 15,-6 6 0-15,-2-5 0 0,-7 0 0 0,7-5 0 16,-7 6 0-16,0-2 0 0,0 2 0 0,-7-2 0 16,0 2-1057-16,-2 4-391 0,1-5 3 15,1 0 79-15,-2-5 138 0,-6 1 254 16,7-1 439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15T09:24:14.09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3994 16988 157 0,'-9'0'318'15,"-6"-5"17"-15,8 5 9 0,-2 0-113 16,1 0-128-16,1 5-101 0,7-5-109 0,-8 0-117 16,8 0-62-16,0 0-26 0,0 0 2 0</inkml:trace>
  <inkml:trace contextRef="#ctx0" brushRef="#br0" timeOffset="79376.912">23376 13774 408 0,'0'0'798'15,"0"5"116"-15,-7-2 61 0,-1 3 33 0,-8-2-261 16,9 5-313-16,-3-1-198 0,3-4-122 15,7 1-76-15,-7-5-71 0,14-5-88 16,-7-2-110-16,7-11-161 0,10-5-283 0,-10 2-151 16,10-7-48-16,-2 3 22 0,0 3 79 15,2-4 145-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30:53.92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088 13326 45 0,'0'0'554'16,"8"0"190"-16,-8 0 172 0,0 0 119 0,0 0-74 16,-8 0-141-16,8 0-148 0,0 5-151 15,0-5-143-15,0 0-91 0,0 4-58 0,0-4-38 16,0 3-28-16,0 6-21 0,0 0-14 15,0 5-13-15,-8-2-14 0,8 7-14 0,0 3-15 16,-7 0-42-16,-2 4-30 0,9 1 0 16,-7 3 0-16,-1 6 0 0,8 0 0 0,-8-6 0 15,8 6 0-15,-8-6 0 0,8-4 0 16,-7 1 0-16,7-4 0 0,-9-6 0 0,9-3 0 16,0-1 0-16,0-5 0 0,-7-3 0 15,7-1 0-15,0-4 0 0,-8-4 0 16,8-6 0-16,-8-2 0 0,8-6 0 15,0-8 0-15,0-1 0 0,0-4 0 0,0-4 0 16,8-5 0-16,0 0 0 0,-1 0 0 16,2-4 0-16,6 1 0 0,-7 3 0 0,0-4 0 15,8 3 0-15,-9 6 0 0,9 5 0 16,-8-1 0-16,-1 9 0 0,2 4 0 0,-9 1 0 16,8 3 0-16,-8 5 0 0,7 5 0 15,-7 0 0-15,9-2 0 0,-9 6 0 0,7 6 0 16,1-2 0-16,0 5 0 0,0 0 0 15,8 8 0-15,-9 1 0 0,8 0 0 16,1 3 0-16,-8 2 0 0,8 4 0 0,0-1 0 16,-1 0 0-16,1 4 0 0,0 2 0 15,-1-1 0-15,1 0 0 0,0-1 0 0,-1 1 0 16,-6 1 0-16,6-1 0 0,1-1 0 16,-9-3 0-16,2-1 0 0,6-4 0 15,-7 1-494-15,0-6-137 0,-8-4-171 16,7 1-216-16,-7-6-99 0,-7-4-6 0,7-4 65 15,-8 0 150-15,0-4 229 0</inkml:trace>
  <inkml:trace contextRef="#ctx0" brushRef="#br0" timeOffset="216.758">8033 13590 623 0,'-16'0'896'0,"9"0"149"0,-9 0 104 16,8 0 25-16,1 0-258 0,-2 5-265 0,9-5-167 15,0-5-95-15,9 5-57 0,-2-5-41 16,9 2-50-16,-1-1-241 0,9-2 0 16,-1-2 0-16,1-1 0 0,8 0 0 0,-1 4 0 15,0 1 0-15,9-5 0 0,-9 9 0 0,8 0-31 16,-8 0-620-16,9 0-370 0,-9 6-204 16,0 1-50-16,1-2 43 0,-1 9 88 15,0-5 223-15,-7-6 378 0</inkml:trace>
  <inkml:trace contextRef="#ctx0" brushRef="#br0" timeOffset="1580.15">1600 19402 94 0,'-7'-3'441'16,"7"3"91"-16,-9-4 85 0,9 4 38 0,-8-5-51 16,8 0-38-16,-7 1-24 0,7 4-23 0,0-4-36 15,0-2-48-15,0 6-58 0,-9-4-67 0,9 4-60 16,0 0-39-16,0 0-22 0,0 0-12 15,0 0-11-15,9 0-7 0,-9 0-2 0,0 4 0 16,0 2 0-16,7 2-3 0,-7 6-5 0,8-1-59 16,-8 0-90-16,9 9 0 0,-2 0 0 0,0 0 0 15,2 4 0-15,-1 5 0 0,-1-4 0 0,2 8 0 16,-2-3 0-16,1-2 0 0,0 1 0 0,0 0 0 16,-1 0 0-16,2-9 0 0,-2 4 0 0,1-7 0 15,-8-3 0-15,7-2 0 0,-7-5 0 0,0 0 0 16,9-5 0-16,-9 0 0 0,-9-4 0 0,9-4 0 15,0-4 0-15,-7-1 0 0,-1-10 0 16,1 3 0-16,-2-8 0 0,-6 3 0 0,7-6 0 16,-7-3 0-16,6-1 0 0,2 4 0 0,-1-3 0 15,-8-2 0-15,9 1 0 0,-2 0 0 0,1 5 0 16,1-5 0-16,7 5 0 0,-9 0 0 0,9-1 0 16,0 0 0-16,0 0 0 0,0 5 0 15,0 0 0-15,9 0 0 0,-9 0 0 0,7 5 0 16,1-1 0-16,1 5 0 0,-2 0 0 0,0 0 0 15,2 4 0-15,-1-1 0 0,-1 7 0 0,2-3 0 16,6 3 0-16,-7 3 0 0,0 3 0 0,-1 3 0 16,2 2 0-16,6 1 0 0,-8 9 0 0,2-1 0 15,-2 1 0-15,-7 4 0 0,8 0 0 0,-8 4 0 16,8-4 0-16,-8 0 0 0,0 5 0 0,0-4 0 16,0-6 0-16,0 5 0 0,0-9 0 0,0 5 0 15,0-5 0-15,0-4 0 0,0 0 0 0,0-1 0 16,0-3 0-16,0-1 0 0,0-4 0 15,0 5 0-15,8-5 0 0,-1 0 0 0,-7 0-10 16,16 0 0-16,-8-5 3 0,0 1 4 0,7-1 2 16,-6 1 0-16,6 0-1 0,-6-1 0 15,5 5 1-15,-5 0 1 0,6 0 0 0,-6 0 2 0,6 5 5 16,-7-1 7-16,0 5 0 0,-1 4-14 0,-7 0 0 16,9 5 0-16,-9 0 0 0,0 3 0 15,0 2 0-15,0-2 0 0,-9 7 0 0,2-6 0 16,-1 4 0-16,0-3 0 0,-7 2 0 0,6-3 0 15,-6-4 0-15,-1 5 0 0,0-11 0 0,-8 7 0 16,9-6 0-16,-1 0 0 0,-7-4 0 0,7-5 0 16,-8 5 0-16,9-5 0 0,-1-4 0 0,1 0-106 15,-1 0-167-15,9 0-65 0,-2 0-107 0,2-4-167 16,-1 0-229-16,8-1-190 0,-9-4-59 0,18 0 17 16,-9-3 103-16,8-2 188 0,-1 0 268 0</inkml:trace>
  <inkml:trace contextRef="#ctx0" brushRef="#br0" timeOffset="2832.106">11086 19633 510 0,'7'-5'744'0,"-7"1"195"0,0 4 132 0,-7-5-36 16,7 5-119-16,0-5-153 0,-9 5-167 16,9-4-156-16,-8 4-104 0,8-5-67 0,-7 2-50 15,-2 3-41-15,2-4-29 0,-1-1-123 0,0 5-26 16,0-4 0-16,1 4 0 0,-9 0 0 15,-8 0 0-15,8 0 0 0,1 4 0 16,-8 5 0-16,-8-1 0 0,7 6 0 0,0-1 0 16,-8 5 0-16,9 4 0 0,-8 0 0 0,7 0 0 15,1 5 0-15,-1-2 0 0,8-3 0 16,1 5 0-16,-1-6 0 0,8 7 0 0,0-6 0 16,0 0 0-16,8 0 0 0,0-5 0 15,0 1 0-15,8-1 0 0,0 1 0 0,0 1 0 16,8-3 0-16,-1-2 0 0,1 4 0 0,0-5 0 15,-1 0 0-15,9-4 0 0,-1 4 0 0,1-4 0 16,-8 0 0-16,15-5 0 0,-8 1 0 16,1-1 0-16,8-4 0 0,-10-4 0 0,11-1 0 0,-2-4 0 15,0-4 0-15,1-4 0 0,-8-1-31 16,-1 1-1004-16,1-6-235 0,-1-3-59 16,1 3 43-16,-1 2 96 0,-8-2 191 0,1 1 287 15</inkml:trace>
  <inkml:trace contextRef="#ctx0" brushRef="#br0" timeOffset="3700.676">8033 20197 251 0,'0'-9'561'16,"0"6"142"-16,-7-7 146 0,7 6 46 0,0-5-81 15,0 5-109-15,0-5-108 0,-9 4-100 16,9 1-110-16,0-1-85 0,0 1-51 0,0 0-28 16,0-1-18-16,0 1-12 0,0 0-8 0,0 4-3 15,0 0-1-15,0 0 2 0,0 0-156 0,0 0-27 16,0 0 0-16,0 4 0 0,0 5 0 16,0 4 0-16,0 0 0 0,0 5 0 0,9 4 0 15,-9 5 0-15,0-2 0 0,0 6 0 0,0 1 0 16,0-1 0-16,0 4 0 0,0 0 0 15,7 0 0-15,-7-3 0 0,0-1 0 16,0 0 0-16,8-5 0 0,-8-4 0 0,0 0 0 16,0-5 0-16,0-3 0 0,0-6 0 0,0-3-248 15,0 0-391-15,0-5-180 0,-8-10-217 16,8 2-107-16,0-6-8 0,0-8 62 0,0 5 148 16,8-5 236-16,-8-4 288 0</inkml:trace>
  <inkml:trace contextRef="#ctx0" brushRef="#br0" timeOffset="3986.917">8307 20114 428 0,'9'-5'648'0,"-9"5"150"0,7 0 139 16,-7-4-11-16,0 4-125 0,8 0-140 16,-8 0-121-16,0 0-114 0,0 4-109 0,0-4-69 15,0 5-37-15,0 3-21 0,0-3-13 0,0 8-8 16,0-4-3-16,0 8 0 0,0-4 2 15,0 5-1-15,0 0-120 0,9 4-47 16,-9 1 0-16,7-2 0 0,-7 2 0 0,7 3 0 16,2-4 0-16,-9 4 0 0,15 1 0 0,-15-1 0 15,16-3 0-15,-8 2 0 0,0-3 0 16,0 1 0-16,8-5-168 0,-9 4-112 0,1-5-29 16,0-3-45-16,-8 3-92 0,8-8-126 15,-8 4-170-15,0-8-196 0,0-1-77 0,0-4 9 16,-8 0 97-16,8-4 155 0,-8-1 215 15</inkml:trace>
  <inkml:trace contextRef="#ctx0" brushRef="#br0" timeOffset="4219.442">8057 20431 203 0,'-16'0'719'0,"8"-5"196"16,-8 5 130-16,9-4 87 0,-1 4-147 0,8-4-209 15,-8 4-221-15,0-5-168 0,8 1-109 16,0 0-68-16,0-1-48 0,8 1-34 0,-8 0-28 16,8-1-23-16,7 1-19 0,-6-1-13 0,6 5-13 15,8-4-17-15,1 4-39 0,-1-5-54 16,10 5-77-16,-2 0-118 0,0-4-227 0,-8 4-336 16,8 0-224-16,-7-4-86 0,8-5 0 15,6 0 76-15,-5-4 207 0,-10-6 328 16</inkml:trace>
  <inkml:trace contextRef="#ctx0" brushRef="#br0" timeOffset="5053.41">8307 19377 22 0,'0'0'413'0,"0"0"121"16,0 0 113-16,-7 0 63 0,7 0-14 15,0 0-37-15,0 0-57 0,0 0-70 0,0 0-81 16,-8 0-79-16,8 0-74 0,0 0-68 0,-8 0-45 15,8-6-23-15,0 6-6 0,0 0 2 16,0 0 5-16,-8 0 9 0,8 0 3 16,0 6 0-16,0-6-9 0,0 0-18 0,0 0-19 15,0 0-20-15,0 4-17 0,0-4-57 0,8 0-35 16,0 4 0-16,0-4 0 0,-1 5 0 16,2-5 0-16,6 0 0 0,-6 0 0 0,5 0 0 15,3 0 0-15,-1 5 0 0,-1-5 0 0,1 0 0 16,7 0 0-16,-7 4 0 0,-1-4 0 15,1 3 0-15,8 3 0 0,-8-6 0 0,-1 4 0 16,1 0 0-16,-1 1-64 0,1-5 5 16,-8 4 15-16,0-4 14 0,0 5 14 0,-1-5 8 15,2 0 7-15,-9 0 5 0,0 0 3 16,7 0 4-16,-7 0-3 0,0 0-1 0,0 0-3 16,-7 0-3-16,7 0-2 0,-9 4-2 15,9-4-1-15,-7 0 1 0,7 5 1 0,-8-1-1 16,8 0 0-16,-8 1 1 0,8-1-2 15,-8 0 1-15,8 5-5 0,-7 0-28 0,7 0-44 16,0 0-60-16,0 4-66 0,0 0-104 16,0 0-173-16,0 0-260 0,-9 5-249 0,9-5-98 15,-7 1-16-15,7 3 58 0,0-3 156 0,0-5 274 16</inkml:trace>
  <inkml:trace contextRef="#ctx0" brushRef="#br0" timeOffset="-82934.782">12553 11512 16 0,'0'5'363'16,"0"-5"86"-16,0 0 83 0,0 3 24 15,7-3-38-15,-7 0-39 0,0-3-43 0,0 3-43 16,0 0-36-16,0 0-29 0,0-5-30 0,0 5-36 16,0-5-24-16,0 1-18 0,0-1-23 15,0 1-27-15,0 4-26 0,-7-9-14 16,7 4-10-16,-9 1-12 0,2 0-12 0,-1 4-13 16,0-4-13-16,-7 4-14 0,6 0-14 15,-6 0-12-15,-8 4-8 0,6 4-2 0,-6-3-2 16,7 8 3-16,-8-4 2 0,9 4 1 15,-1 5 3-15,9-4 0 0,-9-1 3 16,8 4 4-16,8-3 4 0,-9 8 6 0,9-5 5 16,9 1 4-16,-9-1 2 0,8 1 1 15,-1-5 1-15,9 0-4 0,0 1-2 16,-1-5-5-16,1-5-5 0,8-4-8 0,-8-4-8 16,8-1-9-16,-10-7-9 0,10 3-7 15,-8-9-10-15,0 4-11 0,-1-3-13 16,1-1-13-16,-8 1-10 0,0 3-10 0,0-3-3 15,-1 3 0-15,2 0 6 0,-9 2 10 0,0-2 12 16,0 5 10-16,0 0 11 0,0 2 9 16,0-3 7-16,-9 1 4 0,9 5 2 15,0-1 3-15,-7 1 1 0,7-1 1 0,0 5-1 16,0-4 2-16,0 4 1 0,0 4 7 16,0 1 10-16,0 4 17 0,0 0 15 0,0 5 13 15,7-1 8-15,2 4 5 0,-9 1-7 16,7 4-12-16,1 0-15 0,0 0-11 15,0 0-15-15,-1 1-14 0,1 2-13 0,0-6-18 16,7 2-44-16,-6-4-64 0,-1 1-81 16,-1 1-140-16,2-6-223 0,-2-5-313 0,1-3-164 15,0-5-47-15,0-5 25 0,-8-3 114 16,7-5 214-16,2-6 315 0</inkml:trace>
  <inkml:trace contextRef="#ctx0" brushRef="#br0" timeOffset="-82617.093">12709 11334 31 0,'-7'-4'558'0,"-2"4"176"16,2-3 156-16,7-1 103 0,-8-1-73 0,8 5-165 15,-9-5-161-15,9 5-145 0,0-4-125 16,0 4-69-16,0 0-35 0,0-5-9 15,9 5 2-15,-9 0 13 0,8 0 13 0,-1 0 8 16,2 0 7-16,-2 0-176 0,9 5-78 16,-8-1 0-16,-1 1 0 0,9 4 0 0,0-2 0 15,-8 7 0-15,8 0 0 0,-9 3 0 16,9 6 0-16,-8 3 0 0,-1 0 0 16,2 9 0-16,-9 0 0 0,0 6 0 15,0 7 0-15,-9 1 0 0,2 3 0 0,-1 1 0 16,-15 10-507-16,7-6-804 0,-8 0-106 15,1-3 25-15,7-6 101 0,-8-4 183 0,0-4 342 16</inkml:trace>
  <inkml:trace contextRef="#ctx0" brushRef="#br0" timeOffset="-80295.286">6542 3096 443 0,'-7'7'675'16,"-2"-1"164"-16,9 2 130 0,-7-3-19 0,-1-1-142 15,8 1-155-15,0-1-147 0,-8-4-143 16,8 5-117-16,0-5-78 0,0 0-49 0,0 0-31 16,0-5-22-16,8 1-16 0,-8-1-12 15,8 1-7-15,-1-5-6 0,2-4-6 0,6 4-6 16,-6-4-3-16,5-6-5 0,3 7-1 0,-1-2-2 16,-1-4-2-16,1 6-2 0,0-6 0 15,-1 5-2-15,1 4 1 0,0-4-3 0,-1 8-1 16,1-3 1-16,0 8 0 0,-1 0 2 15,1 0 1-15,-8 0 3 0,8 8 5 0,0-3 10 16,-9 4 13-16,8-1 7 0,1 1 13 16,-8 4 17-16,8-4 17 0,0 4 14 0,-1 0 8 15,1-4 14-15,-9 5 2 0,17-6-3 0,-8 5-10 16,0-3-12-16,-1-1-16 16,1-5-49-16,0 5-30 0,-1-6 0 0,1 3 0 15,0-6 0-15,-1 4 0 0,1-4 0 0,1 0 0 16,-3 0 0-16,10-4 0 0,-17 4 0 15,17-6 0-15,-8 3 0 0,0 3 0 0,-1-4 0 16,1-1 0-16,-8 1 0 0,8-1 0 0,0 1 0 16,-1-1 0-16,-6 0 0 0,5 5 0 15,-5-3 0-15,6-3 0 0,-6 6 0 0,-2-4 0 16,1 4 0-16,8 0 0 0,-9-3 0 0,2 3 0 16,-2 0 0-16,1 3 0 0,0-3 0 15,0 0 0-15,-1 0 0 0,2 0 0 16,-2 0 0-16,1 4 0 0,8-4 0 0,-9 6 0 15,1-6 0-15,0 3 0 0,0 2 0 0,8-5 0 16,-9 5 0-16,10-1 0 0,-10 1 0 16,9-5 0-16,-1 4 0 0,1 1 0 0,0-1 0 15,-1-4 0-15,1 3 0 0,0-3 0 16,-1 0 0-16,1 0 0 0,-8 0 0 0,8-3 0 16,-9 3 0-16,10 0 0 0,-10 0 0 15,9 0 0-15,-8 0 0 0,8 0 0 0,-9 0 0 16,9 0 0-16,-8 0 0 0,8 3 0 15,-9 3 0-15,9-2 0 0,-1 0 0 0,-6 1 0 16,6-1 0-16,-6 1 0 0,5 4 0 0,-5-5 0 16,6 0 0-16,-6 1 0 0,6-1 0 15,1 0 0-15,-9-4 0 0,9 5 0 0,0-5 0 16,-1 0 0-16,1 0 0 0,0-5 0 0,-1 5 0 16,9-4 0-16,-8 0 0 0,0-1 0 15,-1 5 0-15,1-4 0 0,-1 0 0 16,1-1 0-16,0 5 0 0,-1-4 0 0,1 4 0 0,-8-5 0 15,8 5 0-15,0 0 0 0,-9 0 0 16,10 0 0-16,-3 0 0 0,-5 0 0 16,6 0 0-16,-6 0 0 0,6 0 0 0,-7 0 0 15,7-4 0-15,-6 4 0 0,6 0 0 16,1-5 0-16,-9 5 0 0,9-4 0 16,-8 4 0-16,1-4 0 0,5 4 0 0,-5 0 0 15,-1-6 0-15,6 6 0 0,-5 6 0 0,6-6 0 16,1 4 0-16,-8-4 0 0,8 0 0 15,0 4 0-15,-9-4 0 0,9 0 0 0,-8 0 0 0,8 0 0 16,-1 0 0-16,-6 0 0 0,5 5 0 16,3-5 0-16,-10 0 0 0,9 0 0 15,-8 4 0-15,8-4 0 0,-9 5 0 0,9-5 0 16,-8 4 0-16,0 1 0 0,7-5 0 0,-6 4 0 16,6-4 0-16,-7 4 0 0,0-4 0 15,-1 5 0-15,9-5 0 0,-8 0 0 0,-1 0 0 16,9-5 0-16,-8 5 0 0,8-4 0 15,-9 4 0-15,2-4 0 0,-1 4 0 0,-1-5 0 16,2 1 0-16,-2 4 0 0,1-5 0 16,0 5 0-16,0 0 0 0,-1 0 0 15,9 0 0-15,-8 0 0 0,0 0 0 0,0 5 0 0,-1-5 0 16,2 0 0-16,6 4 0 0,-6-4 0 16,-2 5 0-16,9-5 0 0,-8 4 0 15,-1-4 0-15,2 4 0 0,6-4 0 0,-7 5 0 16,0-5 0-16,-1 0 0 0,2 4 0 15,-2-4 0-15,1 0 0 0,-1 0 0 0,2 0 0 16,-2 0 0-16,1 4 0 0,-8-4 0 0,8 0 0 16,0 5 0-16,-8-5 0 0,7 0 0 15,-7 4 0-15,0-4 0 0,0 0-679 0,0 5-368 16,0-5-188-16,0 0-37 0,0 0 43 16,0-5 111-16,0 1 215 0,9-5 352 0</inkml:trace>
  <inkml:trace contextRef="#ctx0" brushRef="#br0" timeOffset="-79106.33">10661 3109 542 0,'0'8'843'0,"-7"-3"167"16,-2 4 131-16,2-5 23 0,-1 5-141 16,0-5-188-16,0-4-181 0,8 5-111 0,0-5-107 15,-7 0-436-15,14 0 0 0,-7-5 0 0,8 1 0 16,0 0 0-16,0-1 0 0,8 1 0 16,-1-1 0-16,1 1 0 0,8 4 0 0,-1-5 0 15,1 5 0-15,-1 0 0 0,1-4 0 16,7 4 0-16,-8 0 0 0,10 0 0 0,-10-4 0 15,8 4 0-15,-7-6 0 0,7 3 0 16,-8-1 0-16,1-1 0 0,-1 1 0 0,1-1 0 16,0 5 0-16,-1-4 0 0,-7-1 0 0,-1 5 0 15,9 0 0-15,-8-5 0 0,0 5 0 16,-1 0 0-16,1 0 0 0,-9 0 0 16,10 5 0-16,-3-5 0 0,3 5 0 0,-1-1 0 15,-1 1 0-15,1-5 0 0,0 4 0 16,-1 5 0-16,1-6 0 0,0 3 0 0,7-2 0 15,-8 0 0-15,9 1 0 0,-1-1 0 0,1 1 0 16,0-1 0-16,-1-4 0 0,9 5 0 0,-1-5 0 16,-7 0 0-16,7 0 0 0,0 0 0 15,-7 0 0-15,8 0 0 0,-1 0 0 0,-8-5 0 16,1 5 0-16,7 0 0 0,-7 0 0 0,-1 0 0 16,-7-4 0-16,8 4 0 0,-1 0 0 15,-8-5 0-15,9 5 0 0,-1-4 0 0,1 4 0 16,-1-5 0-16,1 1 0 0,-8 4 0 0,8-4 0 15,-1-2 0-15,1 6 0 0,-8-3 0 0,8 3 0 16,-1 0 0-16,-8-4 0 0,9 4 0 0,-8 0 0 16,-1 4 0-16,8-4 0 0,1 0 0 15,-8 0 0-15,15 3 0 0,-8 3 0 16,1-6 0-16,8 4 0 0,-8-4 0 0,7 4 0 0,-8-4 0 16,8 5 0-16,-7-1 0 0,7-4 0 15,-7 0 0-15,-1 5 0 0,9-5 0 0,-8 0 0 16,-1 4 0-16,1-4 0 0,-9 5 0 15,8-5 0-15,-6 0 0 0,6 4 0 0,-7-4 0 16,8 0 0-16,-9 0 0 0,8 0 0 0,-7-4 0 16,8 4 0-16,0-5 0 0,-1 1 0 0,-8-1 0 15,9 1 0-15,-1-1 0 0,1 5 0 0,-8-4 0 16,7 4 0-16,-6-4 0 0,-3 4 0 0,10 0 0 16,-8 0 0-16,0 0 0 0,7 4 0 0,-7-4 0 15,0 4 0-15,-1 1 0 0,1-1 0 16,0 1 0-16,-1-1 0 0,1 1 0 0,7-5 0 15,-6 4 0-15,-3 0 0 0,3-4 0 0,-1 5 0 16,-1-5 0-16,8 4 0 0,-7-4 0 16,0 0 0-16,-1 4 0 0,1-4 0 0,1 0 0 15,-3 5 0-15,3-5 0 0,-10 0 0 16,9 0 0-16,-1 0 0 0,-6 0 0 0,-2 0 0 16,1 0 0-16,8 0 0 0,-16 0 0 0,7 0 0 15,2-5 0-15,-9 5 0 0,0-4 0 16,0 0 0-16,-9-5 0 0,2 5-328 0,-9-5-1010 15,-8-5-88-15,0 6 29 0,2-10 105 0,-10 0 162 16,-7-8 311-16,0-1 383 0</inkml:trace>
  <inkml:trace contextRef="#ctx0" brushRef="#br0" timeOffset="-48709.893">14004 11229 214 0,'0'-8'632'0,"0"-1"165"16,0 0 127-16,0 0 77 0,0 5-187 15,-8-5-186-15,8 5-142 0,0 4-137 16,0-5-103-16,0 5-55 0,-8-4-32 0,8 4-28 15,0 0-29-15,0 0-26 0,0 0-22 16,0 0-18-16,0 0-13 0,0 0-4 0,0 0 0 16,0 0 9-16,8 0 10 0,-8 0 15 15,0 0 18-15,0 0 15 0,0-5 11 0,0 5 1 16,0 0-3-16,0 0-11 0,0-4-14 16,0 4-18-16,0-5-15 0,-8 5-10 15,8-4-12-15,0 4-6 0,0 0-2 0,0-4-3 16,0 4-2-16,0 0-1 0,0 0 1 15,0 0 0-15,0-6-2 0,0 6 0 16,0 0-1-16,0 0-1 0,0 0 0 0,0 0 0 16,0 0 2-16,0 0 0 0,0 0 1 15,0 0 0-15,0 0-1 0,0 0 1 16,0 0-1-16,0 0 0 0,0 0 0 0,0-3-1 16,0 3 0-16,0 0-2 0,0 0 0 15,0 0-1-15,0 0-4 0,0 0-6 0,0 0-17 16,0 0-29-16,0-4-35 0,0 4-45 15,0 0-52-15,0 0-65 0,0 0-105 0,0 4-189 16,0-4-311-16,0 0-148 0,-8 0-48 16,8 3 18-16,-7 3 95 0,-2-6 201 0</inkml:trace>
  <inkml:trace contextRef="#ctx0" brushRef="#br0" timeOffset="-48055.057">13894 11052 3 0,'-8'-4'428'0,"1"-5"134"0,7 1 149 16,-9-1 138-16,2 4-26 0,-1-4-57 16,8 5-64-16,-9 0-78 0,2-5-94 15,0 5-108-15,-2-1-64 0,1 1-30 0,8 4-25 16,-7-5-26-16,7 5-31 0,0-4-34 16,0 4-165-16,0 4-47 0,7-4 0 0,1 5 0 15,8 4 0-15,0-1 0 0,8 10 0 16,-1 0 0-16,8 8 0 0,0 6 0 0,1 3 0 15,-1 4 0-15,0 5 0 0,9 0 0 16,-9 4 0-16,9 1 0 0,-9-4 0 0,9 3 0 16,-9-4 0-16,0 1-221 0,-8-7-557 15,8-6-311-15,-7-5-139 0,-8-5-15 16,7-9 50-16,-6-9 117 0,-10-8 240 16,9-5 369-16</inkml:trace>
  <inkml:trace contextRef="#ctx0" brushRef="#br0" timeOffset="-47852.261">14372 11172 508 0,'-16'-22'947'0,"1"5"175"0,-8 3 145 0,7 5 115 16,-8 0-201-16,0 4-351 0,1 5-209 15,-1 0-288-15,1 9-333 0,8 1 0 0,-9 3 0 16,1 5 0-16,-1 4 0 0,1 0 0 16,-1 9 0-16,0 4 0 0,1 0 0 0,-1 4 0 15,1 5 0-15,-1-3 0 0,1 3 0 16,-1-5 0-16,8 1-318 0,-8-1-229 0,10-7-239 15,-3-1-275-15,10-9-102 0,-2-5-9 16,2-3 50-16,14-10 140 0,-7-4 275 16</inkml:trace>
  <inkml:trace contextRef="#ctx0" brushRef="#br0" timeOffset="-47469.917">14450 11517 165 0,'9'7'846'0,"-1"7"207"0,-1-5 151 16,-7-4 104-16,9 4-46 0,-9-5-360 0,7-1-281 16,1-3-176-16,0 0-133 0,7-3-239 15,1-1-73-15,0-5 0 0,8-1 0 16,-1-2 0-16,1-1 0 0,0-6 0 0,-1-3 0 16,0 5 0-16,0-5 0 0,-7 0 0 15,0 0 0-15,-8 0 0 0,8-1 0 0,-16 5 0 16,0 1 0-16,0-1-61 0,-9 1 0 15,-6-1 9-15,-1 5 11 0,-7 0 10 0,-1 4 9 16,0 0 8-16,1 5 9 0,-1-1 9 16,1 5 13-16,-1 0 14 0,9 5 14 15,-1 4 19-15,0 4 20 0,9 0-42 0,-1 4-42 16,0 2 0-16,8 2 0 0,8 2 0 16,0 3 0-16,-1 0 0 0,9 1 0 15,8 4 0-15,-1-5 0 0,1-4 0 0,7 0 0 16,1 1 0-16,-1-6 0 0,0-8 0 15,9 0-51-15,-9-6-605 0,0-6-280 0,9-10-231 16,-17-6-64-16,8-2 26 0,-7-6 86 0,8-8 184 16,-17 0 298-16</inkml:trace>
  <inkml:trace contextRef="#ctx0" brushRef="#br0" timeOffset="-47138.631">14992 10916 649 0,'-16'-26'940'15,"1"-2"160"-15,-1 12 121 0,0-3 54 0,1 11-276 16,7 3-283-16,0 10-175 0,1 3-112 15,-2 11-108-15,9 6-321 0,9 6 0 0,-2 5 0 16,1 4 0-16,0 4 0 0,7 4 0 16,1 6 0-16,0-1 0 0,8-5 0 15,-9 1 0-15,8 0 0 0,-6-10 0 16,6 1 0-16,-8-5 0 0,1-4 0 0,-8-5 0 16,8-8 0-16,-16 0 0 0,7-10 0 0,-7-4-106 15,0 1-29-15,-7-10 30 0,-1-7 17 16,0-1 21-16,-7-6 16 0,6 1 21 0,2 1 22 15,-10 0 17-15,10-1 18 0,7 1 18 16,-7 3 24-16,7 1 25 0,7 0 13 0,-7 4 13 16,16 0-1-16,-8 4-119 0,8 5 0 15,-1-4 0-15,1 8 0 0,7-4 0 0,1 5 0 16,-1 0 0-16,-7-1 0 0,8 1 0 16,0-1-352-16,-9-1-338 0,1-3-387 15,-9 0-161-15,2-3-24 0,-9-6 54 0,0-5 132 16,0-4 253-16,-9-3 386 0</inkml:trace>
  <inkml:trace contextRef="#ctx0" brushRef="#br0" timeOffset="-46978.666">14827 10633 349 0,'-47'-44'917'16,"0"13"193"-16,8 5 164 0,0 4 126 0,8 5-99 16,-1 7-405-16,8 2-247 0,1 12-354 15,-1 0-295-15,1 14 0 0,8 4 0 0,6 9 0 16,2 4 0-16,7 9 0 0,0 0-955 15,7 1-328-15,2 3-126 0,6-4 10 0,1 4 109 16,7 2 219-16,1-11 484 0</inkml:trace>
  <inkml:trace contextRef="#ctx0" brushRef="#br0" timeOffset="-46253.788">15887 11194 105 0,'-8'-9'767'0,"8"1"224"0,-8 3 160 16,0 1 126-16,8-1-28 0,-7 5-231 0,-2-4-262 15,9 4-181-15,-7 0-273 0,7 4-302 16,-8 1 0-16,8 4 0 0,-9 8 0 16,9 5 0-16,0 0 0 0,0 4 0 0,-7 9 0 15,7 0 0-15,0 2 0 0,0-2 0 16,0 0 0-16,0-4 0 0,0 0 0 0,0-10 0 15,0-3 0-15,0 1 0 0,0-12 0 16,0-1 0-16,0-6 0 0,0-6 0 16,-7-6 0-16,7-6 0 0,-9-8 0 0,9-6 0 15,-8 2 0-15,8-5 0 0,0-6 0 16,0 1 0-16,0 5 0 0,8-4 0 16,-8 8 0-16,9-4 0 0,-2 9 0 0,0-2 0 15,10 7 0-15,-10 3 0 0,2 6 0 0,6 3 0 16,-7 4 0-16,7 5 0 0,1 5 0 15,0 8 0-15,8-1 0 0,-9 7 0 16,8 3 0-16,1 4 0 0,-1 5 0 0,1 0 0 16,0-1 0-16,7 1 0 0,1 4 0 0,-9-3 0 15,8-1 0-15,0-5 0 0,-7 1 0 16,0-5 0-16,-1-1 0 0,1-3 0 0,-8-5 0 16,0 0 0-16,-9-4 0 0,-7 1 0 15,0-1 0-15,0-2 0 0,-16-1 0 16,1-3 0-16,-1 2 0 0,-15 0 0 0,-1-1 0 15,1 1 0-15,-9-5 0 0,2 4 0 16,-9-4 0-16,0 0 0 0,7 0 0 16,-7 0 0-16,8-4 0 0,0 4 0 15,15 0 0-15,-7 0 0 0,15 0 0 0,-8 0 0 16,17 0 0-16,-2 0 0 0,2 0 0 16,7 0 0-16,0 0 0 0,7 0-201 0,9 0-191 15,1 0-217-15,-3 0-305 0,10-5-203 16,8-4-64-16,-1 1 16 0,0-5 93 0,9-6 207 15,0 1 329-15</inkml:trace>
  <inkml:trace contextRef="#ctx0" brushRef="#br0" timeOffset="-44489.006">16663 11105 142 0,'0'-12'708'0,"0"2"202"0,0 2 137 16,0 3 95-16,-7 1-95 0,7-1-204 16,-8 1-216-16,8-1-159 0,-9 5-106 0,9 5-78 15,-7-1-64-15,7 5-55 0,0 4-47 16,0 9-41-16,-7 6-46 0,7 7-31 0,0 4 0 15,0 5 0-15,-9 0 0 0,9 9 0 16,0-4 0-16,0 4 0 0,0-9 0 0,-8 0 0 16,8-5 0-16,0-3 0 0,0-14 0 15,0 0 0-15,0-9 0 0,0-7 0 16,0-12 0-16,0-7 0 0,0-9 0 0,0-13 0 16,0-4 0-16,0-10-31 0,0 0 4 15,0-8 10-15,0-1 9 0,8-4 6 0,1 5 2 16,-9 5 1-16,7-1 0 0,0 9-1 15,2-1 1-15,-1 14-3 0,-1 0-1 0,2 9 6 16,6 9 17-16,-7 5 21 16,7 8-18-16,1 4-23 0,-1 13 0 0,1 5 0 15,0 5 0-15,-1 8 0 0,1 5 0 16,8 4 0-16,0 5 0 0,-1-1 0 0,1 5 0 16,-1-4 0-16,1 4 0 0,-1-9 0 0,-6 4 0 15,6-8 0-15,-8-1 0 0,1 1-403 16,0-9-193-16,-8 0-244 0,-1-5-247 0,-7-8-85 15,0 0 7-15,0-10 73 0,-7 1 171 16,-1-4 273-16</inkml:trace>
  <inkml:trace contextRef="#ctx0" brushRef="#br0" timeOffset="-44303.774">16656 11530 211 0,'-40'-18'746'0,"9"0"170"0,7 0 118 15,1 5 79-15,7-4-136 0,1 3-238 0,6 1-208 16,2-4-123-16,14 3-72 0,-7 0-48 15,16-2-39-15,8 2-41 0,-1 4-43 16,8-1-45-16,9 6-42 0,7 0-40 0,-7 1-80 16,14 4-105-16,-6 4-128 0,-1 1-229 15,0 0-365-15,7-1-262 0,-14-1-86 0,7-3 16 16,-8 0 81-16,0 0 204 0,0-7 352 16</inkml:trace>
  <inkml:trace contextRef="#ctx0" brushRef="#br0" timeOffset="-44106.705">17283 11093 231 0,'-16'-13'864'0,"1"-6"203"0,-1 10 164 0,0-4 131 16,1 9-57-16,6-5-364 0,2 9-269 0,-1-4-167 15,0 8-492-15,8 5-13 0,8 4 0 16,0 9 0-16,-8 4 0 0,7 11 0 16,9 2 0-16,-8 5 0 0,8 4 0 0,-8 1 0 15,8 0 0-15,0 0 0 0,-1-1 0 16,1-4 0-16,-9-5-44 0,9 1-618 0,-8-9-213 15,0-9-223-15,0-4-85 0,-1-14 3 0,9-4 65 16,-8-4 156-16,1-18 261 0</inkml:trace>
  <inkml:trace contextRef="#ctx0" brushRef="#br0" timeOffset="-43892.183">17510 11101 656 0,'9'-21'963'0,"-2"7"168"15,-7 0 120-15,0 6 48 0,0 3-303 16,8 1-307-16,-8 4-211 0,8 0-147 15,-8 4-101-15,8 5-68 0,-1 4-157 0,9 6-5 16,-8-3 0-16,8 7 0 0,-9 4 0 16,10 4 0-16,-1-1 0 0,-9 5 0 0,9-3 0 15,-1 7 0-15,1-4 0 0,-8 1 0 16,8-5-180-16,0 4-153 0,-9-5-151 16,1 2-209-16,-8-11-274 0,0 2-143 0,0-2-29 15,0-7 39-15,-8 0 126 0,-8-6 223 16,9-8 316-16</inkml:trace>
  <inkml:trace contextRef="#ctx0" brushRef="#br0" timeOffset="-43717.66">17244 11441 581 0,'-24'-9'879'0,"-7"0"148"16,7 1 103-16,1-1 35 0,7 0-261 16,8 0-263-16,1 0-183 0,7-3-117 0,7-7-82 15,1 5-63-15,8-2-46 0,15-3-41 16,-8 3-41-16,17 2-38 0,-9 1-69 0,16-1-98 15,-7 10-130-15,7-5-237 0,0 5-366 16,0 0-244-16,0-1-84 0,-8 1 14 0,8-1 89 16,-7-4 214-16,7 1 357 0</inkml:trace>
  <inkml:trace contextRef="#ctx0" brushRef="#br0" timeOffset="-43128.716">17942 11035 68 0,'-15'0'772'0,"-1"0"211"16,-8 4 150-16,8-4 122 0,1 5-6 15,-1-5-287-15,9 4-289 0,-9 0-184 0,16 1-129 16,-8 4-113-16,8 5-247 0,0 2 0 16,0 7 0-16,0 4 0 0,8 4 0 15,-1 4 0-15,2 4 0 0,6 1 0 0,1-1 0 16,0 2 0-16,-1-1 0 0,1-5 0 16,0-5 0-16,-1-3 0 0,1-6 0 15,-9-3 0-15,2-8 0 0,-2-1 0 0,-7-9 0 16,0-5-73-16,0-4-14 0,0-8 26 0,-16-6 21 15,9-4 17-15,-9-3 10 0,1-1 8 16,-9-4 6-16,8-1 1 0,0-3 2 0,1-1-1 16,-1 0 0-16,9 5 0 0,-2 0-1 15,9 4 2-15,9-1 1 0,-2 6 2 0,1 4 10 16,8 0 8-16,-9 4 10 0,9 5 16 16,0 5 19-16,-1-1 0 0,1 9-70 15,0 0 0-15,-1 4 0 0,1 5 0 0,1 8 0 16,-3-3 0-16,-5 8 0 0,-1 4 0 15,8 0 0-15,-16 6 0 0,7-6 0 0,-7 5 0 16,0 0 0-16,-7-9 0 0,7 0-231 16,0 1-34-16,-9-11 31 0,2 2 39 15,7-5 41-15,-8 0 39 0,-1-6 27 16,9-3 19-16,0 0 11 0,0-3 3 0,9-1-4 16,-1-6-8-16,8 1-4 0,-1 0-1 15,1 0 3-15,0-3 7 0,-1 7 13 0,8 0 27 16,-7 1 38-16,8 8 41 0,-9 1 37 15,1 4 38-15,-9 4 32 0,10 5 12 0,-10 0-8 16,2 3-20-16,-2 2-27 0,1 3-30 16,-8-4-29-16,0 9-19 0,0-5-18 0,-8 1-24 15,1-6-23-15,-9 7-22 0,-1-6-25 16,3 0-28-16,-10 0-26 0,-8-5-22 16,1 1-24-16,0-9-48 0,0-1-97 0,-9-2-140 15,0-6-169-15,2-10-199 0,6 1-126 16,8-4-26-16,1-4 70 0,8-1 140 15,-1-4 185-15</inkml:trace>
  <inkml:trace contextRef="#ctx0" brushRef="#br0" timeOffset="-42686.357">19111 11286 179 0,'-31'-12'724'0,"-1"-2"193"0,1 1 131 15,0 0 96-15,8 4-110 0,-1-4-222 0,0 4-224 16,8 4-163-16,9-3-104 0,-2 3-62 15,9 5-30-15,0 0-2 0,16 9 11 16,0 0-192-16,8 9-46 0,0 3 0 0,7 6 0 16,0 8 0-16,1 0 0 0,6 0 0 15,2 6 0-15,-9-6 0 0,16 0 0 0,-16-8 0 16,9-1 0-16,-9-8 0 0,1-6 0 16,-1-6 0-16,-7-6 0 0,-1-6 0 15,-7-10 0-15,-8-3 0 0,-1-7 0 0,-7-1 0 16,0-7 0-16,-7-1 0 0,-1-2 0 15,-8 7 0-15,0-1 0 0,1 1 0 0,-1 7 0 16,0 1 0-16,8 9 0 0,1 4-100 16,-2 9-475-16,9 9-191 0,0 4-226 0,9 5-144 15,6 0-21-15,1 3 40 0,8-3 126 16,-1 3 219-16,1-7 278 0</inkml:trace>
  <inkml:trace contextRef="#ctx0" brushRef="#br0" timeOffset="-42135.387">19652 11313 615 0,'-7'-14'951'0,"-1"-2"168"0,0 2 135 16,-7 1 92-16,-1-1-261 0,8 1-290 16,-8 5-186-16,9 3-192 0,-2 1-417 0,9 4 0 15,-8 4 0-15,8 5 0 0,8 8 0 16,1 5 0-16,-2 9 0 0,0 1 0 16,10 3 0-16,6-4 0 0,1 4 0 0,-1-4 0 15,1-1 0-15,-1-7 0 0,1-2 0 0,7-2 0 16,-7-6 0-16,7-4 0 0,-8-9 0 15,1-6 0-15,-8-1 0 0,0-7 0 16,-1-3 0-16,-7-1 0 0,0-5 0 0,-8-3 0 16,0 4 0-16,0 0 0 0,-8-4 0 15,0 4 0-15,0-1 0 0,1 2 0 0,-2-2 0 16,-6 5 0-16,7 6 0 0,0 2 0 16,1 6 0-16,-2 4 0 0,9 0 0 0,-7 9 0 15,7 5 0-15,7 2 0 0,-7 3 0 16,9-3 0-16,-2 8 0 0,1-3 0 15,8 2 0-15,0-2 0 0,-1 2 0 0,8-6 0 16,1-4 0-16,-1 0 0 0,10-4 0 16,-10-4 0-16,8-5 0 0,9-5 0 0,-9 1 0 15,0-5 0-15,-7-4 0 0,7 0 0 16,-15 0 0-16,7-5 0 0,-15 5 0 16,8-5 0-16,-16 0 0 0,7 1 0 0,-14 3 0 15,-1-4 0-15,-8 6 0 0,0-2 0 16,1 1 0-16,-17 0 0 0,8 4-7 0,1 0 5 15,1 5 11-15,5 4-9 0,-6 0 0 16,7 4 0-16,1 5 0 0,6 5 0 0,2-2 0 16,-1 11 0-16,8-7 0 0,0 8 0 15,0-3 0-15,8 2 0 0,8-2 0 0,-9-3 0 16,17 0 0-16,-1-1 0 0,-6-4 0 16,5-4 0-16,10-4 0 0,-8-5-443 0,-9-5-359 15,8-4-307-15,-7 0-121 0,0-8-3 16,-1-5 62-16,-6-4 147 0,-2-1 259 15</inkml:trace>
  <inkml:trace contextRef="#ctx0" brushRef="#br0" timeOffset="-41943.765">20185 11066 471 0,'-14'-22'950'0,"-3"4"209"0,3 5 176 16,-3 0 128-16,1 4-181 0,9-4-325 16,-1 0-383-16,8 4-574 0,-8-4 0 0,8 0 0 15,8-1 0-15,0-3 0 0,-1 3 0 16,2 0 0-16,6 5 0 0,-6 2 0 15,5-2 0-15,10 9 0 0,-8 0 0 0,-1 12 0 16,1 1 0-16,8 9 0 0,-8 6 0 16,-9 7-579-16,1 0-755 0,8 5-85 0,-9-1 36 15,2 1 111-15,6-10 189 0,1 7 337 16</inkml:trace>
  <inkml:trace contextRef="#ctx0" brushRef="#br0" timeOffset="-41171.347">20421 11278 395 0,'-7'-4'963'15,"-1"4"219"-15,0-5 190 0,-7 5 142 0,6-5-122 16,2 1-380-16,-1 0-651 0,-1-1-361 16,9 1 0-16,0-1 0 0,0 5 0 0,9 0 0 15,-9 0 0-15,8 9 0 0,-1 0 0 16,9 9 0-16,-8 3 0 0,0 3 0 0,0 1 0 16,-1 1 0-16,2 2 0 0,-2-2 0 15,1 0 0-15,0-4 0 0,0-4 0 0,-8-5 0 16,7 0 0-16,2-3 0 0,-9-7 0 15,0-6 0-15,7-3 0 0,-7-6 0 0,0-6 0 16,0-4 0-16,8 0-34 0,-8-5-135 16,0 1 34-16,7-4 29 0,2 7 26 0,-9-3 20 15,7 7 21-15,1 3 31 0,0-3 40 16,0 11 48-16,-1 3 47 0,2 1 34 16,6 8 28-16,-6 1-147 0,5 8-42 0,3 1 0 15,-1 7 0-15,-9 2 0 0,9-2 0 16,-1 5 0-16,1-3 0 0,0 3 0 0,-1-3 0 15,1-1 0-15,1-5 0 0,6-4 0 16,-8-4 0-16,9-4 0 0,-1 0 0 0,1-10 0 16,-1 0 0-16,1-8 0 0,-1-1 0 15,1-3 0-15,-8 0 0 0,-1-6 0 0,1 2 0 16,-8-2 0-16,0 2 0 0,-8-3 0 16,0 3 0-16,-8 3 0 0,-7 1 0 15,-1 3 0-15,-1 6 0 0,3-6 0 0,-10 10 0 16,8 4 0-16,-8 0 0 0,8 4 0 15,1 10 0-15,-1-1 0 0,9 4 0 0,-9 6 0 16,8-2 0-16,8 2 0 0,0 3 0 16,0-3 0-16,8-2 0 0,0-3 0 0,0 0 0 15,7-9 0-15,1 3 0 0,0-7 0 16,7-5 0-16,1-5 0 0,-9 1 0 16,8-9 0-16,1 4 0 0,-8-4 0 0,0 0 0 15,-1-4 0-15,-6 3 0 0,-2-4 0 16,1 6 0-16,0-7 0 0,-8 5 0 0,0 7 0 15,0-7 0-15,0 5 0 0,0 4 0 16,0 1 0-16,0 4 0 0,0 0 0 0,0 9 0 16,0 0 0-16,0 1 0 0,8 6 0 15,-8 7 0-15,7-1 0 0,2 5 0 16,6 3 0-16,1 5 0 0,0 6 0 0,-1 3 0 16,1 0 0-16,8 4 0 0,-1 5 0 15,1-1 0-15,-9 1 0 0,8 1 0 0,-7-1 0 16,-8-5 0-16,0 5 0 0,0-4 0 15,-8-5 0-15,0 4 0 0,-16-4 0 0,1-3 0 16,-9-3 0-16,1-1 0 0,-10-2 0 16,-5-5 0-16,-2-3 0 0,-7-4 0 0,0-6-316 15,-7-3-277-15,-1-10-100 0,-8-4-149 16,1-4-164-16,6-10-75 0,1-3 11 0,1-6 104 16,-2 1 160-16,17-9 224 0</inkml:trace>
  <inkml:trace contextRef="#ctx0" brushRef="#br0" timeOffset="-40044.692">22195 10916 507 0,'-8'0'950'0,"0"0"166"0,-7-4 133 15,-1-1 107-15,-1 0-203 0,3-4-357 0,5 6-203 16,-6-6-123-16,6 4-469 0,2-4-1 16,-1 4 0-16,0 5 0 0,8 0 0 15,0 9 0-15,8 5 0 0,0 8 0 0,-1 9 0 16,9 9 0-16,-8 8 0 0,8 9 0 16,0 6 0-16,-1 3 0 0,1-4 0 15,0 3 0-15,7-2 0 0,-7-11 0 0,0-3 0 16,-1-5 0-16,1-9 0 0,-9-4 0 15,2-9-168-15,-2-4-150 0,-7-9 53 0,0-1 63 16,-16-12 59-16,1-5 52 0,-8-4 45 16,-1-4 46-16,-7-5 41 0,-1-9 39 0,-6-1 43 15,5-3 41-15,-5 0 26 0,6 0 8 16,1 4-3-16,14-4-18 0,-6 3-112 16,15 6-65-16,1-1 0 0,7 5 0 0,7 0 0 15,10 1 0-15,-3 3 0 0,10 5 0 16,8 4 0-16,-1 5 0 0,16-1 0 0,1 5-155 15,6 5-164-15,1-1-112 0,8 5-163 16,0-5-171-16,-1 5-149 0,1-5-118 16,8 1-22-16,-16-1 57 0,8 5 150 15,-8-5 232-15,-8 5 297 0,-8 0 282 0,-8 0 219 16,-7-1 203-16,0-3 204 0,-17 0 177 16,0-1 76-16,2 1 23 0,-18-5-34 0,2 0-84 15,-9-5-122-15,1 1-154 0,-9-1-126 16,1-4-84-16,-1 0-52 0,-7 0-34 0,-1 1-18 15,8 3 2-15,-7 1 12 0,8 0 10 16,-1 4-84-16,8 0-98 0,1 4 0 0,7 9 0 16,0 0 0-16,1 5 0 0,7 4 0 15,0 5 0-15,7-1 0 0,1 1 0 0,8-1 0 16,7 0 0-16,-7-3 0 0,8-1 0 16,7-5 0-16,-7-4 0 0,7 1 0 0,1-9 0 15,-9-2 0-15,8-6 0 0,-7-2 0 16,0-4 0-16,-1-5 0 0,-8-3 0 15,1-1 0-15,-8-4-76 0,0 1-50 0,-8-2 27 16,0-3 25-16,0-2 24 0,0 7 19 16,-8-1 14-16,0 0 9 0,1 4 12 0,-2 1 15 15,2 8 17-15,-1 0 13 0,8 5 22 16,-9 4 27-16,9 4 28 0,-7 5-48 16,7 4-78-16,0 0 0 0,0 0 0 0,7 6 0 15,-7 2 0-15,9-2 0 0,-1 2 0 16,8-3 0-16,-9-1 0 0,9 1 0 0,-1-4 0 15,9-2 0-15,-8 2 0 0,7-5 0 16,1-1 0-16,-1-3 0 0,1-5 0 0,-8 0 0 16,8-5 0-16,-9 1 0 0,1-5 0 15,-9 5 0-15,2-10-20 0,-2 6-115 16,1-5 10-16,-8-1 13 0,0-3 16 0,-8 4 24 16,1-6 21-16,7 7 21 0,-9-2 26 15,2 0 32-15,-1 1 28 0,0 10 23 0,8-6 20 16,-8 9 25-16,8 0 14 0,0 4-17 15,0 4-121-15,0 1 0 0,0 5 0 16,8 4 0-16,0 3 0 0,0 2 0 0,-1-1 0 0,2 4 0 16,6-4 0-16,1 0 0 15,-1 4 0-15,1-8-151 0,0-1-492 0,-9 1-315 16,10-4-226-16,-10-9-61 0,0-1 31 16,2-8 99-16,-1-10 211 0,-8-3 320 0</inkml:trace>
  <inkml:trace contextRef="#ctx0" brushRef="#br0" timeOffset="-39893.672">23191 11119 196 0,'-31'-39'894'0,"7"7"219"0,-7 1 176 0,7 5 139 16,1 0-21-16,7 4-399 0,0 4-308 15,8 5-544-15,1 0-156 0,-2 4 0 0,9 4 0 16,9 1 0-16,-2 13 0 0,1 0 0 16,0 13 0-16,0 4-806 0,-1 5-392 15,2 8-144-15,-2 1-4 0,1 4 83 0,0 5 167 16,0-1 342-16</inkml:trace>
  <inkml:trace contextRef="#ctx0" brushRef="#br0" timeOffset="-39727.057">23230 11954 410 0,'-23'35'1193'16,"-8"-9"226"-16,-2-5 193 0,10-2 143 0,-8-2-38 15,7-8-1632-15,8-4-85 0,1-1 0 16,7-4 0-16,8-4 0 0,0-5 0 0,8 0-31 15,0 0-1344-15,-1 0-125 0,9 1 28 16,0-5 117-16,-1 3 185 0,-6 2 347 0,6-5 386 16</inkml:trace>
  <inkml:trace contextRef="#ctx0" brushRef="#br0" timeOffset="-38977.166">24030 11048 99 0,'-7'-4'658'0,"7"-5"207"15,-9 5 143-15,2-1 101 0,7 1-78 0,0-5-188 16,-8 4-185-16,8-3-152 0,0 3-98 16,-8 1-68-16,8 4-53 0,0 0-42 15,8 0-111-15,-8 4-134 0,0 1 0 0,8 8 0 16,-8 5 0-16,7 3 0 0,2 10 0 16,-2 5 0-16,-7 4 0 0,8 4 0 0,-8 4 0 15,8 0 0-15,0 1 0 0,-8 0 0 16,7-5 0-16,2-5 0 0,-2-2-286 0,1-12-378 15,1 1-191-15,5-12-219 0,-5-5-85 16,6-9 6-16,1-14 77 0,0-2 167 0,-1-7 236 16</inkml:trace>
  <inkml:trace contextRef="#ctx0" brushRef="#br0" timeOffset="-38758.651">24368 11083 217 0,'7'-17'830'15,"2"3"227"-15,-9 6 169 0,0-1 129 16,0 5-93-16,0-1-270 0,0 1-284 0,0 4-206 15,0 0-460-15,7 4-42 0,-7 1 0 16,8-1 0-16,0 9 0 0,0 0 0 16,-1 9 0-16,2 0 0 0,-2 6 0 0,1 2 0 15,8 5 0-15,-9 1 0 0,2 4 0 0,6-5 0 16,-6 0 0-16,5 0 0 0,-5 1 0 16,6-1 0-16,-6-5-147 0,-2 2-547 15,-7-6-239-15,0-3-220 0,8-2-62 0,-16-7 26 16,8-1 91-16,0-4 191 0,-7-9 287 15</inkml:trace>
  <inkml:trace contextRef="#ctx0" brushRef="#br0" timeOffset="-38551.468">24023 11371 663 0,'-40'-9'961'0,"9"5"154"0,-9-1 125 0,17 0 89 15,-1 1-318-15,9-1-315 0,-1 0-179 16,9 1-107-16,14-3-161 0,1 2-249 0,8-4 0 15,7-1 0-15,8 2 0 0,0 3 0 16,9-3 0-16,7 4 0 0,0 4 0 0,1 0 0 16,-1 0 0-16,0 4 0 0,0 1-722 15,-9-2-445-15,2 2-152 0,0 3-8 16,-9-3 66-16,0-5 144 0,-8 0 299 0,10 0 383 16</inkml:trace>
  <inkml:trace contextRef="#ctx0" brushRef="#br0" timeOffset="-29657.529">25349 11367 120 0,'-9'4'625'0,"2"-1"199"0,7-3 144 0,-8 5 95 16,-1-5-113-16,2 0-181 0,7 5-171 16,-7-5-165-16,7-5-119 0,-9 5-76 15,9 0-44-15,9-5-29 0,-9 2-18 0,7-6-12 16,0 5-3-16,10-6-4 0,-1 6-8 15,-1-1-16-15,8-4-19 0,-7 6-22 0,8-1-47 16,-1-1-16-16,1 5 0 0,0 0 0 0,-1-5-4 16,1 5-68-16,-1 5-52 0,1-5-51 15,-1 0-62-15,-8 5-76 0,9-5-117 0,-8 4-162 16,0-1-177-16,-9 1-181 0,1 1-84 16,1 0 2-16,-9 4 91 0,0-4 174 15,0 4 217-15</inkml:trace>
  <inkml:trace contextRef="#ctx0" brushRef="#br0" timeOffset="-29460.741">25561 11423 77 0,'-16'5'539'0,"-8"-1"175"0,8 1 180 0,-8-1 122 16,1-4-94-16,8 5-119 0,-1-5-110 15,-8 0-115-15,17 0-128 0,-9 0-77 0,8-5-52 16,0 5-47-16,8 0-50 0,-8-4-44 16,16 4-47-16,0-5-133 0,0 1 0 0,-1-1 0 15,9 5 0-15,8-4 0 0,-1 4 0 16,1 0 0-16,0 0 0 0,7 0 0 0,1 0-119 15,-9 0-180-15,8 0-100 0,-7 4-178 16,7-4-233-16,-8-4-227 0,-6 4-77 0,-3-8 4 16,3-1 70-16,-1 0 173 0,-9 0 263 15</inkml:trace>
  <inkml:trace contextRef="#ctx0" brushRef="#br0" timeOffset="-29255.493">25741 11274 169 0,'-8'-14'755'0,"-8"5"188"15,0-4 136-15,1 4 108 0,-1 1-73 0,0-1-222 16,1 0-227-16,6 4-141 0,2-3-103 15,-1 3-84-15,8-3-232 0,0 3-105 0,8 1 0 16,-1-1 0-16,2 1 0 0,6 4 0 16,8 0 0-16,-7 0 0 0,8 4 0 15,-8 5 0-15,8 0 0 0,-9 8 0 0,1 1 0 16,0 4 0-16,-9 4 0 0,1 1 0 16,-8 5 0-16,8 3 0 0,-8 0-372 15,-8 4-292-15,0-3-313 0,1-1-184 0,-9 0-47 16,-8-5 29-16,1 7 92 0,-1-11 205 15,8 0 353-15</inkml:trace>
  <inkml:trace contextRef="#ctx0" brushRef="#br0" timeOffset="-28391.882">27066 10862 66 0,'0'-13'700'16,"0"0"201"-16,0 0 135 0,-7 4 103 0,-2 6-44 16,2-7-215-16,-1 10-241 0,0-4-160 15,0 4-106-15,1 4-81 0,-9 0-69 0,8 10-55 16,0-1-42-16,0 10-52 0,1 3-74 16,-1 5 0-16,0 0 0 0,0 8 0 15,1 1 0-15,-2 4 0 0,2 0 0 0,-1 5 0 16,8-5 0-16,-8 0 0 0,0-5 0 0,8-7 0 15,0-2 0-15,8-4 0 0,-8-7 0 16,0-6 0-16,0 0-15 0,0-13-70 16,0-4-6-16,-8-9 0 0,8-5 4 0,0-13 9 15,0-4 14-15,0-5 18 0,0-4 15 16,0-5 13-16,8-3 8 0,0-6 9 0,0 5 11 16,-1-4 17-16,2 4 21 0,-2 3 20 15,9 7 20-15,-8 3 17 0,7 9 8 16,-7 5 2-16,7 7-72 0,-6 7-43 0,6 8 0 15,1 4 0-15,0 9 0 0,8 4 0 16,-10 13 0-16,10 5 0 0,0 4 0 0,-1 10 0 16,9-1 0-16,-8 9 0 0,0-5 0 15,7 5 0-15,-8-1 0 0,1 2 0 0,-1-6 0 16,1 1 0-16,-1-10 0 0,1 2-522 16,-9-6-194-16,1-4-237 0,-9-5-172 15,-7-4-44-15,0-4 28 0,0-5 101 0,-7-5 203 16,0-3 295-16</inkml:trace>
  <inkml:trace contextRef="#ctx0" brushRef="#br0" timeOffset="-28203.743">27043 11334 296 0,'-40'-11'784'0,"9"-8"152"0,0 6 108 0,8 0 81 16,-8 4-169-16,14-4-250 0,1 4-208 16,1-4-108-16,15 4-70 0,-8-4-50 15,16-1-36-15,0 1-27 0,8 5-28 0,8-6-34 16,-1 1-44-16,8 3-101 0,0 7 0 15,9-1 0-15,7-1 0 0,0 5-55 0,8 0-225 16,-8 5-202-16,0-5-346 0,0 4-282 16,0-4-101-16,-8 0 1 0,8-4 64 0,-7-1 174 15,-9-4 331-15</inkml:trace>
  <inkml:trace contextRef="#ctx0" brushRef="#br0" timeOffset="-27612.701">27616 10934 650 0,'-24'-9'959'0,"8"0"147"15,1 5 117-15,-1-1 86 0,9 0-331 16,-2 5-338-16,2 0-193 0,7 5-114 16,0 0-85-16,0 8-59 0,7 5-80 0,2 4-109 15,-2 4 0-15,1 5 0 0,8 4 0 16,-9 1 0-16,2 4 0 0,-2-1 0 16,9 1 0-16,-8-1 0 0,-1-4 0 0,9-3 0 15,-8-6 0-15,1-8 0 0,-9-1 0 16,7-3 0-16,-7-10 0 0,-7 1 0 0,7-10 0 15,-9-8 0-15,1 0 0 0,-8-10-49 16,9 2 21-16,-9-11 14 0,1 1 10 0,-1-4 8 16,0-4 9-16,8 3 6 0,1 1 4 15,-2-4 1-15,2 3-12 0,7 0-12 16,7 1 0-16,2 5 0 0,-2-1 0 0,1 4 0 16,8 4 0-16,0 7 0 0,-1-3 0 15,1 6 0-15,0 10 0 0,-1-3 0 0,1 12 0 16,-1-3 0-16,-6 15 0 0,-2-1 0 15,0 5 0-15,2 6 0 0,-1-2 0 0,-8 5 0 16,0 0 0-16,-8-1 0 0,8-3-175 16,0-5-98-16,-9 1-24 0,9-7 4 15,-7-2 25-15,7-5 38 0,0 0 44 0,0-9 44 16,0 0 34-16,7 0 29 0,-7-4 25 16,17-1 22-16,-10 1 18 0,9-5 12 15,0 4 9-15,8 0 9 0,-9 1 25 0,8-1 21 16,1 5 15-16,-1 5 20 0,1-1 17 15,0 1 14-15,-8 9-3 0,7-1-5 0,-7 0-1 16,-8 9-7-16,8 0-10 0,-16 0-12 16,7 0-13-16,-7 4-18 0,-7 1-16 0,-2 0-15 15,2-6-10-15,-9 2-6 0,-8-1-17 0,9-4-6 16,-8-5-3-16,-10-5-1 0,10 1-9 16,-8-4-14-16,0-5-15 0,-1 0-30 15,1-9-44-15,0-4-54 0,7 0-93 0,0-5-160 16,8-4-223-16,1-1-249 0,-1-3-107 15,9-4-24-15,7-2 57 0,7-3 148 16,1-4 237-16</inkml:trace>
  <inkml:trace contextRef="#ctx0" brushRef="#br0" timeOffset="-27291.692">27859 10483 204 0,'0'-14'861'0,"0"1"191"0,-7 1 145 0,-2-1 113 16,9 0-46-16,-8-1-379 0,8 5-282 15,0-5-174-15,0 7-132 0,8-7-208 0,-8 5-89 16,9 4 0-16,-2 1 0 0,0 0 0 16,2 4 0-16,-1 4 0 0,8 0 0 0,-9 10 0 15,-7 0 0-15,8 2 0 0,-8 6 0 16,0 0 0-16,0 10 0 0,0-5 0 16,-8 3 0-16,1 1 0 0,7-5 0 0,-9 1 0 15,2-1-14-15,-1-7-18 0,8-3 8 0,-9-2 18 16,9 0 14-16,-7-7 10 0,7-1 6 15,0-2 2-15,7-4-26 0,2 0 0 16,-1-4 0-16,8-2 0 0,-1-1 0 0,1-2 0 16,7-1 0-16,1 6 0 0,-1-4-23 15,1 8-277-15,7-6-167 0,0 12-300 0,1-3-300 16,7 2-111-16,-7 4-11 0,15 0 43 16,-9 0 138-16,18 0 298 0</inkml:trace>
  <inkml:trace contextRef="#ctx0" brushRef="#br0" timeOffset="-26977.069">28722 11260 476 0,'-8'9'817'0,"8"-4"182"16,-8 4 126-16,8-6 31 0,-7 2-167 16,7-1-191-16,0 0-186 0,0-4-126 0,0 5-74 15,7-5-91-15,1 0-321 0,0-5 0 16,7 1 0-16,1 0 0 0,0-1 0 0,8 2 0 16,-1-2 0-16,1 1 0 0,0 4 0 15,7 0 0-15,0 0 0 0,-8 0 0 16,9 4 0-16,-8 4 0 0,0 1-391 0,-2 0-430 15,-6 5-247-15,0 2-127 0,-16 3-13 16,8 2 54-16,-8-2 131 0,-8 3 232 0,8-5 318 16</inkml:trace>
  <inkml:trace contextRef="#ctx0" brushRef="#br0" timeOffset="-26801.73">28918 11520 394 0,'-23'4'920'0,"-1"-4"199"16,-7 0 166-16,7 0 148 0,8 0-120 0,0-4-324 15,1 1-251-15,7-2-738 0,8 0 0 16,0-4 0-16,8 0 0 0,7 0 0 15,1 1 0-15,0-1 0 0,8 0 0 0,0 5 0 16,-1 0 0-16,8 4 0 0,0 0 0 0,-7 0 0 16,8 0 0-16,-1 4 0 0,-7 0 0 15,-1 1-1071-15,1-1-351 0,-9 5-14 16,8-9 82-16,-7 4 129 0,0-4 245 16,-1-4 431-16</inkml:trace>
  <inkml:trace contextRef="#ctx0" brushRef="#br0" timeOffset="-23885.299">29923 10938 271 0,'0'-8'787'0,"0"-1"174"16,-9 4 115-16,9 1 82 0,-7-1-167 0,7 5-240 15,-8 0-241-15,8 0-146 0,0 9-93 16,-8-4-61-16,8 8-45 0,0 4-33 16,-8 5-24-16,8 5-18 0,0-1-20 0,-7 5-17 15,7 1-11-15,-9-2-11 0,9 1-8 16,-7 4-7-16,7-4-5 0,-8-5-2 0,8 1-3 15,-9-5 1-15,2-4-3 0,7-4-3 16,0-7-13-16,0 2-20 0,-7-9-22 16,7-5-20-16,0-2-15 0,-9-11-9 0,9-5 7 15,0-3 14-15,0-5 18 0,0-4 17 16,9-5 14-16,-9 1 10 0,0-6 7 0,7 1 4 16,0 0 8-16,2 5 11 0,-9-2 11 15,15 1 15-15,-6 10 14 0,-2-1 15 16,9 9 8-16,-8 0 9 0,8 9 11 0,-9 4 11 15,9 0 12-15,-1 9-24 0,1 9-94 16,0 0 0-16,-1 8 0 0,2 10 0 0,-1-1 0 16,-1 9 0-16,1 1 0 0,7 9 0 15,-8-6 0-15,1 5 0 0,8 4 0 0,-8-4 0 16,7-3 0-16,-8 3 0 0,1-9 0 16,1 0-85-16,-3 0-418 0,-5-3-198 15,-1-6-261-15,-1-5-169 0,-7 2-39 0,0-1 31 16,0-9 103-16,-7-4 209 0,-1-4 309 15</inkml:trace>
  <inkml:trace contextRef="#ctx0" brushRef="#br0" timeOffset="-23691.77">29930 11269 413 0,'-31'-18'884'16,"8"5"154"-16,-10 0 112 0,10 0 90 16,8 4-185-16,-1-4-331 0,0 4-208 15,16 0-109-15,0 0-71 0,8-4-63 0,0 0-118 16,8 0-155-16,8-1 0 0,-1 5 0 15,8 1 0-15,9 4 0 0,-9 4 0 0,8 0 0 16,9 4 0-16,-10-1-61 0,2 2-400 16,7 4-279-16,-9-4-337 0,2 4-122 0,0-5-24 15,-2-4 43-15,2 0 130 0,-2 0 268 16,-5-4 366-16</inkml:trace>
  <inkml:trace contextRef="#ctx0" brushRef="#br0" timeOffset="-23477.862">30550 10956 246 0,'-16'-13'900'0,"0"0"199"0,1 4 147 16,7-5 126-16,-7 6-40 0,6-1-375 16,2 4-270-16,-1-4-335 0,-1 4-352 0,2 5 0 15,7 0 0-15,7 0 0 0,-7 5 0 16,9 9 0-16,-1 3 0 0,-1 6 0 0,2 7 0 16,-2 10 0-16,1-1 0 0,0 11 0 15,0 1 0-15,-1-1 0 0,-7-2 0 0,9 0 0 16,6-4 0-16,-7-7-285 15,0-2-369-15,-1-5-202 0,2-8-237 0,6-13-78 16,-6-4 8-16,-2-10 70 0,9-8 169 0,-1-9 258 16</inkml:trace>
  <inkml:trace contextRef="#ctx0" brushRef="#br0" timeOffset="-23269.754">30746 10960 372 0,'8'-30'875'0,"-8"2"190"0,0 2 133 15,7 8 98-15,-7 6-177 0,0 2-296 16,0 1-253-16,0 5-158 0,0 0-105 0,9 8-153 15,-2 0-154-15,9 5 0 0,-8 4 0 16,8 5 0-16,-1 5 0 0,1-1 0 16,0 4 0-16,-8 5 0 0,8 4 0 0,-9-4 0 15,9 9 0-15,-8-5 0 0,-1 1 0 16,2-5 0-16,-2 4-157 0,-7-5-325 0,8 2-215 16,-8-7-284-16,0 3-161 0,-8-11-40 15,8 1 34-15,-16-1 114 0,9-8 224 16,-1 0 329-16</inkml:trace>
  <inkml:trace contextRef="#ctx0" brushRef="#br0" timeOffset="-23092.265">30605 11264 776 0,'-31'-8'1034'15,"7"-1"157"-15,8 4 143 0,-7-3 121 16,7 3-352-16,1 5-316 0,6-4-276 0,2 4-511 16,7-4 0-16,0-1 0 0,7 5 0 15,9-9 0-15,8 5 0 0,-1-1 0 0,8 1 0 16,2 0 0-16,5-5 0 0,2 5 0 15,-9-1 0-15,0 1-565 0,1-1-430 16,-1-4-214-16,-8 1-56 0,1-1 32 0,0-4 88 16,-1-1 204-16,-7-3 328 0</inkml:trace>
  <inkml:trace contextRef="#ctx0" brushRef="#br0" timeOffset="-22747.363">30911 10615 693 0,'-16'-26'1003'0,"0"-5"148"0,1 5 106 15,-1 0 94-15,0-1-315 0,8 1-326 16,1 4-183-16,7-5-110 0,0 4-371 0,0 2-46 16,7-1 0-16,1 4 0 0,-8 1 0 0,9 8 0 15,-2-5 0-15,9 9 0 0,-8 2 0 16,-1 3 0-16,2 0 0 0,-2 3 0 16,9 11 0-16,-16 0 0 0,8 3 0 0,-1 5 0 15,2 4 0-15,-9 5 0 0,0 1 0 16,0 3 0-16,-9 0 0 0,9 0 0 0,-7-4 0 15,7 0 0-15,-8-5 0 0,8-3 0 16,0-2 0-16,0-7-9 0,0 0 0 16,0-7 27-16,0 3-18 0,8-6 0 0,-8 1 0 15,16-5 0-15,-9-5 0 0,9 1 0 16,-1 0 0-16,1-2 0 0,1-1 0 0,6 2 0 16,-8 1 0-16,9-1 0 0,-8 5 0 15,7 0 0-15,1 5-534 0,-1-1-336 16,1 5-279-16,7 4-96 0,0 0 7 0,9 1 68 15,7-1 172-15,7 0 315 0</inkml:trace>
  <inkml:trace contextRef="#ctx0" brushRef="#br0" timeOffset="-22341.908">31727 11115 704 0,'-23'4'976'0,"-9"1"143"0,8-1 124 15,9 1 103-15,-8-5-315 0,6 4-308 0,10-4-174 16,-2 0-102-16,9 0-394 0,9 0-53 16,-2 0 0-16,10 0 0 0,6 0 0 15,1 0 0-15,-1 0 0 0,8 0 0 0,0 0 0 16,-7 0 0-16,7 0 0 0,1 0 0 16,-8 0 0-16,7-4 0 0,-15 4 0 0,7-5-37 15,-8 1-613-15,-6-1-157 0,-2 1-166 16,1-6-146-16,-8 1-24 0,0 2 44 15,0-7 130-15,-8 0 206 0,1 5 300 16,-9-4 435-16,8 0 359 0,-8 0 332 0,0 0 246 16,1 0 180-16,-1 4 86 0,0-4-65 0,9 4-117 15,-10 4-161-15,10 1-126 0,0 0-463 16,-2-1-243-16,1 5 0 0,1 0 0 16,7 0 0-16,0 5 0 0,0 3 0 0,0 6 0 15,0 3 0-15,7 5 0 0,-7 5 0 0,0 3 0 16,0 2 0-16,8 3 0 0,-8 5 0 15,9-5 0-15,-9 4 0 0,0 2-1264 0,0-6-291 16,0 0 43-16,0-9 129 0,7-3 196 16,0-10 362-16,2-5 388 0</inkml:trace>
  <inkml:trace contextRef="#ctx0" brushRef="#br0" timeOffset="-21593.534">32606 10735 141 0,'0'-4'727'0,"0"-1"205"16,0 1 150-16,0-1 116 0,0 5-80 16,0 0-189-16,-8 0-227 0,8 0-159 0,0 0-113 15,0 5-78-15,0-1-315 0,8 10-37 16,-8 3 0-16,7 5 0 0,2 4 0 16,-2 10 0-16,1 4 0 0,0 4 0 0,0 0 0 15,-1 4 0-15,2 1 0 0,-2-5 0 16,9 0 0-16,-8 0 0 0,-1-4 0 0,2-9-419 15,-2-1-247-15,9-6-200 0,-8-13-223 16,-1-1-67-16,2-15 13 0,6-7 78 16,1-6 171-16,-1-8 256 0</inkml:trace>
  <inkml:trace contextRef="#ctx0" brushRef="#br0" timeOffset="-21387.085">33021 10792 43 0,'9'-26'807'0,"-2"0"235"0,1 3 166 16,-8 9 126-16,0 2 37 0,8 3-316 15,-8 0-309-15,0 4-197 0,0 10-513 0,0-1-36 16,8 6 0-16,-1 3 0 0,2 9 0 16,6 0 0-16,-7 4 0 0,7 5 0 0,1 4 0 15,-1 0 0-15,-6 6 0 0,6-2 0 16,1 1 0-16,-9 0 0 0,10-1 0 0,-10 1 0 16,2 0 0-16,-2-5-395 0,1 1-473 15,-8-6-285-15,0-3-95 0,0-6 6 16,0-2 72-16,0-7 156 0,0-3 278 0</inkml:trace>
  <inkml:trace contextRef="#ctx0" brushRef="#br0" timeOffset="-21176.347">32809 11115 351 0,'-39'-19'910'0,"8"3"174"16,-8 2 126-16,8 0 121 0,7 6-87 15,1-1-354-15,7 0-222 0,-1 5-165 0,10-5-503 16,7 0 0-16,0-4 0 0,7 0 0 15,17-5 0-15,-8 5 0 0,15-4 0 16,9-1 0-16,-1 5 0 0,0-1 0 0,8 5 0 16,0 4 0-16,0 1 0 0,0 4 0 15,-7 4-436-15,7-4-781 0,-8 5-135 0,0 0 3 16,0-1 77-16,1 1 140 0,-1-5 260 16,0 0 389-16</inkml:trace>
  <inkml:trace contextRef="#ctx0" brushRef="#br0" timeOffset="-20533.538">33618 10761 342 0,'-17'0'919'0,"3"0"178"0,-3 0 127 15,1 0 118-15,1-4-91 0,7 4-363 16,-7 0-243-16,6-4-162 0,2 4-483 0,-1 0 0 16,8 0 0-16,0 4 0 15,0 0 0-15,0 1 0 0,8 8 0 0,-8 5 0 16,7 4 0-16,2 5 0 0,-9 8 0 0,7 0 0 15,1 5 0-15,-8-1 0 0,8 1 0 0,-8 0 0 16,8 0 0-16,-1-5 0 0,-7 0 0 16,9-4 0-16,-2-9 0 0,-7 0 0 15,8-4 0-15,1-10 0 0,-9 1 0 0,0-5 0 16,7-8 0-16,-7-5 0 0,0-8 0 0,0-1 0 16,-7-8 0-16,7-5 0 0,-17 0 0 15,10-4 0-15,-2-4 0 0,-6-6 0 16,7 1 0-16,0 4 0 0,-8-4 0 0,16 4 0 15,-7 5 0-15,7-1 0 0,7 6 0 16,2 3 0-16,-2 1 0 0,9 0 0 16,-1 7 0-16,1 1 0 0,1 11 0 0,-3-3 0 15,3 6 0-15,-1 4 0 0,-1 4 0 16,1 6 0-16,-9-3 0 0,9 11 0 0,-8 5 0 16,-8-1 0-16,8 9 0 0,-8-5 0 15,-8 6 0-15,8-2 0 0,-8-4 0 16,1 0 0-16,-2-3 0 0,2-1-154 0,7-9-177 15,-8 1 22-15,8-6 37 0,0 1 43 16,0-4 50-16,0-5 47 0,8 0 45 0,-1 0 49 16,2-5 40-16,-2 5 35 0,9-4 28 0,-1-1 28 15,1 5 26-15,1-4 15 0,6 4 13 16,-8 4 10-16,1 1 15 0,8-1 14 16,-9 5 5-16,1 4 1 0,0 0-2 0,-1 5-144 15,-7-1-46-15,0 1 0 0,-1 5 0 16,-7-1 0-16,0 3 0 0,0-2 0 0,-7 4 0 15,-1-1 0-15,-8-4 0 0,9 0 0 16,-9 1 0-16,0-7 0 0,-8-2 0 16,9-4 0-16,-8-3 0 0,-1-3 0 0,0-4-234 15,1-4-61-15,-1-3-36 0,8-3-70 16,1-4-122-16,-1-2-184 0,0-7-235 0,9 5-95 16,7-3-14-16,0-2 63 0,7 2 150 15,2-2 224-15</inkml:trace>
  <inkml:trace contextRef="#ctx0" brushRef="#br0" timeOffset="-19735.782">33931 10201 446 0,'-7'-5'901'16,"-2"1"182"-16,9-1 138 0,-7 2 125 15,-1-1-170-15,0 4-266 0,0-5-192 0,8 0-328 16,-7 5-390-16,7 0 0 0,0-5 0 16,0 5 0-16,0 0 0 0,0 0 0 0,7 0 0 15,9 0 0-15,-8 5 0 0,8-5 0 0,-1 5 0 16,-7-5 0-16,7 5 0 0,-6-1 0 16,6 4 0-16,-6 1 0 0,-9 5 0 15,7 2 0-15,-14 3 0 0,7 3 0 0,-9 4 0 16,-6-4 0-16,-1 4 0 0,0 2 0 15,1-7 0-15,-1 2 0 0,0-2 0 0,1-4 0 16,6 2 0-16,2-6 0 0,-1 0 0 16,0-4 0-16,8 0 0 0,0-5 0 15,8 5 0-15,0-5 0 0,-1 1 0 16,17-1 0-16,-8-4 0 0,7 5 0 0,8-5 0 16,2 0 0-16,-2 0 0 0,0-5 0 0,1 5 0 15,-1 0 0-15,0 0 0 0,0 0 0 16,-8 0 0-16,1 5-614 0,-8-1-711 15,0-4-97-15,-1 4 30 0,1-4 105 0,0 0 195 16,-1-4 376-16</inkml:trace>
  <inkml:trace contextRef="#ctx0" brushRef="#br0" timeOffset="-10543.981">25545 12650 285 0,'0'0'594'15,"-8"-4"167"-15,8 4 154 0,-8 0 35 0,8 0-129 16,-8 0-137-16,8 0-129 0,0 0-145 16,0 0-140-16,0 0-89 0,0 0-45 0,0 0-18 15,8 0-5-15,-8 0-6 0,16 0 4 16,-9-5 6-16,9 5-4 0,0-4-17 0,-1 4-20 15,9-5-14-15,-1 2-15 0,1 3-16 16,-1-6-14-16,1 2-25 0,7 0-35 16,-7 4-49-16,-1-4-59 0,1 4-72 0,-1 4-135 15,-7-4-207-15,8 4-252 0,-17-4-178 16,10 4-62-16,-10 2 9 0,2-6 103 0,-2 3 206 16,1 2 271-16</inkml:trace>
  <inkml:trace contextRef="#ctx0" brushRef="#br0" timeOffset="-10313.564">25686 12730 542 0,'-24'13'805'15,"1"-4"151"-15,7 0 100 0,1-1-12 16,-1 1-202-16,8-4-208 0,0-1-191 0,0-4-130 16,1 5-82-16,7-5-64 0,7 0-35 0,-7-5-17 15,16 5-1-15,-8-9-1 0,8 5 0 16,6-1 3-16,-6-3-11 0,8 3-19 0,7-3-22 15,-8 3-23-15,10 1-31 0,-10-1-50 16,8 1-64-16,-7-1-71 0,7 1-78 16,-8 4-121-16,1-4-193 0,0 4-243 0,-8 0-206 15,-1 0-73-15,-7-6 1 0,7 3 82 16,-6-1 187-16,-2-5 270 0</inkml:trace>
  <inkml:trace contextRef="#ctx0" brushRef="#br0" timeOffset="-10064.776">25842 12518 262 0,'-31'-13'688'16,"0"4"171"-16,-8 0 112 0,8 1 84 16,-9 2-187-16,9 6-201 0,0-3-165 0,7 3-140 15,-8 3-88-15,17 3-68 0,-8-2-44 0,-1 4-30 16,8 2-19-16,0 3-14 0,8 4-4 16,-8 1 1-16,9 4 4 0,-1 0-3 0,8 4-7 15,0 1-11-15,8 3-15 0,-8 2-16 16,16-1-15-16,-1-1-11 0,8 2-16 0,1-6-11 15,8 1-8-15,-1-1-23 0,0-8-41 16,9-1-50-16,7-8-58 0,-9 0-76 16,10-9-146-16,-9-4-229 0,8-6-284 0,1-2-140 15,-9-11-38-15,0-4 25 0,0 1 123 16,-8 0 234-16</inkml:trace>
  <inkml:trace contextRef="#ctx0" brushRef="#br0" timeOffset="-9857.331">26071 12540 243 0,'-24'-13'779'0,"0"4"172"0,8 1 121 0,0-1 97 16,1-1-129-16,-1 2-242 0,9 4-220 0,-1-5-121 16,8 5-71-16,0-6-49 0,8 6-38 15,7-1-217-15,1 0-82 0,0 1 0 16,7 4 0-16,1 4 0 0,0 1 0 0,-1 4 0 16,1 5 0-16,-9-1 0 0,8 9 0 15,-7 4 0-15,0 1 0 0,-8 8 0 0,-1 4 0 16,2 2 0-16,-9 7-89 0,-9-4-971 15,9 4-237-15,-7-4-63 0,-1 0 47 16,0-3 99-16,8-6 206 0,0-9 390 0</inkml:trace>
  <inkml:trace contextRef="#ctx0" brushRef="#br0" timeOffset="-9079.689">26965 12426 79 0,'0'-9'369'0,"-8"4"61"16,8 0 44-16,-8 1-37 0,8-1-104 0,0 5-92 16,0-4-74-16,0 4-61 0,0 0-43 15,0 0-30-15,0 0-18 0,0 0-5 16,0 0 4-16,0 0 23 0,0-4 35 0,0 4 48 15,0 0 59-15,0 0 74 0,0 0 77 16,0-5 61-16,0 5 27 0,0 0-3 16,0 0-25-16,0 0-45 0,0 0-62 0,-8 0-62 15,8 0-46-15,0 0-27 0,0 0-18 16,0 0-14-16,0 0-13 0,0 0-9 0,0 0-2 16,0 0-4-16,0 0-1 0,0 0 1 15,0 0 3-15,0 0 2 0,0 0 7 0,0 5 12 16,-7-1 12-16,7 5 8 0,0 9 7 15,-9-1-85-15,9 15-54 0,-7-1 0 16,-1 4 0-16,0 9 0 0,0-1 0 0,1 7 0 16,-2-6 0-16,1 4 0 0,1-8 0 15,-2-1 0-15,9-3 0 0,0-6 0 0,-7-7 0 16,7-2 0-16,0-11 0 0,7-1 0 16,-7-14 0-16,0-4 0 0,9-5 0 15,-9-12 0-15,7-4 0 0,-7-5 0 0,8-10 0 16,-8 1 0-16,9-4 0 0,-9-5 0 0,7 0 0 15,-7 0-12-15,8 0 6 0,0 4 3 16,-8 5 2-16,8 4-1 0,-1 5-3 16,2 4 1-16,-2 5 0 0,1 8 10 0,0 1 16 15,0 8-13-15,-1 9-9 0,1 3 0 0,0 6 0 16,7 10 0-16,-6 3 0 0,6 4 0 16,1 9 0-16,0 5 0 0,-1-1 0 15,1 5 0-15,8 6 0 0,-1-2 0 0,1 4 0 16,7-2 0-16,-8-2 0 0,10-4 0 15,-10-4 0-15,8-5 0 0,-15 0 0 0,7-3-140 16,-7-6-662-16,0-5-272 0,-1-7-151 16,-7 4-20-16,0-14 54 0,-8 5 123 15,0-9 234-15,-8-4 327 0</inkml:trace>
  <inkml:trace contextRef="#ctx0" brushRef="#br0" timeOffset="-8879.151">27027 12787 192 0,'-39'-13'734'0,"0"0"182"0,8 0 132 15,0 4 105-15,7 4-98 0,0 1-209 16,8-5-213-16,0 5-139 0,9-2-92 0,7-1-64 16,7 2-55-16,2-4-186 0,14 0-97 15,1 1 0-15,7-1 0 0,9 0 0 0,-2 4 0 16,9 1 0-16,-7-1 0 0,7 1 0 16,0 4 0-16,0 0 0 0,-8 0-163 0,1 4-575 15,-9-4-363-15,0 0-151 0,1 0-20 16,-1 0 53-16,-8-4 122 0,1 4 253 0,-8-5 387 15</inkml:trace>
  <inkml:trace contextRef="#ctx0" brushRef="#br0" timeOffset="-8663.727">27475 12466 478 0,'-17'-5'935'0,"10"0"184"16,-9 5 147-16,8-4 118 0,1-1-193 15,-2 0-341-15,9 5-211 0,0-4-310 16,0 1-329-16,9 3 0 0,-2 3 0 0,1 1 0 15,1 6 0-15,5-1 0 0,-5 9 0 16,-1 4 0-16,8 8 0 0,-9 1 0 16,1 4 0-16,0 5 0 0,0 4 0 0,-8 0 0 15,7-4 0-15,2 4 0 0,-9-4 0 0,7-5 0 16,-7-4-826-16,8-4-457 0,0-5-74 16,-8-13 35-16,15-9 94 0,-6-9 176 15,6-10 306-15</inkml:trace>
  <inkml:trace contextRef="#ctx0" brushRef="#br0" timeOffset="-8441.321">27749 12435 552 0,'0'-18'952'15,"0"8"183"-15,-8-3 132 0,8 9 98 0,0-1-261 16,0 2-323-16,0 3-213 0,8 0-145 16,-8 3-379-16,8 2-44 0,0 8 0 0,-1 1 0 15,2 4 0-15,-2 3 0 0,9 6 0 16,-8 4 0-16,8 0 0 0,-9 4 0 0,10 4 0 15,-10 2 0-15,9-2 0 0,-8 5 0 16,8-4 0-16,-9-1 0 0,1 2-61 16,8-3-590-16,-16-1-243 0,7-11-246 0,2-4-77 15,-9-5 14-15,7-3 79 0,-7-6 176 16,-7-8 281-16</inkml:trace>
  <inkml:trace contextRef="#ctx0" brushRef="#br0" timeOffset="-8247.835">27678 12831 568 0,'-31'-9'928'0,"7"0"165"0,1 1 133 16,-1-1 107-16,9 0-265 0,-1 5-296 0,16-5-176 16,-7 0-114-16,14 0-357 0,-7 1-125 15,16-1 0-15,-1 0 0 0,1 0 0 0,8 5 0 16,7-2 0-16,-8 6 0 0,8 6 0 16,2-6 0-16,-2 4 0 0,0 0 0 0,1 1 0 15,-1-1-307-15,-7 5-755 0,7-9-217 16,-8 5-53-16,1-10 45 15,-1-4 104-15,1 0 222 0,7-5 376 0</inkml:trace>
  <inkml:trace contextRef="#ctx0" brushRef="#br0" timeOffset="-7880.817">28142 12276 278 0,'-24'-14'872'15,"1"5"176"-15,-1-5 132 0,1 7 111 16,-1-7-87-16,8 0-357 0,1-2-249 0,-1 2-139 15,8-3-104-15,8 3-296 0,0 1-59 16,0-5 0-16,8 5 0 0,-1 4 0 0,2 0 0 16,6 0 0-16,1 5 0 0,-1 0 0 15,1 4 0-15,0 4 0 0,-1 0 0 16,-6 5 0-16,6 4 0 0,-7 0 0 0,0 1 0 16,-1 8 0-16,2-5 0 0,-9 5 0 15,0 0 0-15,-9 6 0 0,2-2 0 0,-1-4-74 16,0 4-58-16,0-8 36 0,1-1 36 15,-2 1 32-15,2-9 30 0,-1 5 26 16,8-6 24-16,-9-4 19 0,9 0 15 16,0 1 15-16,0-1-51 0,9-4-50 0,-1 0 0 15,-1 0 0-15,9 0 0 0,0-4 0 16,8 4 0-16,-1-5 0 0,1 5 0 0,-1 0 0 16,1 0-142-16,0 5-345 0,-1-1-304 15,1 6-307-15,-9-1-116 0,8 0-8 0,1-6 55 16,-1 6 153-16,8-9 300 0</inkml:trace>
  <inkml:trace contextRef="#ctx0" brushRef="#br0" timeOffset="-7562.905">29051 12721 508 0,'0'13'914'0,"-8"-4"187"0,1 0 154 0,0 0 131 16,-2-5-211-16,1 0-271 0,8 1-199 16,0-1-462-16,0-4-243 0,0 5 0 0,0-10 0 15,17 5 0-15,-10-4 0 0,8-1 0 16,1 1 0-16,8 0 0 0,-1-1 0 0,1 1 0 15,-1 0 0-15,1-1 0 0,7 5 0 16,1 0 0-16,-8 0 0 0,-1 0 0 0,1 5 0 16,-9-1-581-16,1 5-504 0,-9-1-170 15,2 6-18-15,-2-1 58 0,-7 0 118 16,-7 0 210-16,-2 5 294 0</inkml:trace>
  <inkml:trace contextRef="#ctx0" brushRef="#br0" timeOffset="-7389.816">29208 12968 244 0,'-31'18'810'0,"8"-5"204"16,-1-4 162-16,1-5 141 0,7 5-76 15,-1-9-215-15,3 4-239 0,5-4-211 16,1 0-576-16,8-4 0 0,0 0 0 0,8-1 0 16,1 1 0-16,5-5 0 0,3 5 0 15,-1-1 0-15,-1 1 0 0,8 0 0 0,1 4 0 16,-1-5 0-16,1 5 0 0,-1 0 0 16,10-4 0-16,-10 4 0 0,1 4-238 0,-1-8-1185 15,1 4-73-15,-2-9 51 0,-6-1 123 16,8-2 204-16,0-6 359 0</inkml:trace>
  <inkml:trace contextRef="#ctx0" brushRef="#br0" timeOffset="-6607.768">30189 12429 343 0,'0'-3'825'16,"0"3"184"-16,-8-5 129 0,8 5 96 0,0-4-177 16,-8 4-234-16,1 4-232 0,7-4-160 15,-9 5-104-15,9 7-77 0,-7 2-87 0,-1 7-163 16,0 7 0-16,8 7 0 0,-8 4 0 15,1 5 0-15,7 1 0 0,-9 8 0 0,2-5 0 16,7 6 0-16,0-7 0 0,-8-3 0 16,8-3 0-16,0-6 0 0,0-9 0 15,0-8 0-15,8-5 0 0,-8-9 0 0,0-8 0 16,7-14 0-16,-7-8 0 0,9-9 0 16,-9-5 0-16,0-9-19 0,0-4-37 0,0 0 20 15,7-5 13-15,-7 7 18 0,0-7 19 16,8 5 24-16,-8 5 22 0,8 3-33 15,0 6-27-15,-1 7 0 0,2 6 0 16,-2 8 0-16,1 5 0 0,8 5 0 0,-9 12 0 16,9 5 0-16,1 4 0 0,-3 9 0 15,10 4 0-15,-8 6 0 0,0 3 0 0,8 0 0 16,-1 5 0-16,1-1 0 0,-9 1 0 16,8 5 0-16,1-1 0 0,0-5 0 0,-1-4 0 15,-7 6 0-15,-1-6 0 0,1-5 0 16,0 1-541-16,-8-4-311 0,-1-5-206 0,-7-4-114 15,0-5-5-15,-7 0 56 0,-1-9 138 16,-8 1 223-16,0-10 293 0</inkml:trace>
  <inkml:trace contextRef="#ctx0" brushRef="#br0" timeOffset="-6439.841">30228 12880 12 0,'-39'-23'737'0,"7"6"209"0,1 4 145 16,0-1 112-16,8 2 15 0,-1 3-254 15,8 0-295-15,1 0-174 0,6 0-103 0,18 5-79 16,-1-5-162-16,8 0-151 0,6 0 0 15,2 5 0-15,8-5 0 0,6 9 0 16,9-4 0-16,0-2 0 0,1 6 0 0,-1 0-139 16,7-3-441-16,-7 3-329 0,9-4-253 15,-9-5-80-15,1-5 19 0,-1 0 81 16,-9-3 196-16,2-4 329 0</inkml:trace>
  <inkml:trace contextRef="#ctx0" brushRef="#br0" timeOffset="-5848.348">30832 12470 358 0,'-15'0'851'0,"-1"-9"174"15,0 9 128-15,-8-5 110 0,17 1-152 16,-9 4-268-16,8 0-223 0,1 0-137 16,-1 0-96-16,8 0-290 0,-8 9-97 0,8 3 0 15,8 6 0-15,-8 9 0 0,8 0 0 16,-1 12 0-16,1 0 0 0,0 2 0 0,7 6 0 16,-6-2 0-16,6 4 0 0,1-10 0 15,-9 1 0-15,9-5 0 0,1-3 0 0,-10-10 0 16,0-5 0-16,2-4 0 0,-1-8 0 15,-1-5 0-15,-7-9 0 0,0-8 0 16,-7-6 0-16,7-7 0 0,-17-1 0 16,10-4 0-16,-9-1 0 0,1-4 0 0,-1-4 0 15,0 5 0-15,1-5 0 0,-1 7 0 16,8 2 0-16,0 0 0 0,8 9 0 0,8 0 0 16,0 4 0-16,-1-1 0 0,2 5 0 15,6 6 0-15,1 3 0 0,0 4 0 0,-1 0 0 16,1 5 0-16,0 5 0 0,-1 0 0 15,1 7 0-15,-8 1 0 0,0 1 0 0,0 9 0 16,-1-1 0-16,-7 4 0 0,0 0 0 16,0 1 0-16,-7-1 0 0,-1-3 0 15,0-2 0-15,0-4 0 0,1-3 0 0,7-5-122 16,-9 0 22-16,2-4 29 0,7-5 19 16,0-5 13-16,7 1 11 0,-7-1 7 0,9-4 7 15,6 1 3-15,1 2 3 0,0-1 4 16,7 2 11-16,-8 0 14 0,9 5 18 15,-1 0 21-15,1 5 25 0,-8 0 19 0,8 8 12 16,-9-1-78-16,8 7-38 0,-7-2 0 16,-8 5 0-16,8 0 0 0,-9 5 0 15,2 3 0-15,-9 2 0 0,0-6 0 0,-9 4 0 16,9-2 0-16,-15-7 0 0,7 6 0 16,-7-10 0-16,-9 1 0 0,1-5 0 0,-1-4 0 15,1-5 0-15,-1-4 0 0,-7-4-76 16,-1-9-230-16,1 0-70 0,7-9-125 0,-7 0-191 15,15-9-248-15,-8-1-132 0,17 2-30 16,-2-6 41-16,9 1 130 0,9 0 219 16,-2-5 295-16</inkml:trace>
  <inkml:trace contextRef="#ctx0" brushRef="#br0" timeOffset="-5525.857">31099 12138 26 0,'-8'-17'844'0,"8"3"239"0,-7 1 169 0,7 0 141 15,-8 0 79-15,0 4-372 0,8-4-343 16,0 3-493-16,0 3-264 0,0-3 0 0,8 6 0 16,0 0 0-16,-1-2 0 0,1 6 0 15,0 0 0-15,0 6 0 0,8 2 0 16,-9 2 0-16,-7 7 0 0,8 1 0 0,-8 4 0 16,8-1 0-16,-16 6 0 0,8-1 0 15,0 2 0-15,-8-3 0 0,1 1 0 0,7-3 0 16,-9-5 0-16,9-5 0 0,0 0 0 15,0 1 0-15,0-10 0 0,0 5 0 0,0-5 0 16,9-4 0-16,-2 4 0 0,9-4 0 16,-8-4 0-16,8 4 0 0,8 0 0 15,-10-4 0-15,10 4 0 0,0-5 0 0,-1 5 0 16,1 5 0-16,-1-1-464 0,1 0-306 16,-8 5-327-16,7 5-126 0,-6-6-16 0,5 2 51 15,10-2 142-15,-1 0 281 0</inkml:trace>
  <inkml:trace contextRef="#ctx0" brushRef="#br0" timeOffset="-5210.797">31695 12809 126 0,'0'4'591'15,"0"2"252"-15,0-3 207 0,0 2 134 16,0-1 0-16,0 1-53 0,-7-5-99 16,7 4-150-16,0 0-714 0,0-4-168 0,0 0 0 15,0 0 0-15,0 0 0 0,7 0 0 16,2 0 0-16,-2 0 0 0,9-4 0 0,-1 0 0 16,1 4 0-16,-1-5 0 0,9 1 0 0,-1-1 0 15,1 5 0-15,8-3 0 0,-8 3 0 16,-1 0 0-16,8 0 0 0,-7 0 0 0,0 0 0 15,-1 0 0-15,1 0 0 0,-8 3 0 16,-1-3-662-16,-7 5-1009 0,0-5 69 16,-1 0 151-16,1 0 192 0,0-5 315 0,-8-4 443 15</inkml:trace>
  <inkml:trace contextRef="#ctx0" brushRef="#br0" timeOffset="-4017.382">32785 12421 387 0,'0'0'703'0,"0"-4"176"0,0-1 116 16,-7 0 3-16,7-4-146 0,-8 5-176 15,8-5-155-15,0 6-138 0,0-7-82 0,0 6-52 16,-7 0-39-16,7-1-34 0,0 5-30 15,0 0-21-15,7 0-13 0,-7 5-3 0,0 3-3 16,8 10-1-16,-1 4-6 0,2 4-40 16,-2 6-59-16,10 8 0 0,-10-1 0 0,0 9 0 15,2 1 0-15,6 0 0 0,-6-1 0 16,6 1-154-16,-7-5-142 0,7-5-145 0,-6-4-230 16,6-3-278-16,-7-10-157 0,7-13-41 15,1-5 27-15,1-13 112 0,-3-5 231 0,10-11 313 16</inkml:trace>
  <inkml:trace contextRef="#ctx0" brushRef="#br0" timeOffset="-3809.929">33193 12398 550 0,'-7'-13'922'0,"7"0"146"16,0 5 94-16,0-1 62 0,0 4-284 0,0 5-323 16,0 0-203-16,0 5-124 0,7 4-81 15,2-1-55-15,6 10-40 0,-6-1-35 0,6 5-26 16,-7 5-20-16,7 0-13 0,1 4-8 15,0 0-13-15,-1-1-20 0,1 6-34 0,-8-1-40 16,8 0-47-16,-9 1-56 0,2-5-74 16,-2 4-129-16,-7-5-192 0,8-3-250 15,-8-1-166-15,0-3-55 0,0-11 21 0,-8 2 115 16,8-5 207-16,-7 0 278 0</inkml:trace>
  <inkml:trace contextRef="#ctx0" brushRef="#br0" timeOffset="-3597.998">32896 12699 135 0,'-16'-14'766'0,"1"2"191"0,-1 3 126 15,-1 5 93-15,10-6-76 0,0 6-257 0,-2-1-269 16,1-4-149-16,16 6-94 0,1-3-66 16,-2-2-52-16,9 4-41 0,8-5-35 0,7 4-123 15,0 1-14-15,8-1 0 0,1 1 0 16,-1 4 0-16,8 0-37 0,0 0-236 0,-7 4-178 15,-2-4-304-15,9 5-315 0,-7-5-124 16,-1 0-10-16,0-5 52 0,1 1 150 0,-1 0 289 16</inkml:trace>
  <inkml:trace contextRef="#ctx0" brushRef="#br0" timeOffset="-3023.317">33634 12421 94 0,'-16'-4'808'0,"-1"-6"207"16,10 6 143-16,-9-1 117 0,8 5-3 0,1-4-329 15,-2 4-303-15,2 0-169 0,7 4-105 16,0 5-217-16,7 5-149 0,-7 3 0 16,9 6 0-16,-2-1 0 0,10 9 0 0,-10 4 0 15,0 0 0-15,2 4 0 0,-1-2 0 16,-1 2 0-16,2 1 0 0,-2-5 0 0,1-4 0 16,0-5 0-16,0 0 0 0,-8-8 0 15,7-4 0-15,-7-5 0 0,0-9 0 0,0 0 0 16,0-14 0-16,-7 1 0 0,-1-9 0 15,8-5 0-15,-16-3 0 0,9-1 0 0,-2-5 0 16,-6-4 0-16,6 1 0 0,2-5 0 16,0 4 0-16,-2 5 0 0,9-1 0 15,9 1 0-15,-9 5 0 0,7 2 0 0,0 7 0 16,10-1 0-16,-1 4 0 0,-9 5 0 16,9 4 0-16,-1 5 0 0,1-1 0 15,0 5 0-15,-1 9 0 0,1 0 0 0,1 4 0 16,-10 5 0-16,0 4 0 0,2-1 0 15,-9 7 0-15,0-2 0 0,0 5 0 0,0-4 0 16,-9-1 0-16,2-4 0 0,7 0-145 16,-7-9-160-16,-2 0 4 0,9-4 21 15,0-5 38-15,0 0 44 0,0-4 44 0,9-4 41 16,-2 4 38-16,0-4 32 0,2 0 27 16,6 4 24-16,1 0 25 0,8 0 26 0,-9 0 28 15,8 4 33-15,-7 0 29 0,0 6 24 16,8 2 15-16,-9 2 8 0,1-2-2 0,0 6-12 15,-9 5-19-15,1-6-23 0,1 6-22 16,-2-6-56-16,-7 5-62 0,0 0 0 0,-7 0 0 16,-2 1 0-16,1-6 0 0,-8 1 0 15,1 0 0-15,-8-10 0 0,7 1 0 16,-8-4-104-16,-7-5-108 0,8-5-77 0,-1-9-136 16,-7 2-226-16,8-11-323 0,-1-3-140 15,8-10-38-15,0 1 27 0,8-4 126 16,8-1 243-16</inkml:trace>
  <inkml:trace contextRef="#ctx0" brushRef="#br0" timeOffset="-2689.867">33931 12068 427 0,'0'-18'983'0,"0"1"197"0,8 3 137 0,-8 0 114 16,0-2-143-16,0 2-387 0,8 0-284 0,-8 1-570 15,8 0-47-15,-1 0 0 0,2 4 0 16,-2 5 0-16,1-1 0 0,1 1 0 0,-2 8 0 15,1 1 0-15,0 8 0 0,-8 0 0 16,8 6 0-16,-8 2 0 0,0 2 0 0,0 3 0 16,-8 5 0-16,8 0 0 0,-8-5 0 15,0 5-91-15,1 0-21 0,-2-4-9 16,9-5-3-16,0 0 5 0,0-5 10 0,0-3 13 16,0-1 19-16,9 0 25 0,-2-4 23 15,1-5 15-15,0 1 17 0,7-5 17 0,-6 4 13 16,6-4 6-16,8 0 4 0,-7-4 1 15,8 4-5-15,-8 0-12 0,6-5-26 16,2 5-40-16,-8 0-58 0,8 0-86 16,-8 5-170-16,-1-5-285 0,1 4-312 0,0 0-139 15,-9 5-37-15,9-9 34 0,-8 4 143 16,8 1 270-16</inkml:trace>
  <inkml:trace contextRef="#ctx0" brushRef="#br0" timeOffset="7640.972">14153 14032 122 0,'-8'-14'482'16,"0"2"142"-16,0-6 159 0,1 4 111 15,-2 2-73-15,2-2-66 0,-1 5-66 0,-1 0-73 16,2 0-92-16,0 0-81 0,-2 5-40 15,9 0-32-15,-8 0-36 0,8-1-45 0,0 5-251 16,0 5-39-16,0-1 0 0,8 4 0 16,1 1 0-16,5 9 0 0,3 5 0 15,6 3 0-15,1 4 0 0,7 2 0 0,8 3 0 16,1 4 0-16,-1 1 0 0,8 5 0 16,-8-1 0-16,9 0 0 0,-1 0 0 0,0 0 0 15,-9 0 0-15,9-4 0 0,-14-5 0 16,5 0-241-16,-7-8-599 0,1-5-267 0,-8-9-120 15,-1-4-4-15,1-14 57 0,-9 1 127 16,-6-14 246-16,-2-3 337 0</inkml:trace>
  <inkml:trace contextRef="#ctx0" brushRef="#br0" timeOffset="7839.601">14773 14072 231 0,'-16'-40'825'0,"0"8"180"0,-8 6 134 15,9 0 110-15,-1 8-78 0,-8 0-306 0,10 6-236 16,-3 3-138-16,1 4-100 0,-7 10-196 15,-1 4-195-15,9 3 0 0,-8 11 0 16,-9 4 0-16,8 8 0 0,-7 0 0 16,0 9 0-16,-1 0 0 0,1 9 0 0,7-5 0 15,-7 6 0-15,0-6 0 0,8-4-396 0,-1 0-132 16,0-9-203-16,8 0-287 0,0-3-120 16,9-6-15-16,-1-3 42 0,0-6 125 15,8-4 243-15</inkml:trace>
  <inkml:trace contextRef="#ctx0" brushRef="#br0" timeOffset="9958.061">15009 14390 338 0,'-9'3'666'0,"9"3"183"16,-8-3 130-16,1-3 32 0,-2 5-154 16,2-5-153-16,7 4-141 0,-8-4-151 0,8 5-103 15,-8-5-67-15,8 0-46 0,0 0-32 16,8 0-15-16,0 0-6 0,8 0 2 16,-1-5 8-16,1 5 2 0,8-4-8 0,-1-1-138 15,1 2-9-15,7-6 0 0,0-1 0 16,-8 2 0-16,9-1 0 0,-8 1 0 0,7-6 0 15,-15 1 0-15,8-5 0 0,-9-1 0 16,1 7 0-16,-9-6 0 0,2 1-121 0,-9-1-20 16,0 1 17-16,-9 4 21 0,2-6 25 15,-9 6 21-15,1 0 17 0,-9 4 18 16,8 0 21-16,-7 0 23 0,-9 5 22 0,9 4 26 16,-1 0 25-16,1 4 15 0,7 1 9 15,0 4 4-15,1 4-19 0,-1 0-104 0,16 9 0 16,-8 1 0-16,8-1 0 0,8 8 0 15,-1-3 0-15,9 4 0 0,0 5 0 0,-1-6 0 16,9-4 0-16,8 0 0 0,-9-3 0 16,9-2 0-16,-1-7 0 0,1-5 0 15,6-4 0-15,-7-10-370 0,1-4-252 0,-1-5-224 16,-7-7-241-16,0-5-79 0,-1-6 7 16,1-3 71-16,-1-4 168 0,-7-1 263 0</inkml:trace>
  <inkml:trace contextRef="#ctx0" brushRef="#br0" timeOffset="10314.974">15573 13912 285 0,'-16'-35'747'0,"1"5"184"16,-1-1 119-16,0 9 84 0,8-4-180 16,-8 7-195-16,9 6-199 0,-1-1-149 0,-1 6-97 15,2-1-60-15,7 9-35 0,0 0-20 16,0 9-6-16,7 5-12 0,2 3-181 16,-1 10 0-16,8 4 0 0,-1 4 0 0,1 4 0 15,0 5 0-15,-1 0 0 0,1 4 0 16,7 2 0-16,-6-2 0 0,-3-4 0 0,3 0 0 15,-1 1 0-15,-1-10 0 0,-7 0 0 16,0-4 0-16,-1-4 0 0,2-6 0 0,-2-3 0 16,-7-9 0-16,0 0 0 0,0-4-91 15,-7-5-9-15,-2-5 35 0,2 1 31 16,-9-5 36-16,8-5 34 0,1 5 32 0,-2-4 28 16,2 5-8-16,7-1-88 0,-8 1 0 15,8-2 0-15,0 6 0 0,8-5 0 0,-8 5 0 16,7-1 0-16,9 1 0 0,-8-1 0 15,15 5 0-15,-7-4 0 0,-1 4 0 16,1 0 0-16,8 0 0 0,-8 0 0 0,-1-5 0 16,1 5-373-16,0 0-376 0,-1-4-333 15,-6 0-135-15,-2-5-18 0,-7 0 48 16,8-4 125-16,-8-6 248 0,0-2 373 0</inkml:trace>
  <inkml:trace contextRef="#ctx0" brushRef="#br0" timeOffset="10502.205">15502 13546 88 0,'-40'-53'827'0,"2"9"185"0,-2-4 133 16,9 3 113-16,0 1 56 0,-1 9-392 15,9 0-236-15,-1 8-118 0,9 1-197 0,6 8-371 16,-6 5 0-16,7 9 0 0,0 4 0 16,1 13 0-16,-9 9 0 0,8 9 0 0,0 8 0 15,0 10 0-15,1 4 0 0,-2 0-893 16,2 9-468-16,7-4-71 0,-8 3 55 0,0 1 105 15,8-9 213-15,0 0 466 0</inkml:trace>
  <inkml:trace contextRef="#ctx0" brushRef="#br0" timeOffset="11352.19">16467 14053 285 0,'-7'-9'660'0,"7"2"214"0,0-3 143 16,-9 1 53-16,2 4-121 0,7-2-135 0,-8 1-144 15,-1 3-156-15,9-2-98 0,-7 1-62 16,7 4-51-16,0 0-54 0,-7 0-233 16,7 4-16-16,0 10 0 0,-9 3 0 0,9 4 0 15,0 11 0-15,0-1 0 0,-8 8 0 16,8 5 0-16,0-3 0 0,0 3 0 0,0 0 0 16,8-8 0-16,-8-1 0 0,0-9 0 15,0-5 0-15,0 2 0 0,9-9 0 0,-9-10 0 16,0-1 0-16,-9-6 0 0,9-11 0 15,0-4 0-15,0-8 0 0,0-4 0 16,0-5 0-16,0-6 0 0,0-3 0 0,0 0 0 16,0-9 0-16,0 4 0 0,0 1 0 15,9-1 0-15,-2 5 0 0,-7 4 0 16,16 9 0-16,-8 5 0 0,-1 4 0 0,9 9 0 16,-8 0 0-16,8 13 0 0,0 0 0 15,-1 9 0-15,1 0 0 0,0 8 0 0,7 5 0 16,1 4 0-16,0 1 0 0,7 3 0 15,-8 5 0-15,8-4 0 0,-7 6 0 0,7-2 0 16,1 0 0-16,-8-4 0 0,7-1 0 16,-8 2 0-16,1-6 0 0,-8 5 0 15,-1-4 0-15,1-6 0 0,-9 2 0 0,2-2 0 16,-2-3-150-16,-7 0-72 0,-7-1 43 16,-2-3 46-16,-6 0 43 0,-1-1 35 0,-7-5 31 15,-8 1 31-15,-2-4 28 0,-5-1 27 16,-2 1 26-16,2-5 25 0,-9 0 16 15,7-5 9-15,0 1 0 0,9-1-7 0,0 1-119 16,-1-1-12-16,17 0 0 0,-1 2 0 16,0-3 0-16,9 3 0 0,7-1 0 0,0-1 0 15,7 0 0-15,9 1 0 0,0-6-29 16,-1 6-225-16,9 4-111 0,-1-3-198 16,1 3-298-16,-1 0-225 0,10 0-77 0,-10-6 8 15,8-2 73-15,-7-5 192 0,7-1 322 16</inkml:trace>
  <inkml:trace contextRef="#ctx0" brushRef="#br0" timeOffset="11886.176">17330 13847 352 0,'0'-5'711'0,"-7"-4"192"15,7 5 133-15,-9-1 48 0,2 0-155 0,7 5-149 16,-8 0-152-16,8 0-147 0,0 0-91 16,-8 5-56-16,8 9-41 0,-8-1-37 15,8 9-242-15,-7 5-14 0,7 3 0 0,-9 10 0 16,2 3 0-16,7 2 0 0,-8 4 0 15,0-5 0-15,0 1 0 0,8-1 0 0,-7-9 0 16,7 0 0-16,0-9 0 0,-9-4 0 16,9-8 0-16,0-6 0 0,0-3 0 15,0-5 0-15,-8-13 0 0,8-4 0 0,0-6 0 16,-7-4 0-16,-2-3 0 0,9-5 0 16,-7-6 0-16,7-3 0 0,0 5 0 15,0-5 0-15,7-1 0 0,-7 1 0 0,9 4 0 16,-2 1 0-16,10 3 0 0,-10 6 0 15,1 8 0-15,8 0 0 0,-9 8 0 0,9 6 0 16,-8 8 0-16,8 3 0 0,0 6 0 0,-1 5 0 16,1 7 0-16,0 2 0 0,-1 8 0 15,1 0 0-15,0 4 0 0,6 4 0 16,-5 1 0-16,6 0 0 0,-7 0 0 0,8 0 0 16,-9-1 0-16,8 1 0 0,-7-4 0 15,8-1 0-15,-8-4 0 0,-1-5 0 0,-6 1-421 16,-2 0-678-16,1-10-180 0,-8 1-26 15,0-6 53-15,-8-3 111 0,1-9 220 0,-9 0 339 16</inkml:trace>
  <inkml:trace contextRef="#ctx0" brushRef="#br0" timeOffset="12087.273">17220 14275 23 0,'-31'-9'802'0,"0"-4"212"0,7 4 153 0,8 5 118 15,-7-5 46-15,15 4-353 0,0-4-281 16,8 4-145-16,0-4-210 0,16 2-342 15,0-3 0-15,7 1 0 0,1 0 0 0,7 5 0 16,9-1 0-16,-9 1 0 0,8 0 0 16,8 4 0-16,-8 0 0 0,1 0 0 15,-2 4 0-15,2 0-342 0,-9 1-906 0,8-5-136 16,-15 4 6-16,7-4 81 0,-7-4 140 16,-1-1 288-16,1 1 408 0</inkml:trace>
  <inkml:trace contextRef="#ctx0" brushRef="#br0" timeOffset="12291.092">17754 13921 604 0,'-8'-4'1048'16,"-7"-1"210"-16,6 1 182 0,2 0 136 0,-9 0-222 15,16-1-443-15,-8 5-911 0,1-4 0 16,7 4 0-16,0 0 0 0,7 0 0 0,1 4 0 16,0 5 0-16,0 4 0 0,8 9 0 15,-9 4 0-15,9 9 0 0,-8 2 0 16,-1 7 0-16,1-1 0 0,1 6 0 0,-2-5 0 15,0 0 0-15,2-4 0 0,-1-5 0 0,-1 1 0 16,-7-9-664-16,9-10-729 0,-2-4-41 16,1-8 66-16,8-10 116 0,-9-13 202 15,9-8 348-15</inkml:trace>
  <inkml:trace contextRef="#ctx0" brushRef="#br0" timeOffset="12498.304">18005 13926 566 0,'0'-18'1001'16,"0"5"202"-16,-7 4 160 0,7 0 115 0,0 0-238 15,0 5-360-15,0 0-420 0,0 4-460 16,0 0 0-16,0 4 0 0,7 0 0 0,-7 10 0 16,7-1 0-16,10 9 0 0,-10 4 0 15,9 5 0-15,-8 4 0 0,8 6 0 16,0 3 0-16,-9-5 0 0,8 5 0 0,1 0 0 16,0 1 0-16,-1-6 0 0,1-3 0 15,-8-5-646-15,8-1-521 0,-9-7-133 16,2-2-1-16,-9-7 65 0,8 0 133 0,-8-10 250 15,-8-4 359-15</inkml:trace>
  <inkml:trace contextRef="#ctx0" brushRef="#br0" timeOffset="12685.227">17848 14288 694 0,'-31'-9'1017'16,"0"0"177"-16,7 5 148 0,8-1 114 0,-8 0-313 15,17 2-343-15,-1-3-255 0,0 3-545 0,16-7 0 16,0 2 0-16,8-1 0 0,15 1 0 15,-7-2 0-15,7 1 0 0,8 1 0 16,0 3 0-16,0 5 0 0,1 0 0 0,-9 0 0 16,9 5-616-16,-2 3-577 0,-7-2-133 15,1-3-2-15,7 1 70 0,1-4 136 0,7-4 270 16,0-5 401-16</inkml:trace>
  <inkml:trace contextRef="#ctx0" brushRef="#br0" timeOffset="12947.934">18750 14023 427 0,'0'-10'921'0,"-7"-3"190"0,-9 5 156 0,-8-6 125 16,1 1-160-16,-8 1-324 0,-2-6-221 16,2 4-441-16,0-3-246 0,-1 8 0 15,1-4 0-15,8 8 0 0,-1 1 0 0,9 4 0 16,-1 0 0-16,0 9 0 0,1 9 0 16,6-1 0-16,2 9 0 0,7 5 0 0,7 4 0 15,2 6 0-15,-1-2 0 0,8 1 0 16,-1-1 0-16,8 2 0 0,1-6 0 0,7 0 0 15,1-4 0-15,-1 0 0 0,0-9 0 0,1 0 0 16,-1 0 0-16,0-4 0 0,1-6 0 0,-1-3 0 16,0-5 0-16,0-4 0 0,2 0 0 15,-18-4-311-15,8 1-1120 0,-7-6-52 16,0-5 63-16,-1-4 124 0,1 1 194 0,1-5 344 16</inkml:trace>
  <inkml:trace contextRef="#ctx0" brushRef="#br0" timeOffset="13422.918">19676 14044 39 0,'-15'-17'671'0,"6"3"213"0,2 1 138 16,-9 1 104-16,8-2-29 0,1 5-207 0,-9-3-204 15,16 2-144-15,-8-3-84 0,-1 9-60 16,9-5-50-16,0 4-318 0,0 5-30 15,9 5 0-15,-1-1 0 0,8 10 0 0,-1 4 0 16,1 3 0-16,7 5 0 0,1 11 0 16,7-7 0-16,-8 5 0 0,10 1 0 0,-2-1 0 15,-8 1 0-15,8-11 0 0,-7 2 0 16,7-4 0-16,-8-2 0 0,-7-12 0 16,8 0 0-16,-8-9 0 0,-1-9 0 15,1-4 0-15,-16-9 0 0,8-4 0 0,-8-1 0 16,-8-9 0-16,1 1 0 0,-2 0 0 0,-6 4 0 15,-1-5 0-15,9 10 0 0,-10-1-71 16,10 10-438-16,-9 4-199 0,16-1-269 16,0 11-164-16,0-2-43 0,7 5 29 0,2 8 113 15,6-2 226-15,1 2 321 0</inkml:trace>
  <inkml:trace contextRef="#ctx0" brushRef="#br0" timeOffset="14006.154">20256 14013 467 0,'0'0'922'0,"0"-4"158"15,-7 1 120-15,-9-3 93 0,1-2-210 16,-1-1-351-16,8 0-222 0,-8 0-131 0,0 0-98 16,8 1-76-16,-6 3-166 0,5-3-39 15,1 8 0-15,8-5 0 0,-7 10 0 16,7 3 0-16,7 2 0 0,-7 11 0 0,8 2 0 16,1 3 0-16,-2 1 0 0,0 4 0 15,10-1 0-15,-3 5 0 0,3-4 0 0,6-5 0 16,-7 2 0-16,-1-3 0 0,1-6 0 15,8-3 0-15,-8-6 0 0,-1-1 0 0,1-9 0 16,0 0 0-16,-8-9 0 0,8-4-83 16,-9-5-14-16,1 1 10 0,0-5 12 15,-8-6 16-15,0 2 16 0,0 0 14 0,0-1 16 16,-8 1 19-16,0 4 24 0,1-4 27 16,-2 8 25-16,2-1 24 0,-1 6 14 0,8 5-35 15,-9 4-85-15,9-1 0 0,0 10 0 16,0 7 0-16,0 1 0 0,0 6 0 15,9 2 0-15,-1 7 0 0,8-7 0 0,-9 6 0 16,9-5 0-16,-1 4 0 0,1-4 0 16,8-4 0-16,-8-1 0 0,6-4 0 0,2 1 0 15,-1-5 0-15,1-4 0 0,-1-5 0 16,10 0 0-16,-10-5 0 0,1-4 0 16,-1 1 0-16,1-5 0 0,-9-1 0 0,1-3 0 15,0 4 0-15,-8-6 0 0,-8 1-71 16,7 1-40-16,-14-1 22 0,7 5 22 15,-8-4 18-15,-8 4 20 0,0 4 21 0,1-5 22 16,-9 6 27-16,8-1 29 0,-7 0 29 0,-1 4 21 16,8 5-40-16,1 5-80 0,-1-5 0 15,9 9 0-15,-2 3 0 0,1 2 0 16,8 0 0-16,0 7 0 0,0-3 0 0,8 4 0 16,8 0 0-16,0-4 0 0,-1 3 0 15,1-7 0-15,0 3-256 0,-1-7-310 0,9-1-270 16,-8-6-268-16,0-6-95 0,-1-3 6 15,1-7 68-15,-9-4 173 0,10-4 282 16</inkml:trace>
  <inkml:trace contextRef="#ctx0" brushRef="#br0" timeOffset="14204.4">20711 13812 356 0,'-15'-18'944'0,"-1"-1"215"0,-7 7 178 15,7-2 150-15,8 1-86 0,1-1-367 0,-2 2-561 16,2-2-473-16,7 1 0 0,0 4 0 15,0-4 0-15,16 0 0 0,-9 0 0 0,9 8 0 16,-8-3 0-16,15 8 0 0,-7 0 0 16,-1 8 0-16,1 10 0 0,1 0 0 15,-3 8 0-15,3 10-439 0,-10-1-638 0,2 0-194 16,-2 5-38-16,1-1 46 0,0 1 100 16,-8-1 224-16,8-3 377 0</inkml:trace>
  <inkml:trace contextRef="#ctx0" brushRef="#br0" timeOffset="14963.247">20923 14085 550 0,'-16'0'1040'0,"16"0"202"0,-7 0 165 16,-9 0 132-16,8-4-206 0,8 4-404 15,0 0-778-15,-7 0-151 0,14 0 0 16,-7-5 0-16,8 5 0 0,0 5 0 16,0-1 0-16,-8 0 0 0,7 5 0 0,2 4 0 15,-2 5 0-15,-7-1 0 0,8 5 0 0,1 0 0 16,-9-3 0-16,7-2 0 0,-7 1 0 0,0-6 0 15,7 2 0-15,2-9 0 0,-9-5 0 16,8-5 0-16,-1-9 0 0,2 2 0 0,-2-11-317 16,1 1-9-16,-8-4 68 0,8 4 72 15,0 0 77-15,-1 0 72 0,2 0 58 16,-2 4 50-16,1 4 50 0,0 5 52 0,0 6 35 16,8-1 23-16,-1 8 16 0,-7 5-86 15,7 4-161-15,1 0 0 0,-8 9 0 16,8 0 0-16,-9 0 0 0,10 0 0 0,-3 4 0 15,-5-4 0-15,6 0 0 0,1-3 0 16,0-6 0-16,8 0 0 0,-9-4 0 0,8-6 0 16,1-3 0-16,-1-3 0 0,1-6 0 15,8-4 0-15,-8 0 0 0,-1-6 0 0,1-3 0 16,-9 0 0-16,1-4 0 0,-1 4 0 16,-6 0 0-16,-2-4 0 0,-7 4 0 15,-7 0-10-15,-10-1-86 0,10 5 34 16,-17 1 28-16,1-1 26 0,7 6 29 0,-8-2 20 15,1 9 16-15,8 1 14 0,-1 8-51 0,-1 6-20 16,3 2 0-16,5 6 0 0,9 5 0 16,-8 3 0-16,16 5 0 0,1 0 0 15,5-5 0-15,3 5 0 0,-1-5 0 0,15-4 0 16,-8 0 0-16,1-9 0 0,-1 0 0 16,8-7 0-16,-7-6 0 0,0 0 0 0,-1-6 0 15,-7-1 0-15,-8-7 0 0,-1 0 0 16,2-2 0-16,-9-3 0 0,0-3 0 15,0 5 0-15,-9-5 0 0,2 0 0 0,-9 4-21 16,8 0-4-16,1 1 11 0,-2 3 11 16,2 0 3-16,-1 7 3 0,-1 1 13 0,9 6 21 15,0 6-30-15,9 1-7 0,-9 12 0 16,8-1 0-16,8 8 0 0,-9 0 0 16,9 5 0-16,-1 9 0 0,9 4 0 15,-8 0 0-15,7 9 0 0,1-4 0 0,-1 4 0 16,1 5 0-16,0-1 0 0,-1 0 0 0,1 0 0 15,-8 1 0-15,6-5 0 0,-13 0 0 0,6 0 0 16,-15 0 0-16,8-6 0 0,-16-2 0 16,0-1 0-16,1-4 0 0,-17-10 0 15,1 1 0-15,-1-3 0 0,-7-7 0 0,-9-7-296 16,-7-1-719-16,0-9-221 0,0-13-57 16,-16-4 34-16,1-13 87 0,-1-6 188 0,1-8 326 15</inkml:trace>
  <inkml:trace contextRef="#ctx0" brushRef="#br0" timeOffset="16045.597">22862 13648 286 0,'0'0'846'15,"-9"4"169"-15,2-4 111 0,-1 5 77 0,0-1-144 16,8-4-339-16,-8 5-242 0,8 3-120 16,8 5-62-16,0 5-37 0,0 5-19 0,8 3-13 15,-1 4-149-15,1 10-78 0,8 4 0 16,-10 5 0-16,10-1 0 0,-8 5 0 16,8-4 0-16,-8 0 0 0,7-6 0 0,-8 1 0 15,-6-7 0-15,6-7-131 0,-15-3-104 16,8-5 4-16,-8-5 24 0,-8-8 29 0,0-5 36 15,-8-4 34-15,-7-8 31 0,-1-5 33 16,1-10 30-16,-8 2 30 0,0-10 21 0,-2-5 19 16,-5-4 20-16,14 5 13 0,-7-5 13 15,8 1 3-15,7 3-1 0,-1 6-3 16,10-2-10-16,0 2-14 0,14 7-17 0,0 2-13 16,10 3-11-16,6 5-12 0,1 4-10 15,15 9-5-15,0 0-12 0,8 9-34 0,8-1-56 16,8 10-64-16,-9-4-72 0,10 3-120 15,-1 1-181-15,-1 0-201 0,1-1-173 0,-1 1-121 16,-15-6-25-16,9 1 67 0,-17 1 162 16,0-4 218-16,-8-3 288 0,-15 2 331 15,8-4 263-15,-17-5 213 0,-7 5 193 0,-7-10 190 16,-2 0 57-16,-6 2-68 0,-8-6-109 16,-1 0-110-16,-7-5-124 0,-1-4-144 0,1 6-88 15,-9-2-45-15,9 2-29 0,0 3-27 16,8 4-28-16,-10 0-24 0,19 10-26 15,-3 0-28-15,1 7-25 0,9 11-14 0,7-2-3 16,7 7 1-16,2-2 1 0,6 5 5 16,1-1-29-16,8 1-18 0,-1-4 0 0,8 0 0 15,1-5 0-15,-1-6 0 0,0 3 0 16,9-6 0-16,-9-4 0 0,0-6-15 16,-7-3-91-16,8-3-28 0,-9-6-11 0,-8 0-1 15,1-8 7-15,1-2 20 0,-10-3 24 16,0-4 25-16,-7 4 22 0,-7-4 19 0,7-1 17 15,-16 1 16-15,8 4 17 0,-8 0 18 16,1-1 21-16,7 11 20 0,0-2 12 0,1 5 3 16,-2 4-1-16,2 5 3 0,7 10 4 15,0-1 3-15,0 3 4 0,7 11 12 16,2-5-77-16,-2 4-43 0,1 4 0 0,8-4 0 16,7 4 0-16,-6-4 0 0,6 6 0 15,1-12 0-15,-1 3 0 0,1-3 0 16,-1-7 0-16,8 1 0 0,-7-6 0 0,0 1 0 15,-1-10 0-15,1 5 0 0,-1-9-90 16,-15 1-69-16,8-5 2 0,-9-1 9 0,1 0 19 16,0-2 25-16,-8-3 26 0,-8 6 30 15,0-5 33-15,1 5 34 0,-2 0 32 0,2 0 35 16,-1 4 30-16,8 0 21 0,-8 5 9 16,0 4 1-16,8 0-3 0,0 9-62 0,0-1-82 15,0 6 0-15,8-1 0 0,0 4 0 16,0 5 0-16,-1 0 0 0,9 5 0 15,0-4 0-15,-1-2 0 0,1 2 0 0,1-2-317 16,-3-7-273-16,-5 3-295 0,6-8-245 16,-6-5-77-16,-2-4 18 0,1-8 82 15,-8-5 187-15,0-10 304 0</inkml:trace>
  <inkml:trace contextRef="#ctx0" brushRef="#br0" timeOffset="16199.582">24007 13953 716 0,'-40'-36'1033'0,"9"1"175"16,7 4 152-16,-7-1 115 0,8 11-322 15,-1-2-356-15,8 6-348 0,9 8-449 0,-1-4 0 16,8 8 0-16,0 5 0 0,8 5 0 16,8 4 0-16,-1 9 0 0,1 3-158 0,0 14-714 15,-1 2-319-15,8 7-116 0,-6-1 5 16,6 6 77-16,-8 0 167 0,9 4 333 16</inkml:trace>
  <inkml:trace contextRef="#ctx0" brushRef="#br0" timeOffset="16366.874">24038 14698 570 0,'-31'23'1086'16,"0"-6"194"-16,-2-4 166 0,2-4 127 0,0 0-196 15,0-5-518-15,15 1-859 0,-7-5 0 16,15-5 0-16,0 1 0 0,8 0 0 0,0-5 0 16,16 4 0-16,-9-3-184 0,9-1-668 15,0 0-308-15,-1 0-109 0,9-4 4 16,-1-1 66-16,1-4 142 0,0-4 272 0,7 0 369 15</inkml:trace>
  <inkml:trace contextRef="#ctx0" brushRef="#br0" timeOffset="16615.692">24917 13772 580 0,'-7'-9'1083'15,"-2"0"187"-15,-6 4 173 0,-1 1 160 16,0-5-157-16,8 4-680 0,1 2-766 15,-2 3 0-15,2-6 0 0,7 6 0 0,0 6 0 16,7 2 0-16,-7 5 0 0,9 6 0 16,-2 7 0-16,9 9 0 0,-8 4 0 0,8 5 0 15,-8 9 0-15,8 0 0 0,-1 5 0 16,1-5 0-16,-1 0 0 0,1-9 0 0,0-4 0 16,-1-5 0-16,8-4 0 0,-7-8 0 15,0-11-610-15,-8-12-846 0,8-4-6 0,-1-14 98 16,-6-8 139-16,5-5 213 0,-5-4 295 15</inkml:trace>
  <inkml:trace contextRef="#ctx0" brushRef="#br0" timeOffset="16801.195">25184 13877 281 0,'7'-30'837'0,"2"-1"227"15,-9 13 174-15,7 0 134 0,-7 6-110 0,0 2-229 16,0 6-222-16,8 4-518 0,0 4-293 16,0 6 0-16,-1 6 0 0,2 3 0 0,6 2 0 15,-6 6 0-15,5 4 0 0,3 4 0 16,-3 4 0-16,3-3 0 0,-1 9 0 0,7-6 0 15,-8 1 0-15,9-1 0 0,-8 2 0 16,0-6 0-16,-1 0 0 0,1-4-235 0,-9 0-1016 16,2-10-128-16,-1 2 12 0,-8-10 87 15,0-5 139-15,-8-2 246 0,-8-6 374 0</inkml:trace>
  <inkml:trace contextRef="#ctx0" brushRef="#br0" timeOffset="16981.883">25089 14209 774 0,'-47'-13'1026'0,"16"-6"161"0,-8 6 135 15,8 0 84-15,7 4-352 0,8 0-324 16,9 0-183-16,-1-4-402 0,16 0-145 0,-1 0 0 16,9 0 0-16,8-1 0 0,7 0 0 15,0 2 0-15,1 3 0 0,15-1 0 0,-9 6 0 16,2 4 0-16,7 0 0 0,-7 4-85 16,-2 1-756-16,2 0-328 0,-1-1-120 0,0 1 1 15,1-5 68-15,-2-5 146 0,10 1 280 16,7-6 372-16</inkml:trace>
  <inkml:trace contextRef="#ctx0" brushRef="#br0" timeOffset="17433.173">26580 14129 219 0,'-7'4'703'0,"-2"1"205"16,-6-1 147-16,7 0 105 0,-7 1-130 15,6-1-158-15,-6 0-161 0,6 1-143 16,2-1-99-16,0-4-70 0,7 0-302 0,0 5-97 16,0-5 0-16,7-5 0 0,0 5 0 15,10-4 0-15,-1 4 0 0,7-5 0 0,1 5 0 16,-1 0 0-16,8 0 0 0,0 5 0 15,0-5 0-15,2 4 0 0,-2 1 0 0,8-1 0 16,-8 1 0-16,0 3 0 0,2-2 0 16,-10 1-434-16,1 2-646 0,-9-4-182 0,-7 4-23 15,0-4 59-15,-1 4 117 0,-14-5 201 16,7 5 273-16</inkml:trace>
  <inkml:trace contextRef="#ctx0" brushRef="#br0" timeOffset="17614.186">26745 14261 579 0,'-32'-5'953'0,"1"2"187"0,7-3 154 0,1 6 119 15,8-3-227-15,-1 3-301 0,0-4-196 16,16 4-637-16,0-6-52 0,8 3 0 0,0-2 0 16,8 5 0-16,6-5 0 0,2 1 0 15,8-1 0-15,-1 5 0 0,0 0 0 16,1 0 0-16,-1 0 0 0,0 0 0 0,2 0 0 16,-2-3 0-16,-8-3-612 0,1 2-540 15,-1-5-144-15,-8-4-6 0,1-5 68 0,-8 1 138 16,8-5 240-16,-9-4 335 0</inkml:trace>
  <inkml:trace contextRef="#ctx0" brushRef="#br0" timeOffset="17782.752">27050 13953 426 0,'-7'-18'938'0,"-1"4"233"16,-8 1 186-16,9 5 155 0,-2-1-136 15,2 0-317-15,7 4-707 0,0 1-352 0,0 4 0 16,7 0 0-16,2 4 0 0,6 1 0 16,1-1 0-16,0 10 0 0,-1-2 0 0,8 6 0 15,-14 5 0-15,6 2 0 0,1 6 0 0,-8 4 0 16,0 2 0-16,0 6 0 0,-8 1 0 15,-8 5 0-15,8 0 0 0,-8 4 0 16,-7 4-1380-16,-1-4-228 0,-8-1 69 16,0 2 155-16,1-6 231 0,-1-4 405 0</inkml:trace>
  <inkml:trace contextRef="#ctx0" brushRef="#br0" timeOffset="18377.025">28573 13772 359 0,'0'0'807'0,"0"0"172"0,0 0 121 0,-8 0 86 16,0 3-187-16,1-3-210 0,-2 5-207 16,9-1-133-16,-7 1-92 0,-1 0-69 15,8 8-56-15,0-1-168 0,-8 11-64 0,8-1 0 16,0 9 0-16,-8 0 0 0,8 5 0 15,-7 2 0-15,7 3 0 0,0 3 0 0,-9-5 0 16,9-4 0-16,-7 2 0 0,7-7 0 16,-8-3 0-16,8-10 0 0,0-3 0 0,0-7 0 15,-9-7 0-15,9-7-87 0,-7-7-78 16,7-3 17-16,-7-10 22 0,7-9 24 0,0 1 24 16,-9-4 20-16,9-1 21 0,0-4 13 15,9 4 9-15,-9-4 12 0,7 4 14 16,0 0 20-16,2 10 20 0,-1-5 24 0,8 7 23 15,-9 7 14-15,9-2 10 0,-1 10 6 16,1 0 6-16,0 9-53 0,8 8-81 0,-9 1 0 16,8 7 0-16,1 11 0 0,0 0 0 15,-1 7 0-15,1 5 0 0,7 0 0 16,-8 1 0-16,1 3 0 0,-1 1 0 16,1-5 0-16,-1 0 0 0,-6 1 0 0,6-1-104 15,-15-4-370-15,8 0-179 0,-16 0-240 0,0-8-204 16,0-2-61-16,-8-3 18 0,0-6 89 15,-7-2 190-15,-1-1 285 0</inkml:trace>
  <inkml:trace contextRef="#ctx0" brushRef="#br0" timeOffset="18550.282">28550 14217 509 0,'-40'-14'915'0,"0"-3"144"16,2 4 107-16,6-1 89 0,1 1-246 16,7 5-344-16,9-6-209 0,7 6-111 15,16-1-77-15,0-4-66 0,7 0-39 0,8 4-23 16,9-5-101-16,-1 6-39 0,9 2 0 0,7 3 0 15,0 3 0-15,1 0 0 0,6 3-236 16,-7 6-168-16,8 1-266 0,-1-6-308 16,2 5-175-16,-9-9-42 0,8 5 33 0,-8-5 117 15,0-5 248-15,0 1 319 0</inkml:trace>
  <inkml:trace contextRef="#ctx0" brushRef="#br0" timeOffset="18797.778">29381 13930 615 0,'-8'-13'933'0,"-8"0"159"0,9 0 119 15,-17-1 73-15,8 1-256 0,-7 0-288 16,-1-5-188-16,0 4-122 0,1 2-124 0,-1-1-306 16,1 3 0-16,-1 6 0 0,9 8 0 15,-8 1 0-15,7 9 0 0,-1 2 0 16,10 12 0-16,-9 2 0 0,16 1 0 0,0 9 0 16,0 0 0-16,9-1 0 0,5 1 0 0,3 0 0 15,6-5 0-15,1 0 0 0,7-3 0 16,1-1 0-16,-1-10 0 0,9-3 0 15,-2-6 0-15,-6-2 0 0,7-6 0 0,-8-4-52 16,1-4-762-16,-1-9-241 0,-7-5-158 16,7-5-26-16,-15-3 44 0,0-5 113 15,-1-8 224-15,1-1 318 0</inkml:trace>
  <inkml:trace contextRef="#ctx0" brushRef="#br0" timeOffset="19089.401">29515 13728 107 0,'-16'-32'817'0,"0"10"231"0,1-4 173 16,-1 8 147-16,-1-3 11 0,10 2-277 0,-1 1-293 15,0 6-469-15,0-2-340 0,8 2 0 16,0-2 0-16,8 5 0 0,0 4 0 16,0 1 0-16,-1 0 0 0,2 4 0 0,-9 4 0 15,8 5 0-15,-1 0 0 0,-7 5 0 16,0 2 0-16,0 6 0 0,0 1 0 0,0-1 0 16,-7 5 0-16,7-1 0 0,-8 0 0 15,8-4 0-15,-9 0 0 0,2-4 0 0,7-1 0 16,0-8 0-16,0 5 0 0,0-5 0 15,7-4 0-15,2-1 0 0,6-1 0 16,1-3 0-16,0 0 0 0,8 0 0 0,-1 0 0 16,1 0 0-16,-1 0 0 0,1 0 0 15,0 0 0-15,-1 5 0 0,1 0-181 16,-9-1-355-16,1 5-274 0,-1 0-289 0,1-4-103 16,0 3-7-16,-9-4 62 0,1 1 165 15,0-1 282-15</inkml:trace>
  <inkml:trace contextRef="#ctx0" brushRef="#br0" timeOffset="19965.721">26651 14111 287 0,'-9'5'354'0,"2"-5"50"0,-1 4-24 15,8-4-43-15,-7 0-29 0,7 0-21 0,-9 0-7 16,2 0 4-16,7 0 23 0,-8 0 38 0,8 0 46 15,-8 0 31-15,8 0 3 0,-8 0-16 16,8 0-36-16,-7 0-52 0,-2 0-63 16,9 4-48-16,-7-4-22 0,7 0-12 0,0 0-3 15,-8 0-1-15,8 0-1 0,-8 5 0 16,8-5-5-16,0 0-11 0,0 0-15 16,0 0-12-16,0 4-8 0,0-4-71 15,8 0-49-15,0 0 0 0,-1 5 0 0,9-5 0 16,0 4 0-16,-1-4 0 0,9 4 0 15,-1-4 0-15,1 5 0 0,0-5 0 0,7 0 0 16,1 0 0-16,-1 0 0 0,0 0 0 16,8-5 0-16,-7 5 0 0,0-4 0 0,-1 4 0 15,-8-4 0-15,8 4-27 0,-7 0-489 16,-8 0-137-16,8 0-192 0,-17 0-219 0,9 0-73 16,-8 4 6-16,-1-4 74 0,2 4 172 15,-9-4 255-15</inkml:trace>
  <inkml:trace contextRef="#ctx0" brushRef="#br0" timeOffset="21083.462">30581 14142 276 0,'-7'0'664'0,"7"0"196"16,-9 0 132-16,2 0 56 0,-1 0-142 16,0 0-152-16,0 0-149 0,8-4-150 0,-7 4-96 15,7 0-70-15,0 0-52 0,0-5-40 16,0 5-34-16,7-4-25 0,1 4-18 15,0-5-10-15,16 1-92 0,-9 0-18 0,8-1 0 16,1 1 0-16,8-1 0 0,-1 5 0 16,-7-4 0-16,14 0 0 0,-6 4-6 0,-1 0-259 15,-7 0-102-15,7 4-174 0,-7 0-238 16,-1 1-256-16,-7-1-93 0,0 5-6 16,-8 0 54-16,-1 4 159 0,-7-4 263 0</inkml:trace>
  <inkml:trace contextRef="#ctx0" brushRef="#br0" timeOffset="21270.409">30754 14240 417 0,'-31'0'856'0,"7"4"156"0,-7-4 113 0,-1 0 96 16,8 0-201-16,10 0-275 0,-3 0-212 15,10 0-125-15,-2 0-76 0,9 0-64 16,0 0-47-16,16 0-188 0,1 0-33 0,6 0 0 16,8 3 0-16,0-3 0 0,9 6 0 15,-2 2 0-15,2-3 0 0,0 4 0 0,-2 0 0 16,9-5-380-16,-7 5-357 0,0-5-354 15,7 0-141-15,-9-8-15 0,9 0 53 16,-7-9 126-16,7-1 266 0,0-3 377 0</inkml:trace>
  <inkml:trace contextRef="#ctx0" brushRef="#br0" timeOffset="21708.965">31610 13772 165 0,'-17'-4'825'0,"10"-1"187"15,-2-4 121-15,2 4 92 0,-1 1-53 0,0-1-318 16,0 1-270-16,8-1-147 0,-7 5-89 16,7 0-62-16,0 0-136 0,0 9-150 15,0 9 0-15,-9 4 0 0,9 10 0 0,-7 7 0 16,-1 5 0-16,8 4 0 0,-8 6 0 16,-7-7 0-16,6 7 0 0,2-6 0 0,-1-8 0 15,8 0 0-15,-8-13 0 0,8-5 0 16,-8-6 0-16,16-6 0 0,-8-10 0 15,0-10 0-15,8-6 0 0,-8-6 0 0,8-10 0 16,-1 1 0-16,-7-8 0 0,9-5 0 16,-9 0-35-16,7-1-21 0,-7 1 13 0,8 0 12 15,0 5 7-15,0 4 8 0,-1-2 5 16,2 12 5-16,6-1 14 0,-7 7 15 16,0 6 23-16,8 5 27 0,-9-2-1 0,1 10-72 15,8 4 0-15,0 2 0 0,-1 2 0 16,1 5 0-16,0 6 0 0,-1-3 0 15,1 7 0-15,0 3 0 0,8 5 0 0,-9-4 0 16,1 8 0-16,8-5 0 0,-1 2 0 0,-8 3 0 16,1-5 0-16,0 2 0 0,-1-6-202 15,-6 5-361-15,6-9-177 0,-7 0-238 16,-8-5-144-16,0 1-32 0,0-5 33 0,0-3 128 16,-8-1 218-16,-7-6 301 0</inkml:trace>
  <inkml:trace contextRef="#ctx0" brushRef="#br0" timeOffset="21914.053">31593 14173 120 0,'-31'-9'854'0,"-8"0"203"0,-1 0 143 16,9 5 132-16,0-5 36 0,7 0-358 15,1 5-288-15,7-5-194 0,1 0-528 0,6-4 0 16,9 0 0-16,9 0 0 0,-2-6 0 16,17 7 0-16,-1-7 0 0,1 6 0 15,7 5 0-15,0-1 0 0,1 4 0 0,7 1 0 16,0 8 0-16,1-4 0 0,-9 10 0 15,9-6 0-15,-9 4 0 0,7 1-643 16,-5 0-503-16,-2-4-150 0,0-1-15 0,1-4 59 16,-1 0 130-16,0-4 262 0,1-6 377 15</inkml:trace>
  <inkml:trace contextRef="#ctx0" brushRef="#br0" timeOffset="22142.904">32214 13816 592 0,'-17'-4'1003'0,"10"4"172"15,-9-5 136-15,8 5 122 0,0 0-229 0,0-4-346 16,1 4-243-16,-2 0-615 0,9 0 0 16,0 0 0-16,0 4 0 0,0 1 0 15,9-1 0-15,-9 9 0 0,7 5 0 16,1-1 0-16,-8 10 0 0,8 3 0 0,-8 5 0 16,8 1 0-16,-8 4 0 0,0 0 0 15,7-1 0-15,2-4 0 0,-9-4 0 0,7-5 0 16,1-3 0-16,1-5-218 0,-2-9-1017 15,0-6-133-15,2-12 5 0,6-4 81 0,-6-9 134 16,6-8 246-16,-7-6 366 0</inkml:trace>
  <inkml:trace contextRef="#ctx0" brushRef="#br0" timeOffset="22338.132">32426 13749 583 0,'7'-13'1004'16,"-7"5"178"-16,8-2 122 0,-8 6 95 15,0 0-256-15,7 4-347 0,-7 0-225 16,9 8-362-16,-2 2-209 0,1-2 0 0,-8 10 0 15,8 3 0-15,7 2 0 0,-6 3 0 0,-2 6 0 16,1 3 0-16,0 4 0 0,7 1 0 16,-6-1 0-16,-2-4 0 0,10 6 0 0,-10-6 0 15,9-4 0-15,-8 0 0 0,-1-4-489 16,2-5-373-16,-2-6-278 0,-7-2-93 16,0-5 13-16,0-9 70 0,0 0 154 0,-7-4 260 15</inkml:trace>
  <inkml:trace contextRef="#ctx0" brushRef="#br0" timeOffset="22519.163">32315 14089 656 0,'-31'-13'955'16,"-8"0"145"-16,8 3 109 0,7 1 75 0,0 2-293 15,8-3-313-15,0 6-181 0,9-1-101 16,7-4-73-16,0 0-221 0,16-3-102 0,-9 2 0 16,17 2 0-16,-1 0 0 0,1 2 0 15,0 6 0-15,7 0 0 0,1 0 0 16,-1 0 0-16,0 6 0 0,1-3-283 0,-8 2-543 15,7-5-323-15,-8 0-120 0,1-5-3 16,-1-4 67-16,1 1 154 0,-9-10 299 16</inkml:trace>
  <inkml:trace contextRef="#ctx0" brushRef="#br0" timeOffset="22836.072">32653 13555 555 0,'-16'-18'972'0,"1"1"166"0,6-1 122 0,-6 6 113 16,6-7-247-16,2 6-336 0,7-5-226 15,-7 5-151-15,7-4-413 0,7 3 0 0,-7-3 0 16,7 4 0-16,-7 3 0 0,9 1 0 16,-1 0 0-16,-1 6 0 0,2 3 0 0,-2 3 0 15,1 3 0-15,0 6 0 0,0 7 0 16,-8-3 0-16,7 7 0 0,-7 8 0 0,0-5 0 16,0 9 0-16,0-4 0 0,0 1 0 15,-7-1 0-15,7-5-130 0,0-4-3 0,0 0 39 16,0-5 37-16,0-3 40 0,0-5 37 15,0-1 26-15,7-4 20 0,2-4 14 16,6 0 1-16,-7 0-11 0,16-4-16 0,-9 0-40 16,1 0-14-16,7 4-43 0,-8-5-98 15,9 10-91-15,-8-5-124 0,8 4-207 0,-1 4-278 16,1 1-225-16,-1 0-75 16,1 5 8-16,16-5 82 0,-9 0 185 0,8-1 291 15</inkml:trace>
  <inkml:trace contextRef="#ctx0" brushRef="#br0" timeOffset="23099.693">33405 13978 427 0,'-14'10'859'0,"-3"-1"156"0,1 0 110 16,1-6 93-16,7 1-208 0,0-4-270 0,1 5-193 15,7-5-104-15,0-5-50 0,0 5-34 16,7-4-304-16,1 1-55 0,0-3 0 15,7 6 0-15,1-3 0 0,1 3 0 0,6-5 0 16,-8 5 0-16,9 5 0 0,-8-5 0 16,7 3 0-16,1 3 0 0,-1-3 0 0,-8-3 0 15,1 4 0-15,8 1 0 0,-8-5 0 16,-8 5-108-16,8-1-746 0,-16 1-131 16,7-5-146-16,-7 0-37 0,0 0 37 0,0-5 97 15,-7-4 169-15,-2 0 237 0</inkml:trace>
  <inkml:trace contextRef="#ctx0" brushRef="#br0" timeOffset="25324.197">33500 13784 195 0,'0'5'716'15,"0"-5"175"-15,-8 5 115 0,8-5 78 0,0 4-146 16,0-4-228-16,-8 0-224 0,8 5-160 16,0-5-102-16,0 4-70 0,0-4-49 0,0 0-27 15,0 5-14-15,0-1 1 0,0-1 6 16,8 7 11-16,-8-1 9 0,0 4 1 15,8 0-8-15,-8 5-11 0,0 0-16 0,0 3-14 16,0 1-16-16,0 5-23 0,7 0-36 16,-7-1-56-16,0 1-68 0,9-1-105 0,-9 0-203 15,7 5-305-15,-7-5-242 0,8 1-95 16,0-4-10-16,0-1 62 0,-1-6 183 16,2 3 306-16</inkml:trace>
  <inkml:trace contextRef="#ctx0" brushRef="#br0" timeOffset="25696.204">34238 13749 131 0,'0'-4'619'0,"0"-1"179"0,-9 1 144 0,9 4 99 16,-7-8-121-16,7 2-181 0,-8 2-162 15,8-4-134-15,0-1-98 0,-9 0-52 16,9 4-16-16,0-3 3 0,0 3 5 0,0 1-3 16,0 4-63-16,-7-4-219 0,7 4 0 15,0 4 0-15,0 0 0 0,7 5 0 16,-7 4 0-16,9 5 0 0,-9 4 0 0,8 10 0 15,-1 3 0-15,2 4 0 0,-2 5 0 16,1 0 0-16,0 0 0 0,0-5 0 0,-1 1 0 16,2-4 0-16,-2-1 0 0,1-4-268 15,0-9-716-15,0 0-246 0,8-9-64 0,-9-8 33 16,10-10 85-16,-3-8 184 0,3-4 310 16</inkml:trace>
  <inkml:trace contextRef="#ctx0" brushRef="#br0" timeOffset="25919.937">34552 13740 630 0,'0'-18'994'16,"7"-3"160"-16,-7 7 115 0,0-3 95 16,0 4-281-16,0 4-339 0,0-4-212 0,7 8-126 15,-7-3-391-15,9 3-15 0,-1 5 0 16,8 5 0-16,-9 3 0 0,9 1 0 16,-8 4 0-16,8 9 0 0,-1 0 0 0,1 10 0 15,0-2 0-15,-9 6 0 0,9 3 0 16,-1 5 0-16,-6 0 0 0,6-3 0 15,-6 3 0-15,-2-6 0 0,0 3 0 0,2-6 0 16,-1 0-585-16,-1-4-530 0,2-8-165 16,-9-1-17-16,7-6 59 0,-7-2 121 0,0-5 233 15,-7-9 348-15</inkml:trace>
  <inkml:trace contextRef="#ctx0" brushRef="#br0" timeOffset="26134.681">34339 14053 541 0,'-39'-12'894'0,"0"3"134"0,7-5 97 16,8 5 80-16,1 0-281 0,-1 1-297 0,17-1-193 16,-1 0-107-16,1 0-67 0,14-3-55 15,8 2-35-15,1-3-19 0,8 4-15 0,7 0-21 16,1 1-66-16,-1 4-49 0,9 4 0 16,-2 0 0-16,2 0 0 0,0 4 0 15,-2 0-18-15,2 0-194 0,-2 1-98 16,-5 4-165-16,5-5-243 0,2 1-300 0,-1-5-119 15,-8 0-18-15,9-5 44 0,-1 1 140 16,0-5 252-16</inkml:trace>
  <inkml:trace contextRef="#ctx0" brushRef="#br0" timeOffset="26596.41">35234 13722 247 0,'0'0'445'15,"7"0"96"-15,-7 0 100 0,9-4-8 16,-9 0 4-16,7 0 4 0,1 4-6 15,-8-9-30-15,8 4-29 0,-8 1-35 0,0-1-53 16,0-3-38-16,0 3-23 0,0 1-15 16,0 0-140-16,-8-1-272 0,0 1 0 0,1 4 0 15,-9-5 0-15,0 10 0 0,-8-5 0 16,9 9 0-16,-8-1 0 0,-1 5 0 0,0 5 0 16,1-1 0-16,7 6 0 0,-8 4 0 15,9-1 0-15,-1 5 0 0,9 0 0 0,-2 0 0 16,9 4 0-16,0-5 0 0,0 2 0 15,9-2 0-15,6 2 0 0,1-1 0 16,7-5 0-16,1-4 0 0,-1-5 0 0,8 1 0 16,-7-5 0-16,7 0 0 0,1-7 0 15,-1-3 0-15,0-3 0 0,1-3 0 0,-1-3 0 16,0-7 0-16,-7 4-631 0,-8-4-426 0,8-9-178 16,-8 0-28-16,-1-4 48 0,1-6 108 15,-9-3 211-15,9 0 307 0</inkml:trace>
  <inkml:trace contextRef="#ctx0" brushRef="#br0" timeOffset="26928.04">35469 13427 376 0,'-7'-26'931'0,"-9"4"206"0,8-1 155 15,-8 2 136-15,9 3-109 0,-2 1-322 16,9 3-286-16,-7 1-711 0,7-1 0 0,0 1 0 16,0 0 0-16,7 4 0 0,2-4 0 15,-2 8 0-15,1-3 0 0,0 3 0 0,0 1 0 16,8 4 0-16,-9 0 0 0,1 4 0 15,0 1 0-15,0 3 0 0,-1 6 0 16,-7-1 0-16,9 4 0 0,-9 6 0 0,0-2 0 16,-9 2 0-16,9 4 0 0,-7-1 0 15,-1 0 0-15,0 5 0 0,0-4 0 0,1-5 0 16,-2 0 0-16,9-5 0 0,0 2 0 16,0-7 0-16,9 2 0 0,-9-5 0 15,15-6 0-15,-7 3 0 0,16-6 0 0,-9 0 0 16,8-6 0-16,1 3 0 0,0-2 0 15,-1 1 0-15,1-1 0 0,-1 0 0 0,1 5 0 16,-1 0 0-16,1 0 0 0,-8 10-552 16,8-6-511-16,-17 10-202 0,9-2-47 15,-1 2 43-15,-6-1 100 0,14 0 230 0,0-4 428 16</inkml:trace>
  <inkml:trace contextRef="#ctx0" brushRef="#br0" timeOffset="27919.476">26972 15536 211 0,'-7'-3'783'16,"-9"-2"181"-16,8 0 124 0,-8 1 99 16,1 0-101-16,-1-1-227 0,0 1-224 0,8-1-122 15,-8 2-82-15,9 3-69 0,7-6-290 16,-8 2-72-16,16 0 0 0,-1-1 0 16,2-3 0-16,6-1 0 0,9 4 0 0,8-4 0 15,-1 9 0-15,0-4 0 0,8 4 0 16,9 0 0-16,-1 0 0 0,0 4 0 15,0-4 0-15,0 5 0 0,-8-1 0 0,0 1 0 16,0 4-479-16,-7-5-485 0,-8 0-234 16,-1 1-62-16,-8 3 32 0,-6 1 83 0,-9-4 187 15,-9 4 289-15</inkml:trace>
  <inkml:trace contextRef="#ctx0" brushRef="#br0" timeOffset="28114.647">27177 15599 449 0,'-40'9'859'0,"0"-5"149"16,9-4 108-16,0 5 91 0,8-1-223 0,-1-4-288 15,8 0-215-15,9 0-125 0,-1 0-79 0,8 0-49 16,8-4-43-16,-1-1-18 0,17 1-11 16,-1-1-134-16,8 1-22 0,2-1 0 0,5 5 0 15,9-5 0-15,-7 2 0 0,7-3 0 16,-7 3 0-16,6-1-88 0,-14-1-221 0,6 0-113 16,-5-4-148-16,-10 5-171 15,1-4-155-15,-9-6-128 0,-7 1-39 0,0-1 52 16,-8 1 144-16,-8-4 202 0,0-6 210 15</inkml:trace>
  <inkml:trace contextRef="#ctx0" brushRef="#br0" timeOffset="28313.076">27451 15390 300 0,'-24'-21'500'16,"-7"-2"185"-16,-8 6 190 0,0-1 46 16,-17 1-66-16,9-1-98 0,-7 0-102 0,-10 5-119 15,10 0-140-15,-1 4-88 0,8 5-49 16,0 0-52-16,7-1-44 0,2 10-42 0,6-1-33 16,8 9-22-16,9 5-17 0,-1 8 6 15,16 6 0-15,0 6 11 0,8 3 1 0,8 7-17 16,0-4-13-16,15 5-10 0,8 0-9 15,0-5-29-15,17-4-40 0,-10-1-40 16,9-8-61-16,7-9-74 0,-6 1-99 16,-1-10-172-16,-1-5-251 0,2-8-252 0,-10-5-96 15,-6-7-11-15,7-1 52 0,-16-10 162 0,1 1 269 16</inkml:trace>
  <inkml:trace contextRef="#ctx0" brushRef="#br0" timeOffset="28511.608">27529 15360 524 0,'-7'-14'965'0,"-1"7"180"0,0-3 131 16,0 6 104-16,1-5-217 0,7 9-345 16,0-5-211-16,0 5-294 0,7-3-313 15,9 3 0-15,-1 3 0 0,1 2 0 0,8 4 0 16,-8-1 0-16,7 5 0 0,1 5 0 16,-9 5 0-16,1-1 0 0,-1 9 0 15,1 0 0-15,0 4 0 0,-16 1 0 0,8 8 0 16,-16 0-903-16,-8 4-316 0,9 5-97 0,-17-4 9 15,0 4 79-15,1-9 153 0,-1 0 320 16</inkml:trace>
  <inkml:trace contextRef="#ctx0" brushRef="#br0" timeOffset="29237.043">28487 15329 13 0,'0'-9'636'0,"0"5"219"0,0-1 145 15,-8 2 103-15,8-3-22 0,-9 6-188 0,2-4-204 16,0 4-171-16,7 0-109 0,-9 4-73 16,1 5-61-16,-8 5-51 0,9 7-65 0,-1 7-159 15,0 2 0-15,0 10 0 0,1 4 0 16,-9 1 0-16,8-1 0 0,8 3 0 0,-8-2 0 15,8-1 0-15,0-9 0 0,0 0 0 16,0-7 0-16,0-6 0 0,0-9 0 16,0-4 0-16,8-14 0 0,-8-4 0 0,8-8 0 15,-1-10 0-15,-7-8 0 0,9-5 0 16,-9 0 0-16,0-4 0 0,7-5 0 16,-7 2 0-16,0-3 0 0,8 2 0 0,-8 0 0 15,8 7 0-15,0 2 0 0,-1 8 0 16,2 4 0-16,-2 10 0 0,10 4 0 15,-10 4 0-15,9 5 0 0,-1 8 0 0,1 5 0 16,8 8 0-16,-8 1 0 0,7 8 0 16,1 1 0-16,7 3 0 0,-7 7 0 0,-1-2 0 15,1 4 0-15,7-4 0 0,-8 6 0 16,1-6 0-16,-1-4 0 0,1 0-69 0,-8 0-319 16,-1-5-131-16,1 0-199 0,-9-4-255 15,-7 0-134-15,0-3-28 0,0-6 36 16,-14 0 125-16,5-9 229 0,-6 1 308 0</inkml:trace>
  <inkml:trace contextRef="#ctx0" brushRef="#br0" timeOffset="29411.618">28510 15704 676 0,'-47'-8'944'0,"16"-6"120"0,-1 6 90 0,8-1 63 16,1 5-350-16,8-5-307 0,7 0-155 16,8 0-81-16,8-1-63 0,7-2-45 15,1-1-34-15,15 3-34 0,1 1-39 16,6 2-45-16,2 2-64 0,0 0 0 0,-2 0-98 15,9 5-106-15,-7 5-115 0,-1 0-215 16,0-5-323-16,-8 5-237 0,9-1-76 0,-9-4 8 16,1 0 70-16,-1-4 192 0,0-1 323 0</inkml:trace>
  <inkml:trace contextRef="#ctx0" brushRef="#br0" timeOffset="29636.448">29130 15343 728 0,'-8'-4'1039'15,"-7"-6"149"-15,-1 1 133 0,8 5 115 0,-8-1-324 16,9 2-353-16,-2-3-202 0,9 6-506 16,0 0-51-16,0 0 0 0,9 6 0 0,-2 2 0 15,0 5 0-15,2 10 0 0,-1-1 0 16,-1 8 0-16,2 6 0 0,6 3 0 0,-7 5 0 16,-8 6 0-16,8-6 0 0,-1 4 0 15,2-9 0-15,-2 1 0 0,1-4 0 16,0-5-516-16,0-9-724 0,-1-5-115 0,2-8 12 15,-2-9 82-15,1-13 136 0,8-9 272 16,0-10 400-16</inkml:trace>
  <inkml:trace contextRef="#ctx0" brushRef="#br0" timeOffset="29845.546">29444 15228 444 0,'8'-9'966'0,"-8"5"197"0,0 4 141 15,0 0 108-15,0 0-172 0,0 4-360 16,0 0-258-16,0 1-462 0,7-1-160 15,2 9 0-15,-2 0 0 0,1 1 0 0,8 3 0 16,-9 5 0-16,9 6 0 0,-8-3 0 16,8 7 0-16,0 3 0 0,-9-4 0 0,9 8 0 15,-1-4 0-15,1 2 0 0,-8-7 0 16,1 5 0-16,5-4-397 0,-5 0-482 0,-9-9-276 16,8 0-90-16,-8-4 10 15,0-4 68-15,0-7 154 0,0-1 278 0</inkml:trace>
  <inkml:trace contextRef="#ctx0" brushRef="#br0" timeOffset="30033.046">29373 15621 662 0,'-39'-9'970'0,"8"0"138"15,0 0 112-15,7 4 94 0,1 2-316 16,6 3-331-16,1-6-180 0,16 3-99 0,0-6-85 16,9 4-229-16,6-4-74 0,8 0 0 15,1 0 0-15,0 6 0 0,8-2 0 0,-1 0 0 16,0 5 0-16,8 0 0 0,0 0 0 15,-7 5 0-15,-1 0-463 0,0-5-365 16,1 3-308-16,-8-3-115 0,0 0-3 0,-1-3 65 16,1-7 162-16,-9 2 318 0</inkml:trace>
  <inkml:trace contextRef="#ctx0" brushRef="#br0" timeOffset="30386.808">29852 15135 784 0,'-23'-18'1042'0,"-1"1"145"15,0 3 126-15,8-3 103 0,0-1-366 16,9 1-335-16,-1-1-189 0,0-4-368 0,8 4-158 16,8-3 0-16,0 3 0 0,-1-1 0 15,2 7 0-15,6 3 0 0,-7 0 0 0,7 4 0 16,-6 5 0-16,-2 5 0 0,10 4 0 16,-10 5 0-16,-7 2 0 0,7 7 0 0,-7 3 0 15,0 1 0-15,0-1 0 0,0 6 0 16,0-7 0-16,-7 6 0 0,7-3 0 0,-7-7 0 15,7 1 0-15,0-4 0 0,-9-5 0 16,9 0 0-16,0-4 0 0,0 0 0 16,0-5 0-16,0 0 0 0,9 1 0 15,-2-1 0-15,0-4 0 0,2 0 0 0,-1 0 0 16,8 5 0-16,-9-5 0 0,9 0 0 16,-1 0 0-16,1 4 0 0,8-4 0 0,-8 5 0 15,-1-1 0-15,1 0-72 0,0 5-783 16,-8 1-326-16,8-2-117 0,-9 1-3 15,8-5 68-15,-6 0 153 0,6-4 312 0</inkml:trace>
  <inkml:trace contextRef="#ctx0" brushRef="#br0" timeOffset="30879.88">30824 15621 307 0,'-16'3'785'16,"9"-3"164"-16,-1 0 114 0,-8 6 86 0,0-6-180 15,1 4-198-15,7-4-201 0,0 0-114 16,1 0-75-16,-1 0-57 0,8 0-52 0,0 0-77 16,0-4-195-16,8-2 0 0,7 3 0 15,1-1 0-15,0-1 0 0,7 1 0 0,1-1 0 16,7 1 0-16,-7 4 0 16,15 4 0-16,-8 1 0 0,0-1 0 0,2 1 0 15,-2 2 0-15,-8 3-426 0,8-1-261 0,-15 4-256 16,8-4-194-16,-17 4-47 0,9-4 27 15,-16 4 92-15,0-4 203 0,0-5 300 16</inkml:trace>
  <inkml:trace contextRef="#ctx0" brushRef="#br0" timeOffset="31057.06">31029 15757 480 0,'-32'0'914'0,"1"5"162"0,-9-5 128 0,9 0 123 16,0-5-171-16,-1 5-302 0,8 0-196 16,9-4-136-16,-1 4-522 0,9-5 0 15,7 5 0-15,0-4 0 0,7-1 0 0,9-3 0 16,-1 3 0-16,1 1 0 0,8 0 0 15,0-1 0-15,7 5 0 0,-8 0 0 0,9 5 0 16,-1-5 0-16,0 4 0 0,2 0 0 16,-2 1 0-16,-8-5-846 0,8 4-400 0,-7 0-96 15,7-8 21-15,-8 0 85 0,10-1 164 16,-10-3 324-16</inkml:trace>
  <inkml:trace contextRef="#ctx0" brushRef="#br0" timeOffset="34266.968">32018 15285 765 0,'-9'0'963'15,"9"-4"118"-15,-7-1 78 0,-1 1 28 16,8 4-348-16,-9 0-300 0,2 0-169 0,7 0-95 16,0 4-68-16,-8 1-54 0,8 3-43 15,0 5-33-15,0 10-21 0,0 4-15 16,0 8-5-16,-8 0-2 0,8 9-5 0,-8-4 0 15,8 4 2-15,-7 0 3 0,7 0 1 16,-9-8-1-16,2-1 0 0,7-5-1 0,0-7-5 16,-8-2-16-16,8-7-12 0,0 0 0 15,0-10 0-15,0-8 0 0,0-5 0 0,8-10-14 16,-1-7-40-16,2-5-2 0,-9-8-1 16,7-1 6-16,1-4 15 0,0-5 19 15,-8 5 16-15,8-4 3 0,-1-1 0 16,2 10 3-16,-9-6 2 0,8 14 7 0,-1 0 6 15,2 5 8-15,-2 8 14 0,-7 1 18 16,8 8 17-16,0 5-48 0,0 4-29 0,8 4 0 16,-9 5 0-16,9 8 0 0,-8 5 0 15,15 5 0-15,-15 3 0 0,8 1 0 0,-1 0 0 16,8 5 0-16,-7-1 0 0,1 1 0 16,-3-1 0-16,10 1 0 0,-8-1 0 0,0-4 0 15,-1-5 0-15,1 1 0 0,0-1-144 16,-8-4-344-16,-1 0-161 0,2-5-227 15,-9 2-203-15,0-6-63 0,0-4 15 0,-9-1 84 16,2-3 181-16,-1-1 276 0</inkml:trace>
  <inkml:trace contextRef="#ctx0" brushRef="#br0" timeOffset="34453.619">32009 15722 150 0,'-31'-9'817'0,"0"5"185"0,-1-5 119 15,1 5 94-15,7-5-33 0,1 4-339 16,6-3-270-16,10 3-154 0,0-3-79 0,7-1-67 15,14-5-63-15,3 6-164 0,6-5-46 16,8 4 0-16,1 0 0 0,7-1 0 0,1 7 0 16,-1-3 0-16,0 3 0 0,8 3-148 15,-8 3-245-15,9-3-202 0,-10 6-275 0,2-6-226 16,-1 0-72-16,9 0 12 0,-10-9 74 16,2 0 194-16,-2-1 296 0</inkml:trace>
  <inkml:trace contextRef="#ctx0" brushRef="#br0" timeOffset="34715.181">32731 15400 592 0,'0'-10'914'0,"0"-2"144"16,0-2 103-16,-15 5 66 0,6-3-252 16,-6-2-283-16,-1 5-178 0,0 0-100 0,-7 0-63 15,-1 1-58-15,9 3-293 0,-8 5 0 16,-1 0 0-16,8 9 0 0,-8 1 0 16,8 2 0-16,1 11 0 0,-1 3 0 0,0 5 0 15,9 0 0-15,7 4 0 0,0 0 0 0,0 0 0 16,7 2 0-16,9 2 0 0,0-8 0 15,8 4 0-15,-1-9 0 0,8 5 0 16,0-9 0-16,2 1 0 0,5-1 0 0,2-9 0 16,-1-4 0-16,0 0 0 0,1-9 0 0,-9-6 0 15,8-1 0-15,-8-7 0 0,-7-3-923 16,-1-5-272-16,1-1-93 0,-8-8 20 0,-8 5 78 16,-1-5 154-16,2-4 254 0,-9 0 324 15</inkml:trace>
  <inkml:trace contextRef="#ctx0" brushRef="#br0" timeOffset="35004.282">32880 15215 431 0,'-15'-31'865'16,"-1"-4"166"-16,-1 7 123 0,3-2 107 0,5 3-192 16,1 1-252-16,1-1-193 0,-2 1-120 15,9 3-90-15,0-2-393 0,9 6-21 0,-9-2 0 16,7 3 0-16,-7 6 0 0,8 2 0 16,1-3 0-16,-2 8 0 0,0 1 0 15,2 4 0-15,-1 4 0 0,-1 1 0 0,2 8 0 16,-9 1 0-16,7 3 0 0,-7 6 0 15,0-2 0-15,0 6 0 0,0-1 0 16,0 0 0-16,0 1 0 0,0-1 0 0,0-4 0 16,0 0 0-16,8-4 0 0,-8 1 0 15,8-8 0-15,0 3 0 0,-1-4 0 0,2-6 0 16,6 0 0-16,1-4 0 0,0 0 0 16,-1 0 0-16,8-4 0 0,1 0-66 0,-8-1-187 15,8 0-99-15,-1 1-160 0,-7 4-233 16,8-4-276-16,-2 4-105 0,11 0-12 0,-2 4 56 15,0 0 154-15,8 1 255 0</inkml:trace>
  <inkml:trace contextRef="#ctx0" brushRef="#br0" timeOffset="35362.455">33570 15563 261 0,'-7'10'591'16,"7"-3"136"-16,-9-1 140 0,9-3 72 0,-7 2-119 15,7 0-127-15,-8-1-95 0,8 1-80 16,0-1-89-16,0-4-65 0,-8 5-32 0,8-5-3 16,0 0 5-16,0 0 9 0,0 4-297 15,0-4-46-15,0 0 0 0,0-4 0 0,0 4 0 16,8-5 0-16,-8 5 0 0,8-4 0 15,-1-1 0-15,2 1 0 0,-2-1 0 0,10 0 0 16,-3 2 0-16,3-3 0 0,-1 3 0 16,7 3 0-16,1-4 0 0,-1-1 0 0,1 5 0 15,-9-5 0-15,8 5 0 0,1-5 0 0,-8 5 0 16,8 0 0-16,-9 0 0 0,1-4 0 16,-9 4 0-16,9 0-13 0,-16 0-1091 15,8 4-205-15,-8-4-38 0,0 0 53 16,0 0 101-16,0 0 196 0,0-4 340 0</inkml:trace>
  <inkml:trace contextRef="#ctx0" brushRef="#br0" timeOffset="36070.426">34504 15427 57 0,'-8'-14'512'0,"8"1"156"15,-8-4 170-15,1 3 133 0,-1-3-83 16,8 4-103-16,-8-1-104 0,8-3-103 0,-8 7-119 16,1-3-87-16,7 4-62 0,0 5-47 15,0-1-42-15,0 1-37 0,0 8-27 16,0 1-27-16,0 4-16 0,7 8-111 0,1 5-3 15,0 10 0-15,7 3 0 0,-7 5 0 16,0 4 0-16,0 4 0 0,-1-4 0 0,2 1-82 16,6-6-194-16,-6-4-88 0,5-4-143 15,-5-5-209-15,6-8-251 0,-6-8-122 16,6-10-21-16,1-10 37 0,0-8 137 0,-1-8 240 16</inkml:trace>
  <inkml:trace contextRef="#ctx0" brushRef="#br0" timeOffset="36261.244">34873 15245 115 0,'16'-30'794'0,"-9"8"202"0,-7-1 132 16,0 9 95-16,0 7-49 0,0-2-304 16,0 4-300-16,0 1-177 0,0 8-109 0,8 6-77 15,-8 1-59-15,8 8-39 0,0 3-23 16,-1 4-24-16,9 5-30 0,-8 0-32 16,8 9 0-16,0-5 0 0,-1 5-23 0,1-5-90 15,0 5-67-15,8-5-72 0,-17-3-108 16,9-1-190-16,-1-1-263 0,-6-3-216 0,-9-5-79 15,7 0-7-15,-7-9 69 0,8 0 188 16,-16-4 290-16</inkml:trace>
  <inkml:trace contextRef="#ctx0" brushRef="#br0" timeOffset="36461.27">34669 15621 260 0,'-32'-9'751'0,"1"-4"161"0,8 3 105 0,-1-2 72 16,0 3-173-16,8-1-245 0,1 2-220 15,7 0-137-15,8-1-84 0,0-1-57 16,8-3-39-16,7 4-28 0,9 0-22 0,-1 5-23 16,10 0-20-16,-2 4-23 0,8 0-41 15,8 4-55-15,1-4-75 0,-1 4-156 0,7 2-250 16,-7-6-314-16,8 3-163 0,-8-3-54 16,8-3 20-16,1-3 122 0,-9 2 237 0</inkml:trace>
  <inkml:trace contextRef="#ctx0" brushRef="#br0" timeOffset="36729.084">35587 15325 665 0,'0'-14'896'16,"0"1"138"-16,0 0 92 0,-9-5-8 0,2 1-229 15,-9 4-264-15,1-5-172 0,-1 0-96 16,1 5-59-16,-1 0-42 0,-8 4-31 0,8-1-24 16,-7 6-153-16,8 4-48 0,-9 4 0 15,8 6 0-15,0 4 0 0,-8 7 0 16,9 6 0-16,7 3 0 0,0 6 0 15,1 3 0-15,7 2 0 0,7-6 0 0,1 4 0 16,0 1 0-16,16-5 0 0,0-4 0 16,7 1 0-16,0-6 0 0,1-4 0 0,-1 0 0 15,0-9 0-15,0 0 0 0,1-8 0 16,-1-1 0-16,0-4 0 0,1-4 0 0,-8-5-441 16,7 0-397-16,-15-4-285 0,8-9-100 15,-9 0 0-15,1-10 55 0,0 2 148 0,-9-1 259 16</inkml:trace>
  <inkml:trace contextRef="#ctx0" brushRef="#br0" timeOffset="37072.754">35720 14927 379 0,'-24'-25'900'16,"9"6"173"-16,-8-2 120 0,7 3 107 0,0 1-135 16,1-1-346-16,6 0-229 0,2 5-144 15,-1 0-120-15,8-1-326 0,0 1 0 0,8 4 0 16,-8 1 0-16,16-1 0 0,-9 5 0 15,9-1 0-15,-1 5 0 0,1 0 0 16,0 5 0-16,-8-1 0 0,8 5 0 0,-9-1 0 16,10 6 0-16,-17 3 0 0,7-4 0 15,0 9 0-15,-7-4 0 0,0 4 0 0,0 0 0 16,-7-5-49-16,0 6-51 0,7-2 26 16,-9-2 25-16,1-1 20 0,1-6 15 0,7 2 8 15,-9-5 1-15,9 0 0 0,0-5 0 16,0 0-1-16,0 0 2 0,0 1 0 15,9-1 3-15,-2-4 2 0,1 5 2 0,8-5-1 16,0-5-8-16,-1 5-31 0,1 0-47 16,0 0-61-16,8-4-74 0,-9 4-120 0,8 0-205 15,-7 0-272-15,8 4-202 0,-1-4-72 16,-8-4 1-16,9-1 85 0,-1 1 193 0,1-4 289 16</inkml:trace>
  <inkml:trace contextRef="#ctx0" brushRef="#br0" timeOffset="38003.541">35729 12350 660 0,'-17'5'895'0,"1"-1"138"0,1 1 102 16,7-5 12-16,0 4-232 0,1 0-247 15,-2-4-161-15,2 5-103 0,-1-5-71 0,8 5-57 16,0-5-58-16,8 0-218 0,-8 3 0 16,7-3 0-16,9-3 0 0,0 3 0 0,-1-10 0 15,1 6 0-15,1-9 0 0,6 4 0 16,-8-9 0-16,1 1 0 0,0-1 0 0,-1 1 0 16,-6-1 0-16,-2-1-172 0,1-2-84 15,-8 4 26-15,0-2 39 0,0 2 44 16,0-1 42-16,-8 1 38 0,1 3 34 0,-2 1 25 15,9 4 27-15,-7 1 24 0,-1 3 23 16,0 5 19-16,8 0 25 0,-8 5 22 16,1 3 10-16,7 5 6 0,-9 5 3 0,9 0-1 15,0 8-12-15,0 0-113 0,0 2-25 16,0 2 0-16,0 0 0 0,0 2 0 0,9-1 0 16,-9 0 0-16,7-5 0 0,-7 0-92 15,8 1-218-15,-8-4-148 0,8-6-218 0,-8 1-296 16,0-9-152-16,8-5-34 0,-8-4 35 15,7-4 118-15,-7-5 225 0,9-9 330 0</inkml:trace>
  <inkml:trace contextRef="#ctx0" brushRef="#br0" timeOffset="38396.626">35696 12090 183 0,'-15'-18'588'15,"-1"-4"138"-15,0 5 146 0,1-1 108 16,7 1-153-16,-7-1-156 0,6 8-122 0,2-3-109 15,-1 4-123-15,-8 5-93 0,9 0-58 16,7 4-34-16,-9 0-22 0,-6 4-14 16,6 6-5-16,2 2 2 0,-1 6 5 15,1-1 4-15,-2 11 4 0,2-2 4 0,-1 0-1 16,8 5-4-16,0 4-8 0,0 6-6 0,0-6-10 16,0 4-14-16,15-4-11 0,-6 5-10 15,6 0-7-15,1-5-20 0,-1-5-19 16,8 1 0-16,1-3 0 0,8-2 0 0,-8-8 0 15,7-1 0-15,0-8 0 0,1 0 0 16,-1-9 0-16,-7 0 0 0,7-9 0 0,-8-4 0 16,1-5 0-16,-1-4 0 0,1-5 0 15,-8 2 0-15,-1-12 0 0,1 2 0 0,-9-4 0 16,-7-1 0-16,9-4 0 0,-18 0 0 16,2-1 0-16,0 1 0 0,-10 0-17 15,1 0-72-15,-7 5-40 0,-1-2-46 0,1 6-40 16,-8 9-38-16,7 4-60 0,-7 4-133 15,8 14-220-15,-8 4-262 0,7 4-116 16,-8 10-29-16,8 3 38 0,1 5 141 0,8 4 246 16</inkml:trace>
  <inkml:trace contextRef="#ctx0" brushRef="#br0" timeOffset="39233.643">36920 15285 235 0,'-7'4'553'0,"7"-4"157"16,0 5 177-16,-9-5 60 0,9 0-61 0,0 4-87 15,-7-4-92-15,-1 0-93 0,8 0-111 16,-7 0-70-16,7 0-39 0,0 0-18 0,-9 0-229 16,9 0-147-16,0-4 0 0,0 4 0 0,0 0 0 15,0 0 0-15,9 0 0 0,-9 0 0 16,15 0 0-16,-8 0 0 0,9 4 0 0,-8 0 0 15,15 2 0-15,-6-3 0 0,-1 2 0 16,-1 4 0-16,1-5 0 0,0 6 0 0,-1-3 0 16,-7 7 0-16,0-5 0 0,-8 5 0 15,0-1 0-15,-8 4 0 0,-8 1 0 0,9-1 0 16,-9-3 0-16,0 3 0 0,-8 2 0 16,9-2 0-16,-1-4 0 0,0 1 0 0,1-2 0 0,6-3 0 15,2 1 0-15,-1-3 0 0,1-1 0 16,7-3 0-16,-9-3 0 0,9 5 0 15,9-5 0-15,-9 5 0 0,7-5 0 0,1 4 0 16,-1-4 0-16,9 0 0 0,-8 0 0 0,8 0 0 16,0-4 0-16,8 4 0 0,-9 0 0 15,8 0 0-15,1-5 0 0,-1 5 0 0,1 0 0 16,-1-5 0-16,10-4 0 0,-18 6-239 16,8-1-315-16,1-1-188 0,-8 0-256 0,-1-4-133 15,1 0-23-15,-9-3 35 0,2 2 130 16,-2-3 217-16,1 1 322 0</inkml:trace>
  <inkml:trace contextRef="#ctx0" brushRef="#br0" timeOffset="39661.568">37015 15105 729 0,'-31'-5'964'0,"7"-4"111"15,1 4 75-15,-1 1 47 0,8-1-356 16,-8 5-319-16,9-4-181 0,-1 4-99 0,9 4-65 15,-2-4-53-15,-6 9-35 0,7 1-15 0,0-1 3 16,1 3 11-16,-2 6 14 0,2-1 15 16,-1 1 13-16,-1 9 6 0,2-5-120 0,0 9-16 15,-2 0 0-15,9-1 0 0,-8 5 0 0,8 2 0 16,8-2 0-16,-8-5 0 0,9 6 0 16,5-1 0-16,3-4 0 0,-1-1 0 0,7 2 0 15,1-6 0-15,7-3 0 0,-8-2 0 16,8-3 0-16,0-5 0 0,2-4 0 0,-2-5 0 15,8-8 0-15,-8 0 0 0,0-10 0 16,9-3 0-16,-9-5 0 0,1-5 0 0,-9 1 0 16,0-6 0-16,1 2 0 0,-1-1 0 0,-7-4 0 15,-8-1 0-15,1 1 0 0,-9 0 0 16,0 0 0-16,-9-6 0 0,1 6 0 0,-8 0 0 16,-7 4 0-16,-1-4 0 0,-7 4 0 15,0 4 0-15,0 1 0 0,-8 5 0 16,7 2 0-16,0 6 0 0,-6 4-99 0,6 9-80 15,1 0-59-15,7 5-82 0,-7 4-165 16,7 4-250-16,-7 1-261 0,8 2-109 0,-1 3-22 16,8-3 47-16,-7 3 164 0,6-1 269 0</inkml:trace>
  <inkml:trace contextRef="#ctx0" brushRef="#br0" timeOffset="40987.098">15252 17042 105 0,'-9'-14'705'0,"9"-3"199"15,-7 4 129-15,-1-1 96 0,-1 0-69 0,2 7-208 16,-1-2-221-16,8 0-150 0,-8 4-95 15,0 5-77-15,8 0-67 0,0 0-61 16,0 9-57-16,0 9-75 0,8 8-49 0,-8 5 0 16,16 14 0-16,-9 2 0 0,2 3 0 15,6 7 0-15,1-5 0 0,0 6 0 0,-1 4-61 16,1-5-101-16,0 0-54 0,-1-4-52 0,1 1-51 16,-8-10-98-16,8 0-158 0,-9-8-224 15,-7-11-183-15,8-3-67 0,-16-9 7 16,8-13 99-16,-7-9 184 0,-2-7 259 0</inkml:trace>
  <inkml:trace contextRef="#ctx0" brushRef="#br0" timeOffset="41197.532">15110 17342 573 0,'-39'-44'927'15,"8"0"147"-15,0 0 110 0,-2 8 87 0,10-4-275 16,-1 10-314-16,1-2-186 0,15 2-112 16,1-1-78-16,7 4-64 0,7-3-186 15,1 2-56-15,15 2 0 0,9 1 0 16,-1 2 0-16,8 1 0 0,8 9 0 0,9 4 0 15,-9 4 0-15,15 10 0 0,-6 4 0 16,-2 8 0-16,1 5 0 0,-8 13-175 0,8 6-227 16,-16 3-103-16,8 4-156 0,-16 6-183 15,9-7-181-15,-9 6-57 0,-7-4 15 0,-1-1 99 16,1-4 189-16,-8-3 239 0</inkml:trace>
  <inkml:trace contextRef="#ctx0" brushRef="#br0" timeOffset="41564.793">15856 17483 288 0,'0'-4'821'15,"-9"-1"191"-15,2 1 147 0,7-1 114 0,-8 1-131 16,-1-1-230-16,2 5-234 0,0-4-152 16,-2 4-146-16,9 0-380 0,-8 0 0 0,8 0 0 15,0 4 0-15,0 5 0 0,8 5 0 16,1 3 0-16,-2 5 0 0,0 4 0 16,2 1 0-16,-1-1 0 0,8 2 0 0,-1-7 0 15,1 6 0-15,7-10 0 0,-7 6 0 16,8-10 0-16,-1-5 0 0,1-2 0 0,0-6 0 15,-10-6 0-15,10-2 0 0,-8-10 0 16,-1 0 0-16,1-3 0 0,-8-7-66 0,0 3-47 16,-8-6 26-16,8-1 23 0,-8 6 22 15,-8-1 19-15,0 1 14 0,0 0 12 0,1 4 17 16,-2 4 18-16,2 5 19 0,-10 0 17 16,10 3 6-16,7 6 3 0,-7-1-34 15,-1 10-49-15,8 4 0 0,0 1 0 0,0 7 0 16,8 5 0-16,-8 0 0 0,7 4 0 15,9 0 0-15,-8 6 0 0,-1-2 0 0,9 2 0 16,-8-6 0-16,8 0 0 0,0-3-290 16,-9-2-176-16,1-3-227 0,0-5-293 0,0-4-156 15,-8-5-28-15,0-4 41 0,-8-8 124 16,8-1 220-16,-8-9 320 0</inkml:trace>
  <inkml:trace contextRef="#ctx0" brushRef="#br0" timeOffset="41759.274">15957 17262 742 0,'-7'-30'1023'0,"-9"2"166"16,8 2 128-16,0 1 98 0,8 1-346 16,-8 3-309-16,8-1-187 0,8 0-470 0,-8 4-103 15,8 6 0-15,0-2 0 0,-1 5 0 16,2 5 0-16,-2-1 0 0,9 10 0 0,-8 3 0 16,-1 11 0-16,9 6 0 0,-8 10 0 15,1 5 0-15,-9 4 0 0,7 5-79 16,-7 4-880-16,0 0-283 0,0-4-79 0,0-5 35 15,0-5 88-15,-7-8 161 0,7-13 316 16</inkml:trace>
  <inkml:trace contextRef="#ctx0" brushRef="#br0" timeOffset="42046.507">15683 16653 344 0,'-16'-22'760'0,"0"0"154"0,1 9 94 15,6 0 54-15,2 0-244 0,0 4-239 16,-2 0-203-16,9 0-130 0,0-1-63 0,0 7-20 16,0-6 10-16,0 0 22 0,9 5 28 15,-9-1 27-15,7-3 22 0,-7 8 12 0,7-6-1 16,-7 3-225-16,9 3-58 0,-1 0 0 16,-1-4 0-16,2 4 0 0,-2 0 0 15,1 0 0-15,8 0 0 0,7 0 0 0,-8 0 0 16,9 0 0-16,-1 0 0 0,10 4 0 15,-10-4 0-15,8 3 0 0,0-3 0 0,-7 6 0 16,8-6 0-16,-1 3-558 0,-8 7-453 16,8-6-208-16,-7 5-58 0,-8 0 33 0,8 0 85 15,-1-1 199-15,1-3 383 0</inkml:trace>
  <inkml:trace contextRef="#ctx0" brushRef="#br0" timeOffset="43678.467">16977 17500 283 0,'0'6'564'16,"0"-6"174"-16,0 3 169 0,0-3 13 15,0 5-58-15,-8-5-93 0,8 0-102 0,0 0-121 16,0 4-120-16,8-4-62 0,-8 0-38 16,0 0-22-16,9 0-22 0,-9 0-49 0,7 0-233 15,0-4 0-15,10-1 0 0,-10 2 0 16,2-7 0-16,6 2 0 0,1-6 0 15,-9 1 0-15,9-4 0 0,-8-1 0 0,-1 0 0 16,9-3 0-16,-16 2-28 0,8-2-238 16,-8 2 19-16,0-3 37 0,0 5 41 0,-8 3 43 15,8-3 42-15,-7 4 43 0,-2 4 41 16,2 0 36-16,-1 5 25 0,-8-1 20 16,9 5 14-16,7 0 4 0,-8 5-4 0,0 4-7 15,8 4-8-15,-8 0-7 0,8 4-6 16,0 6-9-16,8 3-10 0,-8 0-11 0,8 6-10 15,-8-2-12-15,8 6-30 0,-1-1-63 16,1-4-84-16,0 5-106 0,0-5-164 0,-1-6-285 16,2-2-302-16,-2-6-114 0,-7-3-11 15,8-10 55-15,-8-4 141 0,0-4 272 0</inkml:trace>
  <inkml:trace contextRef="#ctx0" brushRef="#br0" timeOffset="44058.454">17064 17160 698 0,'-16'-12'974'16,"1"3"138"-16,-1-1 100 0,-8 6 77 16,0 1-350-16,8 3-325 0,1-6-188 0,-1 6-123 15,0 6-93-15,1-6-74 0,-1 3-52 16,9 1-36-16,-2 6-23 0,2-1-15 16,-1 3-3-16,-1 6 13 0,2 5 16 0,7 3 12 15,-7 5-48-15,7 4 0 0,0 5 0 16,7 4 0-16,0 5 0 0,10-1 0 0,6 5 0 15,-7 1 0-15,8-6 0 0,7 1 0 16,0-6 0-16,9-8 0 0,-1 0 0 16,0-7 0-16,8-12 0 0,0-6 0 0,-7-10 0 15,-2-4 0-15,2-15 0 0,-9-3 0 16,1-3 0-16,-8-16 0 0,-1 2 0 0,-8-10 0 16,1-3 0-16,-16-6 0 0,0 1 0 15,-9-1 0-15,2 0 0 0,-17 1 0 0,1 5 0 16,-1-1 0-16,-7 5 0 0,0 3 0 0,-8 6 0 15,-1 4 0-15,1 8 0 0,-8 4-207 16,8 2-77-16,8 12-40 0,0 4-79 16,-2 10-153-16,10 4-216 0,-1 8-213 0,9 5-80 15,-1 4-6-15,16 5 80 0,0 4 180 16,8-4 254-16</inkml:trace>
  <inkml:trace contextRef="#ctx0" brushRef="#br0" timeOffset="44496.547">18005 17275 70 0,'-16'0'783'0,"1"0"187"0,-1 0 128 0,-8 0 103 15,8 0 2-15,1-4-312 0,-1 4-265 16,9-4-137-16,-9 4-89 0,16 0-80 16,-8 0-180-16,0 0-140 0,8 0 0 0,0 0 0 15,8 4 0-15,0 5 0 0,-1 4 0 16,9 0 0-16,8 9 0 0,-8 6 0 0,7-2 0 16,1 4 0-16,7 2 0 0,-7 3 0 15,7-5 0-15,-8-3 0 0,8-1 0 16,-7-3 0-16,-1-6 0 0,1-3 0 0,-1-10 0 15,-6-4 0-15,-1-4 0 0,-1-10 0 16,-7-3 0-16,0-6 0 0,-8-3 0 0,0-4 0 16,0-6 0-16,-8 5 0 0,0-4 0 15,0-1 0-15,-8 5 0 0,1 0 0 16,-1 5 0-16,0 0 0 0,8 8 0 0,-8 0-103 16,9 4-272-16,-1 11-107 0,8-1-172 15,0 4-204-15,0 4-192 0,8 5-54 0,8 4 18 16,-1 0 99-16,8 9 194 0,1-5 245 15</inkml:trace>
  <inkml:trace contextRef="#ctx0" brushRef="#br0" timeOffset="44907.128">18672 17452 558 0,'8'-8'830'0,"-8"-6"151"16,-8 1 97-16,0 0-24 0,0-4-215 0,-8 2-225 15,-8-1-208-15,10-3-132 0,-10 1-83 16,0 1-46-16,1-1-29 0,-9 5-17 15,8 0-8-15,1 4-3 0,0 5-7 0,0-1-9 16,-1 10-10-16,8 4-14 0,0 4-13 16,8 4-12-16,1 5-6 0,7 5-3 0,0 3-2 15,7 2 0-15,10-1 0 0,-3-1-4 16,10-3-1-16,0-1-3 0,7-3 7 0,1-5 5 16,-1-6 1-16,0-3 3 0,1-4-7 15,-1-10-14-15,-7 1-29 0,-1-5-26 0,1-5-18 16,-8-3-14-16,-1-4-3 0,-7-2 9 15,0 1 17-15,-8 0 16 0,0 0 16 16,0 0 14-16,-8-1 8 0,0 7 6 0,-7-3 5 16,-1 1 9-16,8 5 14 0,-8 5 18 15,9-1 16-15,-9 0 12 0,8 4 6 0,-1 1-2 16,2 4-7-16,7 0-9 0,0 4-7 16,0 5-4-16,0 0-1 0,7 4-1 15,10 5-3-15,-10 0-4 0,9 3-9 0,0 3-8 16,-1-3-39-16,1 1-65 0,0-4-82 15,-1 4-107-15,1-4-198 0,1 0-309 16,-10-6-269-16,0 2-99 0,10-10-6 0,-10 1 59 16,-7-5 174-16,7-9 296 0</inkml:trace>
  <inkml:trace contextRef="#ctx0" brushRef="#br0" timeOffset="45106.039">18484 17081 687 0,'-40'-26'1024'0,"2"-1"172"0,-2 1 132 15,9 8 108-15,-1-3-300 0,8 3-354 16,1 5-212-16,8 0-538 0,-1-1-32 0,8 5 0 16,8-5 0-16,0 1 0 0,8 5 0 15,8-6 0-15,7 5 0 0,8 1 0 0,0 3 0 16,2 5 0-16,5 5-152 0,2 3-629 16,-2 6-353-16,2-1-135 0,-9 10-7 15,8-1 67-15,9 0 114 0,-1 0 278 0,0 0 383 16</inkml:trace>
  <inkml:trace contextRef="#ctx0" brushRef="#br0" timeOffset="45525.53">19480 17258 428 0,'-24'13'898'0,"1"-9"158"15,-1 1 113-15,9-1 85 0,-8-4-198 16,6 0-353-16,10-4-217 0,-2-5-118 15,9 5-71-15,0-5-44 0,0-4-30 0,9 4-223 16,-2 0 0-16,1 5 0 0,1-5 0 16,-2 5 0-16,0-2 0 0,2 6 0 0,-1 0 0 15,8 6 0-15,-9-2 0 0,9 5 0 16,-8 0 0-16,-1 4 0 0,2 0 0 16,-2 4 0-16,1 1 0 0,-8-5 0 0,0 5 0 15,-8 5 0-15,8-7 0 0,-16 3 0 16,9-6 0-16,-1 4 0 0,0-3 0 0,-7-1 0 15,6-4 0-15,2-1 0 0,7 1 0 16,-8-4 0-16,-1 4 0 0,9-5 0 16,0-4 0-16,0 5 0 0,0-1 0 15,9 0 0-15,-1-4 0 0,8 4 0 0,-9-4 0 16,9 6 0-16,8-6 0 0,-9 0 0 0,8 0 0 16,1 0 0-16,7 0 0 0,-8 0 0 15,1 0 0-15,8 0 0 0,-8 0 0 0,7 0 0 16,-8 0 0-16,1 0-488 0,-8 3-328 15,-1-3-289-15,1 5-108 0,0-10 1 16,-1 5 60-16,-15-3 133 0,8-3 252 0,-8-2 351 16</inkml:trace>
  <inkml:trace contextRef="#ctx0" brushRef="#br0" timeOffset="45977.6">19480 17129 727 0,'-24'-7'965'0,"-7"1"131"15,8 3 99-15,-1-2 56 0,0 5-357 16,1-4-315-16,7 4-181 0,1-5-116 0,6 5-88 16,2 0-60-16,-9 0-33 0,8 0-12 15,1 5-3-15,-2-1 6 0,2 4 13 0,-1 1-102 16,-1 9-3-16,-5-1 0 0,5 1 0 16,1 5 0-16,1 3 0 0,-2 1 0 0,2-1 0 15,7 4 0-15,0 7 0 0,0-7 0 16,0 1 0-16,7 0 0 0,9 0 0 15,-8-1 0-15,8 2 0 0,8-6 0 0,-8 1 0 16,15-6 0-16,-8 2 0 0,8-6 0 16,9-3 0-16,-9-1 0 0,16-4 0 0,-7-5 0 15,-2-4 0-15,2 0 0 0,7-4 0 16,-7-5 0-16,-9-4 0 0,8-1 0 16,-8 0 0-16,-7-2 0 0,0-6 0 0,-1-1 0 15,-8 2 0-15,1-2 0 0,-8-4 0 16,0-3 0-16,-8 4 0 0,-8-6 0 15,0 2 0-15,-8-2 0 0,1 1 0 0,-8 1 0 16,-8-1 0-16,-2 0 0 0,-5 1 0 0,6 2 0 16,-7-2 0-16,0 4 0 0,-1 3 0 15,1 5 0-15,0 5 0 0,8 9 0 0,0 0-61 16,7 4-222-16,1 0-76 0,-1 8-154 16,8 5-257-16,0 1-257 0,1 4-98 0,-1 3-10 15,8 2 49-15,0-2 158 0,8 2 285 16</inkml:trace>
  <inkml:trace contextRef="#ctx0" brushRef="#br0" timeOffset="46576.519">20758 17435 122 0,'-7'0'623'15,"7"0"214"-15,0 4 146 0,-7-4 102 16,-2 0-108-16,9 0-156 0,-8 5-166 0,8-5-173 16,0 0-111-16,0 0-66 0,0 0-38 15,8 0-27-15,-8 0-18 0,16 0-21 0,-9 0-201 16,17 0 0-16,-8-5 0 0,15 5 0 15,-7 0 0-15,7-4 0 0,8 4 0 16,-8 0 0-16,9 4 0 0,7-4 0 0,-7 0 0 16,-2 5 0-16,2-1 0 0,-2 0-265 15,-5 0-392-15,-2 5-200 0,-8 0-204 16,1 0-92-16,-8 0 0 0,-9-1 73 0,-7 1 165 16,0 5 242-16</inkml:trace>
  <inkml:trace contextRef="#ctx0" brushRef="#br0" timeOffset="46758.223">21135 17544 231 0,'-39'0'758'0,"8"-3"187"0,0 3 121 0,-1-5 99 16,1 5-123-16,0 0-198 0,7-4-213 16,8 4-152-16,-8 0-100 0,17 0-89 15,-2 0-80-15,9 0-67 0,0 0-135 0,16 4-8 16,-8-4 0-16,15 5 0 0,1-2 0 16,-1-3 0-16,17 0 0 0,-9 0 0 0,9 0 0 15,7-3-51-15,-7-6-304 0,-2 4-207 16,2-4-271-16,-2-3-260 0,-6 2-86 15,-1-3 4-15,-7-5 69 0,0 5 179 0,-1-4 281 16</inkml:trace>
  <inkml:trace contextRef="#ctx0" brushRef="#br0" timeOffset="46977.89">21379 17298 306 0,'-24'-9'783'16,"8"-9"182"-16,-8 5 128 0,1 4 99 16,-1-4-168-16,1 0-202 0,8 4-202 0,-1-4-133 15,8 4-90-15,-8 0-72 0,16 0-148 16,-7 1-177-16,14-1 0 0,0 5 0 0,10-1 0 15,-1 0 0-15,7 5 0 0,1 5 0 16,-1 4 0-16,8 0 0 0,-7 3 0 16,7 7 0-16,-7 2 0 0,-1 1 0 0,1 0 0 15,-8 9 0-15,0-5 0 0,-1 5 0 16,-15 6 0-16,9 2-311 0,-18-4-500 0,1 4-317 16,1 5-116-16,-9 0-4 0,-8 0 57 15,1-3 132-15,-1-1 278 0,8-10 365 0</inkml:trace>
  <inkml:trace contextRef="#ctx0" brushRef="#br0" timeOffset="47598.734">22383 17143 555 0,'-8'-4'884'16,"8"-1"140"-16,-8 0 101 0,1 1 55 16,-2 1-259-16,2 3-264 0,-1-6-178 0,-1 6-107 15,9 0-84-15,-7 6-64 0,7-3-58 16,0 1-52-16,0 10-45 0,0 9-30 16,0 3-19-16,0 5-7 0,0 8-5 0,0-3-3 15,7 8-2-15,-7-4-3 0,0-1 0 16,9-4-3-16,-9-3-10 0,0-2-15 0,8-7-15 15,-8-6-13-15,0-8-12 0,0-5-10 16,0-4-8-16,7-9 4 0,-7-9 7 16,0-3 8-16,0-10 10 0,0-5 11 15,9-3 12-15,-9-6 14 0,0 1 9 0,7-4 5 16,-7 4 9-16,8-4 15 0,0 3 17 16,0 6 15-16,-1 4 13 0,2 0 6 0,-2 8 4 15,9 4-1-15,-8 6 2 0,8 8 2 0,-1 0 9 16,1 9 9-16,0 5 2 0,-1 8-86 15,8 0-10-15,1 9 0 0,0 4 0 16,-1 5 0-16,1 4 0 0,-1 0 0 0,1 5 0 16,7 5 0-16,-8-1 0 0,10 0 0 15,-10-4 0-15,1 5-123 0,-1-6-175 16,-8 5-86-16,1-8-127 0,-1-1-184 0,1 0-193 0,-8-5-151 16,1-4-37-16,-9-3 31 0,0-5 128 15,-9-5 213-15,1-4 245 0</inkml:trace>
  <inkml:trace contextRef="#ctx0" brushRef="#br0" timeOffset="47780.119">22539 17514 749 0,'-38'-22'944'0,"-2"0"122"0,1 0 91 15,8 9 27-15,0-5-340 0,15 5-300 16,-8 4-164-16,16-4-96 0,0 3-72 0,16-2-53 16,0 2-32-16,8-3-18 0,8 4-20 15,7 5-21-15,0-5-19 0,8 4-17 16,8 5-43-16,1-4-71 0,6 4-92 0,-7 0-117 15,8-4-226-15,1 4-341 0,-9 0-229 16,7-4-79-16,-6-1 11 0,-10 1 74 0,9-5 204 16,-7 0 330-16</inkml:trace>
  <inkml:trace contextRef="#ctx0" brushRef="#br0" timeOffset="48353.853">23176 17081 617 0,'-16'-12'933'0,"-8"-6"147"0,8 9 116 16,-8-5 97-16,9 6-298 0,-1 3-306 15,0 1-187-15,9 4-127 0,-1 0-97 0,0 9-78 16,8 8-167-16,8 5-33 0,0 5 0 16,-1 9 0-16,2 2 0 0,-2 6 0 15,9 1 0-15,-1 4 0 0,1-5 0 16,-8 5 0-16,8-10 0 0,0 1 0 0,-1-4 0 16,-6-6 0-16,-2-8 0 0,9-4 0 0,-16-9 0 15,8-6 0-15,-8-6-57 0,0-6-45 16,0-9 20-16,-8-4 22 0,0 0 14 0,0-9 12 15,-8-4 10-15,1-1 19 0,-1-4 12 16,0 1 12-16,8-1 4 0,-8 1 3 0,9-1-2 16,-1 0-2-16,8 5-8 0,0 4-10 15,8 1-6-15,-1 3-5 0,9 4 0 16,1 2-2-16,-10 7 2 0,17 1 16 0,-8 3 15 16,-1 7 15-16,1 3 13 0,0 0 14 15,-1 9 11-15,1 4-41 0,-9 5-36 0,1 3 0 16,0 2 0-16,-8 7 0 0,0 2 0 15,0-2 0-15,-8 1 0 0,0-1-119 0,1-2-71 16,7-2-42-16,-16-4-16 16,8-4 0-16,8-6 11 0,-7 2 24 0,7-10 41 15,0 1 48-15,7-10 40 0,1 1 32 0,8-1 29 16,-9-4 21-16,17 1 2 0,-1-1 1 16,1 5 2-16,0-5 1 0,-1 0 11 0,1 5 16 15,-1 4 26-15,1 0 30 0,-1 4 36 16,1 0 34-16,0 10 28 0,-8-1 20 15,-1 4 10-15,-7 1 0 0,0 5-14 0,-1-1-19 16,-7 4-30-16,0-4-41 0,-7 4-111 16,-1 1 0-16,-8-1 0 0,0-3 0 0,-8-2 0 15,1 2 0-15,-1-5-65 0,-7-6-103 16,0 2-51-16,-1-9-50 0,1-1-70 0,-9-8-132 16,9-5-208-16,0-5-269 0,0-7-112 15,8-10-27-15,-1-5 48 0,8 1 140 16,9-9 236-16</inkml:trace>
  <inkml:trace contextRef="#ctx0" brushRef="#br0" timeOffset="48679.259">23442 16622 798 0,'8'-13'1050'0,"-8"0"160"16,0 4 120-16,0 0 85 0,0 5-400 15,0-5-351-15,0 5-217 0,0-1-185 0,7 1-262 16,2-5 0-16,-2 5 0 0,1 4 0 15,8-6 0-15,-9 12 0 0,10-6 0 0,-10 8 0 16,2 1 0-16,-2 5 0 0,1 3 0 16,0 1 0-16,-8 4-4 0,0 0-6 15,0 5 6-15,0 3 4 0,0-3 3 0,0 4 1 16,-8-9 1-16,8 0-1 0,0 0-2 16,0-9-2-16,0 0 0 0,8-4 0 0,-8 1 0 15,8-7 0-15,-1 1 0 0,1-4 0 16,0 0 0-16,7 0 0 0,1 0 0 0,8-4 0 15,-1 4 0-15,1-3 0 0,-1 3 0 16,8 0 0-16,-7 3 0 0,8 1-466 16,-8 5-330-16,7 0-318 0,-8 1-120 0,8-1-4 15,9 4 56-15,-1 0 150 0,0-4 283 16</inkml:trace>
  <inkml:trace contextRef="#ctx0" brushRef="#br0" timeOffset="48918.002">24273 17289 605 0,'-31'17'991'0,"8"1"149"0,-8-5 119 15,7-3 100-15,8-1-266 0,0-5-374 0,9-4-204 16,-1 0-97-16,8 0-326 0,8-4-92 16,-1-2 0-16,9-2 0 0,0 3 0 15,8-4 0-15,-9 5 0 0,8-1 0 0,1 5 0 16,-8 0 0-16,7 0 0 0,1 5 0 0,0-1 0 15,-1-4 0-15,1 5 0 0,-1-1 0 16,1 1 0-16,-1-5-883 0,1 0-562 16,0 0-23-16,-10-5 79 0,3 1 137 15,6-5 242-15,-15-5 442 0</inkml:trace>
  <inkml:trace contextRef="#ctx0" brushRef="#br0" timeOffset="49297.183">25120 16852 3 0,'0'-5'769'0,"0"1"218"0,-7 4 154 0,7-5 124 16,-7 5 50-16,7-4-287 0,-9 4-291 15,9 4-170-15,-8-4-188 0,8 5-379 16,0 4 0-16,8 0 0 0,-8 8 0 0,9 5 0 16,-2 1 0-16,0 8 0 0,2 4 0 0,-1 4 0 15,-1 5 0-15,2 6 0 0,-2-3 0 16,9 2 0-16,-8 0 0 0,-1-6 0 15,2 3 0-15,-2-11 0 0,9 0 0 0,-8-9 0 16,-1-8-688-16,2-5-244 0,-2-8-230 16,1-14-63-16,8-14 28 0,-9-3 84 0,10-9 177 15,-3-10 277-15</inkml:trace>
  <inkml:trace contextRef="#ctx0" brushRef="#br0" timeOffset="49507.622">25434 16932 433 0,'9'-22'897'0,"-2"8"194"16,-7 0 151-16,0 7 126 0,8-3-178 0,-8 6-283 15,0-1-218-15,0 5-315 0,0 0-374 16,0 0 0-16,9 9 0 0,-2 1 0 16,-7-3 0-16,16 11 0 0,-8 5 0 15,-1-1 0-15,9 3 0 0,-8 7 0 0,8 0 0 16,-9 3 0-16,9 4 0 0,0 1 0 16,-1 4 0-16,1-4 0 0,-8-1 0 0,8 0 0 15,-9 1 0-15,9-3 0 0,-8-3-761 0,-1-3-326 16,-7 0-156-16,0-8-13 0,-7-2 56 15,-1-4 116-15,0-8 218 0,-7 0 322 16</inkml:trace>
  <inkml:trace contextRef="#ctx0" brushRef="#br0" timeOffset="49694.198">25302 17426 83 0,'-40'-22'785'0,"9"5"205"0,0-2 143 16,7 7 113-16,1-2-9 0,-1 0-297 15,8 5-272-15,9-4-147 0,7-4-95 0,7 3-264 16,0-3-162-16,10-1 0 0,-1 5 0 15,15-4 0-15,-8 4 0 0,8-1 0 0,9 0 0 16,-9 5 0-16,9 6 0 0,-2-6 0 16,2 4 0-16,-9 1 0 0,9 4-480 15,-9 0-537-15,1 0-220 0,-1 0-56 0,-8-5 35 16,1 0 95-16,7 1 216 0,0-5 355 16</inkml:trace>
  <inkml:trace contextRef="#ctx0" brushRef="#br0" timeOffset="50292.89">26000 16932 357 0,'-9'-6'955'0,"-6"3"190"0,-1 3 148 16,-7 0 132-16,8-4-75 0,-1 4-399 0,8 0-258 15,-8 0-671-15,16 4-22 0,-7-4 0 16,7 9 0-16,0 4 0 0,7 5 0 16,-7 3 0-16,7 10 0 0,2 5 0 0,-1-1 0 15,-1 8 0-15,9-3 0 0,-8 5 0 16,0-5 0-16,0-1 0 0,7-8 0 0,-7 1 0 15,0-6 0-15,-1-8 0 0,2-6 0 0,-2 2 0 16,1-14 0-16,-8 0 0 16,0-9 0-16,0-8 0 0,-8-1 0 0,1-4 0 15,-2-5 0-15,2-4 0 0,-1-4 0 16,-8 4 0-16,1-4 0 0,7 0 0 0,-7-2 0 16,6 2 0-16,2 5 0 0,7 3 0 0,0 1 0 15,7 4 0-15,2 0 0 0,-2 0 0 16,1 3 0-16,8 7 0 0,-1 3 0 15,1 0 0-15,-9 1 0 0,9 8 0 0,0 0 0 16,-1 3 0-16,1 6 0 0,-8 1 0 16,8 3 0-16,-9 4 0 0,10 6 0 0,-10-2 0 15,-7 6 0-15,9-1 0 0,-9 6 0 16,0-7 0-16,0 3 0 0,-9-2-156 16,2 0-131-16,7-8 9 0,-8 0 23 0,-1-5 35 15,9 0 41-15,0-9 45 0,0 1 41 16,0-5 36-16,9-5 34 0,-1 1 26 0,-1-5 26 15,9 5 19-15,0-5 17 0,-1-1 10 16,1 7 7-16,8-6 7 0,-1 5 8 16,-7 4 15-16,8 0 21 0,0 4 22 15,-10 5 20-15,3 0 17 0,6 4 8 0,-15 4-4 16,8 1-165-16,-9 4-31 0,1 0 0 16,-8 4 0-16,0-4 0 0,-8 5 0 0,1 0 0 15,-2-5 0-15,-6 4 0 0,-1-8 0 0,-8 0 0 16,1-6-32-16,-8 2-192 0,7-10-26 15,-7 1-32-15,-8-10-58 0,8 1-122 16,-9-10-168-16,9-3-189 0,7-10-167 0,1 6-55 16,-1-10 29-16,16-1 121 0,0 2 194 15,8-2 232-15</inkml:trace>
  <inkml:trace contextRef="#ctx0" brushRef="#br0" timeOffset="50701.162">26290 16486 730 0,'-7'-9'1025'0,"-10"0"156"0,1 0 134 16,1 1 117-16,7-1-327 0,0 4-330 16,1 1-196-16,-2-1-530 0,9 1-49 15,0-1 0-15,0 1 0 0,9-1 0 0,-9 2 0 16,7-3 0-16,1 6 0 0,8-4 0 15,-9 4 0-15,9 4 0 0,-8-4 0 0,1 6 0 16,5-3 0-16,-6 11 0 0,1-5 0 16,-2 9 0-16,-7-1 0 0,7 4 0 0,-7 7 0 15,-7-2 0-15,7 1 0 0,-7 3 0 16,-2 1 0-16,-6-5 0 0,8 2 0 16,-2-2 0-16,1-8 0 0,1-1 0 0,7-3 0 15,-9-1 0-15,9-5 0 0,0-3 0 16,0 4 0-16,0-5 0 0,9 0 0 0,-2 1 0 15,1-5 0-15,8 0 0 0,-1 4 0 16,8-4 0-16,-6-4 0 0,6 4 0 0,1 0 0 16,7-5 0-16,1 5 0 0,-8 0 0 15,7 0-477-15,-8 0-630 0,8 0-190 16,-7 5-38-16,-1-5 53 0,1 9 114 16,-8-1 243-16,8 1 424 0</inkml:trace>
  <inkml:trace contextRef="#ctx0" brushRef="#br0" timeOffset="51096.917">27248 17284 82 0,'-9'5'766'0,"1"-1"197"15,-8 1 134-15,9-1 107 0,-9-4-23 0,8 0-277 16,8 0-277-16,-7 0-159 0,7-4-95 0,7-1-78 15,1-4-64-15,8 5-231 0,7-9 0 16,1 4 0-16,7 5 0 0,1-5 0 16,7 4 0-16,-8 1 0 0,8 4 0 0,1 0 0 15,-9 4 0-15,0 1 0 0,1 4-288 16,-8-1-202-16,-1 5-158 0,-8 1-202 0,-6 3-203 16,-2 1-61-16,-14 0 13 0,7 3 86 15,-16-2 176-15,0 3 248 0</inkml:trace>
  <inkml:trace contextRef="#ctx0" brushRef="#br0" timeOffset="51273.242">27373 17492 634 0,'-24'4'957'0,"1"-4"163"0,-1 4 129 16,1-4 95-16,6 0-282 0,3 0-312 15,5 0-180-15,1-4-108 0,8 4-419 16,8-4-43-16,1 0 0 0,5-1 0 0,10 1 0 16,0-1 0-16,7 1 0 0,1-1 0 15,-1 5 0-15,9-4 0 0,-9 4 0 16,8-5 0-16,-8 5 0 0,9 0-95 0,-9-4-1082 15,0 4-183-15,0-4-29 0,-8-5 69 16,10 5 120-16,-10-5 239 0,1 0 419 0</inkml:trace>
  <inkml:trace contextRef="#ctx0" brushRef="#br0" timeOffset="51896.685">28777 16882 86 0,'-8'-4'685'0,"0"-5"209"16,0 1 139-16,1-1 103 0,-2 0-64 16,-6 0-189-16,7 5-216 0,0-5-157 0,1 5-96 15,-2-1-70-15,2 5-63 0,-1 0-95 16,8 5-186-16,-7 3 0 0,-2 14 0 0,2 6 0 15,7 7 0-15,0 9 0 0,-8 4 0 16,8 1 0-16,-9 4 0 0,9 3 0 16,0-6 0-16,0-2 0 0,0-4 0 0,0-9 0 15,0-4 0-15,0-4 0 0,0-10 0 16,-7-3-88-16,7-10-38 0,0-8-1 0,0-5 5 16,-7-13 14-16,-2-5 18 0,9-4 20 15,-8-8 18-15,1-1 13 0,7-4 12 16,-9-4 8-16,9-2 6 0,-7 3 7 0,14-2 13 15,-7 5 15-15,9 3 16 0,-2 6 18 16,-7 4 16-16,17 5 12 0,-10 4 8 0,0 9 3 16,10 0 10-16,-1 8 5 0,-1 1 4 15,1 8-22-15,7 5-92 0,1 9 0 0,-1-1 0 16,1 10 0-16,7 3 0 0,-8 5 0 16,8 2 0-16,2 2 0 0,-10 1 0 15,8 4 0-15,-7-5 0 0,-1-4 0 0,1 2-138 16,0-7-212-16,-10 1-114 0,3-5-170 15,-10 0-220-15,2-3-194 0,-9-6-57 0,0 1 14 16,-9-4 96-16,2-1 185 0,-10-4 261 16</inkml:trace>
  <inkml:trace contextRef="#ctx0" brushRef="#br0" timeOffset="52073.198">28737 17315 5 0,'-38'-17'701'0,"7"-1"202"0,7 5 124 15,1 4 80-15,-1-4-28 0,0 4-276 16,8 0-283-16,9 5-174 0,7-5-100 0,0-1-61 15,7 3-42-15,9-2-27 0,8-1-24 16,7 1-25-16,0 6-27 0,0-3-43 0,9 3-55 16,-1 3-70-16,8 0-103 0,1 3-171 15,-1-3-272-15,0 6-275 0,7-6-116 0,-6 0-22 16,-1-6 55-16,7 3 146 0,-7-6 261 16</inkml:trace>
  <inkml:trace contextRef="#ctx0" brushRef="#br0" timeOffset="52324.539">29538 16993 515 0,'-8'-9'894'0,"0"-5"140"0,1 7 95 16,-17-2 77-16,1 0-260 0,-1-4-302 16,0 4-194-16,1-4-113 0,-1 3-77 15,1 1-60-15,-1 6-43 0,1-3-30 0,-1 6-17 16,1 6-10-16,6 6-18 0,3 7-82 16,-3 2 0-16,10 6 0 0,-2 4 0 15,2 5 0-15,7-1 0 0,7 0 0 0,2 4 0 16,15-8 0-16,-10 5 0 0,19-6 0 15,-2-3 0-15,0-5 0 0,8-5 0 0,8-4 0 16,-8-4 0-16,1-4 0 0,7-5 0 16,-8-5 0-16,-8-8-249 0,0 0-295 0,2-5-128 15,-10-4-159-15,0-4-175 0,-7 0-78 16,0-10 3-16,-9 5 81 0,1-4 165 16,-8-1 228-16</inkml:trace>
  <inkml:trace contextRef="#ctx0" brushRef="#br0" timeOffset="52641.32">29640 16676 288 0,'-24'-35'797'0,"8"3"179"0,1 6 127 16,-1-1 99-16,0 4-149 0,1 7-216 16,7-3-221-16,0 3-139 0,1 2-101 0,7 0-82 15,0 2-122-15,0 3-172 0,7 0 0 16,1 0 0-16,0 4 0 0,7 2 0 16,-6-3 0-16,6 6 0 0,1 6 0 0,0 2 0 15,-1 1 0-15,-6 4 0 0,-2 1 0 0,0 3 0 16,2 10 0-16,-1-5-115 0,-8 8-99 15,0-3-20-15,-8 4-9 0,8-1 10 16,-9 2 24-16,2-7 36 0,7-1 38 0,-7-3 40 16,7-3 36-16,-9 0 34 0,9-10 27 15,0 1 22-15,0 0 22 0,0-5 19 0,9 1 14 16,-2-5 2-16,0 0-3 0,10-5-9 16,-1 1-16-16,7 0-17 0,-8-1-27 15,9 5-37-15,7-4-45 0,-8-1-61 0,1 5-124 16,-1 0-212-16,10 0-297 0,-10 0-194 15,1 5-77-15,7-1-5 0,0 1 90 16,-8 3 194-16,10-3 299 0</inkml:trace>
  <inkml:trace contextRef="#ctx0" brushRef="#br0" timeOffset="53008.828">30362 17125 226 0,'-8'4'844'0,"-8"1"199"0,0 0 147 16,1-5 132-16,7 4-53 0,-7-4-283 16,6 0-252-16,9 0-157 0,-7 0-577 0,7 0 0 15,7 0 0-15,2 0 0 0,-2-4 0 16,9-1 0-16,-1 0 0 0,1 5 0 0,8-4 0 16,-1 4 0-16,1-3 0 0,7 3 0 15,-7 0 0-15,7 0 0 0,-8 0 0 0,9 3 0 16,-8 1-913-16,7 1-476 0,-7-5-36 15,-8 5 65-15,7-5 117 0,-8 0 229 16,1 0 397-16</inkml:trace>
  <inkml:trace contextRef="#ctx0" brushRef="#br0" timeOffset="53364.688">31091 16856 304 0,'8'-13'809'0,"-8"0"174"0,0 4 121 16,0 0 97-16,0 5-157 0,-8-1-227 0,8 1-210 15,0 4-113-15,0 4-60 0,0 1-40 16,8 4-394-16,-8 4 0 0,0 4 0 16,8 11 0-16,-8-3 0 0,0 15 0 0,8 0 0 15,-1 4 0-15,-7 4 0 0,9 2 0 16,-2-6 0-16,9 0 0 0,-8-5 0 0,8-4 0 16,-1-4-93-16,-6-9-715 0,5 1-268 15,3-15-154-15,-1-8-19 0,-1-12 51 16,8-7 124-16,-7-12 232 0,0 0 331 0</inkml:trace>
  <inkml:trace contextRef="#ctx0" brushRef="#br0" timeOffset="53550.317">31436 16847 330 0,'9'-22'873'15,"-9"0"185"-15,0 5 127 0,0 8 100 16,0-4-137-16,0 9-317 0,-9-1-251 0,9 10-146 16,9-1-99-16,-9 5-203 0,7 4-132 15,1 9 0-15,0-5 0 0,7 10 0 0,-6 3 0 16,6 2 0-16,1 3 0 0,0 5 0 15,-1-1 0-15,1 2 0 0,0-6 0 0,-9 4 0 16,10-8-405-16,-10-1-177 0,0-2-224 16,2-6-262-16,-9-1-91 0,0-3 3 15,0-9 64-15,-9-1 157 0,2-3 252 0</inkml:trace>
  <inkml:trace contextRef="#ctx0" brushRef="#br0" timeOffset="53747.786">31169 17143 648 0,'-31'-9'968'0,"0"4"145"0,8 1 109 16,-1 4 80-16,1-3-317 0,15 3-323 16,-1 0-173-16,9 0-100 0,9-6-72 15,6 6-221-15,9-3-96 0,-1-6 0 0,17-1 0 16,-9 2 0-16,9 0 0 0,7-1 0 16,-9-1 0-16,2 2 0 0,-1-1-47 0,0 4-448 15,1 2-208-15,-9-3-271 0,0 2-170 16,1 0-39-16,-9-1 36 0,8 1 104 0,-7 0 217 15,-8-1 312-15</inkml:trace>
  <inkml:trace contextRef="#ctx0" brushRef="#br0" timeOffset="54317.31">32150 16919 30 0,'0'-5'696'0,"0"1"204"0,0-6 140 0,-7 1 102 16,7 0-20-16,-9 2-217 0,2-3-246 15,-1-3-162-15,0-1-107 0,0 1-80 0,1 5-76 16,-9-6-63-16,8 6-76 0,-8-1-95 16,-7 0 0-16,8 5 0 0,-18-1 0 15,10 5 0-15,-8 9 0 0,0 0 0 0,7 8 0 16,-8 1 0-16,8 8 0 0,10 5 0 16,-10 1 0-16,15 7 0 0,2-4 0 0,7 5 0 15,0 0 0-15,16 0 0 0,-1-1 0 16,8 1 0-16,10-9 0 0,5 4 0 0,-6-9 0 15,15-3 0-15,-8-2 0 0,8-7 0 16,-7-5 0-16,7-9 0 0,0 0 0 16,-9-9 0-16,2-5-77 0,-9 1-574 0,1-9-215 15,-8-4-255-15,0-5-77 0,-10 1 12 16,3-7 69-16,-10 2 160 0,2-4 260 16</inkml:trace>
  <inkml:trace contextRef="#ctx0" brushRef="#br0" timeOffset="54647.496">32284 16587 667 0,'-16'-17'1024'16,"9"-1"172"-16,-9-1 139 0,8 3 113 16,-1 2-286-16,2 0-337 0,7 2-291 15,0-2-534-15,7 2 0 0,-7 3 0 16,17 0 0-16,-10 0 0 0,9 4 0 0,-8 1 0 16,8 4 0-16,-9 0 0 0,9 4 0 15,-8 1 0-15,0 8 0 0,0 1 0 0,-8 3 0 16,0 1 0-16,0 8 0 0,0-5 0 15,-8 7 0-15,0-2 0 0,0 5 0 0,1-5 0 16,7 1 0-16,-9-6 0 0,2 3 0 16,7-7 0-16,0-4 0 0,0 1 0 0,7-1 0 15,2-5 0-15,-2-3 0 0,1-1 0 16,8-4 0-16,7 0 0 0,-6 0 0 0,6 0 0 16,8-4 0-16,-7-1 0 0,-1 1 0 15,1 4 0-15,-1 0 0 0,8 0-260 16,-7 0-166-16,0 4-167 0,7-4-87 15,8 0-122-15,1-4-192 0,-9 0-59 0,7-5 43 16,-5 0 146-16,-10 0 111 0,1 5 179 16</inkml:trace>
  <inkml:trace contextRef="#ctx0" brushRef="#br0" timeOffset="56748.795">19253 19124 324 0,'-16'6'752'0,"8"-3"174"0,-1 2 106 0,2-1 65 16,7 1-234-16,-7-5-228 0,7 4-209 0,0-4-146 16,7 5-69-16,0-5-21 0,10 5 8 15,6-5 23-15,8 0 19 0,9-5 6 0,7-4-12 16,0 0-27-16,8-13-98 0,-1 0-109 16,10-9 0-16,-1-4 0 0,-1-9 0 0,1-6 0 15,-1 2 0-15,-6-5 0 0,-2 5 0 0,-6-4 0 16,-1-2-161-16,-16 10-38 0,-8 0 1 15,-7 4 23-15,-8 5 37 0,-8 4 39 0,-8 1 32 16,-8 7 28-16,-7 5 24 0,-8 1 17 16,0 8 21-16,-16 0 22 0,7 4 28 15,-15 5 42-15,8 0 36 0,0 0 26 0,0 5 14 16,0-1 0-16,16 5-68 0,-9 4-123 16,17 0 0-16,6 10 0 0,3 3 0 15,5 10 0-15,9 4 0 0,9 4 0 0,-2 9 0 16,9 0 0-16,-1 4 0 0,1 0 0 15,8 5 0-15,-1-4 0 0,1-1 0 0,-1 0 0 16,-7 0 0-16,8-8 0 0,0 0 0 0,-9-10 0 16,1-8 0-16,-1-5 0 0,1-4 0 15,0-9 0-15,-9-4 0 0,9-9 0 0,-8-9 0 16,-1-8 0-16,9-9 0 0,-8-5 0 0,0-4 0 16,0-1 0-16,-1-8 0 0,2 4 0 15,-2 1-39-15,10-1-80 0,-10 9 28 16,9 0 25-16,-8 4 20 0,8 10 16 0,-9 3 15 15,9 10 12-15,-1-1 17 0,1 14 18 16,0 0 16-16,-1 4 13 0,1 9 9 0,8 1 2 16,-9 3-6-16,8 5-20 0,1-4-46 15,0 3 0-15,8-3 0 0,-9-1 0 0,8-3 0 16,-7-2 0-16,7-7 0 0,1-5 0 16,-1-4 0-16,0-5 0 0,0-9 0 0,-7 0 0 15,-1-10 0-15,1-2 0 0,-8-2-8 0,0-3-56 16,-8 0-1-16,-1-1 7 0,-7 1 12 15,0-1 13-15,-7 6 11 0,-1-2 9 0,-8 2 6 16,0 2 7-16,1 1 5 0,-9 5 8 16,-8 0 7-16,1 4 10 0,0 1 13 0,8 3 8 15,-8 1 1-15,-2 8-3 0,10-4-7 0,-1 9-31 16,9 4-11-16,-1 0 0 0,0 5 0 16,9 5 0-16,-1-1 0 0,8 0 0 0,8 4 0 15,-1 1 0-15,2-6 0 0,6 6 0 16,8-4 0-16,-7-6 0 0,8 1 0 0,0-6 0 15,7 2 0-15,-8-10 0 0,9 1 0 16,-8-10 0-16,-2 1 0 0,10-5-73 0,-8-5-73 16,-9 1-15-16,1-9-8 0,8 5 6 15,-17-5 13-15,9-5 23 0,-16 5 31 16,8-1 28-16,-8 2 29 0,0-2 21 0,-8 7 22 16,8-3 23-16,-7 3 25 0,-9 2 25 0,8 0 22 15,-1 10 13-15,2 0 2 0,7-1-9 0,-7 10-13 16,-2-1-13-16,9 5-5 0,-8 4 0 15,8 9 7-15,8 1 6 0,-8 2 3 0,9 3-47 16,-2-2-43-16,0 5 0 0,10-5 0 16,-1 6 0-16,-1-7 0 0,8 2 0 0,-7-4 0 15,8-7 0-15,-1-2 0 0,1-5 0 16,7-4 0-16,-7-1 0 0,-1-8 0 0,1-5-5 16,-1 0-108-16,-7-4-10 0,-1-5-19 0,1-5-7 15,1 1 1-15,-10-3 9 0,0 2 17 16,-7-4 21-16,9 1 23 0,-18 4 22 0,9 0 17 15,-7-1 16-15,0 7 13 0,-2-3 3 16,1 6 7-16,-8 1 6 0,16 6 4 0,-7 2 8 16,-1 8 7-16,8 5 17 0,-8 4 15 15,8 6 18-15,8 3 25 0,-8 4 19 0,8 5 12 16,-1 0 4-16,9 0-4 0,-8 4-11 16,8-5-26-16,8 7-20 0,-8-11-22 0,7-1-17 15,1-6-11-15,-1-1-17 0,-8-10-7 16,9 1-15-16,-1-9-35 0,1-9-31 0,-8 1-34 15,-1-6-29-15,1-9-17 0,-9 7-1 0,2-12 13 16,-1 7 20-16,-8-5 28 0,0-1 25 16,-8 0 23-16,-1 1 18 0,2 4 14 0,0-5 6 15,-10 6 7-15,3-2 12 0,5 5 12 0,1 6 10 16,-8-2 9-16,16 9 12 0,-7 1 15 16,7 8 13-16,7 5 14 0,2 4 17 15,-2 9 23-15,1 1 23 0,8 8 16 0,-1 0 12 16,8 8 10-16,1 1-154 0,-8 4-36 0,8 5 0 15,-1 0 0-15,1-1 0 0,-1 0 0 16,-6 2 0-16,-3-6 0 0,3 4 0 16,-10-4 0-16,2 0 0 0,-9-5 0 0,0 2 0 15,-9-6 0-15,2 0 0 0,-1-4 0 16,-8-4 0-16,-8-6 0 0,1 2 0 0,-8-7 0 16,-1-2-43-16,1-4-387 0,-9-1-83 0,1-9-136 15,0-5-164-15,-8-4-183 0,8-5-78 0,-8-2 4 16,7-8 89-16,1-1 176 0,8 2 222 15</inkml:trace>
  <inkml:trace contextRef="#ctx0" brushRef="#br0" timeOffset="58556.846">22634 18816 5 0,'-8'-13'567'0,"8"4"205"0,-8-4 157 16,0 0 101-16,1 4-43 0,-2 0-192 0,2-1-163 15,7 7-163-15,-8-1-118 0,8-1-73 16,-9 5-49-16,9 0-40 0,0 0-36 0,-7 9-24 15,14-1-16-15,-7 15-8 0,0-2-4 0,0 10 0 16,9 4-2-16,-9 9-11 0,0 0-19 16,0 5-69-16,-9 4 0 0,9 0 0 0,-7 5 0 15,7-5 0-15,-7-5 0 0,7 1 0 16,-9-10 0-16,9-3 0 0,-8-9 0 0,8-5 0 16,0-9 0-16,-7-4 0 0,7-9 0 15,-7-9 0-15,-10-9 0 0,10-8 0 0,-2-9-45 16,2-6 1-16,-1 2 6 0,0-5 9 0,0-5 7 15,1 0 4-15,7 1 3 0,0 4 0 16,7 0 1-16,-7 4 1 0,8 1 0 16,0 2 1-16,0 7 1 0,8 8 2 0,-9 0 3 15,1 4 4-15,8 9 7 0,-9 1 15 16,10 4 13-16,-3 8 11 0,10 4 10 0,-8 6 9 16,8 3 1-16,-8 5-41 0,7 9-23 15,1 0 0-15,0 5 0 0,-1 8 0 0,1 0 0 16,-1 4 0-16,1 6 0 0,-1-7 0 15,1 7 0-15,-2-6 0 0,2 0-31 0,-8-4-180 16,8 1-64-16,-8-5-71 0,-1-5-109 0,1-4-170 16,-9-5-198-16,2 1-179 0,-9-9-64 15,0-1 14-15,-9-3 105 0,2-10 198 0,-1 1 244 16</inkml:trace>
  <inkml:trace contextRef="#ctx0" brushRef="#br0" timeOffset="58741.462">22650 19408 473 0,'-32'-18'865'0,"1"-5"142"15,7 11 97-15,0-2 63 0,10 0-280 0,-3 7-288 16,1-7-227-16,16 5-121 0,0-4-73 16,0-1-44-16,16-3-21 0,-8 4-12 15,15-5-9-15,1 5-19 0,0 0-20 0,7-1-19 16,1 6-14-16,-1 2-10 0,9 3-24 16,-9-1-42-16,16 4-62 0,-8 0-83 0,0 4-169 15,1-1-260-15,-2-3-311 0,2 6-136 0,7-3-33 16,-16-3 32-16,8 5 143 0,-8-5 246 15</inkml:trace>
  <inkml:trace contextRef="#ctx0" brushRef="#br0" timeOffset="59360.051">23238 18962 628 0,'-24'-19'915'16,"9"6"126"-16,-8 1 89 0,-1 2 55 0,8 1-302 15,0 5-304-15,1-1-176 0,6 1-110 16,2 1-77-16,-1 3-67 0,8 0-49 0,0 7-24 15,0 2-10-15,0 10 3 0,8 6 11 0,-1 7 14 16,9 3 10-16,-8 5-2 0,8 4-24 16,-9 4-78-16,10-3 0 0,-1 3 0 0,-9-8 0 15,9-1 0-15,-8-3 0 0,8-5 0 16,-9-4 0-16,1-5 0 0,-1-5-32 16,2-4-86-16,-9-8-15 0,7-5 7 0,-7-5 15 15,-7-8 26-15,7-9 22 0,-9-4 19 0,2-6 16 16,-1-3 11-16,-8-5 8 0,1 1 5 15,-1-5 2-15,0 0 2 0,1 0 3 0,-1-1 1 16,9 1 2-16,-2 4 1 0,1 5-3 16,8-1 2-16,8 5 0 0,1 10 0 0,-2-6 3 15,9 10 0-15,-8 4 9 0,8 4 3 0,7 4 3 16,-8 1 1-16,1 8 1 0,8 1 1 16,-1 4-6-16,-8 4-2 0,1 0-5 0,8 4-6 15,-17 5-13-15,10 0-24 0,-10 0-29 16,-7 0-38-16,9 6-32 0,-9-7-27 0,-9 6-17 15,9-5 1-15,-7-4 11 0,-1-1 27 0,-1-4 30 16,2-4 25-16,7 0 25 0,-7-5 15 16,-2 1 11-16,9-5 5 0,0 0 1 15,9-5 4-15,-2 1 3 0,0 4 5 0,10-4 4 16,-1-1 4-16,-1 1 1 0,17-1 2 16,-9 5 1-16,1 0 6 0,7 5 11 0,-7 4 14 15,-1-1 16-15,1 11 19 0,7-2 20 0,-15 4 12 16,7 2 6-16,-8 4-1 0,-6-1-4 15,-2 0-8-15,1 5-12 0,-8-5-12 0,0 2-13 16,-8-2-9-16,1-5-12 0,-9 2-8 16,0-1-6-16,1-9-4 0,-17 5-4 0,9-9-4 15,-9-5-4-15,1 1-20 0,0-5-29 0,-1-5-42 16,1-4-49-16,0 1-76 0,-2-6-140 16,2-3-207-16,8-1-233 0,-1-5-181 0,8 2-69 15,1-2 14-15,15-3 107 0,0 0 207 16,8-5 252-16</inkml:trace>
  <inkml:trace contextRef="#ctx0" brushRef="#br0" timeOffset="59660.123">23575 18587 566 0,'0'-23'964'0,"-7"2"161"16,7-2 118-16,-8 6 81 0,8-1-272 15,-8 0-375-15,8 6-236 0,0-2-154 0,0 0-117 16,8 5-79-16,0 1-45 0,-1 3-25 15,9 1-18-15,-1 4-12 0,-6 0-11 16,6 9-9-16,-7 4-10 0,7 5-11 0,-6 0-7 16,-2 8-4-16,-7 0-1 0,8 6 0 15,-8-2 3-15,0 5 8 0,-8 0 7 0,8-3 7 16,0-2 7-16,-7 2 8 0,7-6 6 16,0-4 2-16,0-4 1 0,0-5 4 0,0 0 3 15,0-9 6-15,7 5 4 0,9-9 4 0,-8 0 2 16,8-4-1-16,8-5-6 0,-1 0-33 15,-8 1-65-15,17-1-109 0,-8 4-224 0,-1 1-318 16,8 4-256-16,-7 0-109 0,7 4-13 16,9 1 66-16,-9-1 203 0,16 1 306 0</inkml:trace>
  <inkml:trace contextRef="#ctx0" brushRef="#br0" timeOffset="59910.168">24415 19200 660 0,'-24'0'925'0,"8"-4"129"0,1-1 89 15,-1-4 40-15,9 1-305 0,7-1-285 0,0-5-163 16,0 1-93-16,7-1-55 0,9 1-42 16,-1 0-41-16,9 1-35 0,-8 2-61 0,15 1-103 15,-8 1 0-15,10 3 0 0,-2 1 0 0,-8 4 0 16,8 0-77-16,-7 0-174 0,-1 0-109 15,1 4-170-15,-8-4-209 0,-1 5-207 0,-6-1-132 16,-2-4-30-16,0 0 52 0,-7 0 144 16,0-4 228-16,0-1 253 0</inkml:trace>
  <inkml:trace contextRef="#ctx0" brushRef="#br0" timeOffset="60056.78">24627 18978 415 0,'-16'-12'868'0,"0"-1"175"16,-7 3 129-16,7 1 102 0,-7 5-197 0,6 1-270 15,3-3-228-15,-3 3-145 0,10 3-113 16,-2 0-120-16,2 0-201 0,7 9 0 15,0 4 0-15,7 4 0 0,-7 4 0 0,9 7 0 16,-2 7 0-16,1 4 0 0,8 5-136 0,-9 6-302 16,2-2-304-16,-1 0-330 0,-8 5-136 15,7-5-19-15,2-3 43 0,-2-1 140 0,1-4 291 16</inkml:trace>
  <inkml:trace contextRef="#ctx0" brushRef="#br0" timeOffset="60512.505">25490 18966 268 0,'8'-4'690'0,"-8"-5"196"0,7-1 134 0,-7 1 76 16,0 2-171-16,-7-2-174 0,-1-1-167 15,-1 1-153-15,2 0-94 0,0 2-56 0,-10-3-31 16,1 6-22-16,1-5-24 0,-8 4-23 0,-1 5-122 15,1 0-59-15,-10 0 0 0,10 9 0 16,-8 0 0-16,7 4 0 0,1 0 0 0,-1 9 0 16,1 0 0-16,15 6 0 0,-8-2 0 0,16 5 0 15,9 4 0-15,-2 0 0 16,9 0 0-16,8 0 0 0,7 6 0 0,0-10 0 16,9-1 0-16,7-8 0 0,0 0 0 0,-9-9 0 15,9-4 0-15,1-4 0 0,-1-10-51 16,0-4-417-16,-8-4-164 0,0-4-213 0,-7-10-232 15,-1 1-74-15,0-6 10 0,-7-3 74 0,-8 0 182 16,0 0 256-16</inkml:trace>
  <inkml:trace contextRef="#ctx0" brushRef="#br0" timeOffset="60711.089">25898 18855 485 0,'0'-4'854'0,"-9"0"168"16,2-1 120-16,7 1 54 0,-7 4-190 15,-2-5-228-15,1 5-202 0,8 0-126 0,-7 0-87 16,7 5-61-16,-9-1-285 0,9 5-17 0,0 9 0 15,0-1 0-15,0 10 0 0,0 0 0 16,9 8 0-16,-9 5 0 0,7 4 0 0,-7 0 0 16,8 0 0-16,1 0 0 0,-2-4 0 15,9-5 0-15,-1 0 0 0,-6-9 0 16,6-8-444-16,1 1-801 0,-1-16-131 0,1-6 11 16,0-11 83-16,-1-13 153 0,8-4 276 15,-7-8 401-15</inkml:trace>
  <inkml:trace contextRef="#ctx0" brushRef="#br0" timeOffset="60923.17">26345 18745 535 0,'0'-12'988'0,"7"3"186"16,-7 4 134-16,0 10 107 0,-7-5-221 15,7 9-356-15,-8 3-240 0,8 2-457 0,0 4-141 16,0-1 0-16,0 1 0 0,8 8 0 16,-1 0 0-16,2 0 0 0,-2 5 0 0,1 1 0 15,0 3 0-15,7 0 0 0,1 1 0 16,-8 3 0-16,8-4 0 0,0 0 0 0,-9 2 0 15,10-7 0-15,-10 1 0 0,0-5-75 0,10-4-529 16,-17 5-162-16,7-10-190 0,-7-4-156 16,-7 1-32-16,7-9 40 0,-8 0 114 15,-8-5 207-15,9 0 255 0</inkml:trace>
  <inkml:trace contextRef="#ctx0" brushRef="#br0" timeOffset="61098.387">26094 19222 425 0,'-32'-13'856'0,"8"0"154"0,1 4 109 15,-1-1 86-15,9 1-227 0,-1 2-279 0,1-3-217 16,15 1-123-16,0 0-84 0,0-3-66 16,15 2-48-16,1-3-35 0,8 1-29 0,7 2-28 15,0-3-28-15,1 4-45 0,7 5-66 16,-7-1-88-16,6 1-102 0,2-1-198 0,-9 1-305 16,9 4-291-16,-17-9-110 0,8 5-9 15,-7-9 53-15,-1-1 169 0,-7 0 293 0</inkml:trace>
  <inkml:trace contextRef="#ctx0" brushRef="#br0" timeOffset="61428.187">26675 18499 35 0,'-17'-18'860'16,"10"4"219"-16,-9-4 149 0,1 5 125 0,-1 0 92 16,0 0-446-16,8 0-325 0,1-1-188 15,7 1-454-15,0-4-32 0,0 4 0 16,7-1 0-16,9 1 0 0,-8 0 0 0,8 4 0 15,-1 0 0-15,1 4 0 0,-1 0 0 16,-6 5 0-16,5 5 0 0,-5 5 0 0,6 3 0 16,-6 0 0-16,-9 9 0 0,7 0 0 15,-7 4 0-15,0 5 0 0,0 0 0 16,-7 5 0-16,-2-1 0 0,2 4 0 0,-1-3 0 16,-1-5-64-16,2-1 16 0,0-3 17 15,7-5 11-15,0-4 9 0,0-4 5 0,0-2 3 16,0-3-1-16,14-4-1 0,-5-5 1 0,6 0-1 15,9 0-2-15,-1-5-25 0,1 1-52 16,8-1-76-16,-1 5-106 0,0 0-204 16,1 0-335-16,-8 5-254 0,-1-1-98 0,8 1-3 15,-7 4 65-15,7-5 184 0,16-4 324 16</inkml:trace>
  <inkml:trace contextRef="#ctx0" brushRef="#br0" timeOffset="61706.848">27411 19103 355 0,'-7'0'594'16,"-1"4"129"-16,8-8 147 0,-8 4 37 16,8-5-102-16,8 1-112 0,-8-1-64 0,8 2-48 15,-8-3-70-15,7 2-54 0,2 0-21 0,6-1-5 16,-6 5-232-16,5-4-199 0,-5 0 0 15,15-1 0-15,-9 5 0 0,8-4 0 16,-7 4 0-16,8 0 0 0,-1 0 0 0,1 4 0 16,-1-4 0-16,1 5 0 0,-9-1 0 0,8 5 0 15,-6-5-396-15,-1 9-304 0,-9 1-144 16,1-6-172-16,0 5-92 0,-8 1 1 16,0 4 65-16,-8-6 149 0,0 2 217 0</inkml:trace>
  <inkml:trace contextRef="#ctx0" brushRef="#br0" timeOffset="61878.684">27569 19253 780 0,'-24'4'1029'0,"1"1"179"0,-1-1 143 16,8 0 75-16,-8-4-267 0,10 5-313 0,5-5-454 16,1 4-392-16,1-4 0 0,7 5 0 15,7-5 0-15,-7 4 0 0,17-4 0 16,-3 4 0-16,3-4 0 0,-1 5 0 0,7-1 0 16,1 1 0-16,-1-5 0 0,1 4 0 0,-1-4 0 15,1 4 0-15,7-8 0 0,-7 4 0 0,-1 0-544 16,1-4-792-16,-9-1-81 0,1 1 47 15,0-1 105-15,-1-3 187 0,1-1 304 16</inkml:trace>
  <inkml:trace contextRef="#ctx0" brushRef="#br0" timeOffset="62664.788">28597 18733 599 0,'-9'-14'874'0,"2"0"156"0,-1 2 114 16,0-2 16-16,0 1-203 0,8-1-221 0,-7 5-180 15,-2 1-109-15,9 4-77 0,-7-1-63 16,7 5-296-16,0 0-11 0,-8 14 0 0,8 3 0 15,0 10 0-15,-8 8 0 0,0 14 0 16,8 3 0-16,-7 11 0 0,-2 2 0 0,2 2 0 16,7-2 0-16,-8 2 0 0,8-9 0 15,0-6 0-15,0-12 0 0,8-5 0 0,-8-9 0 16,7-7 0-16,-7-11 0 0,9-8 0 16,-9-14-51-16,7-7-83 0,-7-9 21 0,8-11 21 15,-8-3 23-15,0-4 19 0,0-1 15 0,0-3 9 16,0-2 7-16,0-3 9 0,0 9 19 15,0-2 18-15,8 2 22 0,-8 4 20 0,8 9 15 16,-8 4 9-16,7 1-3 0,2 7-5 16,-2 9-3-16,9 2-71 0,-8 7-11 0,8 5 0 15,-9 5 0-15,10 4 0 0,-3 8 0 16,3 1 0-16,-1 3 0 0,6 2 0 16,-6 3 0-16,0 5 0 0,8 0 0 0,-1 0 0 15,-8 5 0-15,9-1 0 0,-8 0 0 16,7 0 0-16,1 0 0 0,-8 1 0 0,8-1 0 15,-9-5 0-15,1 7-219 0,-9-2-322 0,2 0-200 16,-2-4-245-16,-7-5-148 0,0-4-28 16,0-5 37-16,-7 1 139 0,-9-5 219 15,0-7 299-15</inkml:trace>
  <inkml:trace contextRef="#ctx0" brushRef="#br0" timeOffset="62830.068">28635 19266 355 0,'-38'-26'861'15,"-9"4"170"-15,7-5 112 0,9 4 87 0,-1 6-176 16,8-1-285-16,1 1-245 0,8 4-131 15,15-1-78-15,0 1-60 0,7 0-53 0,17 4-143 16,-1 0-59-16,1 5 0 0,16-1 0 0,-9 1 0 16,16 4 0-16,-7 0-181 0,-2 0-283 15,9 4-284-15,-7-4-322 0,-2 0-134 0,9-4-18 16,-7-5 50-16,7 1 158 0,0-1 272 16</inkml:trace>
  <inkml:trace contextRef="#ctx0" brushRef="#br0" timeOffset="63074.411">29420 18803 94 0,'8'-18'729'0,"-1"1"194"0,-7 3 130 16,-7 0 98-16,-9 7-45 0,-8-7-208 0,2 5-226 16,-2 0-129-16,-8 4-74 0,1 2-60 15,0 3-265-15,-1 0-144 0,8 3 0 16,1 6 0-16,-1 5 0 0,9 0 0 0,7 7 0 16,0 2 0-16,1 7 0 0,14 5 0 15,1 0 0-15,0 6 0 0,7-2 0 0,9 1 0 16,8-1 0-16,-8 1 0 0,7-5 0 0,0 1 0 15,1-6 0-15,-1-2 0 0,0-7 0 0,-8-3 0 16,8-5 0-16,2-4 0 0,-2-9 0 16,0-4 0-16,-8-9 0 0,1-5 0 0,-1-4 0 15,-7-5-724-15,-8-4-435 0,8-4-128 16,-9-5 1-16,-7 0 73 0,9-4 136 0,-9-5 246 16,-9 1 323-16</inkml:trace>
  <inkml:trace contextRef="#ctx0" brushRef="#br0" timeOffset="63375.14">29515 18432 378 0,'-16'-27'928'0,"0"5"182"0,1 5 134 16,6-1 117-16,-6 1-121 0,6 3-363 16,2 0-260-16,-1 2-181 0,8-2-436 15,8 2 0-15,-1-2 0 0,2 0 0 0,6 5 0 16,1-4 0-16,0 10 0 0,-1-2 0 16,1 5 0-16,0 0 0 0,-1 5 0 15,-6 7 0-15,6 1 0 0,-7 6 0 0,-8 2 0 16,0 5 0-16,0 2 0 0,0 7 0 15,-8 0 0-15,0 0 0 0,1 5 0 0,-2-5 0 16,9 1 0-16,-7-5 0 0,7-5 0 16,0 1 0-16,7-9 0 0,2-1 0 0,-9-4 0 15,15-3 0-15,1-3 0 0,0-2 0 16,-1-5 0-16,8 0 0 0,1 0 0 16,8-5 0-16,-9 2 0 0,9-1-56 0,-9 4-204 15,8 0-126-15,-7 4-218 0,0-1-305 16,7 11-197-16,-8-5-58 0,9 0 21 15,7 0 87-15,8-6 205 0,0-3 324 0</inkml:trace>
  <inkml:trace contextRef="#ctx0" brushRef="#br0" timeOffset="63793.839">30260 18927 230 0,'0'0'792'0,"-9"-6"199"0,9 6 144 16,0-3 113-16,-7 3-106 0,7 0-215 15,0-5-234-15,0 5-140 0,0-5-87 16,7 1-452-16,2-1-14 0,-1 1 0 0,8-1 0 16,7 1 0-16,-8 1 0 0,9 3 0 0,8-6 0 15,-10 6 0-15,11 0 0 0,-10 0 0 16,8 6 0-16,-7-3 0 0,7 1 0 0,-8 1 0 15,1-1 0-15,-8 1 0 0,8-1-826 0,-17 6-389 16,9-10-103-16,-8 3 17 0,0-6 75 16,-8 3 159-16,0-5 267 0,0 0 376 0</inkml:trace>
  <inkml:trace contextRef="#ctx0" brushRef="#br0" timeOffset="63979.894">30558 18679 673 0,'-16'-9'1042'0,"1"-4"149"0,-1 5 115 16,0 2 106-16,1 3-280 0,-1-2-373 15,8 5-225-15,-1 0-392 0,2 8-142 0,7 1 0 16,0 5 0-16,7 4 0 0,2-1 0 16,-1 10 0-16,-1-1 0 0,2 5 0 15,-2 0 0-15,1 4 0 0,0 0 0 0,-8 6 0 16,8-2 0-16,-1 1 0 0,-7-1 0 0,9 2-641 16,-9-6-324-16,0 5-224 0,0-10-67 15,0 1 26-15,0-9 84 0,0-4 210 16,0-1 329-16</inkml:trace>
  <inkml:trace contextRef="#ctx0" brushRef="#br0" timeOffset="64509.336">31068 18820 280 0,'-8'-4'590'15,"1"0"121"-15,7-1 129 0,-9-4 84 16,9 0-129-16,0-3-120 0,0-2-97 0,0 1-75 15,9 0-84-15,-9 0-86 0,7 3-49 16,-7 6-23-16,8-5-7 0,0 9-2 0,-8 0-1 16,8 4-10-16,-8 5-241 15,7 10 0-15,1 2 0 0,0 10 0 0,0 4 0 0,-1 5 0 16,-7-1 0-16,9 5 0 0,-2 1 0 16,9-1 0-16,-8-4 0 0,8-5 0 15,-9-4 0-15,10-1-501 0,-10-7-185 0,9-9-227 16,-8-7-196-16,8-7-58 0,-9-12 19 0,9-6 95 15,-1-13 203-15,1 1 272 0</inkml:trace>
  <inkml:trace contextRef="#ctx0" brushRef="#br0" timeOffset="64705.321">31460 18719 578 0,'8'-23'944'0,"-8"6"152"0,0-1 113 0,0 6 106 16,-8-2-252-16,0 5-307 0,8 5-187 15,0-5-120-15,0 9-237 0,0-5-212 0,0 5 0 16,0 5 0-16,8-1 0 0,0 5 0 15,0 5 0-15,8-2 0 0,-1 11 0 0,1-2 0 16,0 2 0-16,-1 3 0 0,-7 6 0 16,7-2 0-16,1 5 0 0,1 0 0 0,-3 1-200 15,-5 4-342-15,-1-5-209 0,-1 0-277 0,2-4-128 16,-2-5-19-16,-7-3 41 16,0-2 135-16,-7-3 237 0,7-4 334 0</inkml:trace>
  <inkml:trace contextRef="#ctx0" brushRef="#br0" timeOffset="64894.23">31311 19036 556 0,'-31'-13'961'0,"0"-4"146"16,-9 3 95-16,16 0 90 0,-7 2-240 15,15 3-357-15,0 0-220 0,1 1-123 0,7-2-76 16,8 1-67-16,8-4-195 0,7 0-14 16,9 1 0-16,-1-7 0 0,10 6 0 0,5-5 0 15,-6 5 0-15,7 0 0 0,0 4 0 0,1 0 0 16,-2 1-308-16,2 4-230 0,-9-1-243 15,9 1-291-15,-9-5-112 0,0 4-5 0,1-4 62 16,-8 1 170-16,7-1 252 0</inkml:trace>
  <inkml:trace contextRef="#ctx0" brushRef="#br0" timeOffset="65492.268">31978 18481 204 0,'-8'-10'832'0,"0"1"195"0,0 2 132 16,1 1 106-16,-9 2-73 0,8 0-299 15,0 4-277-15,0 0-155 0,8 4-93 0,0 0-194 16,8 9-174-16,-8 1 0 0,16 9 0 16,-9-2 0-16,2 10 0 0,6 5 0 0,-7-1 0 15,7 4 0-15,-6 5 0 0,-1 5 0 0,-1-5 0 16,2 5 0-16,-2-6 0 0,1-3 0 16,-8-4 0-16,8-5 0 0,-8-5 0 0,8-8 0 15,-8-5 0-15,0-4 0 0,0-9 0 16,0-4 0-16,0-10 0 0,-8-3 0 0,0-5 0 15,-7-9 0-15,6-1-24 0,-6 2-7 16,-1-6 10-16,0-3 7 0,1-1 4 0,6 5 4 16,2-4 4-16,-1-1-2 0,8 5 1 15,0-1-1-15,8 1 1 0,-1 4-2 16,2 0 0-16,6 9 1 0,1-5 0 16,0 9 1-16,-1 5 4 0,1 0 5 0,0 8 7 15,-1 1 5-15,1 4 6 0,-8 9 3 16,8 0 0-16,-9 4-4 0,9 4-19 0,-16 2-4 15,8 6 0-15,-8-2-34 0,0 3-65 16,-8 1-54-16,8-1-58 0,-8 1-54 0,0-5-35 16,1-4-19-16,7 0-13 0,-8-10-2 15,8 1 14-15,0-5 31 0,8-4 40 16,-8 0 45-16,7-4 57 0,9-1 57 0,-1-4 49 16,1 6 44-16,0-6 49 0,-1 0 61 15,9 4 60-15,-1 1 44 0,-6 4 37 0,6 4 26 16,-7 1 13-16,8-1-4 0,-9 10-2 15,1-2 8-15,0 7 2 0,-1-3-4 0,-6 3-20 16,-2 7-33-16,0-4-212 0,2 4-28 16,-9 1 0-16,-9 3 0 0,9-2 0 0,-7 2 0 15,-9-3 0-15,1-1 0 0,-1 1 0 16,0-5 0-16,-8-5 0 0,1-4-247 0,-1 1-62 16,-7-10-57-16,7-4-102 0,1-9-149 15,-8-4-169-15,7-4-188 0,1-10-69 0,-1 1 16 16,1-9 97-16,7-2 176 0,1-2 220 0</inkml:trace>
  <inkml:trace contextRef="#ctx0" brushRef="#br0" timeOffset="65827.009">32252 18141 15 0,'0'-18'795'0,"0"1"207"15,0 3 132-15,0-3 103 0,-7 8 42 0,7-4-343 16,0 3-321-16,0-2-185 0,0 3-118 15,7-1-97-15,2 2-83 0,-2 3-54 0,1 1-67 16,0-1-11-16,0 5 0 0,-1 5 0 16,2-1 0-16,-9 9 0 0,7 0 0 15,-7 10 0-15,0-2 0 0,0 7 0 0,0-2 0 16,-7 5 0-16,7 0 0 0,0-1 0 16,-9-3 0-16,9-1 0 0,-7-3 0 15,7-5 0-15,7-5 0 0,-7 0 0 0,9-4 0 16,-9 0 0-16,7-5 0 0,9-4 0 15,-8 4 0-15,8-4 0 0,-1 0 0 0,1-4 0 16,0 4 0-16,8-4 0 0,-2 4-151 16,-6-5-79-16,8 5-100 0,-8-4-191 0,-1 8-275 15,1-4-246-15,0 5-86 0,8-1-15 16,-10 0 58-16,10 1 173 0,8-5 293 16</inkml:trace>
  <inkml:trace contextRef="#ctx0" brushRef="#br0" timeOffset="66202.943">33845 18701 153 0,'0'-17'753'0,"0"-1"186"0,0 1 120 15,-8 3 90-15,1 5-87 0,-9 0-235 0,8 0-247 16,-8 5-155-16,-8 4-94 0,10 0-69 16,-10 0-62-16,0 9-52 0,1 0-38 15,-1 9-29-15,1-1-25 0,7 5-14 0,-1 9-28 16,3-1-14-16,-3 11 0 0,17-2 0 0,0 10 0 15,0 0 0-15,17-1 0 0,-3 5 0 16,10-9 0-16,8 4 0 0,-1-8 0 0,0 0 0 16,9-9-24-16,0-9-136 0,6-4-83 15,1-5-103-15,0-9-173 0,-8-8-230 0,9-5-257 16,-9-8-103-16,8-6-15 0,-8-3 55 16,8-9 161-16,-7 0 251 0</inkml:trace>
  <inkml:trace contextRef="#ctx0" brushRef="#br0" timeOffset="66669.231">34630 18622 152 0,'-8'-5'857'0,"-8"-4"190"0,0 5 110 15,1-1 88-15,-8-3-23 0,-1 4-366 16,0-1-308-16,1 1-174 0,-1 4-97 0,1-5-80 16,-1 5-71-16,8 0-45 0,-8 5-29 0,10-1-52 15,-10 5 0-15,8 4 0 0,0 5 0 16,1 3 0-16,6 2 0 0,-6 4 0 15,7 4 0-15,8-1 0 0,-8 5 0 0,8-4 0 16,8 4 0-16,0-4 0 0,0 1 0 16,8-7 0-16,-9-2 0 0,9-5 0 0,8-5 0 15,-9-4 0-15,8-9 0 0,1-9 0 16,0-4 0-16,-1-14 0 0,-7-3 0 0,8-7 0 16,-9-2-76-16,1-5-352 0,0-4 4 15,-1-6-7-15,-6 1-11 0,-9 0-9 0,0 1 14 16,0-5 32-16,-9-1 51 0,-6 0 95 15,6 1 125-15,-6 5 140 0,-8-6 136 0,7 9 106 16,1 10 68-16,-1-2 31 0,8 11 0 16,-8 7-29-16,9 6-52 0,7 4-45 15,0 5-17-15,0 8 2 0,0 8 13 0,7 1 21 16,1 12 16-16,0 11 10 0,7 3-27 16,9 9-239-16,-8 5 0 0,7 8 0 0,-8 4 0 15,9 2 0-15,-8 3 0 0,8 1 0 16,-8-6 0-16,-1 1 0 0,1-5 0 0,-9 1 0 15,2-10 0-15,-2-8 0 0,1-1-526 16,-8-8-239-16,0-5-271 0,-8-7-139 16,1-11-19-16,-2-3 41 0,-6-10 131 0,-1-3 226 15,0-5 331-15</inkml:trace>
  <inkml:trace contextRef="#ctx0" brushRef="#br0" timeOffset="66850.529">34332 18643 92 0,'-24'-26'807'0,"1"4"208"0,-1 0 138 0,1 4 116 16,7 1 4-16,-1 4-293 0,3 4-279 15,14-4-148-15,0 4-205 0,0 0-348 0,14-5 0 16,10 5 0-16,0-4 0 0,8 5 0 16,-1-6 0-16,0 5 0 0,9 5 0 0,-1 0 0 15,0 4 0-15,0 0 0 0,9 0 0 16,-17 4 0-16,8 5-34 0,0 0-871 0,-7 4-300 16,-1 1-95-16,-8-2 18 0,8 2 72 15,-7 0 152-15,0 3 277 0,-1-4 366 16</inkml:trace>
  <inkml:trace contextRef="#ctx0" brushRef="#br0" timeOffset="67310.381">34960 18604 84 0,'-9'-5'828'0,"-6"5"206"16,6 0 124-16,2-4 91 0,-1 4 1 0,0-4-339 15,8 4-307-15,0 4-171 0,0-4-82 16,8 9-62-16,0 0-289 0,-1 9 0 15,2 3 0-15,-2 6 0 0,10 4 0 0,-10 9 0 16,0 4 0-16,2 4 0 0,-1 0 0 16,-1 5 0-16,2 1 0 0,-2 3 0 0,1-4 0 15,-8-4 0-15,8 0 0 0,0-10 0 0,-8 1 0 16,7-10 0-16,2-3 0 0,-9-10 0 16,7-4 0-16,-7-7 0 0,0-12 0 15,0-7 0-15,-7-4 0 0,7-14 0 0,-16-4 0 16,8-5 0-16,-8-4 0 0,9-9 0 0,-17 1 0 15,8-6 0-15,0-4 0 0,1 0 0 16,6 0 0-16,2 5 0 0,-1 0 0 16,8 4 0-16,0 9 0 0,8 0 0 0,-1 8 0 15,9 5 0-15,1 5 0 0,-10 3 0 16,17 11 0-16,-8-2 0 0,7 10 0 16,-8 8 0-16,9 0 0 0,-8 6 0 0,7 2 0 15,-6 11 0-15,-3-1 0 0,3 5 0 16,-1 3 0-16,-9 1 0 0,1 5 0 0,-8-1 0 15,0 0 0-15,0 5 0 0,-8-5 0 0,1 0 0 16,-2-4 0-16,-6 1 0 0,-1-11 0 16,0 2-445-16,1-7-251 0,-9-2-244 0,8-9-190 15,-7-5-53-15,7-9 29 0,8-4 97 16,1-9 203-16,-2-1 291 0</inkml:trace>
  <inkml:trace contextRef="#ctx0" brushRef="#br0" timeOffset="68157.591">35752 18534 60 0,'0'-5'798'0,"0"-4"212"0,-9 5 131 16,-5-6 103-16,5 7 6 0,-15-6-301 16,9 5-313-16,-8-1-187 0,-1 1-111 15,1-1-89-15,7 0-182 0,-8 5-67 0,8 0 0 16,1 5 0-16,-1 4 0 0,8 0 0 15,1 0 0-15,-2 8 0 0,2 1 0 0,7 4 0 16,0 0 0-16,0 4 0 0,0 1 0 16,7 4 0-16,2-4 0 0,-2 4 0 0,8-5 0 15,1 1 0-15,1-1 0 0,-3-4 0 0,10-5 0 16,-8 1 0-16,8-5 0 0,-1-3 0 16,1-7 0-16,7-6 0 0,-8-3 0 0,1-7-144 15,0 0-553-15,-1-5-89 0,-7-3-93 16,8-2-60-16,-9-3-38 0,1 0-1 0,-9-1 80 15,2-4 154-15,-2 1 220 0,1-2 259 16,-8 6 269-16,0-1 273 0,0 1 243 0,0 4 225 16,0 0 149-16,-8 9 37 0,8-1-29 15,-7 2-66-15,-2 2-78 0,9 6-102 16,-7-1-99-16,7 1-63 0,-8 8-237 0,8 1-257 16,0 3 0-16,-8 5 0 0,8 6 0 15,0 3 0-15,0 4 0 0,8 0 0 16,-8 6 0-16,0-2 0 0,8 2 0 0,-8 3 0 15,7-5 0-15,-7 1 0 0,9-4 0 0,-9-1 0 16,7-4 0-16,1-4 0 0,-8-5 0 0,8 0 0 16,-8-8 0-16,8-5 0 0,-8-5 0 0,0-8 0 15,7-5 0-15,-7-3 0 0,9-6 0 16,-9 1 0-16,0-5 0 0,0-4 0 16,0-6 0-16,-9-3 0 0,9 5 0 0,-7-1 0 15,-1 1 0-15,8 4 0 0,-8 7 0 16,8 2 0-16,0 8 0 0,0 5 0 0,0 4 0 15,0 9 0-15,8 0 0 0,-8 9 0 16,8 4 0-16,-1 5 0 0,9 4 0 0,-8 0 0 16,8 0 0-16,-9 1 0 0,10-2 0 15,-1-3 0-15,-1 0 0 0,-7-1 0 16,7-3 0-16,1-5 0 0,-8-1 0 0,8-4 0 16,-9 1 0-16,9-5 0 0,-8-5 0 15,1 1 0-15,5-4 0 0,-5-6 0 0,-1 5 0 16,-1-8 0-16,2 4 0 0,-2-1-41 0,-7-3-22 15,8 4 27-15,-1-1 22 0,-7 5 22 16,9 1 30-16,-9-2 31 0,7 6-30 0,1 4-39 16,-8 0 0-16,8 4 0 0,0 6 0 0,-1-2 0 15,2 10 0-15,-2-4 0 0,1 7 0 16,0 2 0-16,0-2 0 0,-8 2 0 0,7-2 0 16,2 6 0-16,-2-5 0 0,1 5 0 0,1-6 0 15,-9-2 0-15,7 2 0 0,0-3 0 0,2-4 0 16,-9-2 0-16,8-3 0 0,-8 0 0 15,7-4 0-15,-7-1 0 0,9 0-880 0,-9-4-260 16,7 0-113-16,1-4 9 0,-8 0 67 16,8-5 135-16,0 0 220 0,-1 0 306 0</inkml:trace>
  <inkml:trace contextRef="#ctx0" brushRef="#br0" timeOffset="68440.197">36434 18193 696 0,'0'-16'958'0,"0"-3"155"16,0 6 123-16,0 0 58 0,0 4-222 0,0 0-238 15,0 5-129-15,0 0-422 0,8-1-283 16,0 1 0-16,0 4 0 0,-1 4 0 0,9 1 0 16,0-1 0-16,-1 9 0 0,1 0 0 0,-1 9 0 15,-6 0 0-15,6 10 0 0,1-2 0 16,-8 5 0-16,0 10 0 0,0-1 0 0,-1 4 0 15,2 5 0-15,-9 0 0 0,0 5 0 0,0-1 0 16,0 4 0-16,-9 2 0 0,2-6 0 0,-1 4 0 16,0 2 0-16,0-2 0 0,-8 1 0 15,1-4-821-15,-1 3-747 0,-8-8 46 0,1 0 122 16,-1-5 156-16,-7-3 274 0,0-5 439 0</inkml:trace>
  <inkml:trace contextRef="#ctx0" brushRef="#br0" timeOffset="97082.962">4981 16204 449 0,'0'-5'678'16,"0"0"163"-16,-8 1 130 0,8 4-16 0,0-5-154 15,-7 5-157-15,7 0-144 0,0 0-138 16,0 0-110-16,0 5-68 0,0-5-38 0,0 4-23 15,0 1-13-15,0 3-7 0,7 5-5 16,1 1 0-16,1 0-3 0,-2 7-3 0,0 2 0 16,10-1-4-16,-10 4-5 0,2-4-9 15,6 5-11-15,-7-1-14 0,0-4-12 16,-1-5-13-16,2 1-8 0,-2-4-6 0,1-2-5 16,-8-2-2-16,8-6-5 0,-8-4-4 15,0 0-11-15,0-9-12 0,-8-5-14 0,0-3-12 16,1-4-3-16,-9-11-1 0,0 2 7 15,1-2 12-15,-1-3 12 0,-1 5 14 16,3-7 7-16,-3 2 6 0,1 5 7 0,1 3 14 16,7 1 18-16,-7 4 18 0,6 5 19 15,2 3 20-15,7 5 11 0,-8 1-1 16,8 2-50-16,0 3-55 0,0 3 0 0,0 3 0 16,8 3 0-16,-1 2 0 0,2 1 0 15,6 5 0-15,1-7 0 0,0 3 0 0,-1 3 0 16,1-4 0-16,0-5 0 0,-1 1 0 15,1-5 0-15,0-5 0 0,-1 1 0 0,1 0 0 16,-8-10 0-16,0 0 0 0,0-2 0 16,-8-6 0-16,7 4 0 0,-7 0-62 15,-7 1-9-15,7-1 23 0,-8 4 18 0,0 2 15 16,0-2 5-16,1 5 6 0,-2 0 8 16,2 0 8-16,-1 5 5 15,0 0 4-15,8-1 8 0,0 5 11 0,0 0 15 0,8 5 7 16,0-1-62-16,8 5 0 0,-1 0 0 15,1 4 0-15,7 1 0 0,1 3 0 0,0 1 0 16,-1 3 0-16,1 7 0 0,7-7 0 16,0 6 0-16,-8-1 0 0,10 1 0 15,-10-1 0-15,1 0 0 0,7-4-543 0,-15 4-446 16,6-7-235-16,-13-1-60 0,6-1 35 16,1-8 91-16,-9 0 212 0,2-5 353 0</inkml:trace>
  <inkml:trace contextRef="#ctx0" brushRef="#br0" timeOffset="97900.003">5884 16596 376 0,'0'-5'575'0,"0"5"141"0,0-4 137 15,0 4-25-15,0 0-84 0,0 0-108 0,-9 0-111 16,9 0-116-16,0 0-119 0,0 0-91 16,0 0-50-16,0 0-33 0,0 0-20 15,0 4-12-15,0-4-6 0,0 0-2 0,0 0-1 16,0 0 3-16,0 5-2 0,0-5-1 16,0 0-5-16,0 0-6 0,0 0-2 0,0 4-2 15,0-4 0-15,9 5-3 0,-9-5-2 16,7 4-7-16,1 1-7 0,-8-1-11 0,8 0-11 15,7 1-5-15,-6 3-8 0,-2 1-2 16,1-4-4-16,1 3 0 0,5 2 1 0,-5-1 0 16,-1 0 2-16,8-2 0 0,-9 3 0 15,1-1-1-15,0 0 0 0,0 0-1 0,-1-1-8 16,2-3-10-16,-2-1-12 0,1 5-11 16,-8-9-9-16,0 5-2 0,0-1 2 15,0-4 10-15,0 0 10 0,0 4 11 0,0-4 7 16,-8 5 5-16,1-5 4 0,7 4 1 15,-9 0 2-15,2 1 2 0,7-1 2 0,-8 1 1 16,0 3 3-16,0 1 3 0,1 0 2 16,-2 0 1-16,9-1 0 0,-7 1 1 15,-1 5-1-15,-1-6-1 0,2 5-2 0,7-4-2 16,-7 5-1-16,-2-5-2 0,1 0-2 16,1 0 0-16,7-1-4 0,-9 1-10 0,2-4-28 15,-1-1-41-15,8 1-49 0,-8-1-56 16,0-4-79-16,1 3-123 0,-2-3-165 0,9 0-190 15,-7 0-189-15,-1-3-71 0,0-1 13 16,0-1 97-16,1-4 173 0,-2 5 220 16</inkml:trace>
  <inkml:trace contextRef="#ctx0" brushRef="#br0" timeOffset="99385.745">9994 18555 103 0,'0'-4'351'0,"0"4"65"0,0-4 45 0,0 4-47 16,0 0-66-16,0 0-67 0,0 0-55 0,0-4-40 15,0 4-21-15,0 0 2 0,0-5 22 16,0 5 43-16,0 0 55 0,0-4 59 15,0 4 42-15,0 0 5 0,0 0-11 0,0 0-34 16,0 0-46-16,0 0-59 0,0 0-52 16,0 0-39-16,0 0-27 0,-7 0-24 15,7 0-25-15,0 4-21 0,-8-4-19 0,0 5-12 16,8-1-10-16,-8-4-6 0,1 4-3 16,-2 5-2-16,2-5-1 0,-1 1-2 0,-1-1 1 15,2 5 2-15,-8-4-1 0,6-1 2 16,-5 4 1-16,5-3-1 0,-6-1 0 0,6 1-1 15,2-1 0-15,-9 1-2 0,8-1-1 16,-8 1 0-16,9-1 0 0,-1 1-1 0,0-5 0 16,0 3-1-16,8-3 1 0,-7 6-1 15,7-6-2-15,0 0 0 0,-9 0 0 16,9 0-1-16,0 0 0 0,0 3 4 0,0-3 0 16,0 0 0-16,0 5 1 0,0-5 0 15,0 0 2-15,0 4-2 0,0-4 1 0,0 0 1 16,0 0 0-16,0 0-1 0,0 5 0 15,0-5 0-15,0 0-1 0,0 0-2 16,0 0 1-16,0 0 0 0,0 0 1 0,0 0-1 16,0 0 0-16,0 4 0 0,0-4 0 15,0 5-2-15,0-5-1 0,9 4 0 16,-9 6 1-16,0-6 1 0,7 4 1 0,1 1-1 16,0 0-1-16,-8 5-9 0,8-7-15 15,-1 7-24-15,2 0-32 0,6-1-54 0,-7 0-106 16,0 0-170-16,-1 5-217 0,2-5-251 0,-2 0-115 15,-7 0-24-15,8 0 67 0,1-4 157 16,-9 0 222-16</inkml:trace>
  <inkml:trace contextRef="#ctx0" brushRef="#br0" timeOffset="100357.254">10324 18317 82 0,'0'-4'401'16,"0"-6"82"-16,0 7 82 0,-7-6 19 0,7 0-31 15,0-1-11-15,0 3 16 0,0 1 4 16,0-2-17-16,0 4-32 0,0-1-36 16,0 0-57-16,0 1-70 0,0-1-39 0,0 1-19 15,0 4-15-15,0 0-16 0,0-3-20 16,0 3-67-16,0 3-174 0,0-3 0 0,0 4 0 16,0 1 0-16,7 4 0 0,-7 5 0 15,7 2 0-15,2 3 0 0,6 7 0 0,-6-3 0 16,-2 7 0-16,9-3 0 0,-1 3 0 15,-6-2 0-15,6-2 0 0,1-1 0 0,-9 3 0 16,9-11 0-16,-8 5 0 0,1-8 0 16,-2-2 0-16,-7-3 0 0,7 0 0 15,-7-4 0-15,0-5 0 0,0-5 0 0,0 1 0 16,0-10 0-16,-7-3 0 0,0-5 0 16,-10 0 0-16,10-5 0 0,-9-3 0 15,0-2 0-15,-8-3 0 0,9 0 0 0,7 4 0 16,-7-4 0-16,-1 4 0 0,8 5 0 15,-1-2 0-15,2 7 0 0,0 3 0 16,7 6 0-16,-9-2 0 0,9 5 0 0,0 5 0 16,0-1 0-16,0 5 0 0,9 0 0 15,-2 5 0-15,0-1 0 0,10 5 0 0,-1 5 0 16,-1 2 0-16,1-2 0 0,7 7 0 0,1 2 0 16,-1-6 0-16,1 6 0 0,0-1 0 15,-1 0 0-15,1 0 0 0,-1-5 0 0,1 1 0 16,-9 0 0-16,8-1 0 0,-7-3 0 15,8 0 0-15,-8-2 0 0,-1-3 0 16,-6 0 0-16,-2 0 0 0,9 0 0 0,-8-6 0 16,-8 2 0-16,7-5 0 0,2 5 0 15,-9-5 0-15,0 0 0 0,7-5 0 0,-14 0 0 16,7-2 0-16,0-7 0 0,-9-4 0 16,2 0 0-16,-1 1 0 0,0-5 0 0,8 0 0 15,-8 0 0-15,1-4 0 0,-2-1 0 16,2 5 0-16,-1-4 0 0,-1-2 0 15,9 6 0-15,-7-4 0 0,0 4 0 16,7 0 0-16,-9 4 0 0,9 1 0 0,0 4 0 16,0-1 0-16,-8 6 0 0,8-5 0 0,0 4 0 15,8 4 0-15,-8 0 0 0,0-4 0 16,0 6 0-16,0 3 0 0,9 0 0 0,-9 0 0 16,0 0-89-16,0 0-1109 0,0 8-165 15,-9-4-23-15,9 1 66 0,-8 0 121 0,8-1 246 16,-7 1 413-16</inkml:trace>
  <inkml:trace contextRef="#ctx0" brushRef="#br0" timeOffset="-139895.051">13667 6604 161 0,'-8'8'675'16,"-1"-3"183"-16,2 0 118 0,-9 4 78 0,8-4-130 16,1-1-222-16,-2-1-189 0,-6 1-147 15,7 2-80-15,8-2-41 0,-8-4-19 16,1 4-15-16,7-4-20 0,0 0-21 0,0 0-22 15,0 0-21-15,0 0-12 0,0 0-9 16,0 0-1-16,0-4-73 0,7 4-32 16,1 0 0-16,0 0 0 0,0-4 0 0,-1 4 0 15,9 0 0-15,1-6 0 0,-3 2 0 0,10 1 0 16,0-1 0-16,-1-1 0 0,1 0 0 16,-1 1 0-16,8-1 0 0,2-4 0 0,-2 5 0 15,-8 4 0-15,8-5 0 0,-7 5 0 16,-1 0 0-16,1 5 0 0,-1-1 0 15,1 0 0-15,-1 6 0 0,-6-6 0 0,-3 1 0 16,3 4 0-16,-1-6 0 0,-1 7 0 16,1-6 0-16,0 0 0 0,-1 1 0 15,1 0 0-15,0-5 0 0,-1 4 0 0,1 1 0 16,0-5 0-16,-1 4 0 0,1-4 0 16,0 4 0-16,-1-4 0 0,1 0 0 0,-1 0 0 15,1 0 0-15,0 0 0 0,8 0 0 16,-9-4 0-16,1 4 0 0,0-4 0 15,-1-1 0-15,9 1 0 0,-8-6 0 16,0 2 0-16,-1 2 0 0,1-1 0 0,0-2 0 16,-1 0 0-16,-7-1 0 0,7 6 0 0,-6-5 0 15,6 6 0-15,-15 3 0 0,16-5 0 16,-9 5 0-16,-7 0 0 0,9 0 0 16,-1 5 0-16,-1-2 0 0,1 2 0 0,0-1 0 15,0 0 0-15,-1 1 0 0,9 0 0 16,-8-1 0-16,8 1 0 0,-9 0 0 0,9-1 0 15,-8-1 0-15,8-3 0 0,0 4 0 16,-1-4 0-16,1 0 0 0,0 6 0 0,8-6 0 16,-9 0 0-16,1 0 0 0,0 0 0 15,7 4 0-15,-8-4 0 0,9 4 0 16,-8 1 0-16,-1 0 0 0,1-1 0 0,8 1 0 16,-8-5 0-16,-1 4 0 0,1-4 0 15,7 0 0-15,-7 0 0 0,-1 0 0 16,1 0 0-16,0 0 0 0,-8-4 0 0,8 4 0 15,-1 0 0-15,1 0 0 0,-8-5 0 16,8 5 0-16,-9 0 0 0,9 5 0 16,-8-5 0-16,0 0 0 0,7 4 0 0,-6-4 0 15,6 0 0-15,-8 4 0 0,9-4 0 0,0 4 0 16,-8-4 0-16,8 5 0 0,-1-5 0 16,1 4 0-16,0 1 0 0,-1-5 0 0,9 4 0 15,-8-4 0-15,0 0 0 0,-1 0 0 16,1-4 0-16,0 4 0 0,-1 0 0 0,1 0 0 15,0-5 0-15,-1 5 0 0,1-4 0 16,-8 4 0-16,8-5 0 0,0 5 0 16,-1-4 0-16,-8 0 0 0,9 4 0 0,-8-4 0 15,8 4 0-15,0-5 0 0,-9 1 0 0,10 4 0 16,-3-5 0-16,3 0 0 0,-10 1 0 16,9 0 0-16,0 4 0 0,-1-6 0 0,1 2 0 15,-8 1 0-15,8-1 0 0,0-1 0 0,-1 5 0 16,-7-5 0-16,7 1 0 0,1 4 0 15,-8-5 0-15,8 5 0 0,-9 0 0 16,2-5 0-16,-1 5 0 0,-1 0 0 0,0 0 0 16,2-4 0-16,-9 4 0 0,8 0 0 15,-8 0 0-15,0 4 0 0,0-4 0 0,0 0 0 16,0 5 0-16,0 0 0 0,-8-1 0 0,-1 1-971 16,2 0-440-16,-8 2-17 0,-1 3 74 15,0-2 123-15,1 2 230 0,-9 3 409 16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47:09.14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121 11411 34 0,'-7'0'539'0,"7"0"160"0,0 0 149 0,-9 0 114 16,9 4-83-16,0 0-139 0,0 0-154 0,0 5-127 16,0 5-118-16,0-1-88 0,0 4-53 0,9 5-29 15,-9 4-19-15,0 2-16 0,7 2-13 16,-7 6-13-16,8-1-8 0,-8 0-11 0,8 0-10 15,0 6-12-15,-1-6-15 0,-7 0-11 16,9 0-9-16,-2-4-12 0,1-5-7 0,0-4-4 16,-8 0-4-16,8-3-1 0,-8-7-2 0,7-2 4 15,-7-2 2-15,0-3 3 0,0 0 1 16,0-5 0-16,0 0-6 0,0-5-4 0,-7-4-6 16,-1-5-6-16,8 2-3 0,-8-7-6 0,0-3-3 15,8-4-2-15,-7 0-3 0,-2-5-2 0,2-4 0 16,-1 0 5-16,0-5 2 0,8 5 2 0,-8 3 11 15,8-7 7-15,-7-1-5 0,7-1-1 16,0 3 2-16,0-3 2 0,0 6-6 16,0 4 4-16,0 1 15 0,0 4 12 0,0 3 7 15,7 6 8-15,-7-1 5 0,8 4 1 0,0 5-2 16,-8-3 1-16,8 7 5 0,-1 0 4 0,9 1 5 16,-8 8 3-16,8 1 3 0,0 0-13 0,8 7-50 15,-10 6 0-15,3 1 0 0,6 6 0 16,-7 6 0-16,-1 1 0 0,1 7 0 15,0-4 0-15,-1 4 0 0,1 5 0 0,-8-3 0 16,-1 3 0-16,2-4 0 0,-9 4 0 0,0 0 0 16,0-4 0-16,-9-1 0 0,9 1 0 0,-7-5 0 15,-1-4 0-15,-8 1 0 0,9-6 0 16,-9 0-20-16,1-4-258 0,-9-8-53 0,8-1-73 16,-7 0-111-16,-1-13-140 0,0 0-141 0,1-5-121 15,7-3-81-15,1-1 21 0,-1-4 112 0,-8 0 165 16,8-1 192-16</inkml:trace>
  <inkml:trace contextRef="#ctx0" brushRef="#br0" timeOffset="181.234">988 11909 298 0,'-8'-9'711'0,"0"-4"203"15,8 4 135-15,-7 0 60 0,7 0-137 16,-9 1-175-16,9-1-170 0,0-4-150 0,0 4-91 16,0-1-63-16,0-2-53 0,9 3-56 15,-9-5-170-15,7 5-44 0,9-3 0 0,-1-2 0 16,9 1 0-16,0-1 0 0,7 6 0 15,1-1-40-15,-1 0-232 0,0 5-98 0,8 4-161 16,1-5-224-16,-9 2-259 0,9 3-100 16,-9-6-12-16,7 6 55 0,-5-4 149 0,-2 4 251 15</inkml:trace>
  <inkml:trace contextRef="#ctx0" brushRef="#br0" timeOffset="2419.287">1537 11808 190 0,'8'-6'376'0,"-8"6"85"0,0 0 52 16,8-3-10-16,-8 3-10 0,0-4 1 0,0-1 5 15,0 5 2-15,0 0-20 0,7-5-37 16,-7 5-48-16,0 0-61 0,0 0-66 0,0-4-69 16,0 4-46-16,0 0-28 0,0 0-16 0,9 0-10 15,-9 0-9-15,0 0-6 0,0 4-2 0,0-4 2 16,7 0 4-16,-7 5 9 0,0 0 16 0,0-1 18 15,8-1 12-15,-8 11 11 0,0-5 0 16,9 5-2-16,-9 3-11 0,0 1-122 0,7 4-20 16,-7 0 0-16,0-5 0 0,7 5 0 15,-7 1 0-15,9-5 0 0,-9-1 0 0,8 1 0 16,-8-5 0-16,7 0 0 0,2 0 0 0,-9 1 0 16,7-6 0-16,1-3 0 0,0 3 0 0,0-3 0 15,8-5 0-15,-9 0 0 0,1-5 0 16,8 1 0-16,-9 0-159 0,1-5-127 0,0-4-65 15,7 0-133-15,-15-5-195 0,9 1-252 16,-2-7-138-16,-7-1-33 0,0-1 31 0,0-2 136 16,0 2 222-16</inkml:trace>
  <inkml:trace contextRef="#ctx0" brushRef="#br0" timeOffset="2593.333">1624 11613 130 0,'-8'0'755'0,"-1"-4"205"0,2 0 136 16,0-1 102-16,-2 5-70 0,1-4-230 0,1-1-269 15,-2 5-181-15,9-4-124 0,-7-1-95 16,7 0-83-16,0 5-66 0,0-3-60 0,0 3-62 16,0-6-69-16,7 6-71 0,2 0-75 0,-2 6-127 15,1-3-195-15,1 2-260 0,5 9-192 16,3-5-65-16,-10-1 6 0,17 1 92 0,-8 0 195 16,0 0 289-16</inkml:trace>
  <inkml:trace contextRef="#ctx0" brushRef="#br0" timeOffset="3045.496">1836 11816 181 0,'-9'9'584'0,"1"-9"141"0,8 5 140 16,-7-1 95-16,7-4-123 0,-9 5-148 0,9-5-133 15,0 0-111-15,0 4-111 0,0-4-90 0,0 0-52 16,0 0-28-16,0 0-15 0,0 0-9 0,0 0-5 15,9 3-1-15,-9-3 6 0,7 10 7 16,-7-6 8-16,8 5 1 0,1 5-6 0,-2-1-41 16,-7 4-109-16,7 1 0 0,2 5 0 0,-1-2 0 15,-1 2 0-15,-7-2 0 0,9 2 0 0,-2-6 0 16,1 1 0-16,-8-5 0 0,8-4 0 16,0-1 0-16,-1-3 0 0,-7-5 0 0,9 0 0 15,-9-9 0-15,0 0-35 0,7-4-41 16,-7-4-4-16,0-5-4 0,0-1-2 0,0 2-1 15,0-2 3-15,0-4 6 0,0 5 7 0,0-4 7 16,8 4 11-16,-8 4 10 0,8 1 13 16,0 4 9-16,-8-1 8 0,7 6 9 0,2-1 12 15,-2 5 17-15,-7-1 15 0,8 10 15 0,1-1 7 16,-2-1 3-16,0 6-1 0,2 5-9 0,-1 0-13 16,-1 3-12-16,2-4-8 0,-2 5-9 15,1 4-17-15,-1-9-25 0,2 5-42 0,-2-1-52 16,1-4-60-16,-8 1-74 0,8 0-114 0,0-7-136 15,-8-1-154-15,7-2-148 0,2-4-147 16,-9 0-36-16,7-10 65 0,-7 3 128 0,0-7 177 16,8 0 191-16</inkml:trace>
  <inkml:trace contextRef="#ctx0" brushRef="#br0" timeOffset="3579.41">2102 11834 48 0,'-8'-4'545'0,"8"4"180"0,-8-5 164 15,8 5 121-15,-7 0-77 0,7 0-148 0,0 0-147 16,-9 5-138-16,9-5-130 0,9 0-86 15,-9 0-43-15,7 0-15 0,-7 0-7 0,8-5-8 16,8 5-6-16,-9-4-10 0,9 4-28 16,0-5-167-16,-1-3 0 0,1-1 0 0,1 0 0 15,6 0 0-15,-8-5 0 0,9-3 0 0,-8-1 0 16,0 0 0-16,7 1 0 0,-8-4 0 0,-6-2 0 16,-2 1 0-16,1 0-63 0,0 0-200 15,-8 0-2-15,0-1 13 0,-8 5 21 0,0-3 31 16,1 3 35-16,-9 5 35 0,0 0 29 0,1 0 30 15,-9 4 31-15,1-5 32 0,-1 10 31 16,1-4 35-16,-1 3 35 0,0 5 29 0,8 0 24 16,0 0 17-16,9 5 12 0,-9 3 5 0,8 5 8 15,1 1 12-15,7 3 13 0,0 5 15 0,0 5-228 16,0-1 0-16,7 4 0 0,1 7 0 16,0-2 0-16,7 4 0 0,-6 2 0 0,6 3 0 15,1-6 0-15,0 3 0 0,-1-6 0 16,1 0 0-16,0-4 0 0,-1 0 0 0,1-8 0 15,0-2 0-15,-1-4 0 0,-6-3 0 16,-2-5 0-16,9 0 0 0,-8-9 0 0,-1-4 0 16,2-1 0-16,-2-4 0 0,-7-5 0 15,8-3 0-15,-8-1 0 0,8 1 0 0,-8-1 0 16,8 0 0-16,-8 1 0 0,7-1 0 0,2 5 0 16,-9 0 0-16,7 4 0 0,8 5 0 15,-6-1 0-15,-2 10 0 0,10-1 0 0,-10 1 0 16,9 3 0-16,-1 10 0 0,1-5 0 0,-8 5 0 15,8-4 0-15,0 2 0 0,-9 3 0 16,9-3 0-16,-8-2 0 0,-1 0 0 16,-7-5-261-16,9-1-548 0,-18 1-306 0,9-9-127 15,-7 0-9-15,-9-4 63 0,8-5 138 0,-8-4 256 16,-7-5 349-16</inkml:trace>
  <inkml:trace contextRef="#ctx0" brushRef="#br0" timeOffset="3781.539">1788 11150 726 0,'-23'-26'996'0,"7"3"145"16,0 2 109-16,1 2 80 0,6 2-305 15,2-1-300-15,-1 0-170 0,16 1-112 0,-8-1-443 16,7 5 0-16,2 0 0 0,-2 4 0 0,1 1 0 16,8 3 0-16,-9 5 0 0,9 5 0 15,-8 3 0-15,8 5 0 0,-9 5 0 0,-7 8 0 16,9 1-30-16,-9 3-692 0,0 7-370 0,0-2-161 15,-9 4-30-15,2-4 52 0,7 9 102 16,-8-3 243-16,8-6 401 0</inkml:trace>
  <inkml:trace contextRef="#ctx0" brushRef="#br0" timeOffset="5200.809">2933 11918 49 0,'0'0'296'15,"0"-5"77"-15,0 5 49 0,0 0 42 16,0 0 37-16,0 0 49 0,0-4 59 0,-7 4 26 16,7 0-13-16,0 0-41 0,-8 0-60 15,8 0-81-15,-8 0-105 0,8 0-87 0,-8 0-57 16,8 0-38-16,-7 0-35 0,7 0-28 0,0 0-23 16,-9 0-18-16,9 0-17 0,0 0-15 15,0 0-10-15,0 0-5 0,0 0-5 0,0 0-1 16,0 0-5-16,0 0-2 0,0 0-6 15,0 0-14-15,0 0-21 0,9 0-26 16,-9 4-32-16,7-4-38 0,1 0-58 0,-8 0-97 16,8 0-138-16,0 5-163 0,-1-5-169 0,2-5-153 15,-2 5-38-15,1 0 55 0,0-4 131 16,0 4 176-16</inkml:trace>
  <inkml:trace contextRef="#ctx0" brushRef="#br0" timeOffset="5903.691">2933 11918 494 0,'-7'0'689'0,"-1"0"168"0,-8 0 128 16,9 4-50-16,-2-4-147 0,2 0-162 0,-1 0-156 15,0 0-159-15,0 0-122 0,8 0-78 16,0 0-46-16,0 0-33 0,0 0-29 0,8 0-24 15,0 0-22-15,0 0-21 0,-1 0-28 16,2 0-36-16,-2 0-49 0,9 4-55 0,-8-4-62 16,8 5-65-16,-9-5-56 0,9 4-33 15,-8-4-8-15,8 0 17 0,-9 0 37 0,1 0 57 16,-8 0 67-16,9 0 61 0,-9-4 58 16,0-1 56-16,0 5 53 0,0-4 50 0,-9 0 44 15,9-1 45-15,-8 1 51 0,-8-5 49 0,9 5 54 16,-9-1 48-16,8 1 49 0,-8 4 49 15,9-4 43-15,-9 4 18 0,8 0-18 0,-8 0-44 16,9 4-63-16,-1 0-73 0,0-4-80 0,0 5-69 16,8 3-45-16,0-3-27 0,0-1-13 15,0 5-11-15,8 0-3 0,0-5-3 16,0 5-5-16,8-5-12 0,-9 2-27 0,9-3-37 16,-1-3-58-16,-6 0-67 0,6 0-69 15,-7-3-62-15,7 3-39 0,-6-6-16 0,-2 2 15 16,-7-5 43-16,8 5 61 0,-8-1 72 15,0 1 76-15,0 0 74 0,-8-1 67 0,8 1 52 16,-7 4 42-16,-2-5 37 0,2 1 28 16,-1 4 23-16,0-4 15 0,0 4 11 0,1 0-1 15,-2-5-8-15,2 5-19 0,-1 5-28 0,0-5-35 16,8 0-33-16,0 4-29 0,0-4-25 16,0 4-21-16,0 1-12 0,8-1-7 0,-8 1-5 15,8-1-16-15,-1-4-28 0,2 4-40 0,-2-4-47 16,1 0-54-16,0 0-53 0,0-4-44 15,-1 0-20-15,2-1 3 0,-9 1 23 0,0-1 39 16,7 1 46-16,-7 0 62 0,-7 4 59 16,7-5 68-16,0 1 64 0,-9 4 71 0,2 0 73 15,-9 0 77-15,8 4 74 0,1-4 53 16,-2 5 12-16,-6-1-23 0,7 5-43 0,0-5-66 16,1 1-81-16,-2-1-80 0,2-4-52 15,7 4-35-15,0-4-33 0,7 5-48 16,-7-5-91-16,9 0-167 0,-2 0-238 0,1 0-283 15,0 0-140-15,7-5-46 0,1 5 42 0,-8-4 142 16,8 4 226-16</inkml:trace>
  <inkml:trace contextRef="#ctx0" brushRef="#br0" timeOffset="8562.317">1890 18158 194 0,'-7'-8'474'0,"7"3"122"0,-9 1 122 15,9-1 45-15,-7 1-10 0,-1-5-54 16,-1 5-71-16,2-1-81 0,-9-3-85 0,8 3-108 16,1-4-88-16,-9 5-57 0,0-6-36 0,1 7-29 15,-1-6-22-15,0 5-22 0,-8-1-17 16,9 1-17-16,-8-1-10 0,-1 5-9 0,1 0-7 15,-1 5-4-15,-7 4-1 0,7 4 2 0,1 4 4 16,-1 5 5-16,1 0 6 0,-1 5 7 0,8 3 7 16,0 1 4-16,1 4 4 0,6-3 0 15,2 3-1-15,7 0-39 0,0-4-34 0,7 4 0 16,2-3 0-16,6-6 0 0,1 0 0 16,8 1 0-16,-1-10 0 0,8 1 0 0,1-4 0 15,7-10 0-15,1-4 0 0,-1-4 0 0,0-5 0 16,0-5 0-16,0-3 0 0,-7-5 0 0,6 0 0 15,-14-10 0-15,8 6-68 0,-8-5-77 16,-9 0 2-16,1 5 10 0,-9-5 17 0,2 5 18 16,-2-2 20-16,-7 7 19 0,0-2 21 0,-7 7 15 15,7-3 10-15,-9 11 5 0,2 0 2 16,-1-2 1-16,0 10-2 0,0 0 0 0,1 4-1 16,7 2 2-16,-9 6 0 0,9 1 1 0,0 0 2 15,0 5 3-15,9 5 7 0,-2-2 6 16,1 2 11-16,0-1 17 0,7 4 10 0,-6 0 9 15,6 1 5-15,1 4-1 0,0-1-5 0,-1 2-9 16,-6-1-5-16,6 4-4 0,-8-4-5 16,9 4 0-16,-8-4-3 0,0 1-2 0,-8-2-5 15,8 1-4-15,-8-4-2 0,0-1-3 0,0-4-3 16,-8 0-1-16,8 0 2 0,-8-5-1 0,0 1-2 16,-8-4-1-16,1-5-2 0,-1-2-2 0,1-1-6 15,-8-3-7-15,-1-3-10 0,0 0-14 0,1-3-17 16,-1-7-19-16,8 1-26 0,-7-4-28 0,6 0-32 15,3 1-36-15,-3-7-39 0,10 2-65 0,-2-5-98 16,9 0-145-16,0-4-155 0,0-1-166 16,9-4-106-16,6-4-3 0,1 0 82 0,0-1 153 15,8 1 182-15</inkml:trace>
  <inkml:trace contextRef="#ctx0" brushRef="#br0" timeOffset="8862.013">2164 18256 210 0,'0'-5'697'0,"0"1"193"0,0-1 130 0,-7 0 85 15,-1 5-163-15,0-4-198 0,0-1-206 16,-8 1-169-16,1 4-111 0,7 0-69 0,-7-3-41 16,-1 3-36-16,8 0-26 0,1 3-20 0,-2 1-17 15,2 1-16-15,-1 4-5 0,8 5 1 16,0-2 9-16,0 7 13 0,8-6 10 0,-1 4 11 16,2 6 6-16,6-6-1 0,-8-4-7 0,9 5-12 15,0-5-10-15,8-4-13 0,-9-1-13 0,1-3 4 16,0-1 2-16,-1-8-14 0,1-1-14 15,-9 1 0-15,2-5 0 0,-1-4 0 0,-8-5 0 16,0 1-15-16,0 0-55 0,-8-1-12 16,-1-4-10-16,2 4-8 0,-9 1-14 0,1-1-9 15,-1 4-20-15,0 2-28 0,1-2-37 0,-9 5-67 16,8 4-135-16,0 5-203 0,9 0-262 16,-8 0-132-16,6 5-39 0,9-1 38 0,-7 1 135 0,7 0 215 15</inkml:trace>
  <inkml:trace contextRef="#ctx0" brushRef="#br0" timeOffset="9192.484">2039 18057 578 0,'-15'5'950'0,"-1"-1"161"16,0-1 120-16,1-3 102 0,6 0-266 0,-6 0-321 16,7 0-211-16,0 0-140 0,8-3-150 0,-7 3-245 15,7-4 0-15,-9-1 0 0,9 1 0 0,0-1 0 16,0 0 0-16,9 1 0 0,-9-1 0 15,0 2 0-15,7 3 0 0,-7-6 0 0,8-1 0 16,0 1 0-16,0 2 0 0,-1-5 0 0,2 5 0 16,-2-4 0-16,1 2-37 0,1-2-79 15,-2 3 16-15,0-3 22 0,2 3 20 0,-1 1 18 16,-8 4 13-16,7-5 10 0,2 5 8 0,-9 0 4 16,7 0 6-16,1 0 12 0,-8 0 9 15,7 5 13-15,-7-5 8 0,9 9 9 0,6-5 1 16,-7 5-5-16,0-5-8 0,8 9-11 0,-9-4-9 15,9 4-25-15,-1 0-33 0,1 1-62 16,8 4-78-16,-8-6-109 0,-1 7-186 0,1-1-267 16,0-5-287-16,-1 0-107 0,1 0-13 15,8-4 61-15,-8 0 164 0,-1 5 269 0</inkml:trace>
  <inkml:trace contextRef="#ctx0" brushRef="#br0" timeOffset="9501.383">2454 18247 403 0,'-7'0'691'16,"7"0"184"-16,-7 0 131 0,7 0 0 16,-9 0-133-16,9-5-162 0,-8 5-147 0,1-5-142 15,7 1-91-15,-9-5-53 0,9 6-27 0,-7-3-21 16,-1 3-21-16,8-2-21 0,-7 5-35 16,-2-5-153-16,2 5 0 0,-1 5 0 0,8 0 0 15,-8 4 0-15,0 3 0 0,1 2 0 16,7 4 0-16,-9-1 0 0,9 4 0 0,0 2 0 15,9-1 0-15,-9 0 0 0,7-4 0 16,1 4 0-16,0-5 0 0,0-3 0 0,8 0 0 16,-1-2 0-16,-8-3 0 0,17-4 0 15,-8-1 0-15,0-4 0 0,8-4 0 16,-9-1 0-16,8-9 0 0,-7 1 0 0,0-4 0 16,-8-1-403-16,8 1-286 0,-9-6-203 0,-7-3-217 15,8 0-61-15,-8-5 18 0,0-1 100 0,0-3 179 16,-8 0 255-16</inkml:trace>
  <inkml:trace contextRef="#ctx0" brushRef="#br0" timeOffset="9659.841">2376 17713 413 0,'-15'-23'881'0,"-1"6"187"0,0-1 144 0,1 4 118 16,7 2-182-16,-7 3-248 0,6 0-218 16,2 4-148-16,-1 1-511 0,8 4-23 15,-8 4 0-15,0 6 0 0,8 3 0 0,-7 4 0 16,-2 6 0-16,9-2 0 0,-7 10-551 0,-1 0-605 15,-1 4-166-15,2 0-34 0,7 2 66 0,-7-2 132 16,-2 0 302-16,9 0 401 0</inkml:trace>
  <inkml:trace contextRef="#ctx0" brushRef="#br0" timeOffset="46707.581">2933 18296 355 0,'0'0'469'0,"-7"-5"86"0,7 5 34 16,0 0-46-16,0 0-63 0,0 0-59 0,0-4-49 15,0 4-34-15,0 0-19 0,0 4 1 16,0-4-10-16,0 0-15 0,0 5-24 0,7-5-30 16,-7 4-38-16,0-1-45 0,9-3-33 0,-2 6-18 15,-7-2-13-15,8 0-9 0,0 1-7 16,7-1-8-16,-6 5-5 0,6 0-11 15,1 4-10-15,0 0-11 0,-1 0-11 0,1 5-9 16,8 4-10-16,-9 0-25 0,8 4-50 0,-7 2-80 16,8-2-153-16,-1 0-211 0,1 5-251 15,0-9-204-15,-8 5-72 0,7-6 15 0,8-3 119 16,-7-4 195-16,-1-2 244 0</inkml:trace>
  <inkml:trace contextRef="#ctx0" brushRef="#br0" timeOffset="46956.547">3742 18768 563 0,'-8'9'904'0,"0"-5"147"16,0 0 97-16,8 0 50 0,-7 1-267 16,-2-5-302-16,9 4-214 0,0-4-135 0,-7 0-85 15,14 0-58-15,-7 0-36 0,0 0-18 0,9 0-12 16,-2 0-7-16,1 0-7 0,0 0-12 15,7 5-12-15,-7-1-12 0,8 1-6 0,0-1-16 16,-1 5-35-16,8-5-58 0,-6 5-71 0,6 0-91 16,-7 4-166-16,8-4-232 0,-9-1-271 0,8 1-150 15,1 0-39-15,-8-5 32 0,8 5 134 16,-1-4 225-16,1-5 294 0</inkml:trace>
  <inkml:trace contextRef="#ctx0" brushRef="#br0" timeOffset="47154.457">4393 18904 483 0,'0'9'897'0,"0"-4"152"0,-7 4 92 15,7-6 54-15,0-3-277 0,0 4-322 0,0-4-243 16,7 6-146-16,-7-3-92 0,7 2-53 0,2-5-29 16,-1 5-19-16,-1-1-21 0,2 1-35 15,-2-5-45-15,8 4-62 0,-6 1-102 0,6-1-144 16,-7-1-179-16,0 3-184 0,8-2-169 0,-9 0-51 15,9 1 39-15,-1-1 116 0,-6 1 171 16,6-1 207-16</inkml:trace>
  <inkml:trace contextRef="#ctx0" brushRef="#br0" timeOffset="47559.432">5601 19147 15 0,'8'9'701'0,"0"3"243"16,0-3 170-16,-8 1 125 0,0-6-2 0,7 1-233 16,-7-1-279-16,0 1-223 0,0-5-159 0,0 0-119 15,0 0-90-15,9 0-125 0,-9-5-9 16,7 5 0-16,-7 0 0 0,8-4-33 15,-8 4-137-15,8 0-79 0,0-5-102 0,-1 5-161 16,2 5-178-16,-2-5-204 0,1 0-153 0,0 0-37 16,0 4 43-16,8-8 139 0,-1 4 194 15,8-9 249-15</inkml:trace>
  <inkml:trace contextRef="#ctx0" brushRef="#br0" timeOffset="47756.212">6134 19174 177 0,'9'8'760'0,"-1"6"214"0,-1-5 137 15,-7-2 90-15,7-1-125 0,-7-2-255 0,0 0-276 16,9 1-203-16,-9-5-132 0,8 0-87 16,-1 0-53-16,-7 0-36 0,9 0-22 0,-2 0-22 15,1 0-30-15,0 0-35 0,0 0-40 16,-1 4-48-16,2 1-77 0,6-1-117 0,-7 1-129 16,7-1-138-16,1 0-71 0,8 1 83 15,-1-5 23-15,8 0 12 0,2 0-21 0,-2-9 78 16,0 5 62-16,8-10-59 0,0 5 45 15</inkml:trace>
  <inkml:trace contextRef="#ctx0" brushRef="#br0" timeOffset="48096.782">6755 19177 26 0,'23'5'604'0,"-15"-5"257"0,8 5 176 0,-9-1 125 15,-7 1-43-15,9-1-167 0,-9 1-218 0,7-1-234 16,-7-4-164-16,8 0-119 0,-1 0-85 16,-7 0-61-16,9 0-35 0,-2-4-19 0,-7 4-11 15,8-5-7-15,0 5-11 0,0-4-6 16,-1 4-5-16,2 0-8 0,-2 0-19 0,1 0-30 15,0 4-30-15,0-4-39 0,-1 5-47 16,2-1-58-16,-2-1-78 0,10 3-102 0,-3 2-6 16,-5-8 54-16,15 5 16 0,-1-5 9 0,-8 0 55 15,9-5 106-15,-1 5 34 0,1-4-16 16,-8 0 40-16,0 4 100 0,-1-6 120 16,-8 6 136-16,2-3 127 0,-1 3 95 0,-1 0 55 15,-7 0 0-15,9 3-48 0,-9-3-97 0,0 0-104 16,7 0-79-16,-7 0-50 0,8 6-34 15,-8-6-16-15,0 4-7 0,8-4-3 0,-8 0-4 16,8 4-6-16,-8-4-8 0,7 0-8 16,-7 5-15-16,9-5-22 0,-9 4-50 0,7-4-74 15,-7 0-133-15,8 5-204 0,-8-5-287 16,8 4-237-16,7-4-86 0,-6-4-3 0,6-1 96 16,1 1 185-16,0-5 279 0</inkml:trace>
  <inkml:trace contextRef="#ctx0" brushRef="#br0" timeOffset="48288.906">7531 19147 23 0,'7'4'844'16,"2"6"246"-16,-9-6 160 0,7 5 107 0,-7-6 29 16,0 2-375-16,0-5-373 0,8 5-238 15,-8-5-208-15,9-5-192 0,-2 5 0 0,-7-5 0 16,8 2 0-16,0-3 0 0,0 3 0 16,-1-1 0-16,2 4 0 0,-2-5 0 0,1 5 0 15,-8 0-74-15,8 0-153 0,0 0-72 16,-1 5-107-16,2-1-149 0,-2-4-188 0,1 3-209 15,0-3-107-15,7 0-15 0,-6 0 75 16,6-3 150-16,-6-1 219 0</inkml:trace>
  <inkml:trace contextRef="#ctx0" brushRef="#br0" timeOffset="53657.978">7939 19121 281 0,'0'3'421'0,"0"3"86"0,0-3 48 15,-7 2-12-15,7-1-11 0,0 1 1 16,-9-5-1-16,9 4-17 0,0-4-37 16,0 0-48-16,0 5-56 0,-8-5-65 0,8 0-74 15,0 5-56-15,0-5-42 0,0 0-35 0,0 0-30 16,0 0-23-16,0 0-17 0,0 0-14 16,8 0-8-16,-8 0-3 0,9 0-4 0,5 0-2 15,-5 0-6-15,6-5-20 0,1 5-39 16,0-5-76-16,8 5-175 0,-9-4-261 0,17-1-297 15,-9 1-141-15,1-1-46 0,7 2 30 0,9-6 150 16,-9 4 251-16</inkml:trace>
  <inkml:trace contextRef="#ctx0" brushRef="#br0" timeOffset="53885.478">8810 19054 64 0,'-15'5'698'16,"6"-1"202"-16,2-4 131 0,-1 0 92 16,0 4-62-16,-7-4-238 0,6 0-260 0,2 0-188 15,-1 5-123-15,8-5-89 0,0 0-63 0,-9 0-46 16,18 0-30-16,-9-5-16 0,8 5-24 16,-1 0-37-16,2-4-55 0,6 4-80 0,-7 0-162 15,7-4-233-15,9 4-275 0,-8-5-157 16,0 1-48-16,-1-1 26 0,8 1 136 0,-7-1 219 15</inkml:trace>
  <inkml:trace contextRef="#ctx0" brushRef="#br0" timeOffset="54074.062">9156 18984 449 0,'-9'8'859'0,"9"1"144"15,-7 0 86-15,-1-4 49 0,-1-1-266 16,9 0-322-16,0 1-226 0,0-1-141 0,0-4-85 15,9 0-58-15,-9 0-45 0,15-4-54 16,-6 4-87-16,-2-5-157 0,9 1-192 0,-1-5-239 16,1 5-188-16,-1-5-71 0,1 4 23 0,0-3 120 15,-1-1 178-15,9-4 239 0</inkml:trace>
  <inkml:trace contextRef="#ctx0" brushRef="#br0" timeOffset="54268.471">9869 18953 335 0,'0'9'816'0,"0"-9"168"16,-8 4 111-16,8-4 70 0,-7 0-217 15,7-4-271-15,-9 4-255 0,9-5-162 16,0 1-108-16,0-1-68 0,9 0-41 0,-9 2-24 16,7-3-25-16,1 2-28 0,1 4-41 0,-2 0-59 15,9-3-124-15,-8 3-179 0,-1 3-217 16,0-3-235-16,10 0-114 0,-10 0-21 15,2 0 83-15,6-3 160 0,-7 3 215 0</inkml:trace>
  <inkml:trace contextRef="#ctx0" brushRef="#br0" timeOffset="54441.45">10230 18864 77 0,'8'5'712'0,"-8"-1"216"0,0 0 141 0,-8-4 90 15,8 6-79-15,0-6-244 0,-8 0-289 16,8 0-210-16,0 0-138 0,8 0-93 0,-8-6-61 15,0 2-48-15,8 0-54 0,0 4-52 0,-8-5-75 16,7 1-111-16,1-1-160 0,0 5-171 16,0 0-193-16,-8-4-131 0,7 4-25 0,2 0 63 15,-2-4 135-15,1-1 179 0</inkml:trace>
  <inkml:trace contextRef="#ctx0" brushRef="#br0" timeOffset="54623.238">10654 18750 430 0,'7'13'851'0,"-7"-4"154"16,-7 0 100-16,7-1 63 0,0-3-263 0,0-1-293 16,0 1-239-16,0-1-153 0,0-4-103 15,7 0-68-15,-7-4-58 0,8 4-49 0,1-5-51 16,-2 1-60-16,0-5-87 0,2 5-109 0,-1 0-115 16,-1-1-104-16,2 1-94 0,6-1-91 15,-7 1-47-15,0-1 46 0,8 5 101 16,-9-4 119-16,1-1 126 0</inkml:trace>
  <inkml:trace contextRef="#ctx0" brushRef="#br0" timeOffset="54792.672">11015 18696 540 0,'7'5'751'0,"1"-5"174"0,-8 4 111 16,8 1-65-16,-8 4-167 0,0-4-191 16,8-1-196-16,-8 5-167 0,7-6-112 0,-7 2-69 15,9 0-54-15,-2-1-48 0,1-4-52 16,-8 5-63-16,9-5-85 0,-2 0-108 15,0 0-121-15,-7-5-142 0,9 5-171 0,-1-4-87 16,-1-1 9-16,9 0 70 0,0-2 116 16,-1-7 159-16</inkml:trace>
  <inkml:trace contextRef="#ctx0" brushRef="#br0" timeOffset="54969.426">11430 18613 246 0,'8'0'745'15,"0"0"184"-15,-8 0 119 0,0 0 75 16,0 0-178-16,0 0-241 0,8-5-241 0,-8 5-177 15,0-4-117-15,7-1-77 0,-7 5-47 16,9-8-33-16,-2 4-34 0,1-1-38 0,1 1-41 16,-2-1-62-16,0 1-101 0,-7-1-136 15,17 1-132-15,-10 4-162 0,-7-5-176 0,16 1-53 16,-8-4 42-16,8-1 110 0,7-5 138 16,-7 0 183-16</inkml:trace>
  <inkml:trace contextRef="#ctx0" brushRef="#br0" timeOffset="55128.558">11799 18414 563 0,'0'0'862'16,"8"9"157"-16,-8-5 104 0,0 1-6 0,-8-1-232 16,8 1-267-16,0-5-231 0,0 4-153 15,0-4-105-15,8-4-65 0,-8 4-52 16,8-5-50-16,-1 1-50 0,2-1-55 0,-2 1-83 16,1-1-119-16,1 1-133 0,-2 0-136 0,-7-1-139 15,7 1-140-15,2 4-17 0,-1-4 67 16,-1-5 120-16,9 4 150 0</inkml:trace>
  <inkml:trace contextRef="#ctx0" brushRef="#br0" timeOffset="55267.483">12011 18309 547 0,'7'-6'779'0,"2"3"183"15,-9-1 114-15,0 4-56 0,0 0-160 16,0-5-201-16,0 5-213 0,0-4-179 16,7 4-124-16,-7-5-108 0,0 5-122 0,8-5-160 15,0 0-201-15,-8 1-225 0,8 4-235 16,-8-3-106-16,7-3-3 0,-7 3 96 0,9 3 167 15,-9-5 211-15</inkml:trace>
  <inkml:trace contextRef="#ctx0" brushRef="#br0" timeOffset="57584.778">6526 19707 495 0,'0'0'842'0,"0"5"151"0,-7-5 99 0,7 4 26 0,-8 1-221 15,0-1-249-15,0 1-209 0,1-1-130 16,-1 0-83-16,8 1-57 0,-8 0-41 15,0-2-32-15,1-3-25 0,7 5-18 0,-9-5-11 16,9 0-9-16,-7 0-4 0,7 0-2 0,-8 0-6 16,8-5-4-16,0 2-6 0,-8-2-5 15,8-4-7-15,0 0-2 0,0-4-1 16,8 4-2-16,-8-4 1 0,8 4 1 0,-1 0-2 16,2 0-1-16,-2 1 1 0,9 2-2 0,-8 3 2 15,7 3-1-15,1 0 1 0,0 0 0 16,-1 3 3-16,1 3 3 0,0 2 10 0,-1 1 13 15,1 5 16-15,-8-1 20 0,0 0 19 16,0 9 18-16,-1-5 11 0,2 5-12 0,-9 5-95 16,0 0 0-16,-9-1 0 0,9 5 0 15,-15-4 0-15,7 3 0 0,-7-3 0 0,6-1 0 16,-15-4 0-16,10 1 0 0,-3-1 0 0,1-6 0 16,-7-2 0-16,8-5 0 0,-9 0 0 15,1-4 0-15,7-5 0 0,-8 0 0 0,0-5 0 16,10 5 0-16,-10-9 0 0,8 5 0 15,0-5 0-15,8-1 0 0,1-2 0 0,-2 3 0 16,2-5 0-16,7 1 0 0,0 5 0 16,0-6 0-16,7 1 0 0,2 0 0 0,-2 0 0 15,1-1 0-15,8 6 0 0,0-1 0 16,-1 0 0-16,1 5 0 0,0-1 0 0,-1 1 0 16,1 4 0-16,8 0 0 0,-8 0 0 15,-1 4 0-15,8 5 0 0,-7-5 0 0,8 10 0 16,0-6 0-16,-10 6 0 0,10 3 0 0,-8-4 0 15,0 1 0-15,8 0 0 0,-9-1 0 16,1-1 0-16,0-2 0 0,-1 3-204 0,8-4-176 16,-14-5-153-16,6 0-194 0,1 1-219 15,0-5-138-15,-1-9-35 0,-6 5 49 16,6-5 137-16,1-4 218 0,-9-1 271 0</inkml:trace>
  <inkml:trace contextRef="#ctx0" brushRef="#br0" timeOffset="57802.21">6927 19946 360 0,'-8'0'803'0,"8"4"193"16,0-4 133-16,-8 0 54 0,8 0-164 16,0 0-225-16,-8 0-238 0,8 0-170 0,0 0-112 15,0 0-64-15,0 0-54 0,8 0-20 16,-8 0-23-16,0 0-37 0,8 4-76 0,-8-4 0 16,8 5 0-16,-8-1 0 0,7 5 0 0,2 4 0 15,-2 0 0-15,-7 5 0 0,8 5 0 16,-8-1 0-16,0 0 0 0,0 0 0 0,0 0-356 15,0 0-119-15,-8-5-175 0,1 2-236 16,-2-7-183-16,2-7-57 0,-1-1 16 0,0-8 91 16,0-5 195-16,8-5 288 0</inkml:trace>
  <inkml:trace contextRef="#ctx0" brushRef="#br0" timeOffset="58152.594">7084 19526 85 0,'0'5'573'0,"0"-1"168"0,-8-4 148 0,8 5 110 15,0-1-98-15,-8 0-162 0,8-4-153 16,0 0-138-16,0 6-124 0,0-6-87 0,0 0-54 15,0 0-32-15,0 0-18 0,0 4-10 0,0-4 1 16,0 0 7-16,0 0 7 0,0 0 6 16,8 0 1-16,-8 3-7 0,8-3-15 15,0 0-25-15,-1 5-60 0,9-5-38 0,-8 0 0 16,8 4 0-16,0-4 0 0,-1 0 0 0,1 5 0 16,-1-5-91-16,1 0-92 0,0 0-63 15,-1 0-49-15,-6 0-63 0,6 0-100 16,-7 0-134-16,0 0-154 0,-1 0-171 0,-7 0-83 15,9 0 16-15,-9 0 97 0,0 0 163 0,0 0 194 16</inkml:trace>
  <inkml:trace contextRef="#ctx0" brushRef="#br0" timeOffset="58673.712">7177 19605 185 0,'-14'0'573'0,"6"0"151"0,-8 0 147 0,0 0 84 16,8 0-111-16,1 0-149 0,-2 0-131 0,2 0-122 15,-1 0-124-15,0 0-94 0,8-3-53 16,-8 3-27-16,8 0-14 0,-7 0-9 16,7 3-2-16,0-3-4 0,0 0 2 0,0 5 4 15,0-5 2-15,7 4 2 0,-7 1 1 16,8 4-3-16,0 0-9 0,-8 0-14 0,8 4-53 16,-1 0-47-16,2 1 0 0,-2 3 0 0,1-4 0 15,-8 5 0-15,9-1 0 0,-2 1 0 16,0 0 0-16,2-5 0 0,-9 0 0 0,8-4 0 15,-8 1 0-15,7-6 0 0,-7-1 0 16,0-3 0-16,0 4 0 0,0-4 0 0,0-4 0 16,0 4 0-16,0-3 0 0,0-1 0 0,0-6 0 15,0 6 0-15,0-6 0 0,0 2 0 16,0 0 0-16,7 3 0 0,2-4 0 0,-1 0 0 16,-1 5 0-16,9-1 0 0,0 1 0 15,-1-1 0-15,-6 5-10 0,14 0 0 16,-8 5 0-16,1-5 2 0,1 9 0 0,-3-5 0 0,3 5 4 15,-1 0 3-15,-9-1 2 0,9 5 2 16,-8 1 5-16,-1 0 1 0,2 3 1 16,-9-3 1-16,0 3-2 0,0 1-1 0,-9-1-8 15,9-4 0-15,-7 5 0 0,-9-5-8 0,8 1-15 16,-8-2-7-16,1-3-11 0,-1 0-6 16,0-4-2-16,-8-1-3 0,9-4-1 15,-8 0-5-15,7 0-8 0,0-4-16 0,1 4-20 16,-1-5-32-16,8 1-37 0,-8-1-52 0,16-4-86 15,-7 5-146-15,-1-4-185 0,8-1-225 16,0-5-131-16,8 1-31 0,-1 4 53 0,0-4 143 16,2 5 201-16</inkml:trace>
  <inkml:trace contextRef="#ctx0" brushRef="#br0" timeOffset="59489.394">7594 19712 8 0,'0'0'502'0,"-8"0"155"0,8 0 148 0,0 0 132 16,-8 0-55-16,8 0-114 0,0 0-125 0,-7 0-115 15,7 0-120-15,0 0-104 0,0 0-66 16,0 4-35-16,0-4-18 0,0 0-4 0,7 0 6 15,-7 5 7-15,8-1 6 0,-8 1 7 16,8-1-53-16,0 5-154 0,-1-1 0 16,2 6 0-16,6-1 0 0,-7 4 0 0,0 1 0 15,-1 5 0-15,2-2 0 0,-2 2 0 0,1-1 0 16,-8 0 0-16,0-5 0 0,8 1 0 16,-8-5 0-16,0-4 0 0,0-1 0 0,0-3 0 15,0-1 0-15,0-4 0 0,0 0 0 0,0-4 0 16,-8-5 0-16,8-4 0 0,-8 0 0 15,8-5 0-15,-7-4 0 0,7 5 0 0,0-5 0 16,0-1 0-16,0 5 0 0,0-3 0 16,7-2 0-16,1 6 0 0,0-5 0 0,0 9 0 15,-1 0 0-15,2-1 0 0,6 10-6 16,-6-1 6-16,-2 1 6 0,0 4-6 0,2 4 0 16,6 1 0-16,-6 4 0 0,-2 0 0 0,1 9 0 15,0-6 0-15,0 6 0 0,-1 4 0 16,2-4 0-16,-2 3 0 0,1 2 0 0,-8-5 0 15,0-1 0-15,0-3 0 0,8-1 0 16,-8-5 0-16,0-3 0 0,0-1 0 0,0-4 0 16,0-9 0-16,0 1 0 0,0-1 0 15,0-9-1-15,0 1-165 0,0-1 11 0,0-1 14 16,0-2 18-16,0 3 23 0,0 6 25 16,8-7 22-16,-8 6 16 0,7 4 12 0,1 6 11 15,0-2 12-15,0 5 17 0,-1 0 17 0,2 8 17 16,-2 1 20-16,1 0 14 0,8 9 8 15,0-1-1-15,-8 1-5 0,8 3-10 0,-9 3-12 16,9-3-9-16,-8 6-11 0,8-10-11 16,-9 5-7-16,9-4-5 0,-8-1-7 0,8-8-22 15,-1 0-33-15,-7-4-45 0,7-5-63 16,-6-5-90-16,-1-8-158 0,-1 0-264 0,2-14-327 16,-2 1-145-16,-7-9-38 0,8-5 35 15,-8 5 131-15,0-10 266 0</inkml:trace>
  <inkml:trace contextRef="#ctx0" brushRef="#br0" timeOffset="67837.209">5625 18141 285 0,'0'9'570'0,"0"-5"120"15,7 0 99-15,-7-4-18 0,0 5-134 16,0-5-158-16,0 0-137 0,0 0-136 0,0 0-141 16,0-5-127-16,0 5-120 0,0 0-133 15,0 0-165-15,0 0-188 0,0 0-65 0,0 0 8 16,0-4 56-16,0 0 99 0,0-1 149 16</inkml:trace>
  <inkml:trace contextRef="#ctx0" brushRef="#br0" timeOffset="69916.652">2996 18136 236 0,'0'0'381'0,"0"0"71"16,-7 0 28-16,7 0-31 0,0 0-39 0,-9 0-41 15,9 0-26-15,0 5-28 0,-7-5-30 0,7 0-32 16,-8 4-27-16,8 1-17 0,0-5-11 15,0 4 4-15,-8-4 12 0,8 4 12 0,0-4 8 16,0 0 3-16,0 5-2 0,0-5-13 16,0 0-18-16,-8 0-9 0,8 0-6 15,0 0-9-15,0 0-12 0,0 0-19 0,0 0-23 16,0-5-28-16,0 5-26 0,8 0-25 0,-8 0-20 16,0-4-12-16,0 4-8 0,8-4-6 15,0-1-4-15,8 1-27 0,-9-5-44 0,10 4-63 16,6-3-77-16,1-1-153 0,-2 0-223 15,2 0-265-15,8-5-176 0,-1 5-53 0,9-3 14 16,-9 3 120-16,8-5 210 0,-8 2 282 0</inkml:trace>
  <inkml:trace contextRef="#ctx0" brushRef="#br0" timeOffset="70156.321">3718 17916 376 0,'0'4'771'0,"-7"0"166"0,7 1 112 0,-9-1 46 16,2-4-203-16,7 4-211 0,-8 1-204 15,8-5-144-15,-8 4-97 0,8-4-66 0,0 0-49 16,0 0-41-16,0 0-29 0,0 5-25 16,0-5-13-16,8 0-14 0,0 0-26 0,-1 0-36 15,2 0-46-15,-2 0-52 0,9 0-90 16,-1 0-142-16,-7 0-184 0,8 0-201 0,0 0-169 15,-1-5-61-15,1 1 30 0,0-5 115 0,-1 5 191 16,9-5 228-16</inkml:trace>
  <inkml:trace contextRef="#ctx0" brushRef="#br0" timeOffset="70333.179">4079 17898 166 0,'8'4'689'15,"-8"1"203"-15,0-1 136 0,0 1 92 0,8-5-133 16,-8 4-218-16,0-4-225 0,0 0-193 0,0 0-130 15,0 0-88-15,8 0-57 0,-8-4-35 16,7 4-36-16,1 0-45 0,-8-5-54 16,8 5-79-16,7 0-138 0,-6 0-205 0,-2 5-217 15,1-5-203-15,1 0-77 0,5 0 10 0,-5 0 101 16,6 0 186-16,9-5 222 0</inkml:trace>
  <inkml:trace contextRef="#ctx0" brushRef="#br0" timeOffset="70530.274">4589 17916 121 0,'0'13'676'0,"7"-5"207"0,-7 1 133 0,0-4 78 16,-7 4-124-16,7-5-230 0,0 0-240 15,0-4-198-15,0 5-129 0,0-5-78 0,0 0-42 16,0 0-25-16,7-5-16 0,-7 5-13 16,0-4-15-16,9 4-18 0,-1 0-29 15,-1 0-45-15,-7 0-82 0,9 0-120 0,-2 0-143 16,1 0-158-16,-8 0-173 0,8 0-116 15,0 0-2-15,-1 0 80 0,2 0 131 0,-2 0 161 16</inkml:trace>
  <inkml:trace contextRef="#ctx0" brushRef="#br0" timeOffset="70700.708">4747 18012 238 0,'0'6'590'16,"7"1"163"-16,-7-1 160 0,7-3 56 15,-7 2-118-15,0-1-154 0,9-4-143 0,-9 0-149 16,0 5-151-16,8-5-103 0,-8 0-59 15,7-5-36-15,-7 5-24 0,7 0-24 0,-7 0-31 16,0 0-56-16,9 0-110 0,-9 0-166 16,8 5-215-16,-1-5-250 0,-7 0-138 0,9 5-36 15,-2-1 59-15,1-4 142 0,0 5 201 16</inkml:trace>
  <inkml:trace contextRef="#ctx0" brushRef="#br0" timeOffset="70899.052">5084 18101 60 0,'0'9'607'0,"0"0"196"16,0-5 153-16,0 0 95 0,0 1-89 16,0-1-197-16,0 1-206 0,0-5-184 15,0 4-145-15,0-4-95 0,0 0-59 0,0 0-42 16,0 0-32-16,0 0-25 0,0 0-18 16,0 0-15-16,0 0-15 0,0 5-23 0,0-5-53 15,0 4-99-15,7 0-157 0,-7 1-202 16,0-5-229-16,0 4-102 0,0-4-7 15,0 0 75-15,0 0 150 0,0 0 204 0</inkml:trace>
  <inkml:trace contextRef="#ctx0" brushRef="#br0" timeOffset="71671.298">5122 17951 333 0,'0'0'453'16,"0"-5"93"-16,0 5 38 0,-7 0-11 16,7 0-16-16,0 0-11 0,0-4-12 0,0 4-29 15,0 0-43-15,0 0-50 0,-8 0-57 16,8 0-64-16,0-5-60 0,0 5-39 16,0 0-20-16,0 0-10 0,0 0-3 0,0 0 3 15,-8 0 4-15,8 0 5 0,0 0 3 16,0 0 1-16,0 5-4 0,0-5-66 0,0 4-105 15,0 1 0-15,0 4 0 0,0 4 0 16,0 1 0-16,0 3 0 0,0 1 0 16,0 3 0-16,0 2 0 0,0 3 0 15,0 1 0-15,0-1 0 0,0 0 0 0,8 1 0 16,-8-1 0-16,0-3 0 0,0 2 0 16,8-1 0-16,-8-3 0 0,7-3 0 0,-7 4 0 15,0-5 0-15,0 1 0 0,0 0 0 16,0-1-27-16,0-3-286 0,0 0-53 0,0-2-98 15,0 2-150-15,0-5-191 0,-7-5-202 16,7 1-69-16,0-5 12 0,0-9 100 0,0 0 178 16,7-5 236-16</inkml:trace>
  <inkml:trace contextRef="#ctx0" brushRef="#br0" timeOffset="77032.839">3796 17400 86 0,'8'-5'327'0,"-8"5"64"0,0 0 34 16,0-4-23-16,9 4-33 0,-9-4-22 0,0-1-9 0,0 5 7 15,7-5 30-15,-7 0 45 0,0 1 28 16,0-1 3-16,0 2-16 0,0-1-34 16,0-2-49-16,0 3-63 0,0 3-45 0,-7-5-26 15,7 5-12-15,0-5-10 0,-9 5-10 0,9 0-16 16,-8 0-17-16,8 0-21 0,-7 0-22 15,-2 5-20-15,2-5-16 0,-1 5-12 0,0 4-9 16,0-5-11-16,-7 4-7 0,7 6-16 16,0-5-19-16,1 4 0 0,-2 4 0 0,2-3 0 15,7 3 0-15,-8 1 0 0,8 0 0 16,0 3 0-16,0-3 0 0,0 5 0 0,0-6 0 16,8 1 0-16,-1-1 0 0,2 1 0 15,6-6 0-15,-7 2 0 0,7 0 0 0,-7-5 0 16,8 0 0-16,0-1 0 0,-1-8 0 15,1 4 0-15,0-4 0 0,-1-4 0 0,9-4 0 16,-16-1 0-16,7-5 0 0,-6 0 0 0,6-2 0 16,-15-3 0-16,8-2 0 0,-8-2 0 15,0 2 0-15,0-6 0 0,-8 5 0 0,0 0 0 16,1 0 0-16,-2 0 0 0,-6 0 0 16,-1 5 0-16,0-2-78 0,1 7-113 0,6-2-40 15,-5 9-44-15,-3 1-57 0,10 4-109 16,-2 4-161-16,2 1-189 0,-1 3-179 0,0 2-59 15,8-2 16-15,8 1 106 0,0 1 176 16,-1-2 230-16</inkml:trace>
  <inkml:trace contextRef="#ctx0" brushRef="#br0" timeOffset="77378.149">4063 17562 75 0,'0'5'524'0,"0"-5"143"0,0 4 125 16,0-4 101-16,0 0-84 0,0 0-132 16,0 0-130-16,0 5-111 0,0-5-96 15,0 0-83-15,0 0-53 0,0 0-28 0,0 5-7 16,0-5-4-16,9 0-2 0,-9 0 0 0,0 4 1 15,0-4-2-15,0 3-5 0,7-3-8 16,-7 0-9-16,0 6-17 0,0-3-16 0,0 2-21 16,8 4-40-16,-8 0-46 0,-8 3 0 15,8 2 0-15,0 0 0 0,-7 4-1 0,7-6-119 16,-9 2-58-16,2-1-62 0,-1 0-61 16,0-3-79-16,0-2-134 0,1-4-168 0,-2 0-203 15,2-4-125-15,7-4-28 0,0 0 51 16,0-10 143-16,0 1 200 0</inkml:trace>
  <inkml:trace contextRef="#ctx0" brushRef="#br0" timeOffset="77781.131">4205 17310 310 0,'-8'0'531'15,"8"0"128"-15,-9 0 110 0,9 0 6 0,0 0-52 16,0 0-80-16,0 0-95 0,-7 0-97 0,7 0-100 15,0 0-94-15,0 0-74 0,0 0-44 16,0 0-28-16,0 0-13 0,0 0-9 0,0 5-3 16,0-5 5-16,0 0 6 0,0 0 2 15,0 0 1-15,7 0-4 0,-7 0-6 0,9 0-15 16,-1 0-16-16,-1 0-16 0,2 0-15 16,6 0-13-16,-7 0-7 0,7 0-9 0,1-5-32 15,-8 5-52-15,8 0-61 0,0 5-71 0,-9-5-111 16,9 4-167-16,-8-4-174 0,-1 5-172 15,2-5-132-15,-2 4-28 0,-7 1 58 0,0-5 142 16,8 0 188-16</inkml:trace>
  <inkml:trace contextRef="#ctx0" brushRef="#br0" timeOffset="78398.976">4221 17342 335 0,'-9'0'449'0,"2"0"87"0,-1 0 38 16,8 0-23-16,0 0-37 0,-9 0-30 0,9 0-35 16,0 0-35-16,0 0-37 0,0 0-39 15,0 0-41-15,0 0-37 0,0 0-36 0,-7 0-30 16,7 0-25-16,0 5-19 0,0-5-17 16,0 0-18-16,0 3-18 0,0-3-17 0,0 6-16 15,0-6-13-15,0 4-7 0,0-1-4 16,0 2 3-16,0 4 6 0,0-4 7 0,0 4 6 15,7 0 8-15,-7 3 4 0,0 2 0 0,0-5-3 16,0 8-6-16,9-4-9 0,-9 1-13 16,0 3-12-16,0-4-10 0,8 1-7 15,-8-1-6-15,0 1-3 0,0-6-2 0,0 1 0 16,7 0-1-16,-7-4-2 0,0-1 0 16,0-1-2-16,0-3 0 0,0 0 0 0,0 0 1 15,0 0 0-15,0 0 0 0,9-3-1 16,-9-1 2-16,0-1 2 0,7 0-2 0,-7-4 1 15,8 5 1-15,-8-1 0 0,8-4-2 0,0 6-2 16,-1-2 1-16,2-4-1 0,-2 5 0 16,1-1 0-16,0 1-1 0,0-1 0 0,8 2-1 15,-9 3 1-15,9 0-2 0,-8 0-1 16,8 0 1-16,-9 0 1 0,10 3 0 0,-10 2 3 16,0 4-1-16,10 0 1 0,-10 0 1 15,2 0 0-15,-9-1-1 0,7 5-1 0,-7-3 2 16,8 3 1-16,-8-5 0 0,0 6 2 0,0-1 0 15,-8-4 2-15,8 4 0 0,-7 0 3 16,-2-4 7-16,2 4 10 0,-1-4 15 16,-1 0 7-16,-5 0 9 0,-3-1 1 0,1-3-3 15,1-1-9-15,-1 0-11 0,0-4-9 0,1 6-11 16,-1-6-13-16,0-6-19 0,1 6-33 16,7-4-44-16,0 4-51 0,1-4-53 0,-2 4-52 15,2-5-64-15,7 5-99 0,0-4-119 0,0 4-156 16,0-4-196-16,7-1-101 0,-7 1-5 15,9-1 83-15,6-4 138 0,-7 5 193 0</inkml:trace>
  <inkml:trace contextRef="#ctx0" brushRef="#br0" timeOffset="79156.693">4596 17395 231 0,'0'0'492'0,"-7"0"113"15,7 0 103-15,0 5-7 0,0-5-42 0,0 0-48 16,0 0-62-16,0 0-65 0,0 0-64 15,0 4-60-15,0-4-57 0,0 0-53 0,0 0-35 16,0 4-20-16,0-4-10 0,0 4-2 16,7 1 1-16,-7-1 0 0,0 5 1 0,9 0-3 15,-1 4-9-15,-8 0-41 0,7 1-132 16,-7 3 0-16,0 1 0 0,9 4 0 0,-9-5 0 16,0 6 0-16,0-2 0 0,0-2 0 15,0-3 0-15,0-2 0 0,0 0 0 16,0-1 0-16,0-8 0 0,0-1 0 0,0 0 0 15,0-4-162-15,0-4-17 0,0 0 13 16,0-5 12-16,0-5 13 0,0 5 13 16,0-8 10-16,0 4 10 0,0-6 8 0,7 3 14 15,1-3 16-15,-8 1 17 0,8 6 16 16,0-6 13-16,-1 4 12 0,-7 2 10 16,9-2 9-16,-2 5 12 0,1 0 20 0,0 1 17 15,-8-1 21-15,8 9 21 0,-1-4 24 16,-7 4 18-16,9 0 12 0,-2 4 10 0,-7 1 7 15,8-1-1-15,1 9-10 0,-9-4-18 16,7 9-107-16,0 0-33 0,-7-1 0 0,9 1 0 16,-9 3 0-16,8-2 0 0,-8-3 0 15,0 3 0-15,0-3 0 0,7-7 0 0,-7 1 0 16,0-1 0-16,0-5-59 0,7-4-103 16,-7-4-3-16,0-1 10 0,0-4 16 15,0 1 18-15,9-5 19 0,-9-6 15 0,0 7 14 16,8-6 13-16,-8 0 13 0,7 4 13 15,2-3 10-15,-2 4 8 0,-7-1 8 0,8 2 5 16,0 3 4-16,0 0 10 0,-1 4 19 16,-7 5 28-16,9 0 33 0,-2 0 34 15,-7 5 30-15,8 4 18 0,-8 0 2 0,0 3-12 16,8 2-25-16,-8 4-29 0,0 0-83 16,0-1-26-16,8 1 0 0,-8-1 0 15,7 1 0-15,-7-6-29 0,9 2-168 0,-2-5-95 16,-7-4-171-16,8 4-250 0,0-9-306 15,0-5-123-15,-1 1-21 0,2-10 45 0,-2 0 141 16,1 2 252-16</inkml:trace>
  <inkml:trace contextRef="#ctx0" brushRef="#br0" timeOffset="88840.811">2933 11811 227 0,'0'-3'508'0,"-7"3"92"0,7-6 79 16,-8 6-4-16,0-3-99 0,8 3-96 0,-8-4-61 15,1-1-37-15,-2 0-33 0,2 5-39 16,-1-4-45-16,0 4-44 0,8 0-47 0,-8 0-47 16,1 0-35-16,-2 4-24 0,2 1-14 15,7-5-11-15,-8 5-9 0,-1 2-10 0,9-1-5 16,0 2-4-16,-7 1 2 0,7 5 1 15,0-7 6-15,0 7 4 0,0 0 3 0,7 3 0 16,-7-4-3-16,9 5-2 0,-1-5-4 0,-1 0-4 16,2 0-5-16,6-4-4 0,-7 1-1 15,7-1-3-15,-6-6-2 0,6 3 0 0,1-6 0 16,0 0-2-16,-1-6-8 0,-7 3-7 16,7-6-9-16,1-1-9 0,-8-3-6 0,1 0-3 15,-2 0 4-15,-7 0 6 0,8-1 10 16,-8 1 8-16,0 0 6 0,0 0 7 0,-8 4 3 15,8-4 4-15,-7 4 4 0,-2 0 6 0,-6 0 2 16,6 4 4-16,-6-4-1 0,-1 6 1 16,9-1-3-16,-9-1-5 0,0 5 0 15,8 0-1-15,-8 0 2 0,9 0 1 0,-1 5 1 16,0-1 0-16,0-1 1 0,8 3 0 16,-7 2 1-16,7 1 2 0,0 5-1 0,0-1 2 15,7 0-3-15,1 0-1 0,0 0-3 0,0 5-2 16,8-5-3-16,-1-4-2 0,1 4-4 15,0-3-2-15,-1-3-3 0,8-2-8 0,-7-5-14 16,1 0-13-16,6 0-14 0,-15-5-11 16,8-2-10-16,-1-3 0 0,-8-3 4 0,2 0 9 15,-2-1 11-15,-7 1 13 0,0 0 11 16,0 0 10-16,0 0 12 0,-7 0 9 0,-2-1 12 16,2 5 7-16,-8 1 6 0,6 2 5 15,-6-1 3-15,-1 7 2 0,9-5 0 0,-10 5 1 16,1 5-2-16,1-1-2 0,7-1-5 0,0 6-6 15,-8 1-7-15,16-1-8 0,-7 4-6 16,-1 0-5-16,8 0-3 0,0 1-3 0,0-6-9 16,0 5-20-16,8-4-39 0,-8 0-68 15,7 0-144-15,-7 0-226 0,9-5-315 16,-9 0-154-16,7 2-58 0,1-6 18 0,0 0 118 16,0 3 213-16</inkml:trace>
  <inkml:trace contextRef="#ctx0" brushRef="#br0" timeOffset="89785.114">3004 11808 342 0,'0'-6'527'0,"0"6"115"0,0-3 107 16,0 3-24-16,0 0-42 0,0 0-70 0,0 0-79 0,-8-4-89 16,8 4-90-16,-7 0-94 0,7 0-86 15,-9-5-57-15,9 5-33 0,-7 0-16 16,-1-5-8-16,8 5-3 0,-8-4 0 0,0 4 0 16,1 0-1-16,-2 0-5 0,9 4-6 0,-7-4-9 15,-1 10-6-15,0-6-3 0,8 5-1 16,-8 4 1-16,8-4 2 0,0 4 2 0,0 0-1 15,0 0-4-15,0 5-6 0,8-5-6 0,-8 0-4 16,8-4-4-16,0 4-2 0,-1-4-2 16,9-5 0-16,-8 2-1 0,0-3 1 15,7-3-1-15,1-3-5 0,-8-3-7 0,8-2-10 16,-8-1-9-16,0-4-6 0,0-1-5 16,-1 1 3-16,-7 0 7 0,9 0 8 0,-9 0 9 15,0 0 6-15,-9 4 7 0,9-5 4 16,-7 6 1-16,-1-1 2 0,0 5 1 0,0-6 1 15,1 6 2-15,-10-1 2 0,10 5 1 0,-9 0 2 16,0 0 2-16,8 0 2 0,-8 5 2 16,1-1-3-16,7-4 1 0,0 5-2 0,1 0-3 15,-2-5-4-15,2 4-4 0,-1-4-4 0,8 0-6 16,0 3-5-16,0-3-1 0,0 0-1 16,0 0 1-16,8 0 2 0,-8 0-7 15,7 6-14-15,2-6-21 0,-9 0-34 0,7 0-46 16,1 3-88-16,-8-3-138 0,8 5-188 0,-8 0-255 15,8 4-153-15,-8 0-51 0,0 4 34 16,-8 4 121-16,8-3 187 0</inkml:trace>
  <inkml:trace contextRef="#ctx0" brushRef="#br0" timeOffset="91339.251">2886 18180 30 0,'0'0'350'0,"0"0"70"0,0 0 65 15,0 0-11-15,0 0-52 0,9 0-45 16,-9 0-40-16,0 0-24 0,0-3-12 16,0 3 1-16,0 0 19 0,-9-6 24 0,9 6 17 15,0 0 1-15,0-4-15 0,0 4-23 16,-7 0-36-16,7-4-44 0,-8 4-39 0,8 4-27 16,-8-4-24-16,0 0-21 0,8 4-23 0,-7 2-24 15,-2-6-20-15,9 8-19 0,-7-4-14 16,7 0-11-16,0 1-10 0,0 4-6 0,0-4-4 15,0-2-3-15,0 6 1 0,7-5-1 16,-7 5 1-16,9-4 0 0,-2 4 0 0,1-1 1 16,0-2-2-16,0-3 0 0,-1 1-1 0,2 1-2 15,-2 0 0-15,1 0-10 0,0-5-10 16,7 0-15-16,-15-5-13 0,9 5-15 16,-2-10-15-16,1 6-7 0,-8-5-4 0,0-3-1 15,0-2 3-15,0 2 10 0,0-2 10 0,0 0 15 16,0 1 16-16,-8 0 13 0,1 4 15 15,7 1 11-15,-9-6 12 0,2 10 13 0,-1-5 11 16,8 5 11-16,-8-1 6 0,0 5 4 0,1-4-3 16,-2 4-7-16,9 0-8 0,-7 4-10 15,-1-4-8-15,8 5-7 0,-8-1-6 16,8 0-3-16,0 1-4 0,-8 4 0 0,8-5-2 16,0 5 1-16,8-5-1 0,-8 5 0 0,0-5 1 15,8 5-2-15,0-4 2 0,-8 3 0 16,7-3 0-16,2-1 1 0,-2 1 0 15,1-5 1-15,0 0-1 0,7 0 0 0,-15 0-1 16,9-5-3-16,-2 5-4 0,1-4-2 16,-8-1 0-16,8-3-1 0,-8 3-1 0,0 2 4 15,0-7 4-15,0 6 1 0,0-1 1 0,0-3 0 16,-8-1 0-16,8 4-1 0,-8-4-2 16,1 1 1-16,-2 3-1 0,2 1 2 0,-9 0 1 15,8-5 1-15,1 4 2 0,-2 5 3 16,2-4 4-16,-1 4 1 0,0 0 1 0,8 4 1 15,-8 1-2-15,8 4-3 0,0-5-2 0,0 9-2 16,0-4-2-16,8 4-1 0,-8-4-19 16,8 0-36-16,0 5-60 0,-1-6-115 15,-7 0-198-15,9-3-260 0,-2 4-242 0,-7-4-104 16,8-2-14-16,-8-3 77 0,0 0 177 0,8 0 251 16</inkml:trace>
  <inkml:trace contextRef="#ctx0" brushRef="#br0" timeOffset="92370.862">3020 17885 146 0,'0'0'325'16,"0"0"60"-16,-7 0 22 0,7 0-4 16,0 4-11-16,0-4-9 0,0 0-4 0,0 0 8 15,0 0 14-15,0 0 25 0,-9 0 14 0,9 0-7 16,0 5-23-16,0-5-43 0,0 0-53 15,0 0-66-15,0 0-56 0,0 0-41 0,0 0-29 16,0 0-23-16,0 0-18 0,0 4-13 16,0-4-9-16,9 0-5 0,-9 0-1 0,0 4-1 15,7-4 1-15,1 5-4 0,0-5-5 0,-8 0-5 16,8 4-6-16,8-4-5 0,-9 0-6 16,1 5-4-16,-1-5-5 0,9 4-4 0,-8-4-3 15,0 0-3-15,7 0-2 0,-6 0 1 16,6 0-1-16,1 0-1 0,-9 0-1 0,9 0 0 15,-8 0-1-15,8 0-2 0,-9 0-1 16,2 0-4-16,-1 0-5 0,-1 0-7 0,2 0-7 16,-9 0-11-16,7 0-11 0,-7 0-10 15,8 0-13-15,-8 0-13 0,0 0-20 0,0 4-27 16,0-4-42-16,0 5-81 0,0-1-122 16,0 0-171-16,-8 5-182 0,8-4-176 0,0-1-63 15,-7 1 37-15,7-1 107 0,-9-4 175 16,9 0 202-16</inkml:trace>
  <inkml:trace contextRef="#ctx0" brushRef="#br0" timeOffset="92985.319">3067 17924 30 0,'-7'0'269'0,"7"0"41"0,-9 0 21 16,9 0-33-16,-7 0-34 0,7 0-23 0,-8 0-8 15,8-4-6-15,0 4 0 0,0 0 9 0,-8 0 16 16,8-4 31-16,0 4 37 0,-8 0 49 16,8 0 45-16,0 0 16 0,0 0-5 0,-7 0-33 15,7 0-47-15,0 4-63 0,0-4-69 16,0 0-49-16,0 0-34 0,0 0-18 0,7 0-9 16,-7 0-6-16,8 0-2 0,0-4-3 0,-8 4-4 15,8-5-8-15,8 5-9 0,-9-4-10 16,1 4-11-16,8-5-9 0,-1 1-10 15,-7 0-6-15,7 4-7 0,1 0-8 0,-8 0-5 16,8 0-3-16,-9 0-1 0,9 0-8 16,-8 0-15-16,1 0-20 0,5 4-22 0,-5-4-33 15,-1 0-41-15,-1 4-44 0,-7-4-57 16,9 5-103-16,-9-5-148 0,7 4-198 0,-7-4-219 16,0 0-94-16,0 0-8 0,0 0 83 0,0 0 149 15,0 0 219-15</inkml:trace>
  <inkml:trace contextRef="#ctx0" brushRef="#br0" timeOffset="93584.863">3318 17920 40 0,'0'0'365'0,"0"0"83"0,0 0 64 0,0 0-14 15,0 0-65-15,0 0-78 0,0 0-73 16,0 0-66-16,0 0-60 0,0 0-43 0,0 0-28 15,0 0-10-15,0 0 13 0,0 0 38 16,0 0 59-16,0 0 80 0,0 0 65 16,0 4 38-16,0-4 9 0,0 0-21 0,0 5-44 0,0-5-72 15,0 4-68-15,0 0-51 0,0 1-37 16,0-1-29-16,0 1-22 0,0-1-14 16,0 1-9-16,0-1-6 0,0 0 0 0,0 1-2 15,0-1 0-15,8 0 0 0,-8 2 0 0,0 2-1 16,0-4 2-16,0 5 0 0,0 1 0 15,0-3 0-15,0 2-1 0,0 5 1 0,0-5-3 16,0 3-8-16,0 2-19 0,0 0-31 0,0 3-51 16,8-4-97-16,-8 5-141 0,0 0-191 15,0-1-219-15,0 1-166 0,0-1-53 16,0-4 41-16,0 1 112 0,0-5 183 0</inkml:trace>
  <inkml:trace contextRef="#ctx0" brushRef="#br0" timeOffset="94249.406">3004 17885 319 0,'0'4'472'0,"-8"-4"88"0,8 0 62 16,0 0-36-16,0 5-57 0,0-5-58 15,0 0-50-15,0 0-48 0,0 0-46 0,0-5-39 16,0 5-30-16,0 0-29 0,0-4-30 16,0 4-24-16,0 0-22 0,0-5-22 0,0 5-18 15,0 0-6-15,8-4-2 0,1 4 0 16,-9-4 1-16,7 4-5 0,1 0-9 0,0 0-13 15,7 0-15-15,-6 0-14 0,6 0-15 0,1 0-12 16,-1 0-10-16,-7 0-6 0,7 0-2 16,1 0-7-16,0 0-7 0,-8 0-12 0,8 0-14 15,-1 0-14-15,-6 0-22 0,-2 0-21 16,9 0-28-16,-8 0-44 0,-1 4-85 0,2-4-121 16,-2 0-160-16,-7 4-169 0,8-4-185 15,-8 0-64-15,8 0 37 0,-8 0 102 0,8 0 164 16,-1 0 187-16</inkml:trace>
  <inkml:trace contextRef="#ctx0" brushRef="#br0" timeOffset="94830.083">3334 17898 245 0,'0'0'323'0,"0"0"38"16,0 0 24-16,0 0 20 0,0 0 16 15,0 0 15-15,0 0 13 0,0 0 8 0,0 0 5 16,0 4-11-16,0-4-28 0,0 0-46 15,0 0-56-15,0 0-70 0,0 5-69 16,0-5-63-16,0 0-43 0,0 0-27 0,0 0-15 0,0 0-2 16,0 0 3-16,0 0 3 0,0 0 7 15,-8 0 7-15,8 0 3 0,0 0 1 0,0 4 0 16,0-4-4-16,-8 5-6 0,8-1-5 16,0 0-9-16,0 5-6 0,0-5-8 0,0 5-6 15,-8-4-5-15,8 4-3 0,0-1-1 16,0 1-2-16,0 1 0 0,0-2 0 0,0-4-1 15,8 9-7-15,-8-3-11 0,0-1-14 0,0 3-17 16,0 2-27-16,0-2-42 0,8 7-81 16,-8-6-139-16,0 5-198 0,0-5-229 15,8 5-163-15,-8-10-58 0,0 5 36 0,0-4 119 16,7 0 199-16</inkml:trace>
  <inkml:trace contextRef="#ctx0" brushRef="#br0" timeOffset="107187.961">2699 18569 150 0,'0'0'398'0,"0"0"87"0,7 4 84 16,-7-4-11-16,0 5-20 0,0-5-3 0,0 4 12 16,8 1-7-16,-8-5-34 0,0 4-54 0,0 0-63 15,8 0-75-15,-8-4-81 0,0 9-57 16,0-4-36-16,0-1-16 0,0 5-8 0,8 0-3 16,-8-1-3-16,0 6-2 0,0-1-2 0,0 6-7 15,0-3-3-15,0 3-6 0,0 7-6 16,0 1-3-16,0-1-3 0,0 9-4 0,-8-4-7 15,8 4-6-15,-8 1-7 0,8-1-8 0,-8-4-5 16,8 4-8-16,0-4-3 0,-7-5-4 16,7-3-3-16,0-2-22 0,0-2-1 0,-9-6 0 15,9-5 0-15,0-3 0 0,0-5 0 0,0 0 0 16,0-10 0-16,0-2 0 0,0-6 0 16,0 1 0-16,9-6 0 0,-9-4 0 0,0 1-27 15,0-5-9-15,7 0-1 0,-7 1 4 0,8-2 5 16,-8 1 4-16,8 1 5 0,-8-1 6 15,8 0 4-15,-1 5 5 0,-7 4 2 0,8-4 3 16,0 3 1-16,-8 6 0 0,8-1-1 16,-8 0-1-16,7 4-1 0,-7 6-1 0,9-1-3 15,-2 0 3-15,-7 5 4 0,8-1 6 0,1 1 8 16,-9 4 7-16,7-5 9 0,0 5 3 16,-7 0 4-16,9 0-1 0,-1 0-2 0,-8 0-29 15,7 0-7-15,2 0 0 0,-2 0 0 16,1 0 0-16,-8 5 0 0,8-1 0 0,0 1 0 15,-1-1 0-15,2 1 0 0,-9 4 0 0,7 3 0 16,1-3 0-16,0 9 0 0,0-4 0 16,-1 3 0-16,2 6 0 0,-2-7 0 0,1 7 0 15,0-1 0-15,0 5 0 0,-1-6 0 0,2 6 0 16,-2-1 0-16,10 1 0 0,-10 0 0 16,1-1 0-16,0 0 0 0,0 1 0 0,-1-5 0 15,2 0 0-15,-2-5 0 0,1 1 0 0,-1-5 0 16,-7 0 0-16,0 1-57 0,9-5-227 15,-9-5-20-15,0 1-23 0,0 0-50 0,-9-1-77 16,9-4-100-16,-7 0-106 0,7 0-91 16,-8 0-87-16,1-4-41 0,7 4 52 0,0-5 114 15,-9 5 138-15,2 0 137 0</inkml:trace>
  <inkml:trace contextRef="#ctx0" brushRef="#br0" timeOffset="107602.881">2839 18904 153 0,'-7'4'635'0,"-1"6"185"0,-1-7 149 15,2 3 100-15,0-3-128 0,-2 7-177 0,-6-7-170 16,6 2-147-16,9-5-116 0,-7 5-73 0,-1-5-45 16,0 4-28-16,8-4-23 0,0 0-17 0,-8 0-5 15,8-4 7-15,8 4 17 0,-8 0-110 16,8-5-54-16,0 5 0 0,-1-5 0 0,9 5 0 15,1-3 0-15,-3 3 0 0,3 0 0 0,-1-6 0 16,-1 6 0-16,8-4 0 0,-7 4 0 0,8-3 0 16,-1-3 0-16,-7 3 0 0,8 3 0 15,0-5 0-15,-9-4 0 0,1 4 0 0,0 5-171 16,-9-4-964-16,8-1-191 0,-6 1-34 0,-2 1 59 16,1-7 120-16,0 6 230 0,-8-5 373 15</inkml:trace>
  <inkml:trace contextRef="#ctx0" brushRef="#br0" timeOffset="108717.756">3232 11432 28 0,'0'5'533'16,"0"-1"169"-16,0-4 157 0,0 5 122 15,0-5-72-15,0 4-143 0,-9-4-152 0,9 4-139 16,0 1-132-16,0-1-97 0,0 1-58 0,9-1-32 16,-9 4-18-16,0 6-12 0,0-1-11 15,8 4-8-15,-8-3-9 0,7 9-6 16,-7-2-7-16,9-3-9 0,-9 9-12 0,7-5-11 15,1-1-12-15,-8 6-13 0,0-4-12 0,8-2-10 16,-8 2-17-16,8-6-34 0,-8 1-47 16,0-6-57-16,7-2-63 0,-7 3-86 0,0-8-125 15,0-1-167-15,-7-1-174 0,7-6-184 16,0-1-73-16,-8-5 17 0,8-5 100 0,0-3 178 16,-8-6 206-16</inkml:trace>
  <inkml:trace contextRef="#ctx0" brushRef="#br0" timeOffset="109282.404">3223 11446 136 0,'-7'-5'500'0,"7"5"119"0,-7-4 113 0,7 4 72 0,0 0-59 16,-9-5-90-16,9 5-88 0,0 0-83 15,0 0-84-15,0-4-87 0,0 4-77 16,0-5-50-16,0 5-24 0,0-4-11 0,9 0-3 15,-9 0 0-15,7-1 5 0,0-4 1 0,2 5 0 16,-1-5-6-16,8 4-11 0,-1-3-16 16,-7-1-20-16,7 5-22 0,1-6-20 15,0 1-21-15,8 4-17 0,-9 1-9 0,1 1-5 16,0 3-6-16,-1-4-1 0,1 8 0 0,-1-4 0 16,1 3 0-16,-8 6-2 0,0 0 2 15,0 5 0-15,-1 3 3 0,-7 1 1 0,0 4 1 16,0 0-7-16,-7 0-12 0,-1 0-12 0,8 0-19 15,-8 1-21-15,0-6-18 0,-8 1-10 16,16-1-6-16,-15-8-4 0,6 0 5 0,2 0 9 16,7-5 11-16,-7-4 10 0,-1 0 13 15,8 0 14-15,0 0 7 0,0 0 12 0,0-4 7 16,0 0 4-16,8-5 4 0,-1 4 3 0,0 1 3 16,2-6 1-16,-1 7-1 0,-1-3 1 15,9 3 1-15,0-1 1 0,-1 4 0 0,-6 0 0 16,6 0 0-16,1 0 2 0,-9 4 5 15,9 5 3-15,1-6 6 0,-10 7 8 0,9-1 8 16,-8 4 7-16,-1 0 9 0,2 0 7 16,-9 1 4-16,0-1 1 0,0 4-3 0,0-3-2 15,0 4-8-15,-9-1-10 0,2-4-8 16,-10 4-6-16,3-3-3 0,5-5-7 0,-15 5-5 16,9-7-9-16,-8-1-23 0,7-3-34 0,-8-3-40 15,1 0-39-15,-1-3-48 0,0-3-53 16,1-1-86-16,8 2-142 0,-9-4-213 0,16 4-242 15,-7-4-101-15,6 0-21 0,2 1 66 16,7-1 150-16,-8 5 238 0</inkml:trace>
  <inkml:trace contextRef="#ctx0" brushRef="#br0" timeOffset="110293.435">12631 18476 407 0,'0'-5'673'16,"0"-4"166"-16,7 2 141 0,-7-3 13 0,0 1-144 15,0 5-148-15,0-5-123 0,0 0-118 16,-7 5-96-16,7-1-53 0,-8 1-30 0,8-5-21 16,-8 5-20-16,0-1-19 0,1 1-187 15,-2-1-34-15,-6 1 0 0,-1 0 0 16,-7 4 0-16,7-5 0 0,-8 5 0 0,-7 5 0 15,7-1 0-15,1 5 0 0,-1 4 0 16,1 5 0-16,7 4 0 0,1 1 0 16,-1-2 0-16,8 6 0 0,8-1 0 0,0 0 0 15,0 6 0-15,8-6 0 0,8 1 0 16,-1-1 0-16,1 1 0 0,7-10 0 0,1 6 0 16,7-6 0-16,1-4 0 0,-1-4 0 15,0-4 0-15,1-1 0 0,7-8 0 0,-8-5 0 16,9-5 0-16,-9 0 0 0,1-2 0 0,-1-7 0 15,-8 1-791-15,1 0-500 0,-1 0-80 16,1 0 38-16,-8 4 100 0,8 1 178 16,-9-1 312-16</inkml:trace>
  <inkml:trace contextRef="#ctx0" brushRef="#br0" timeOffset="115532.654">15181 10659 398 0,'7'0'712'0,"-7"-3"194"0,0 3 128 16,0-4 14-16,0 4-137 0,0-5-159 16,0-4-156-16,-7 4-152 0,7-4-98 0,-9 0-69 15,2 1-53-15,-1-5-48 0,0 4-41 16,-7 1-36-16,-1-2-27 0,0 6-21 15,-8-1-41-15,0 1-10 0,-7 8 0 0,8 1 0 16,-16 9 0-16,7-2 0 0,1 6 0 16,0 8 0-16,-1 6 0 0,1-1 0 15,7 8 0-15,1 1 0 0,7 4 0 0,1-1 0 16,6 7 0-16,9-2 0 0,9 0 0 16,6-4 0-16,1 0 0 0,7-3 0 0,8-6 0 15,9-4 0-15,-9-9 0 0,16-5 0 16,-7-8 0-16,0-9 0 0,5-4 0 0,-5-5 0 15,0-4 0-15,-2-9 0 0,-6 0-121 16,0 0-27-16,-9-4 26 0,1 3 30 16,-8-4 28-16,-9 5 25 0,1-4 18 0,0 8 14 15,-8 1 13-15,0-1 11 0,-8 5 9 16,8 0 4-16,-8 4 1 0,1 0-3 0,7 9-8 16,-9-4-10-16,9 8-9 0,-7 5-2 15,7 0-2-15,7 4 1 0,-7 5 6 16,9 3 12-16,6 6 18 0,-7 4 12 0,7 4 12 15,1 4 9-15,-1 2 2 0,1 3-13 16,0-5-9-16,-1 6-9 0,1-1-22 16,1-4-16-16,-3 4 0 0,-5-9 0 0,-1 0 0 15,-1 0 0-15,-7-9 0 0,0 2 0 16,0-2 0-16,-7-8 0 0,-1-5-24 0,-8 0-20 16,0-9-1-16,1 2-2 0,-9-12 5 15,1 2 6-15,-8-5 8 0,7-4 5 0,-8-4 1 16,9-5 2-16,-1-1 3 0,0 2-4 0,9-7-1 15,-1 2 1-15,0-1-1 0,9 1 0 16,7 0-4-16,0-5-4 0,0 5-8 16,7-1-11-16,2 6-14 0,6-7-16 0,1 7-17 15,0 3-14-15,-1-4-18 0,9 4-15 16,-1 5-18-16,1 0-21 0,-8 0-39 0,7-1-53 16,-8 1-55-16,1 0-45 0,8 0-34 15,-17-1-8-15,9 0 33 0,-8 1 61 0,1 0 76 16,-2 0 92-16,0 0 110 0,-7 0 110 15,0-1 109-15,0 1 111 0,0 4 94 16,0-4 49-16,0 4 7 0,-7 5-20 16,7-5-43-16,0 5-64 0,-7-1-62 0,7 5-41 15,0 0-29-15,-9 0-27 0,9 0-20 16,9 5-13-16,-9 4-11 0,0 4-9 0,7 0-8 16,-7 4-11-16,7 1-14 0,2 4-15 15,-1-4-31-15,8 5-60 0,-9-2-81 0,1-3-102 16,8-6-182-16,-9 2-281 0,2-5-318 15,-2-4-128-15,1-10-23 0,0 1 47 16,0-9 152-16,-1-5 266 0</inkml:trace>
  <inkml:trace contextRef="#ctx0" brushRef="#br0" timeOffset="115677.567">15549 10893 324 0,'-16'-17'828'0,"1"-1"180"16,7 6 121-16,-7-2 77 0,6-4-195 15,2 9-294-15,7 1-267 0,-8-1-178 0,8 5-142 16,8-1-118-16,-8 10-105 0,16-1-138 15,-9 5-216-15,9-1-274 0,-1 6-243 0,9 3-97 16,-1-4-10-16,1 5 77 0,8-4 185 16,-1-2 263-16</inkml:trace>
  <inkml:trace contextRef="#ctx0" brushRef="#br0" timeOffset="116069.386">15965 11044 72 0,'8'8'685'0,"-8"1"224"0,-8-4 146 0,0-5 97 16,1 0-64-16,-9 0-223 0,0 0-245 15,1-5-201-15,-1-4-129 0,-8 5-84 0,1-5-62 16,-1 1-41-16,0-1-21 0,1 0-6 0,-1 4 0 16,1 1 3-16,-1 0 4 0,9 4-2 15,-1 4-5-15,9 0-46 0,-2 5-30 16,2 5 0-16,7-1 0 0,0 4 0 0,7 2 0 16,2-3 0-16,6 7 0 0,1-5 0 15,0-5 0-15,-1 0 0 0,8 1 0 0,1-6 0 16,-8-3 0-16,8-5 0 0,-10-5 0 15,3-3-175-15,6-1-34 0,-15 0-2 16,8-4 10-16,-9-5 24 0,2 5 33 0,-2-6 38 16,-7 3 35-16,0 2 28 0,0 0 23 15,-7-3 19-15,-2 4 17 0,9 4 17 16,-7 0 20-16,7 0 22 0,-8 5 14 0,8 0 13 16,0-1 13-16,0 5 12 0,0 5 16 15,0-1 14-15,0 5 17 0,8-1 9 0,-8 6-92 16,7 3-91-16,9 1 0 0,-8 5 0 15,8-7 0-15,-9 7 0 0,9-5 0 0,0 4 0 16,-1-9-138-16,1 5-475 0,-8-10-339 16,8 1-231-16,-9-4-66 0,2-5 28 15,-1-9 89-15,-1-4 209 0,-7-9 338 0</inkml:trace>
  <inkml:trace contextRef="#ctx0" brushRef="#br0" timeOffset="116253.415">15903 10700 607 0,'-24'-32'1037'0,"1"2"203"15,7-1 163-15,-1 9 117 0,10-5-238 0,0 5-363 16,7 0-736-16,0 1-183 0,7 3 0 16,0 5 0-16,2-1 0 0,6 0 0 15,-6 11 0-15,-2 3 0 0,9 3 0 0,-8 7 0 16,-1 8 0-16,2 8 0 0,-9 0 0 16,0 10 0-16,-9 8 0 0,2 0-1242 0,-1 0-275 15,0 5 13-15,-7-1 109 0,-1 0 182 16,8-4 374-16,-1-3 394 0</inkml:trace>
  <inkml:trace contextRef="#ctx0" brushRef="#br0" timeOffset="116708.39">16522 10696 557 0,'-8'-9'797'0,"1"4"153"16,-2 5 94-16,2-5-49 0,7 5-208 16,-8 0-223-16,8-4-213 0,-8 4-147 0,8 0-93 15,8 4-58-15,-8-4-34 0,8 0-20 16,-1 5-9-16,2-5-6 0,-2 5-1 0,-7-5 0 16,8 4 4-16,0 1 7 0,-8-5 19 15,8 0 28-15,-8 4 38 0,0-4 36 0,0 0 29 16,0 0 21-16,-8 0 0 0,8-4-19 15,-8 4-32-15,8-5-35 0,-8 1-40 16,8-1-53-16,0 0-62 0,-7 1-62 0,7-4-73 16,0 2-114-16,0 3-170 0,0-1-215 15,7-6-225-15,-7 6-88 0,8-1-8 0,0 1 73 16,0 4 158-16,8 0 236 0</inkml:trace>
  <inkml:trace contextRef="#ctx0" brushRef="#br0" timeOffset="117176.191">16883 10735 230 0,'-15'-9'680'0,"-9"0"192"0,8 1 128 16,0-5 86-16,-8-1-165 0,1 0-189 0,-1 2-166 15,2-2-158-15,6-4-98 0,-8 6-56 16,1-2-38-16,6 1-30 0,3 5-23 15,-10-2-17-15,8 6-22 0,0-1-20 0,1 5-22 16,-1 5-21-16,0-1-19 0,1 6-34 16,6 2-8-16,-6 6 0 0,-1-1 0 15,16 6 0-15,-7-2 0 0,-2 2 0 0,9-1 0 16,9 0 0-16,-2 0 0 0,9 5 0 16,-1-6 0-16,9 1 0 0,-1-3 0 0,9-3 0 15,-1 3 0-15,9-10 0 0,-9 3 0 16,9-7 0-16,-2 4 0 0,-7-4 0 0,2-1 0 15,-2 1 0-15,-8-1 0 0,1 5 0 16,-1-1 0-16,-7 6 0 0,-8-1 0 0,-1 0 0 16,2 4 0-16,-9 6 0 0,-9-6 0 15,2 5 0-15,-1-3 0 0,-8 2 0 16,-7-7 0-16,7-1 0 0,-15 0 0 0,7-4 0 16,-7-9 0-16,7 0 0 0,-8-5-7 15,10-3-82-15,-2-1-28 0,1 0-32 16,14-4-34-16,-6-1-38 0,15-4-40 0,0 5-57 15,0-5-107-15,8 1-153 0,8-5-183 16,-1 0-180-16,8 0-64 0,1 0 19 16,-1 0 105-16,8-1 177 0,2 6 219 0</inkml:trace>
  <inkml:trace contextRef="#ctx0" brushRef="#br0" timeOffset="117544.333">17017 10827 166 0,'7'5'753'0,"2"-5"228"15,-9 4 173-15,0 1 140 0,0 0-66 0,0-5-189 16,0 3-238-16,0 3-185 0,0-3-457 15,0-3-159-15,-9 9 0 0,9 0 0 0,9 0 0 16,-9 5 0-16,0-1 0 0,7 5 0 16,1 3 0-16,0-3 0 0,0 4 0 15,7 0 0-15,-7-4 0 0,7 3 0 0,1-7 0 16,-8 0 0-16,8-1 0 0,0-5 0 16,-1-8 0-16,1 0 0 0,0-5 0 0,-1 2 0 15,1-10 0-15,-8-1 0 0,0-4-31 16,0-4-134-16,-1 0 30 0,-7 0 32 0,0 0 34 15,0 0 25-15,-7 0 20 0,7-1 22 16,-8 6 22-16,0-1 24 0,0 6 24 16,1-2 19-16,7 9 13 0,-9 1 1 15,9 0-4-15,-8 8-41 0,8 0-56 0,0 5 0 16,0 4 0-16,8 0 0 0,-8 6 0 16,9-1 0-16,-2 4 0 0,-7 0 0 0,16 0 0 15,-8 0 0-15,-1-1 0 0,2-3 0 16,6 0 0-16,-7-1-313 0,7-3-325 0,-6-6-317 15,-2 2-209-15,1-7-59 0,0-3 30 16,-8-3 96-16,8-7 209 0,-8-3 332 16</inkml:trace>
  <inkml:trace contextRef="#ctx0" brushRef="#br0" timeOffset="117730.983">17173 10726 412 0,'-24'-30'878'15,"1"2"168"-15,8 2 125 0,-1-1 97 0,0 1-185 16,8 4-297-16,8 0-204 0,0 0-121 15,8 5-85-15,0 4-248 0,0-1-128 16,-1 1 0-16,9 9 0 0,0 4 0 16,-1 4 0-16,1 5 0 0,-8 9 0 0,8-1 0 15,-9 9 0-15,2 5 0 0,-9 0 0 0,0 4-585 16,0-3-473-16,0-1-199 0,-9-1-40 16,2-8 50-16,-9 0 110 0,1-13 225 15,6-4 365-15</inkml:trace>
  <inkml:trace contextRef="#ctx0" brushRef="#br0" timeOffset="117876.959">16953 10324 571 0,'-7'-26'968'0,"-9"8"170"0,8 1 125 15,8 4 77-15,-7 3-288 0,-2 1-365 16,9 9-245-16,0 0-185 0,0 5-197 0,0 9-194 16,0 4-269-16,0-1-459 0,0 10-262 15,0 3-119-15,0 2 0 0,0-2 80 16,9 5 210-16,-9 1 427 0</inkml:trace>
  <inkml:trace contextRef="#ctx0" brushRef="#br0" timeOffset="118778.01">17911 11105 266 0,'-8'5'778'0,"0"-5"181"15,0-5 126-15,1 1 89 0,-2-1-151 16,2 2-217-16,-1-7-207 0,8 2-124 0,-8-1-75 16,8 0-48-16,0 0-78 0,0 5-274 15,0-1 0-15,0 5 0 0,8 0 0 16,0 5 0-16,-1 3 0 0,2 1 0 0,6 10 0 16,-7 2 0-16,7 6 0 0,-6-1 0 15,-2 10 0-15,1-5 0 0,-8 8-289 0,8-4-423 16,-16 0-292-16,8 2-172 0,-8-7-36 15,1-4 38-15,-2-8 93 0,2-5 208 0,-1-8 339 16</inkml:trace>
  <inkml:trace contextRef="#ctx0" brushRef="#br0" timeOffset="119793.599">18208 10567 428 0,'0'-9'652'0,"0"5"174"16,0 0 129-16,-7-5-34 0,7 4-122 15,0 1-130-15,0-1-127 0,0 1-136 0,0 4-97 16,0-4-60-16,0 4-35 0,7 0-24 16,-7 4-15-16,9 0-7 0,-9 1-3 15,8 8-2-15,-1 5-9 0,2-1-16 0,6 10-70 16,-7-1-68-16,0 6 0 0,8 6 0 16,-9 3 0-16,9-1 0 0,-8 3 0 0,-1 1 0 15,9-3 0-15,-8-2 0 0,1-3-90 16,-2-1-174-16,0-5-87 0,-7-7-117 0,9-2-182 15,-9-2-241-15,-9-10-157 0,9-5-46 16,-7-4 23-16,0-9 105 0,-10-5 205 16,10 2 289-16</inkml:trace>
  <inkml:trace contextRef="#ctx0" brushRef="#br0" timeOffset="120861.75">18130 10855 251 0,'-16'-14'809'0,"1"5"183"15,-1 0 130-15,1 0 100 0,7 6-123 16,-7-7-280-16,6 6-255 0,2-5-151 0,7 0-104 15,7 0-79-15,2-4-56 0,6 0-38 16,1-5-85-16,0 5-51 0,15-4 0 0,-8 3 0 16,8 5 0-16,9 1 0 0,-1-1 0 15,0 5 0-15,1-1 0 0,-2 0-47 16,10 5-87-16,-9-4-29 0,8 4-12 0,-8 0 3 16,0 0 12-16,-8-5 5 0,9 1 16 15,-9-1 26-15,1-4 28 0,-8 1 27 0,0-1 20 16,-2-4 17-16,-6-1 15 0,-9 1 15 15,2-4 16-15,-9 3 17 0,0-3 18 0,0 0 18 16,-16 3 10-16,9-3 7 0,-10 3-3 16,3 0-8-16,-10 1-11 0,0 4-14 15,-8 1-12-15,1 3-19 0,8-4-6 0,-17 9 2 16,16 0 8-16,-7 0 12 0,8 9 15 16,-1 1 28-16,1-1 24 0,7 7 16 0,1 3 14 15,7-3-102-15,0 12-39 0,0-2 0 16,16 1 0-16,-8 3 0 0,8 5 0 15,7 2 0-15,1 2 0 0,-1 5 0 0,1 0 0 16,8-4 0-16,-8 3 0 0,7-3 0 16,-8 1 0-16,9-6 0 0,-8-5 0 0,0-3 0 15,-1-5 0-15,-6 1 0 0,-2-10 0 16,9-1 0-16,-8-2 0 0,-8-6 0 0,7 1 0 16,-7-10 0-16,0-4 0 0,0-5 0 15,0-2 0-15,0-7 0 0,0-3 0 0,0-1 0 16,0-4 0-16,0 5 0 0,0-5 0 15,9 5 0-15,-2 3 0 0,1 2 0 16,0 2 0-16,0 6 0 0,-1 0 0 0,2 9 0 16,6 4 0-16,-6 0 0 0,-2 8 0 15,8 1 0-15,1 4 0 0,-9 6 0 0,10-7 0 16,-1 11 0-16,-1-5 0 0,1 4 0 16,0-5 0-16,-1 1 0 0,8-1 0 0,-7-3 0 15,8-1 0-15,-8-5 0 0,8 1 0 16,-9-4 0-16,8-5 0 0,-7-5 0 15,8 1 0-15,-8-5 0 0,-1-4 0 0,1 0 0 16,-9-5 0-16,1 1 0 0,0-1 0 16,-8 0 0-16,0 1 0 0,0 3 0 15,-8 0 0-15,-7 1 0 0,6 0 0 0,-6 4 0 16,-1 1 0-16,-7 0 0 0,8 2 0 16,-1 2 0-16,0 4 0 0,1 0 0 0,6 4 0 15,2 5 0-15,-1 0 0 0,-1 4 0 16,9 0 0-16,0 5 0 0,0 0 0 0,9-1 0 15,-1 6 0-15,8-5 0 0,-1 4 0 16,1-9 0-16,7 4 0 0,1 1 0 16,-1-5 0-16,8 0-162 0,0-4-147 0,2-5-57 15,5-4-87-15,2 0-101 0,-9-8-100 16,8-1-81-16,1-4-57 0,-9-1-24 0,0-3 42 16,0-1 105-16,-7-4 158 0,-1 5 186 15,-7-5 213-15,1 0 224 0,-10-1 227 16,-7 5 209-16,7 1 185 0,-14-1 89 0,7 1 8 15,-16-1-46-15,1 5-76 0,-1-5-110 16,0 5-133-16,1 0-86 0,-1 4-50 0,1-1-40 16,-1 7-39-16,0 3-204 0,1 3-46 15,6 7 0-15,2 3 0 0,-1 1 0 16,-1 7 0-16,9 2 0 0,0 4 0 0,9-2 0 16,-1 1 0-16,-1 5 0 0,2-3 0 15,6-6 0-15,8-5 0 0,-7 1 0 0,8-5 0 16,-1-4 0-16,-8-5 0 0,9-4 0 15,-8-4 0-15,8-5 0 0,-17 0 0 0,9-4 0 16,-8-5 0-16,0 1 0 0,-8-5 0 16,0 0 0-16,-8 3 0 0,0-3 0 15,1 5 0-15,-9-4 0 0,-1 2 0 0,-6 6-91 16,-1 0-594-16,1 4-286 0,-8 5-210 16,7-1-56-16,1 5 29 0,8 0 89 15,-1 5 205-15,-1-1 326 0</inkml:trace>
  <inkml:trace contextRef="#ctx0" brushRef="#br0" timeOffset="121276.698">20515 10876 401 0,'0'-5'789'16,"0"5"178"-16,-7-4 119 0,-2-1 43 0,9 1-169 16,-7 1-196-16,-1-6-197 0,1-1-135 15,-2 1-85-15,-6 1-59 0,7 0-52 0,-7-2-46 16,-9 1-155-16,1 5-35 0,-1-5 0 15,1 9 0-15,-10 0 0 0,10 5 0 16,-8-1 0-16,7 9 0 0,1 5 0 0,6 9 0 16,-6-2 0-16,15 6 0 0,1 5 0 15,0-1 0-15,14 5 0 0,0-1 0 16,1-2 0-16,15-2 0 0,-6-5 0 0,14-3 0 16,1-10 0-16,6-8 0 0,2-9 0 15,0-4 0-15,-2-14-384 0,2-8-149 0,-9-9-195 16,0-9-202-16,-8-5-159 0,1-9-35 15,-8 1 35-15,-9-4 127 0,2 3 210 16,-1 1 271-16</inkml:trace>
  <inkml:trace contextRef="#ctx0" brushRef="#br0" timeOffset="121660.017">20602 10629 140 0,'-9'-52'381'16,"-5"2"213"-16,-3 6 225 0,10 5 142 15,-17 7-5-15,8 6-61 0,9 4-93 0,-9 4-125 16,8 10-161-16,1-1-107 0,-2 13-64 16,2 5-49-16,7 4-34 0,0 6-124 0,0 6-138 15,7 7 0-15,2 3 0 0,-2 0 0 16,8 9 0-16,1 0 0 0,-8 5 0 0,15-5 0 15,-7 5 0-15,8-1 0 0,0-8 0 16,-1-1 0-16,1-7 0 0,-1-1 0 16,8-9 0-16,-7-5 0 0,-1-4 0 0,10-4 0 15,-10-4 0-15,0-5 0 0,0-5 0 16,-7 1 0-16,0-1 0 0,-1-8 0 0,1 0-51 16,-8 0-169-16,1 0 6 0,-9-6 9 15,0 7 24-15,-9-7 33 0,1 3 25 0,1-3 27 16,-9 6 28-16,0-5 30 0,1 5 28 15,-1 5 26-15,0-1 35 0,1 0 31 16,-1 4 21-16,1 5 15 0,6 0 10 0,-6 9 6 16,6-4 3-16,2 8 5 0,7 0 2 15,0 0-1-15,0 5-8 0,0 5-114 0,0-7-21 16,16 6 0-16,-8 1 0 0,8-5 0 16,-9 4 0-16,17 0 0 0,-9-9 0 0,8 4 0 15,-7-3 0-15,8-5-150 0,-1-1-166 16,1-3-137-16,7-5-192 0,-7 0-241 15,-1-9-186-15,-7 0-57 0,8-4 22 0,-1-9 109 16,-7 0 201-16,-1-4 279 0</inkml:trace>
  <inkml:trace contextRef="#ctx0" brushRef="#br0" timeOffset="121897.409">20940 10615 166 0,'-33'-8'782'0,"10"3"195"0,-1 1 143 16,1 0 112-16,8-1-69 0,-1 1-262 0,8-1-241 15,1-4-131-15,-2 1-79 0,9-1-239 16,9 0-211-16,-2-4 0 0,1 0 0 16,0 4 0-16,7-4 0 0,1 4 0 0,-1 0 0 15,1-1 0-15,0 10 0 0,-1-3 0 0,1 6 0 16,8 3 0-16,-8 2 0 0,-1 2 0 16,1 7 0-16,0-4 0 0,-1 9 0 0,1-4 0 15,-8 4 0-15,0 0 0 0,0-5-1156 16,-8-3-365-16,7 0 41 0,-7-10 119 15,0-4 166-15,0-4 283 0,0-10 427 0</inkml:trace>
  <inkml:trace contextRef="#ctx0" brushRef="#br0" timeOffset="122082.704">20892 10259 517 0,'-16'-28'972'0,"-7"2"189"0,7 5 154 16,1-6 118-16,7 5-209 0,0 0-356 15,0-1-226-15,8 6-583 0,8-1-59 0,0 1 0 16,0 4 0-16,7-1 0 0,1 5 0 15,0 4 0-15,-1 5 0 0,8 5 0 16,-7 4 0-16,8 5 0 0,0-1 0 0,-8 9 0 16,-1 0 0-16,1 0 0 0,0 9-836 15,-9-5-393-15,-7 0-104 0,8 2 14 0,-8-3 83 16,-8-2 167-16,1-1 302 0</inkml:trace>
  <inkml:trace contextRef="#ctx0" brushRef="#br0" timeOffset="122280.642">20303 10532 721 0,'-47'13'1035'0,"9"-4"165"0,5-5 136 15,2 1 87-15,8-1-347 0,8-8-373 0,-1-1-210 16,16-3-289-16,7-6-204 0,2-3 0 16,15-5 0-16,7 4 0 0,7 1 0 0,2-1 0 15,7 5 0-15,0 3-6 0,0 10-655 16,-7 0-426-16,7 4-199 0,-1 5-39 0,1 5 58 15,0-6 120-15,0 5 266 0,0 1 412 16</inkml:trace>
  <inkml:trace contextRef="#ctx0" brushRef="#br0" timeOffset="122878.658">21747 10571 79 0,'-15'-13'436'0,"-1"0"111"15,0 0 118-15,1-5 93 0,6-3-6 16,2 3-42-16,-1-4-45 0,0 0-56 16,0 3-70-16,1-3-88 0,-2 9-95 0,9-4-65 15,0 8-44-15,0 0-28 0,0 5-14 16,9 8-9-16,-2 5-3 0,1 4-2 0,8 9-109 16,0 10-82-16,-1 6 0 0,1 7 0 15,7 4 0-15,-6 3 0 0,6 5 0 16,-8 1 0-16,1-5 0 0,0 0 0 15,-1-5 0-15,1-3 0 0,-1-10 0 0,-6-4 0 16,-2-9 0-16,1-4 0 0,-8-5 0 0,0-4 0 16,0-14 0-16,-8 1 0 0,1-9 0 15,-2-5-1-15,2-4-17 0,-8-4 7 16,6 0 5-16,2-2 2 0,7 7-1 16,0-2 2-16,0 1-3 0,7 0 0 0,9 5-2 15,-8 4-1-15,8 4-2 0,-1 0 2 0,8 9-1 16,-7 0 0-16,8 4 3 0,-8 1-5 15,-1 8-3-15,1 0 2 0,0 0 0 16,-8 9-11-16,-8-3-13 0,7 2 0 0,-7 5-7 16,-7-3-12-16,-1-1-14 0,-8 0-8 15,0 0-10-15,1 0-22 0,-8-4-22 0,-1-1-20 16,0-4-22-16,1 1-30 0,7-9-63 16,-8-2-111-16,9 3-167 0,7-6-192 15,0-9-180-15,8 4-67 0,0-4 25 0,8-5 108 16,8-3 181-16,7 4 216 0</inkml:trace>
  <inkml:trace contextRef="#ctx0" brushRef="#br0" timeOffset="123484.03">22485 10814 369 0,'7'-3'834'0,"-7"-3"172"0,0 2 115 0,-7 0 88 15,-9-5-201-15,8 0-261 0,-15 0-225 16,-1 0-143-16,8-4-96 0,-7 5-69 0,-8-1-51 15,7 0-36-15,0 4-22 0,1 1-16 16,-1 4-74-16,1 4-15 0,7 5 0 16,1 0 0-16,-1 4 0 0,8 5 0 0,1 4 0 15,7 1 0-15,0 2 0 0,7 1 0 16,1 2 0-16,8-2 0 0,-1-4 0 0,1 0 0 16,7-4 0-16,1-1 0 0,7-4 0 15,-8-4 0-15,10-4 0 0,-2-5 0 16,0-5 0-16,1 1 0 0,-9-5 0 0,1-4 0 15,0-5 0-15,-10 5 0 0,3-9 0 16,-10 5 0-16,0-2-46 0,-7-2-29 0,0 2 24 16,0 3 21-16,-7-3 21 0,0 3 25 15,-2 2 26-15,1 5 24 0,1 0 20 0,7 5-85 16,-7 4-1-16,7 4 0 16,0 1 0-16,0 8 0 0,0 1 0 0,0 2 0 15,7 3 0-15,-7-3 0 0,15 7 0 0,-6-6 0 16,5 6 0-16,3-5 0 0,-1-1 0 15,7 1 0-15,-8-5 0 0,9 0 0 0,-8-4 0 16,7 0 0-16,1-9 0 0,0 4 0 16,-8-8 0-16,-1-1 0 0,1-4 0 15,-9 1 0-15,9-5 0 0,-16-5-16 0,8 0-69 16,-8 1 20-16,0-1 23 0,0 1 25 16,-8-6 29-16,1 5 30 0,-2 6 34 0,2-7 19 15,7 6-95-15,-8 4 0 0,0 1 0 16,0 3 0-16,8 5 0 0,0 0 0 15,0 0 0-15,0 9 0 0,0 1 0 0,8 2 0 16,-8 1 0-16,8 6 0 0,0-3 0 16,8 6 0-16,-9 1 0 0,9-5 0 0,-8 4 0 15,8 0 0-15,-1-9 0 0,-8 4 0 16,2-3-280-16,6-1-636 0,-6-9-276 16,-2 1-88-16,0-10 25 0,-7-3 83 15,9-6 171-15,-9-3 268 0</inkml:trace>
  <inkml:trace contextRef="#ctx0" brushRef="#br0" timeOffset="123643.475">22799 10700 195 0,'-24'-23'818'0,"8"2"203"16,-8 3 151-16,10 4 118 0,-3 2-73 0,1 2-292 15,9 2-279-15,-9 3-188 0,16 1-139 16,-8-1-189-16,8 2-130 0,8 3 0 0,-8-6 0 16,8 6-18-16,0 0-310 0,-8-4-227 15,7 8-337-15,-7-4-255 0,0-4-80 16,0 0 23-16,0-1 91 0,0 1 199 0,0-5 323 15</inkml:trace>
  <inkml:trace contextRef="#ctx0" brushRef="#br0" timeOffset="123815.245">22351 10312 68 0,'-39'-14'837'0,"0"10"202"0,8-1 147 16,-1 1 125-16,1-6 53 0,7 7-421 15,9 3-305-15,-1-9-177 0,9 5-132 16,7-5-314-16,7-1-15 0,9 1 0 0,8 2 0 15,-1-7 0-15,8 9 0 0,0 1 0 0,9 4-112 16,-2 4-438-16,2 6-377 0,0-1-256 16,-2 3-80-16,2 2 24 0,7-1 82 15,0-1 198-15,0 2 364 0</inkml:trace>
  <inkml:trace contextRef="#ctx0" brushRef="#br0" timeOffset="124313.339">23724 10404 109 0,'-31'-18'640'15,"7"0"201"-15,8 5 138 0,1 0 86 0,-1 4-113 16,0 0-211-16,9 1-195 0,-1 4-170 16,8-1-105-16,0 5-55 0,0 5-11 15,8-1 1-15,8 13 0 0,-1 5-3 0,8 4-9 16,-7 11-19-16,15 7-31 0,-7 4-36 16,-1 5-94-16,10 8-14 0,-10-3 0 0,8 4 0 15,-7-5 0-15,-1 0-16 0,1-3-154 16,-9-6-60-16,1-8-57 0,0-1-29 15,-1-8-13-15,-15-5-4 0,0-3 5 0,0-9 26 16,-15-7 42-16,-1-1 49 0,0-6 75 16,-6-6 98-16,-11-6 94 0,10-1 64 0,-16-9 43 15,7-1 23-15,1-3 2 0,0-1-21 16,-1-3-27-16,8 3-20 0,9 1-16 16,-1-1-13-16,9 5-8 0,7-1-10 0,0 2-7 15,7 3-6-15,9 0-6 0,8 10-8 16,-1-5-11-16,8 8-11 0,9-4-14 0,-1 9-35 15,0-4-52-15,8 4-74 0,1 0-136 16,6 4-194-16,-7-4-215 0,0 5-196 16,1-5-104-16,-1 4-11 0,0 1 91 0,-9-5 171 15,2 4 209-15</inkml:trace>
  <inkml:trace contextRef="#ctx0" brushRef="#br0" timeOffset="124692.693">24415 10811 262 0,'7'3'592'16,"2"-3"205"-16,-9 5 162 0,-9-5 40 15,2 0-96-15,-9 0-141 0,1-5-145 0,-1 2-165 16,-8-3-131-16,0 2-80 0,1-5-43 15,-8 5-34-15,7-5-25 0,-7 5-15 16,8 4-6-16,-1 0-6 0,1 0-5 0,7 9-2 16,-1-5-6-16,10 9-10 0,0 0-58 15,7 5-31-15,0-4 0 0,0 2 0 0,7 3 0 16,9 2 0-16,-8-2 0 0,15-6 0 16,-7 4 0-16,8-3 0 0,-1-6 0 15,8 1 0-15,-7 0 0 0,-1-9 0 0,1 4-161 16,0-4-40-16,-9-4-18 0,8 0 2 15,-7-5 18-15,-8 0 21 0,8-4 30 0,-9 0 32 16,2-5 33-16,-9 0 29 0,0 1 25 16,-9-2 28-16,9 3 22 0,-7-3 21 0,-1 2 27 15,0 3 27-15,0 6 22 0,8-1 11 16,-7 0 5-16,7 5 9 0,-9 8 2 16,9 1-6-16,0 3-3 0,0 1-3 0,0 9-4 15,0-5-10-15,9 4-66 0,-2 1-53 16,1 5 0-16,0-6 0 0,7 6 0 0,1-6 0 15,0 5 0-15,-1-4 0 0,1-5-193 16,8 4-135-16,-8-3-160 0,8-6-220 0,-1 1-283 16,0-5-129-16,0 1-28 0,9-5 43 15,-8-5 135-15,7 1 235 0</inkml:trace>
  <inkml:trace contextRef="#ctx0" brushRef="#br0" timeOffset="125144.625">25191 10775 119 0,'0'-9'704'0,"-7"4"224"16,-1 1 160-16,-8-5 116 0,0 5-73 16,-8-5-212-16,10 0-236 0,-10 0-195 15,0 1-132-15,1-1-83 0,-1 0-54 0,1 0-140 16,-1 4-79-16,8 5 0 0,-7 0 0 16,-1 5 0-16,9 9 0 0,-9 3 0 0,8 1 0 15,9 8 0-15,-2 1 0 0,2 8 0 16,7-5 0-16,0 6 0 0,16 0 0 15,-9-1 0-15,9-4 0 0,8-1 0 0,7 1 0 16,-7-9 0-16,7 1 0 0,0-6 0 16,8 1 0-16,1-9 0 0,-2-6 0 0,2 3 0 15,-9-12 0-15,9-1 0 0,0-2 0 16,-9-10 0-16,-8 3 0 0,1-7 0 16,-1 1 0-16,-8 0 0 0,1-5 0 0,-8 1 0 15,-8 0 0-15,-8 4 0 0,8 0 0 16,-16-1 0-16,1 2 0 0,-8 2 0 0,7 2 0 15,-8 3 0-15,0 6 0 0,10-1 0 16,-3 5 0-16,-6 4 0 0,15 4 0 16,-8 5 0-16,9 5 0 0,-2 7 0 0,2 2 0 15,7-2 0-15,0 10 0 0,7 0 0 16,2 0 0-16,-2 0 0 0,9-5 0 0,-1 0 0 16,9-8 0-16,-1 1 0 0,-6-7-854 15,6-8-361-15,1-4-108 0,-9-4 17 16,8-14 82-16,-7 1 162 0,0-10 276 0,-8-4 369 15</inkml:trace>
  <inkml:trace contextRef="#ctx0" brushRef="#br0" timeOffset="125284.431">25372 10527 577 0,'-23'-39'1006'0,"-10"-1"200"16,10 4 166-16,8 5 136 0,-9 5-235 0,1 4-352 16,7 9-593-16,8 5-328 0,1 3 0 15,-2 10 0-15,2 3 0 0,7 10 0 0,-8 4 0 16,8 4 0-16,0 9-916 0,-8 0-404 0,8 6-80 15,0-2 25-15,0-4 110 0,0 1 220 16,8-5 417-16</inkml:trace>
  <inkml:trace contextRef="#ctx0" brushRef="#br0" timeOffset="126461.761">26156 10995 622 0,'-7'13'837'16,"7"1"137"-16,0-5 97 0,0-1-23 15,0 1-205-15,7-5-193 0,9 1-143 0,0-5-75 16,-1 0-49-16,9-9-36 0,8-4-44 16,-1-5-129-16,-7-8-174 0,14 0 0 0,-6-14 0 15,-1 0 0-15,0-4 0 0,-7-5 0 16,8 5 0-16,-17-1 0 0,1 1 0 15,-8 6 0-15,0-3-234 0,-16 11-36 0,0 3 9 16,-8 1 30-16,1 4 42 0,-8 3 47 16,-1 7 43-16,-8-1 37 0,1 3 30 0,0 7 32 15,-2-3 31-15,2 6 32 0,0 6 28 16,0 1 30-16,15 2 30 0,-7 10 26 0,7-3 29 16,8 12 24-16,8-2 30 0,0 9-70 15,0 5-190-15,16 0 0 0,-8 9 0 16,8-1 0-16,7 5 0 0,1 0 0 0,0-4 0 15,-2-1 0-15,1-4 0 0,10 0 0 16,-10-9 0-16,1-7 0 0,-1-2 0 0,1-8 0 16,-9-5 0-16,8-9 0 0,-6-4 0 15,-1-10 0-15,-1-2 0 0,1-11 0 0,-9 1 0 16,2 0 0-16,-2-4 0 0,1-1 0 16,0 6 0-16,-8-1 0 0,8 0 0 0,-8 9 0 15,7-1 0-15,2 5 0 0,-2 4 0 16,1 5 0-16,-1 5 0 0,2 0 0 15,-2 4 0-15,10 4 0 0,-10-4 0 0,0 4 0 16,2 0 0-16,6 0 0 0,-6 5 0 0,6-10 0 16,-7 6 0-16,7-5 0 0,-6-1-273 15,6-3-129-15,1-1-94 0,0-8-109 16,-1-1-106-16,1 1-82 0,0-9-56 16,-9-1-33-16,10 1 37 0,-10-4 118 0,1-1 204 15,0 1 240-15,-8-1 253 0,8 0 271 0,-8 4 268 16,0 6 244-16,0-6 128 0,0 10 39 15,-8-5-17-15,8 9-56 0,-8-3-96 0,0 3-135 16,8 0-96-16,-7 3-57 0,7 1-448 16,0 5-15-16,-9 1 0 0,9 2 0 15,0 7 0-15,9-1 0 0,-2-1 0 0,1 5 0 16,0 0 0-16,0-5 0 0,-1 6 0 16,9-6 0-16,-8 1 0 0,0-4 0 15,0-1 0-15,7-5 0 0,-7 1 0 0,-8-4 0 16,15-5 0-16,-6-5 0 0,-2 0 0 15,1-4 0-15,0-7 0 0,0 2 0 16,-1-4 0-16,2 1 0 0,-2-1 0 0,1 0 0 16,-8 1 0-16,9 4 0 0,-2-5 0 0,-7 9 0 15,7-4 0-15,2 9 0 0,-9-1 0 16,8 1 0-16,-1 4 0 0,2 4 0 16,-2 1 0-16,1-1 0 0,-8 5 0 0,8 0 0 15,0 4 0-15,-1-4 0 0,2 4 0 16,-9 0 0-16,7-4 0 0,-7-1 0 0,8 6 0 15,-8-10 0-15,8 5 0 0,-8-9 0 16,8 0 0-16,-8 0 0 0,7-4 0 16,2-10 0-16,-9 1 0 0,7 0 0 0,1-9 0 15,1 0 0-15,-2 5-76 0,-7-6-23 16,7 6 32-16,2-2 34 0,-1 6 37 0,-1 1 36 16,2 7 38-16,-2-4 39 0,-7 9-81 15,8 0-36-15,0 4 0 0,0 6 0 0,-1 2 0 16,1 1 0-16,0 6 0 0,-8-2 0 15,8 6 0-15,-1-2 0 0,2-3 0 16,-2 4 0-16,1-5 0 0,0-3 0 0,7-1 0 16,1-4 0-16,-8-5-6 0,8 0-692 15,0-8-237-15,-8 0-230 0,8-9-65 16,-1-5 28-16,1-4 88 0,7 0 184 0,1-4 283 16</inkml:trace>
  <inkml:trace contextRef="#ctx0" brushRef="#br0" timeOffset="126998.32">27694 10677 711 0,'-24'14'1039'16,"1"-2"142"-16,8 2 120 0,-9 0 103 15,8-5-316-15,0-1-367 0,9 1-204 0,-1 0-288 16,8-5-229-16,8 1 0 0,8-1 0 16,-9 1 0-16,17-10 0 0,-1 5 0 0,1-9 0 15,7 0 0-15,0 1 0 0,-7-5 0 16,8-1 0-16,-9 1 0 0,1-4 0 15,-9-2 0-15,1 1 0 0,0 1 0 0,-1-1 0 16,-6 1 0-16,-2-5 0 0,-7 4 0 0,-7 1 0 16,-2-6 0-16,2 6 0 0,-10 0 0 15,3-1 0-15,-10-1-18 0,0 2-215 0,-8 3 64 16,1 1 59-16,-9 5 57 0,9 3 56 16,0 1 52-16,0 8 50 0,-1 6 49 15,9-1 50-15,8 7-142 0,-1 6-62 0,0 1 0 16,8 8 0-16,8 0 0 0,8 5 0 15,0-1 0-15,0 5 0 0,8-1 0 0,-1 1 0 16,1-1 0-16,0 5 0 0,7-3 0 16,-8-3 0-16,9-1 0 0,-8-7 0 0,8-3 0 15,-10-6 0-15,3 2 0 0,-1-10 0 16,-1 0 0-16,1-9 0 0,0-4 0 0,-9-4 0 16,1-1 0-16,0-8 0 0,0-4 0 0,-1 3 0 15,2-3 0-15,-9-5 0 0,15 4 0 16,-6 1 0-16,-2 4 0 0,9-1 0 15,-8 0 0-15,8 11 0 0,-9 3 0 0,9 0 0 16,-1 9 0-16,1-1 0 0,-8 6 0 16,8 3 0-16,0 5 0 0,-9 0 0 0,8 0 0 15,-6 0 0-15,-2 4 0 0,1-3 0 16,1-5 0-16,-2-1 0 0,-7 1 0 16,0-6-336-16,0-2-909 0,-7-6-130 0,-2-4 14 15,-6 0 89-15,-1-4 150 0,1-6 253 16,-9 3 363-16</inkml:trace>
  <inkml:trace contextRef="#ctx0" brushRef="#br0" timeOffset="127158.944">27130 10638 608 0,'-47'-9'969'0,"-1"1"139"0,9 2 98 0,8-2 73 16,0 3-298-16,7 1-379 0,8 0-221 15,9-1-135-15,-2 1-132 0,9-1-137 0,0 2-134 16,9-3-199-16,6 6-313 0,-7-4-321 15,7 4-138-15,-6-4-25 0,6 4 45 16,-7-5 154-16,0-3 286 0</inkml:trace>
  <inkml:trace contextRef="#ctx0" brushRef="#br0" timeOffset="127356.074">26807 10329 183 0,'-23'-9'857'0,"-1"5"186"16,9 0 118-16,-1-1 82 0,0 1-45 15,9-1-382-15,7 1-266 0,0-5-136 0,7 4-81 16,9 0-59-16,0 2-155 0,8-1-119 16,7 4 0-16,0 0 0 0,8 4 0 0,1-1 0 15,-1 2 0-15,8 4-58 0,0 5-532 16,0-1-410-16,0 0-231 0,0 0-63 0,0 0 37 16,1 6 101-16,-9-7 224 0,0 6 397 15</inkml:trace>
  <inkml:trace contextRef="#ctx0" brushRef="#br0" timeOffset="127877.021">29036 10770 484 0,'-7'9'899'16,"-10"0"164"-16,10-5 125 0,-2-4 105 0,-6 0-217 15,7 0-281-15,0-4-193 0,1-5-116 16,7 0-181-16,-9 0-305 0,9 1 0 0,9-1 0 16,-9 0 0-16,7 5 0 0,1-1 0 15,0 5 0-15,0 9 0 0,8 0 0 16,-1 8 0-16,1 1 0 0,-1 8 0 0,1 5 0 16,0 0 0-16,-1 4 0 0,9 1 0 0,-8-5 0 15,7 4 0-15,-7-8 0 0,8-1 0 16,0-8 0-16,-10 0 0 0,10-10 0 0,0-4 0 15,-8-8 0-15,0-4 0 0,-1-10 0 0,1-5 0 16,0 2 0-16,-9-10 0 0,-7-4 0 16,8 4 0-16,-8-4 0 0,0-6 0 0,-8 10 0 15,8-4 0-15,0 9 0 0,-7 0 0 16,7 3 0-16,-9 9 0 0,9 2 0 0,0 8-31 16,0 8-832-16,0 1-312 0,9 2-109 15,-2 7 11-15,-7 0 69 0,8-1 132 16,8 4 253-16,-9-3 379 0</inkml:trace>
  <inkml:trace contextRef="#ctx0" brushRef="#br0" timeOffset="128276.288">29640 10938 550 0,'-7'18'939'16,"-10"-5"163"-16,10 0 121 0,-2 0 101 0,2-4-250 15,-1 0-314-15,8 0-198 0,0-5-116 16,8 5-235-16,-1-5-211 0,9-4 0 0,1 5 0 15,-3-5 0-15,10-5 0 0,0 5 0 16,-8-8 0-16,7-1 0 0,1 0 0 0,-1-4 0 16,-8-5 0-16,1 1 0 0,1-5 0 15,-3 0 0-15,-5-6 0 0,-1 6 0 16,-1-3 0-16,-7 2 0 0,0 1 0 0,-7 5 0 16,-1-1 0-16,-8 0 0 0,0 1 0 15,1 3 0-15,-9 6 0 0,1-1 0 0,-1 0 0 16,-7 5 0-16,8 4 0 0,-1 4 0 15,8 1 0-15,-8 8 0 0,8 4 0 16,1 1 0-16,7 4 0 0,8 4 0 0,-8 5 0 16,16-5 0-16,0 10 0 0,0-5 0 15,8 0 0-15,-1 0 0 0,1-1 0 0,8-3 0 16,-1-1 0-16,1-4 0 0,7 0 0 16,0-8 0-16,1-5 0 0,-8 0 0 15,7-9 0-15,0-4 0 0,-8-5-196 0,1-5-715 16,-1 0-211-16,1-7-114 0,-8-2 6 15,-9-3 69-15,2 0 150 0,-1-5 233 0,-8-4 303 16</inkml:trace>
  <inkml:trace contextRef="#ctx0" brushRef="#br0" timeOffset="128595.813">29805 10567 435 0,'-24'-17'888'0,"1"-1"178"16,7 5 135-16,-8 0 115 0,9 4-184 15,-1-5-283-15,9 6-208 0,-2-5-132 0,2 4-355 16,7 0-154-16,0-4 0 0,0 3 0 15,7-2 0-15,2-2 0 0,-2 0 0 16,9 7 0-16,-8-7 0 0,7 0 0 0,-7 1 0 16,7 4 0-16,-6 1 0 0,6 4 0 15,-7-1 0-15,0 1 0 0,-1 4 0 16,2 4 0-16,-2 1 0 0,-7 3 0 0,8 5 0 16,1 0 0-16,-9 5 0 0,7-5 0 0,-7 5 0 15,7-1 0-15,-7 2 0 0,9-6 0 16,-1 5 0-16,-1-11 0 0,-7 7 0 15,9-4 0-15,-2-2 0 0,1 1 0 0,0-5 0 16,7 1 0-16,-6-1 0 0,6-4 0 16,-7 0 0-16,7 0 0 0,1-4 0 0,0 4 0 15,-1-5-464-15,2 5-534 0,6 0-228 16,1 0-59-16,-1 0 44 0,8 0 101 16,9 0 198-16,-2 5 302 0</inkml:trace>
  <inkml:trace contextRef="#ctx0" brushRef="#br0" timeOffset="128827.294">30683 11035 6 0,'-7'26'893'0,"-9"-4"278"0,8-4 201 16,1 0 174-16,7-9 156 0,-9 0-351 0,9-6-1201 15,-7 3-150-15,7-2 0 0,0-4 0 16,7 0 0-16,-7 0 0 0,0-4 0 0,9 4 0 15,-9-6 0-15,7 3 0 0,-7 3 0 0,8-4 0 16,-8-1 0-16,0 1 0 0,8-5 0 16,-16 4-1039-16,8-4-457 0,0 1 30 15,0-5 116-15,0-1 165 0,8 0 265 0,-8 1 356 16</inkml:trace>
  <inkml:trace contextRef="#ctx0" brushRef="#br0" timeOffset="128975.895">30668 10982 455 0,'0'-4'899'0,"-8"4"198"0,0-5 143 0,1 1 108 16,7 0-207-16,-9-1-289 0,2 1-240 15,7-1-165-15,0 1-347 0,0 0-100 0,0-5 0 16,0 9 0-16,0-4 0 0,7-1 0 16,-7 5 0-16,0 0 0 0,0-4 0 15,0 4 0-15,9 0-197 0,-9 0-457 0,-9 4-301 16,9-4-219-16,0 0-57 0,0 0 30 16,0 0 97-16,0 0 203 0,0 0 319 0</inkml:trace>
  <inkml:trace contextRef="#ctx0" brushRef="#br0" timeOffset="159289.865">3365 14684 430 0,'-8'0'643'16,"8"0"166"-16,0-3 141 0,0 3-25 16,0 0-107-16,-7 0-123 0,7 3-123 0,0-3-128 15,0 0-105-15,0 0-76 0,0 0-51 16,0-3-33-16,0 3-20 0,0 0-8 16,7 0 0-16,-7-4 10 0,0 4 11 0,8-6-54 15,-8 3-118-15,9 3 0 0,-2-5 0 0,-7 5 0 16,7-5 0-16,2 5 0 0,-1-4 0 15,-1 4 0-15,0 4 0 0,2-4 0 0,-1 5 0 16,-1 0 0-16,9-2 0 0,-8 7 0 0,0 3 0 16,0 1 0-16,-1-1 0 0,-7 4 0 15,9 1 0-15,-9-1 0 0,0 5 0 0,0 0 0 16,-9 0 0-16,9 6 0 0,-7-7 0 16,-9 6 0-16,8-5 0 0,-8 0 0 0,1-5 0 15,-1 1 0-15,9-1 0 0,-10-3 0 16,10-5 0-16,-9-1-253 0,8 1-211 0,8-4-119 15,-7 0-176-15,7-2-207 0,0-3-112 16,0-3-15-16,7-2 62 0,1 5 138 0,1-5 219 16</inkml:trace>
  <inkml:trace contextRef="#ctx0" brushRef="#br0" timeOffset="159910.952">3405 15320 216 0,'0'0'380'0,"0"0"76"0,0 0 30 16,0 0-18-16,-8 5-22 0,8-5-17 0,0 0-6 15,0 0 4-15,0 0 11 0,0 4-6 16,0-4-21-16,0 0-31 0,0 0-46 0,0 0-53 16,0 0-58-16,0 4-40 0,0-4-22 15,0 0-13-15,8 0-8 0,-8 0-11 0,0 6-10 16,0-6-13-16,7 4-17 0,-7-4-19 0,7 0-18 16,2 3-15-16,-1-3-13 0,-1 0-10 15,-7 6-6-15,9-6-5 0,-2 0-2 16,1 0-1-16,-8-6-1 0,8 6-6 0,-8 0-5 15,8-3-7-15,-8-1-6 0,0-2-5 0,0 2-5 16,-8 0 2-16,8-1 6 0,-8 1 6 16,0-1 5-16,1-4 4 0,-2 9 5 0,2-4 4 15,-1 0-3-15,-1 4 2 0,2-5 0 16,0 5 0-16,-1 5 1 0,8-5-3 0,-9 4 4 16,2 6 1-16,7-7-1 0,0 6 1 15,0-4 0-15,0 3 1 0,0-2-1 0,0 1 2 16,0 2 2-16,7-4 0 0,2-1 1 0,-9 6-1 15,8-10 1-15,-1 4-4 0,0 1-13 16,2-5-14-16,-1 0-15 0,-8-5-13 16,7 5-8-16,2-4-4 0,-9-1 9 0,0 0 13 15,7 5 17-15,-7-4 12 0,-7-1 12 0,7 5 11 16,0 0 7-16,-9-3 4 0,9 3 4 16,-7 0 1-16,-1 0 0 0,-1 0-5 0,9 0-6 15,0 3-10-15,-7-3-26 0,7 0-37 0,0 0-59 16,0 5-112-16,7-5-211 0,-7 4-298 15,0 1-211-15,9 0-88 0,-9-5-8 16,8 4 78-16,-1-4 194 0,2 0 292 0</inkml:trace>
  <inkml:trace contextRef="#ctx0" brushRef="#br0" timeOffset="-185465.192">15016 12466 354 0,'-7'-10'548'15,"-2"-4"141"-15,-6 7 154 0,6-2-12 16,2-5-81-16,-1 5-80 0,0 0-74 0,8 5-89 15,-8-4-111-15,8 3-69 0,-7 5-34 16,7-5-16-16,0 5-10 0,0-4-11 16,0 8-6-16,7-4-2 0,1 5-159 0,0 3-89 15,0 1 0-15,8 9 0 0,-1-1 0 16,8 6 0-16,1 4 0 0,0 8 0 0,7-4 0 16,1 8 0-16,-1 0 0 0,-8 5 0 15,17 0 0-15,-9 1 0 0,0-5 0 16,1 0 0-16,-1-5-292 0,-7-5-740 0,7-2-223 15,-8-12-50-15,-6-2 40 0,6-14 91 16,-15-5 200-16,8-7 335 0</inkml:trace>
  <inkml:trace contextRef="#ctx0" brushRef="#br0" timeOffset="-185255.752">15400 12466 321 0,'-16'-19'843'0,"0"7"164"0,1-2 122 0,-8 5 95 16,7 9-147-16,1 0-307 0,-9 0-227 15,8 9-134-15,0 5-101 0,-8 3-79 16,9 4-57-16,-8 2-45 0,7 8-95 0,-8 4-32 16,1 5 0-16,-1-1 0 0,1 5 0 15,-1 5 0-15,0-5-6 0,1-3-184 0,-1-3-76 16,9-1-107-16,-8-12-189 0,-1 1-262 16,8-7-220-16,-7-1-75 0,15-10 4 15,-1 1 69-15,9-9 177 0,0 0 285 0</inkml:trace>
  <inkml:trace contextRef="#ctx0" brushRef="#br0" timeOffset="-184840.279">15439 12863 388 0,'0'12'879'0,"0"-3"175"0,0 1 126 0,-8-3 89 16,8 2-189-16,0-4-315 0,0 4-230 15,8-4-143-15,1-1-104 0,-2 1-68 16,9-1-79-16,-1-4-141 0,9 0 0 0,-1-9 0 16,1 0 0-16,8 0 0 0,-8-5 0 15,7-3 0-15,-8-1 0 0,1-4 0 16,-1 0 0-16,-8 1 0 0,1 3 0 0,-8-4 0 16,0 4 0-16,0 0 0 0,-16 1 0 15,8-1 0-15,-16 1 0 0,9 4 0 0,-17-6 0 16,8 7 0-16,-15-2 0 0,8 1-2 15,-8-1-5-15,7 10 5 0,-8 0 7 16,17-1 1-16,-9 10-6 0,1 3 0 0,7 6 0 16,8-1 0-16,-8 4 0 0,9 11 0 15,7-7 0-15,0 9 0 0,0-2 0 0,7 2 0 16,9-3 0-16,-1 4 0 0,9-4 0 16,-1-1 0-16,9-5 0 0,-1-3 0 0,0-4 0 15,2-5 0-15,-2-9 0 0,0-4-161 16,0-5-485-16,1-10-246 0,-1-2-244 15,-7-11-70-15,-1-3 18 0,1-4 80 0,-8-5 180 16,-1-5 274-16</inkml:trace>
  <inkml:trace contextRef="#ctx0" brushRef="#br0" timeOffset="-184499.741">15871 12143 280 0,'-15'-27'764'16,"-1"10"190"-16,8 4 128 0,-1 4 100 0,-5 13-150 15,5 5-190-15,9 8-183 0,-8 10-129 16,8 4-74-16,8 5-55 0,1 8-392 15,-2 0-9-15,0 4 0 0,10 5 0 0,-1-1 0 16,-1 7 0-16,1-7 0 0,7 1 0 16,-7 1 0-16,-1-3 0 0,1-1 0 0,0-6 0 15,-1-5 0-15,-6 1 0 0,-2-9 0 16,1-4 0-16,1-5 0 0,-9-9 0 0,0 0 0 16,-9-8 0-16,1-5-20 0,1-9-142 15,-9-9 23-15,0-5 29 0,8 2 33 0,-8-9 29 16,1 2 35-16,-1-2 32 0,9 3 25 15,-2-4 23-15,2 9 17 0,-1 0 13 16,8 5-6-16,8-1-8 0,-8 4-7 0,7 5-68 16,9 0-8-16,0 6 0 0,-1 3 0 15,1 0 0-15,8 3 0 0,-1 3 0 0,1 2-6 16,-8 1-237-16,6-4-155 0,-5 4-255 16,-1-9-352-16,-9 4-164 0,1-4-35 15,0 0 39-15,-8-4 120 0,0-5 237 16,0-1 357-16</inkml:trace>
  <inkml:trace contextRef="#ctx0" brushRef="#br0" timeOffset="-184340.063">15792 12157 624 0,'-31'-32'979'0,"-1"6"179"0,1 8 158 16,0 1 119-16,8 3-260 0,-8 10-338 16,7 0-202-16,8-2-603 0,-8 12-32 0,8-2 0 15,1 9 0-15,-1 0 0 0,9 9 0 16,-2 0 0-16,2 9-760 0,7 0-506 15,-8 4-126-15,8 0 16 0,8-3 95 0,-1 3 189 16,9-4 393-16</inkml:trace>
  <inkml:trace contextRef="#ctx0" brushRef="#br0" timeOffset="-183659.503">16812 12456 315 0,'-8'0'780'0,"8"0"184"0,-7 0 124 15,-2 0 100-15,2 0-169 0,-1-4-197 0,0 4-187 16,8 0-127-16,-8 0-87 0,1 4-74 15,7 1-243-15,-9 4-104 0,9 0 0 16,-7 8 0-16,-1 5 0 0,1 9 0 0,-2 4 0 16,9 10 0-16,-7-1 0 0,7 4 0 15,-8 5 0-15,8-5 0 0,0-4 0 0,0-3 0 16,8-6 0-16,-1-9 0 16,-7-4 0-16,9-4 0 0,-9-9 0 0,7-1 0 15,-7-12 0-15,0-9 0 0,0-5 0 16,0-8 0-16,0-5 0 0,-7-8 0 0,7-1 0 15,-9-9 0-15,9 5 0 0,0-6 0 16,0 3 0-16,0 2 0 0,9 1 0 0,-2 5 0 16,1 4 0-16,8 4 0 0,-9 3 0 15,9 12 0-15,-8-3 0 0,8 6 0 0,-9 9 0 16,10-1 0-16,-3 10 0 0,3-1 0 16,-1 9 0-16,-1 6 0 0,1-3 0 0,0 8 0 15,-1-3 0-15,1 6 0 0,7-1 0 16,-6 1 0-16,6 3 0 0,-8-4 0 15,9 1 0-15,-8 4 0 0,7-4 0 0,-8-1 0 16,1-4 0-16,0 5 0 0,-1-5 0 16,-6 0 0-16,-2-5 0 0,-7 5 0 0,0-4 0 15,0-1 0-15,-7 1 0 0,-9 1 0 16,0-3 0-16,-8-2 0 0,1-5 0 16,0 0 0-16,-9 0 0 0,1-5 0 15,-9-4 0-15,2 4 0 0,6-8 0 0,-7 4 0 16,7 0 0-16,8-4 0 0,1-1 0 15,-1 5 0-15,17-4 0 0,-8 4 0 0,6-4 0 16,9-1 0-16,0 1 0 0,9-1 0 16,-2 1 0-16,8-1-263 0,1 0-325 0,-8 5-326 15,15 0-239-15,-7-3-68 0,8 3 24 16,0 0 78-16,7-6 190 0,-8 3 331 0</inkml:trace>
  <inkml:trace contextRef="#ctx0" brushRef="#br0" timeOffset="-182986.68">17707 12452 142 0,'-8'-14'462'0,"8"-3"136"0,-8-1 150 0,1 5 86 15,-2-5-33-15,2 5-55 0,-1 0-58 16,8 4-78-16,-8 0-100 0,8 5-111 0,-8 0-71 16,8-1-46-16,0 10-29 0,0-1-17 15,0 5-13-15,0 8-11 0,0 5-93 0,0 9-119 16,0 4 0-16,0 6 0 0,0 7 0 16,0 0 0-16,0 6 0 0,0-2 0 15,0-3 0-15,0-1 0 0,8-4 0 16,-8-3 0-16,0-10 0 0,8-6 0 0,-8-2 0 15,0-11 0-15,8-2 0 0,-8-6 0 16,-8-8 0-16,8-6 0 0,0-6 0 0,-8-7 0 16,0-3-100-16,1-6-6 0,-2-3 15 15,2-4 17-15,-1-1 17 0,-1-4 13 0,9 5 14 16,0-2 8-16,0 2 9 0,9 4 6 16,-1 4 2-16,-8 0 3 0,16 4 2 0,-9 6 2 15,9 3 1-15,-8-1 4 0,8 11 12 16,-1 0 17-16,1 8 13 0,0 0 20 0,7 3 17 15,-8 6 15-15,2 4 12 0,-3 1-47 16,3 3-66-16,6 1 0 0,-7 5 0 16,-1-1 0-16,1 0 0 0,0 4 0 0,-1 5 0 15,1 0 0-15,8-1 0 0,-17 2 0 16,9-1 0-16,1-5 0 0,-3 5 0 16,3 0-99-16,-10-4-339 0,2-2-128 0,-2 2-176 15,-7 0-200-15,0-1-134 0,-7-8-28 16,7 4 40-16,-16-4 130 0,8-5 213 15,-8-9 264-15</inkml:trace>
  <inkml:trace contextRef="#ctx0" brushRef="#br0" timeOffset="-182805.488">17660 12844 215 0,'-32'-22'774'0,"1"1"170"16,7-2 116-16,1 6 84 0,7-5-124 0,1 4-260 16,-1 1-230-16,8-2-132 0,8 1-81 15,8 1-56-15,-1-1-42 0,9 5-38 16,0-4-39-16,15 3-37 0,-7 6-30 0,16-5-41 15,-9 4-69-15,16 4-91 0,-8 1-98 16,7 4-134-16,-6 0-242 0,7 0-353 0,-7 0-178 16,-2 0-44-16,2 4 27 0,0 1 95 15,-9-1 223-15,7 1 355 0</inkml:trace>
  <inkml:trace contextRef="#ctx0" brushRef="#br0" timeOffset="-182187.54">18225 12483 180 0,'-17'-10'794'0,"10"3"195"0,-9 2 149 16,8-4 120-16,-8 9-69 0,9-5-283 16,-1 5-259-16,8 0-158 0,-8 5-107 0,8 4-163 15,8 3-219-15,-8 6 0 0,8 9 0 16,-1 0 0-16,2 8 0 0,-2 0 0 0,1 5 0 16,8 4 0-16,-9-4 0 0,2 4 0 15,6-5 0-15,-6-4 0 0,-2-3 0 0,9-6 0 16,-8 1 0-16,-1-10 0 0,-7-3 0 15,9-5 0-15,-9-5 0 0,0-8 0 16,0-5 0-16,-9-10 0 0,2 3 0 0,-1-12 0 16,-8-2 0-16,9-1 0 0,-9-5 0 15,-1-3 0-15,3-1 0 0,5 1 0 16,1-6 0-16,1 6 0 0,-2 3 0 0,9 1 0 16,9 0 0-16,-2 3 0 0,-7 6 0 15,17 5 0-15,-10-2 0 0,9 5 0 16,-8 5 0-16,8 5 0 0,-1 3 0 0,1 1 0 15,-9 4 0-15,9 4 0 0,-8 5 0 16,8 5 0-16,-9-2 0 0,2 6 0 0,-2 8 0 16,-7-3 0-16,0 3 0 0,0 1 0 15,0-1 0-15,0 1 0 0,-7-1 0 0,-2-4-107 16,2 0-183-16,7-9 4 0,-8 1 23 16,0-5 36-16,8-1 40 0,0-4 44 15,0-4 39-15,0-4 30 0,0-1 25 0,8 2 14 16,0-6 14-16,8 5 13 0,-1-10 17 15,1 5 18-15,8 1 17 0,-8 2 22 0,7-2 24 16,-8 8 20-16,9-4 17 0,-8 8 13 16,-1 0 10-16,1 0 5 0,-9 10-4 0,9-1-12 15,-8 4-19-15,-8 1-25 0,0 8-25 16,0 2-20-16,-8-2-19 0,1 5-17 0,-2-5-18 16,-6 6-12-16,-1-6-10 0,-7-5-12 15,7 2-17-15,-7-5-12 0,-9-6-9 0,8 2-9 16,1-9-17-16,-1-1-22 0,9 1-26 15,-1-10-34-15,9-4-58 0,-2 0-116 16,9 1-163-16,9-10-191 0,-2 0-191 0,9 1-93 16,8-6-2-16,0 2 95 0,7 3 168 15,0-5 211-15</inkml:trace>
  <inkml:trace contextRef="#ctx0" brushRef="#br0" timeOffset="-181901.983">18845 12593 143 0,'7'-9'685'0,"1"-4"227"0,0 0 155 15,-8 0 118-15,0 4-78 0,-8-4-153 0,0 0-186 16,-8 4-164-16,1-1-113 0,-1-2-216 16,0 3-275-16,1 5 0 0,-1-1 0 0,-8 5 0 15,9 0 0-15,-1 5 0 0,0 2 0 16,9 7 0-16,-9 4 0 0,8 4 0 16,1 0 0-16,-2 9 0 0,9-5 0 0,0 5 0 15,0-1 0-15,9 7 0 0,-2-7 0 16,9 1 0-16,-1-4 0 0,1 3 0 0,8-8 0 15,-1 0 0-15,1 1 0 0,7-5 0 16,0-6 0-16,1 2 0 0,-1-5 0 0,0 0 0 16,9-6 0-16,-9 2 0 0,-7-5 0 15,-1 5 0-15,1-10-1283 0,-1 0-197 0,1 2 36 16,-8-6 109-16,15-4 154 0,-8-1 273 16,1-7 426-16</inkml:trace>
  <inkml:trace contextRef="#ctx0" brushRef="#br0" timeOffset="-181256.796">19958 12571 191 0,'-16'-13'588'0,"9"0"162"15,-9-1 164-15,8 6 99 0,1-1-149 16,-9 0-144-16,8 0-106 0,0 4-119 15,0 1-125-15,8 0-72 0,-7 0-48 0,7 4-41 16,0 0-30-16,0 4-14 0,0 0 1 0,7 5 11 16,1 5 11-16,0 3-148 0,7 5-40 15,9 9 0-15,-8 4 0 0,7 10 0 0,1-6 0 16,7 5 0-16,-7 0 0 0,8 0 0 16,-1-4 0-16,0-4 0 0,-8-5 0 0,8-5 0 15,-7-8 0-15,0-5 0 0,-1-9 0 16,-7-4 0-16,8-13 0 0,-17-5 0 15,9-12 0-15,-16-1 0 0,0-10 0 0,0-3 0 16,-7 0 0-16,-2 0 0 0,-6 0 0 16,-1 9 0-16,0-1 0 0,9 5 0 0,-1 5 0 15,-8 9 0-15,16 3-189 0,-7 6-209 16,7 8-138-16,0 8-208 0,0 6-234 16,7-1-114-16,9 9-20 0,-8 0 38 0,15 5 132 15,1-6 236-15,-1-4 290 0</inkml:trace>
  <inkml:trace contextRef="#ctx0" brushRef="#br0" timeOffset="-180653.257">20546 12611 21 0,'-7'-9'779'15,"-9"-5"211"-15,8 6 161 0,-15-1 137 16,8 0 51-16,6 0-312 0,-6 5-287 0,-1 4-177 16,9 0-270-16,-2 0-293 0,2 9 0 15,7 0 0-15,0 8 0 0,0 1 0 0,7 9 0 16,2-1 0-16,6 4 0 0,-7 6 0 15,7-5 0-15,9 0 0 0,-8-1 0 16,-1 1 0-16,8-9 0 0,1 1 0 0,-8-2 0 16,8-7 0-16,-1-5 0 0,1-4 0 15,-1-5 0-15,-7-5 0 0,-1-4 0 16,1-5 0-16,1 2 0 0,-3-11 0 0,-5 2 0 16,-1-6 0-16,-1 1 0 0,-7-1 0 15,9 1 0-15,-9 3 0 0,-9 2 0 0,9 2 0 16,-7 1 0-16,7 1 0 0,-8 4 0 15,-1 5 0-15,2-2 0 0,7 6 0 16,-7 0 0-16,7 4 0 0,0 0 0 0,-9 4 0 16,9 4 0-16,9 1 0 0,-9 5 0 15,7 0 0-15,-7 2 0 0,7 3 0 0,2-3 0 16,-1 7 0-16,8-5 0 0,-9 4 0 16,9-4 0-16,-1-5 0 0,9 4 0 0,-8-8 0 15,7 0 0-15,-8-5 0 0,9 1 0 16,-1-5 0-16,10-5 0 0,-18-3 0 15,8 3 0-15,1-4 0 0,-8-4 0 0,0 5 0 16,-1-6 0-16,1 1 0 0,-16 0 0 16,7-5 0-16,2 5 0 0,-9 0-7 0,-9 0-73 15,2-1 21-15,-1 5 23 0,0-5 13 16,-7 7 9-16,-1-7 9 0,-8 9 18 16,8-4 21-16,1 6 16 0,-1-3 15 0,0 6-3 15,1 6-62-15,-1 2 0 0,9 1 0 16,-2 5 0-16,1-1 0 0,8 9 0 15,0-6 0-15,0 7 0 0,8-1 0 0,1-4 0 16,-2 4 0-16,9-5 0 0,-1-3 0 16,1-1 0-16,0-4 0 0,8-4-78 0,-9-2-448 15,1-3-234-15,7-3-292 0,-7-7-131 16,-8-3-14-16,8-5 48 0,-1 1 132 0,-6-1 244 16,-2-8 340-16</inkml:trace>
  <inkml:trace contextRef="#ctx0" brushRef="#br0" timeOffset="-180456.525">21057 12483 119 0,'-16'-13'813'0,"0"-5"225"0,1 8 183 0,-1-3 152 16,9 5 9-16,-9-6-283 0,8 5-267 15,-1-4-518-15,9 5-314 0,0-5 0 0,0-5 0 16,9 5 0-16,-1-5 0 0,-1 5 0 16,9 0 0-16,-8 4 0 0,8 0 0 15,0 5 0-15,-1 4 0 0,1 4 0 0,0 8 0 16,-1 7 0-16,1 3 0 0,-9 9 0 15,9 4-875-15,-8 1-364 0,1 8-93 16,-2-4 23-16,8-1 93 0,-6-4 152 0,5 0 303 16</inkml:trace>
  <inkml:trace contextRef="#ctx0" brushRef="#br0" timeOffset="-179630.433">21308 12734 175 0,'-16'-4'812'0,"8"-1"206"0,1 1 157 16,-9-6 125-16,8 3-56 0,0-2-292 15,0-1-257-15,8-2-159 0,0 3-252 0,0 0-284 16,8-5 0-16,-8 5 0 0,8 6 0 16,-8-3 0-16,8 6 0 0,-1 0 0 0,2 6 0 15,-9 2 0-15,7 5 0 0,-7 4 0 0,8 6 0 16,-8-2 0-16,8 2 0 0,-8-1 0 16,0 0 0-16,8 1 0 0,-8-5 0 15,0-1 0-15,0-9 0 0,7 2 0 0,-7-10 0 16,0 0 0-16,9-5 0 0,-9-8-74 15,0-1-207-15,0-3 69 0,7-5 64 16,-7 4 54-16,0 1 42 0,0-1 40 0,8-1 35 16,-8 3 33-16,9 6 32 0,-2-2 30 15,-7 6 30-15,7-1 19 0,2 7 10 0,-1 0-81 16,-1 0-96-16,9 4 0 0,-8-1 0 16,0 11 0-16,7-5 0 0,-6 5 0 0,6 3 0 15,1-4 0-15,-9 5 0 0,9-1 0 16,1 1 0-16,-3-4 0 0,3-2 0 15,-3 2 0-15,3-5 0 0,-1-1 0 0,7-3 0 16,-8-5 0-16,9 0 0 0,-8-5 0 16,7 1 0-16,-7-5 0 0,8 0 0 0,-17-4 0 15,10 0 0-15,-3-5 0 0,-5 5 0 16,-9-4 0-16,0 3 0 0,0-3-30 16,-9 4-92-16,2-6 35 0,0 7 33 0,-10 3 26 15,-6 0 30-15,7 4 28 0,1 5 27 16,-9 0 24-16,8 5 20 0,0 4-51 0,9 3-50 15,-9 7 0-15,8-3 0 0,1 3 0 16,7 3 0-16,0-5 0 0,0 6 0 16,0-6 0-16,7 1 0 0,1-1 0 0,8-4 0 15,0 1 0-15,-1-10 0 0,1 1 0 16,7-5 0-16,-7-5 0 0,8 1 0 0,-9-4 0 16,8-1 0-16,-6-5 0 0,-1 5 0 15,-9-3 0-15,1 2 0 0,0-3 0 0,0 0-102 16,-8 4-15-16,0-4 7 0,0 4 10 15,0-4 14-15,-8 4 15 0,0 0 15 16,0-4 19-16,8 9 21 0,0-5 22 0,-7 9 25 16,7-5 28-16,-9 10 34 0,9-1 34 15,0 5 27-15,9 4 27 0,-9 5-137 0,7 4-44 16,1 4 0-16,0 6 0 0,0 3 0 16,8 9 0-16,-9 0 0 0,8 0 0 15,1 9 0-15,0-4 0 0,-1-2 0 0,1 3 0 16,1 2 0-16,-3-3 0 0,-5 0 0 15,-1-2 0-15,-1 3 0 0,2-2 0 0,-9-3 0 16,-9-1 0-16,2-4 0 0,-10-1 0 0,3 0 0 16,-10-4 0-16,0-3 0 0,-8-2 0 15,-6-2 0-15,-2-7 0 0,-7-3 0 0,0-5-520 16,-8-4-93-16,1-9-115 0,-10-9-116 16,10 1-101-16,-1-10-83 0,-1-1 10 0,18-2 106 15,-2-5 173-15,9 3 195 0</inkml:trace>
  <inkml:trace contextRef="#ctx0" brushRef="#br0" timeOffset="-178930.187">22744 12262 350 0,'8'5'737'0,"-8"-5"181"16,-8 0 118-16,8 0 59 0,-9-5-199 16,9-4-193-16,-7 1-168 0,0-5-139 15,7-1-77-15,-9 0-37 0,1 2-18 0,8 2-14 16,-7 2-14-16,7-1-62 0,0 4-174 15,0 2 0-15,-9 3 0 0,9 3 0 16,9 11 0-16,-9 0 0 0,7 11 0 0,1 7 0 16,1 3 0-16,5 5 0 0,3 8 0 15,-1 5 0-15,-1 5 0 0,1-6 0 0,7 5 0 16,-7 1 0-16,-1-5 0 0,1 0 0 16,-8-9 0-16,8 0 0 0,-9-9 0 0,1-3-118 15,-8-6-176-15,0-5 15 0,0-2 31 16,-8-6 36-16,1-4 42 0,-9-5 41 15,-8-8 37-15,1-5 35 0,-1 0 29 0,-7-4 28 16,-9-6 22-16,2-2 23 0,-2-2 29 16,9-3 31-16,-8 5 25 0,15-6 20 0,-7 5 9 15,15 0 3-15,1 0 0 0,-1 0-3 16,8 0-2-16,8 0-6 0,8 0-6 16,-1-1-139-16,9 5-6 0,1 1 0 0,14-1 0 15,-8 5 0-15,16 0 0 0,0 0 0 16,1 4 0-16,7 5 0 0,-8-1-38 15,16 5-307-15,-9 0-131 0,10 5-145 0,-9-1-148 16,8 0-37-16,-8 1 80 0,7 4-9 16,-6-1-75-16,-1 1 62 0,-8 4 146 0,0 1 117 15,1-2-26-15,-1 2 85 0</inkml:trace>
  <inkml:trace contextRef="#ctx0" brushRef="#br0" timeOffset="-178353.045">23473 12673 151 0,'0'0'514'0,"-7"0"238"0,-2 0 190 15,2-9 79-15,-9 5-55 0,-8-6-87 16,1 1-119-16,-8 0-173 0,7 0-127 0,-7-3-66 15,-1 3-33-15,8 4-33 0,-7-4-252 16,8 9-76-16,-1 0 0 0,0 5 0 0,1-1 0 16,8 5 0-16,-1 8 0 0,8 1 0 15,0 1 0-15,0 2 0 0,8 2 0 16,0 3 0-16,8-4 0 0,0 4 0 0,7-8 0 16,1 5 0-16,1-11 0 0,-3 6 0 15,10-10 0-15,0 1 0 0,-1-4 0 0,1-1 0 16,-1-4 0-16,1-4 0 0,-1-1 0 15,1-4 0-15,0 1 0 0,-1-5 0 0,-7-4 0 16,8-1 0-16,-17 0-42 0,9-4-147 16,-8 0 35-16,-8 0 37 0,7 4 39 15,-7-5 39-15,-7 7 41 0,7 2 42 0,0-3 42 16,-8 7 40-16,8 2 30 0,-8 3 20 16,0 5-147-16,8 0-29 0,0 9 0 0,-7-1 0 15,7 1 0-15,0 5 0 0,0 4 0 16,0-1 0-16,7 1 0 0,1 4 0 15,0-4 0-15,0-1 0 0,8 5 0 0,-9-4 0 16,17-5 0-16,-8 0 0 0,-1 1 0 16,9-10 0-16,-1 0 0 0,1-4 0 0,-1-4 0 15,1 0 0-15,-1-1 0 0,-7-4 0 16,-1 0 0-16,1-3 0 0,-8-2-128 0,1 1-11 16,-2 0 29-16,-7 0 29 0,0-1 28 15,-7-3 19-15,-2 4 15 0,1-1 10 16,-8 0 9-16,9 2 18 0,-9 3 30 0,8 0 33 15,1 0 29-15,-2 4 29 0,2 5 23 16,-1 0-147-16,0 5-15 0,8-1 0 0,0 10 0 16,0-5 0-16,0 8 0 0,8 1 0 15,0 0 0-15,-1 4 0 0,2 4 0 0,6 1 0 16,1-6 0-16,0 2 0 0,-1-2 0 16,1 2 0-16,8-5 0 0,-8-6 0 15,-1-3 0-15,1 1-402 0,-9-6-818 0,9-8-137 16,-8-1 7-16,-8-9 84 0,8 2 140 15,-8-11 247-15,0 2 382 0</inkml:trace>
  <inkml:trace contextRef="#ctx0" brushRef="#br0" timeOffset="-178185.536">23700 12407 710 0,'-15'-25'1171'0,"-1"2"257"0,0 5 258 16,1 1 194-16,-1-1-564 0,9 5-1316 0,-9 0 0 15,8 0 0-15,8-1 0 0,-8 6 0 16,8-5 0-16,8 8 0 0,-8 1 0 0,8-1 0 15,-1 10 0-15,2-1 0 0,-9 8 0 16,7 11 0-16,-7 4-1056 0,0 4-594 0,8 4 75 16,-8 0 159-16,0 4 213 0,0 2 378 15,0-1 388-15</inkml:trace>
  <inkml:trace contextRef="#ctx0" brushRef="#br0" timeOffset="-178015.15">23591 13176 761 0,'-16'13'1211'16,"9"-4"237"-16,-9-1 229 0,1-3 152 16,-1-1-564-16,-1 1-1265 0,10-1 0 0,0-4 0 15,-2 0 0-15,9 0 0 0,0 0 0 16,0-4 0-16,0 4-204 0,9-5-1252 16,-2 5-56-16,-7-4 66 0,7 4 133 0,2-5 202 15,-9 1 352-15</inkml:trace>
  <inkml:trace contextRef="#ctx0" brushRef="#br0" timeOffset="-176002.734">24549 12505 315 0,'7'-9'782'0,"-7"4"183"15,0 1 124-15,0 4 86 0,0-4-190 0,0 4-214 16,0 0-208-16,0 0-144 0,0 0-94 15,0 0-64-15,0 4-56 0,0-4-49 0,0 4-42 16,0 1-48-16,-7 9-66 0,7-1 0 16,-9 9 0-16,9 4 0 0,-7 5 0 0,-1 4 0 15,-1 4 0-15,9 2 0 0,-7 3 0 16,0-4 0-16,-2-1 0 0,1-4 0 0,1 0 0 16,7-7 0-16,-9-7 0 0,9 2 0 15,0-10 0-15,-7-9 0 0,7 0 0 16,0-8 0-16,0-5 0 0,0-8 0 0,0-5 0 15,0-10 0-15,0 2 0 0,0-5 0 16,7 0-12-16,-7-10-9 0,9 5 2 16,-2-4 4-16,10 0 4 0,-10 0 3 0,0 0 4 15,10 0 4-15,-10 9 5 0,2-6 1 16,6 10-1-16,-7 6 0 0,0-2 3 0,-1 9 8 16,1 1 16-16,0 8-19 0,0 0-13 15,-1 9 0-15,9 4 0 0,-8 10 0 0,0 3 0 16,7 5 0-16,-6 1 0 0,6 7 0 15,1 5 0-15,8 5 0 0,-8 0 0 16,7 0 0-16,-8-1 0 0,9 1 0 0,-1 4 0 16,1-9 0-16,-1 5 0 0,-6-9 0 15,6 4 0-15,-8-3 0 0,1-6 0 0,0 0-443 16,-8-3-254-16,-1-2-224 0,-7-3-197 16,0-5-51-16,0-4 21 0,-7 0 92 15,-1-5 193-15,0-4 280 0</inkml:trace>
  <inkml:trace contextRef="#ctx0" brushRef="#br0" timeOffset="-175804.268">24509 12827 38 0,'-24'-5'651'0,"1"-4"203"0,-1 1 130 16,8 4 89-16,1-1-58 0,-1-4-234 16,9 5-224-16,-2-5-165 0,9 0-85 0,9 0-47 15,-2-4-29-15,9 4-19 0,8-4-24 0,-1 3-31 16,8 3-39-16,0-2-37 0,2 4-38 15,5 0-55-15,-7 5-73 0,9 0-86 16,0 5-116-16,-2 0-214 0,-6-1-311 0,7 1-245 16,0-1-87-16,-8 5 0 0,9-9 67 15,-9 4 191-15,9 0 308 0</inkml:trace>
  <inkml:trace contextRef="#ctx0" brushRef="#br0" timeOffset="-173778.758">25898 12695 213 0,'-9'0'669'0,"2"0"203"16,0 4 141-16,-2-4 90 0,1 5-134 15,1-5-153-15,-9 4-146 0,8-4-144 0,0 3-90 16,0-3-58-16,8 0-48 0,-7 0-134 16,7 0-196-16,-9 0 0 0,9 0 0 15,9 0 0-15,-9-3 0 0,7-1 0 0,9-1 0 16,-1 1 0-16,1-1 0 0,1 0 0 15,6-4 0-15,1 6 0 0,-1-3 0 0,0 6 0 16,0-3 0-16,9 3 0 0,-8 3 0 16,0-3 0-16,-1 6-38 0,1-6-450 0,-9 3-144 15,1 2-199-15,0-1-231 0,-9-4-77 16,9-4 6-16,-8-1 71 0,-1 5 165 0,2-3 251 16</inkml:trace>
  <inkml:trace contextRef="#ctx0" brushRef="#br0" timeOffset="-173503.211">25984 12708 272 0,'-31'13'785'0,"15"-4"175"15,-8-5 118-15,0 5 91 0,1 0-150 0,8-5-223 16,-1 1-215-16,0-1-129 0,8 0-79 0,1-4-63 16,-2 5-59-16,2-5-106 0,7 4-145 15,-8-4 0-15,8 0 0 0,0 0 0 16,8 0 0-16,-8 5 0 0,7-5 0 0,-7 0 0 15,9 4 0-15,6-4 0 0,-7 5 0 16,7-5 0-16,1 0 0 0,1 4 0 0,-3-4 0 16,10 0 0-16,0 0 0 0,-1 0 0 15,1-4 0-15,7 4 0 0,-8-5 0 16,10 1 0-16,-10-1 0 0,1 5-392 0,-1-4-392 16,1-1-248-16,-9 5-148 0,1-4-20 15,0 0 47-15,-1-5 117 0,8 0 222 16,-7 0 313-16</inkml:trace>
  <inkml:trace contextRef="#ctx0" brushRef="#br0" timeOffset="-173088.597">26212 12571 430 0,'-9'-4'645'15,"-6"4"167"-15,7-5 136 0,-7 5-26 0,-1-4-131 16,8-1-133-16,-8 5-119 0,9-4-133 16,-2 0-102-16,2-1-51 0,-1 5-18 0,-1-4-8 15,2-1 4-15,0 1 14 0,7 4 15 16,-9-4 16-16,1-1-267 0,8 5-9 16,0 0 0-16,-7 0 0 0,7 0 0 0,0-4 0 15,0 4 0-15,7 0 0 0,1-4 0 16,1 4 0-16,-2-5 0 0,9 5 0 15,8-4 0-15,-9 4 0 0,8 0 0 0,1 4 0 16,-1-4 0-16,1 5 0 0,8-1 0 0,-8 5 0 16,-2-1 0-16,-6 1 0 0,8 0 0 15,-8 4 0-15,-1 5 0 0,-7-5 0 16,0 9 0-16,-8-5 0 0,7 11 0 0,-14-3 0 16,-1 1 0-16,0 6 0 0,0-1 0 15,-8 0 0-15,-8 4 0 0,10-4 0 16,-10-1 0-16,-7 2-515 0,7-6-343 0,1-3-271 15,-9-6-91-15,17-4 3 0,-1-4 59 16,0-5 148-16,8-4 283 0</inkml:trace>
  <inkml:trace contextRef="#ctx0" brushRef="#br0" timeOffset="-160211.979">27090 12562 176 0,'7'-13'639'0,"2"0"195"0,-9 0 136 0,0 4 90 16,8 0-149-16,-8-5-176 0,0 6-164 16,0-2-153-16,0 7-108 0,0-6-64 0,0 4-38 15,0 1-31-15,0-1-24 0,0 5-19 16,0 0-8-16,0 0 4 0,0 5 7 16,0-1 6-16,0 10-30 0,-8 3-113 0,8 6 0 15,-9 7 0-15,2 1 0 0,0 9 0 16,-2-1 0-16,1 6 0 0,1 3 0 0,-9-4 0 15,8-4 0-15,8-1 0 0,-8-7 0 16,8-6 0-16,-8-5 0 0,8-2 0 16,0-10 0-16,0 0 0 0,0-14 0 15,8-4 0-15,-8-14 0 0,8-7 0 0,-8-5 0 16,8-5 0-16,-8-8 0 0,7-1 0 0,2-4 0 16,-2 0 0-16,1 0 0 0,1 0 0 0,-2 5 0 15,0 0 0-15,2 7 0 0,-1 2 0 16,-1 8 0-16,2 4 0 0,-2 6 0 15,1 7 0-15,0 0 0 0,0 11 0 0,-1 3 0 16,9 3 0-16,-8 11 0 0,8 0 0 16,7 7 0-16,-6 6 0 0,-3 4 0 0,3 4 0 15,6 1 0-15,-7 4 0 0,7-1 0 16,-7 5 0-16,7 0 0 0,-7-5 0 0,-1 2 0 16,1-3 0-16,1-1 0 0,-3-2 0 15,3-9 0-15,-10 5-185 0,2-8-281 16,-2-2-89-16,-7 2-143 0,0-11-166 0,0 2-159 15,-7-5-46-15,-2 0 25 0,-6-1 109 16,6-3 193-16,-5-1 237 0</inkml:trace>
  <inkml:trace contextRef="#ctx0" brushRef="#br0" timeOffset="-160030.032">27161 12924 60 0,'-31'-14'553'0,"-2"2"176"0,10-6 169 16,-1 4 114-16,1-3-84 0,8 4-144 15,-1-1-138-15,8-3-133 0,0 4-128 16,0-5-80-16,8 5-45 0,8-5-29 0,0 5-33 15,0 0-30-15,8 0-33 0,-1 4-30 16,8-1-31-16,10 6-29 0,-2-1-47 0,0 5-68 16,8 0-87-16,8 0-99 0,-7 0-172 15,-1 5-268-15,8-5-309 0,-8 0-126 0,9-5-19 16,-1 2 43-16,0-3 142 0,-9-1 252 16</inkml:trace>
  <inkml:trace contextRef="#ctx0" brushRef="#br0" timeOffset="-157956.626">27687 12545 254 0,'-9'-9'345'0,"9"4"58"0,-8-3 7 0,8-1-33 16,-7 0-10-16,7 0 13 0,-7-4 29 15,7 3 39-15,-9-2 42 0,9 3 7 0,-8-5-19 16,8 5-34-16,0-3-43 0,0 2-62 16,-7 1-65-16,7 1-38 0,0 3-21 15,0-3-11-15,0 3-15 0,0 5-13 0,-9-4-16 16,9 4-11-16,0 0-8 0,9 0 2 15,-9 4 0-15,0 6-24 0,7-2-119 0,-7 9 0 16,8 2 0-16,-8 7 0 0,9 5 0 0,-2 0 0 16,-7 4 0-16,7 4 0 0,1 2 0 15,-8 3 0-15,9-6 0 0,-2-1 0 16,0-2 0-16,2-5 0 0,-1-3 0 16,-8-1 0-16,7-8 0 0,2-4 0 0,-9-5 0 15,0-6 0-15,0-3 0 0,0-9 0 16,0-3 0-16,0-11 0 0,-9-3 0 0,2-5 0 15,-1-4 0-15,-1-5 0 0,-5 1 0 16,5-6 0-16,-6-3 0 0,8-1 0 0,-2 1 0 16,1 4 0-16,1-5 0 0,7 9 0 15,0 1 0-15,0 3 0 0,0 6 0 16,7 2 0-16,1 7 0 0,1 4 0 0,-2 4 0 16,0-1 0-16,10 9 0 0,-3 5 0 15,3 5 0-15,6 9 0 0,-7-1 0 0,-8 9 0 16,8 0 0-16,-9 9 0 0,1-1 0 15,0 5 0-15,-8 6 0 0,0-6 0 0,0 0 0 16,-8-4 0-16,8-4 0 0,-8-1-108 16,1-9-99-16,7 1 13 0,-9-9 18 15,2-1 21-15,-1-3 23 0,0-5 24 16,8-5 23-16,-8 1 19 0,8-5 19 0,0-4 15 16,8 4 9-16,0 1 7 0,0-6 4 0,8 6 6 15,-1-5 6-15,1 8 13 0,0-4 12 16,8 4 13-16,-10 5 18 0,10 0 14 15,-8 10 13-15,8-1 1 0,-8-1 4 0,-1 10-2 16,1-1-1-16,-9 5-7 0,2 0-4 16,-2 4-9-16,-7 1-9 0,0 4-8 0,0-4-9 15,-7-1-7-15,-2 5-4 0,2-9 3 16,-9 0 5-16,1 0 3 0,-1-4-2 0,-8-1-1 16,8-3-6-16,-8-5-11 0,1-4-19 15,-1-1-30-15,1-8-36 0,-1-1-52 0,9-4-61 16,-8 0-73-16,14-5-104 0,-6 1-178 15,6 0-255-15,2 1-219 0,7-11-83 0,7 5-2 16,2-4 74-16,-1-4 182 0,8 0 276 16</inkml:trace>
  <inkml:trace contextRef="#ctx0" brushRef="#br0" timeOffset="-157596.908">27953 12001 564 0,'0'-17'919'0,"-7"-6"148"0,7 6 108 0,-9-1 84 16,2 1-277-16,7-1-312 0,0 5-192 16,0-5-126-16,7 4-93 0,2 2-79 0,-2-1-56 15,1 0-40-15,0 4-32 0,0 5-26 16,8-1-26-16,-9 0 0 0,1 5 0 16,-1 5 0-16,2 0 0 0,-2 2 0 0,-7 12 0 15,8-1 0-15,-8-1 0 0,0 5 0 16,-8 0 0-16,8 4 0 0,-7-4 0 0,7 0 0 15,-9 0 0-15,2 1 0 0,-1-5 0 16,1-5 0-16,7 0 0 0,-9 0 0 16,9-4 0-16,0-4 0 0,0-1 0 0,0 5 0 15,0-9 0-15,0 4 0 0,9 0 0 16,-2 1 0-16,1-1 0 0,8 1 0 16,-1-5 0-16,1 4 0 0,0-4 0 0,8 5-90 15,-9-5-108-15,17 0-93 0,-9 0-163 0,1 0-242 16,7-5-309-16,-8 1-126 0,8-5-23 15,9 0 40-15,-1 5 136 0,0-5 253 16</inkml:trace>
  <inkml:trace contextRef="#ctx0" brushRef="#br0" timeOffset="-157190.914">28541 12690 60 0,'-7'-5'540'16,"7"1"187"-16,-8 4 187 0,0-5 132 16,0 5-75-16,1-3-105 0,7 3-99 0,-9 0-111 15,2-6-123-15,7 6-72 0,0-3-44 16,0 3-184-16,0-4-233 0,7 4 0 16,2-5 0-16,6 0 0 0,1 5 0 0,0-4 0 15,7 4 0-15,1 0 0 0,0 4 0 16,-1-4 0-16,8 0 0 0,-7 5 0 0,7-5 0 15,0 0 0-15,-8 5 0 0,1-5-577 16,-8 0-520-16,0-5-168 0,-1 0-19 16,-6 1 59-16,-2-5 114 0,-7 1 223 0,0-6 320 15</inkml:trace>
  <inkml:trace contextRef="#ctx0" brushRef="#br0" timeOffset="-157039.563">28793 12523 143 0,'-16'-18'801'0,"0"9"208"0,-8-4 158 15,9 3 137-15,-8 7-22 0,7-1-273 0,1-1-280 16,6 5-172-16,2 5-367 0,-1 2-190 0,-1 7 0 15,2 4 0-15,7 4 0 0,0 9 0 16,0-1 0-16,7 5 0 0,-7 6 0 16,9-1 0-16,-9 4-224 0,8-9-872 0,-8 4-222 15,0 2-59-15,0-3 51 0,7-1 113 16,-7-7 237-16,16-8 447 0</inkml:trace>
  <inkml:trace contextRef="#ctx0" brushRef="#br0" timeOffset="-156446.726">29491 12271 23 0,'0'-9'800'0,"0"5"206"0,-8-6 138 0,8 1 113 16,-8 6 50-16,1-1-334 0,7-1-298 16,-9 1-165-16,9 4-106 0,0 0-312 15,-7 4-92-15,7 8 0 0,0 7 0 0,-8 3 0 16,8 4 0-16,-9 9 0 0,9 6 0 15,-7 3 0-15,7 0 0 0,-8 0 0 16,8 0 0-16,-8 0 0 0,8-5 0 0,0-4 0 16,0-3 0-16,0-6 0 0,0-4 0 15,0-9 0-15,0 1 0 0,0-10 0 16,0-8-42-16,0-5-113 0,0-9 25 0,8-4 28 16,-8-4 25-16,0-6 22 0,0 2 18 0,0-10 15 15,0 5 9-15,0-5 4 0,8 5 5 16,-1 0 4-16,2 0-3 0,-1 3 0 0,-1 6 7 15,9-1 11-15,0 10 16 0,-1-1 16 16,-6 1 21-16,6 4 22 0,1 4 20 0,0 4 15 16,-9 1 12-16,9 4-112 0,-1 0-25 15,-6 4 0-15,6 5 0 0,1 3 0 0,0 7 0 16,-1-1 0-16,1 3 0 0,0 6 0 16,-1-1 0-16,1 6 0 0,-1-2 0 15,1 1 0-15,0 0 0 0,-1 4 0 0,-6 0 0 16,6 0 0-16,-6-3 0 0,-2 3-431 15,-7 0-130-15,7-4-176 0,-7 0-201 0,0-5-146 16,0-3-34-16,0-2 36 0,-7-7 128 16,0-5 214-16,-2-5 265 0</inkml:trace>
  <inkml:trace contextRef="#ctx0" brushRef="#br0" timeOffset="-156262.746">29562 12690 359 0,'-32'-17'833'0,"1"-6"152"0,0 5 106 0,7 5 80 16,0 0-189-16,1 4-276 0,14 0-230 0,-6 5-130 15,8-5-80-15,7 5-62 0,0 0-47 16,7-5-31-16,8 4-23 0,9 1-18 16,-1 4-21-16,10 0-19 0,-2 0-39 0,8 0-58 15,0 4-73-15,0-4-83 0,1 5-107 16,-1-1-182-16,8 5-235 0,0-9-245 0,-7 0-112 16,7 0-15-16,0-4 56 0,0-1 154 15,-9 1 244-15</inkml:trace>
  <inkml:trace contextRef="#ctx0" brushRef="#br0" timeOffset="-156029.286">30213 12483 220 0,'7'-10'697'16,"1"-2"200"-16,-8 3 133 0,-8-5 97 0,1 2-143 16,-2 3-182-16,-6-5-184 0,-8 1-153 15,7 0-93-15,-8 0-60 0,1 4-44 16,-1 0-34-16,1 4-69 0,8 5-165 0,-9 5 0 16,8 4 0-16,0 4 0 0,1 4 0 15,6 5 0-15,2 9 0 0,-1 1 0 0,8 3 0 16,8 5 0-16,-1-1 0 0,2 0 0 15,6 2 0-15,1-6 0 0,8 0 0 16,-8-4 0-16,15-4 0 0,-8-6 0 0,8-3 0 16,0-9 0-16,1 0 0 0,-8-9 0 0,7 0-512 15,0-9-402-15,-7-9-248 0,-1 1-74 16,-7-10 22-16,8-3 75 0,-1-7 162 16,-8 2 271-16</inkml:trace>
  <inkml:trace contextRef="#ctx0" brushRef="#br0" timeOffset="-155660.664">30260 11961 527 0,'-9'-13'913'0,"-5"-4"156"0,5 4 119 16,-6-1 103-16,6 6-243 0,2-1-274 16,-1 0-189-16,0 0-114 0,8 5-146 0,-8-5-325 15,8 5 0-15,0-2 0 0,8 3 0 16,-8-6 0-16,8 5 0 0,0 4 0 0,-1-5 0 15,9 5 0-15,-8 0 0 0,8 0 0 16,-9 5 0-16,10-5 0 0,-10 4 0 0,9 5 0 16,-8 0 0-16,0-1 0 0,0 1 0 15,-8 5 0-15,0 3 0 0,0 1 0 0,0 4 0 16,-8-5 0-16,0 6 0 0,-7 2-38 16,6-1-69-16,2-3 34 0,-10-3 31 15,10 4 17-15,0-5 13 0,-2 1 7 0,9-5 3 16,-8 0 2-16,8 1 2 0,0-5 1 15,8-1 5-15,-8 2 3 0,9-1 3 0,5-6 2 16,3 2-1-16,-1-1-6 0,7-4-42 16,-8 0-74-16,9 0-98 0,-1-4-174 15,1 4-267-15,7-5-344 0,9 2-157 0,7-3-32 16,7-1 40-16,17-7 140 0,8-3 253 16</inkml:trace>
  <inkml:trace contextRef="#ctx0" brushRef="#br0" timeOffset="-155142.036">31334 12650 126 0,'-7'0'556'0,"-1"0"146"0,0-4 161 16,0 4 117-16,1-5-121 0,-2 1-143 0,2-1-121 16,-1 2-108-16,8-3-123 0,0-2-87 15,0-1-48-15,0 0-23 0,8 0-15 16,-1 1-13-16,2-1-17 0,-2 0-20 0,9 5-23 15,-1-5-14-15,1 9-20 0,8-4-19 16,-1 8-15-16,1-4-12 0,7 4-15 16,-7 1-51-16,7 4-62 0,1-5-68 15,-1 0-75-15,0 5-99 0,1-5-157 0,-8 5-197 16,-9-4-212-16,8 4-142 0,-14-1-38 16,-2-27 37-16,-7 56 138 0,0-24 215 0,-7-3 258 15</inkml:trace>
  <inkml:trace contextRef="#ctx0" brushRef="#br0" timeOffset="-154953.02">31492 12752 66 0,'-24'9'651'16,"1"-5"212"-16,-1 5 143 0,0-5 104 0,1 5-56 16,7-4-185-16,1-1-202 0,-1 1-168 15,8-1-112-15,0 0-74 0,8-4-50 16,0 0-34-16,8 4-30 0,0-4-184 0,-1 0-15 16,9 0 0-16,8 0 0 0,-1 0 0 15,8 0 0-15,1 0 0 0,0 6 0 0,6-6 0 16,2 3 0-16,0-3 0 0,7 5-172 15,-9-1-632-15,9 1-348 0,0-5-128 0,-7-5-3 16,7 1 65-16,0-1 144 0,0-4 288 16,1 1 369-16</inkml:trace>
  <inkml:trace contextRef="#ctx0" brushRef="#br0" timeOffset="-153237.427">32393 12320 100 0,'0'-14'586'0,"-7"1"173"0,7-4 168 0,-7 3 117 16,7 0-91-16,-9 2-150 0,9 3-139 15,-8 0-124-15,8 0-128 0,-7 4-88 16,7 2-63-16,0-3-45 0,0 3-32 0,0 3-20 15,0 3-8-15,0 6-58 0,7 5-98 16,1 4 0-16,1 4 0 0,-9 9 0 0,7 4 0 16,9 5 0-16,-8 3 0 0,-1 2 0 15,2-1 0-15,-2 5 0 0,-7-6 0 16,8 1 0-16,-1-9 0 0,2 2 0 0,-9-7 0 16,7-8 0-16,-7-4 0 0,8-9 0 15,-8 0 0-15,0-9 0 0,0-9 0 0,0-9 0 16,-8-4 0-16,8-4 0 0,-7-10 0 15,-2 1 0-15,2-5 0 0,-1 1 0 0,-8-1 0 16,9-4 0-16,-1 3 0 0,8 2 0 16,-9 0 0-16,18 3 0 0,-9 5 0 0,8 1 0 15,8 2 0-15,-9 7 0 0,17-2 0 16,-9 2 0-16,1 7 0 0,0 5 0 0,7 1 0 16,-8 3 0-16,1 5 0 0,1 5 0 15,-3-1 0-15,-5 6 0 0,-1 7 0 16,-8 1 0-16,0 3 0 0,0 2 0 0,-8 3 0 15,-1 1 0-15,-5-5 0 0,5 4 0 16,-6-4 0-16,6 1 0 0,-6-11-133 0,7 6-40 16,0-9-3-16,8-1 8 15,-7 1 18-15,7-5 23 0,7 1 24 0,1-5 18 16,0 5 22-16,7-5 19 0,1 0 15 0,8 0 10 16,0 0 12-16,-1 0 20 0,8 4 14 15,-7 1 15-15,8 4 14 0,-9 0 14 16,1 3 8-16,-2 2 13 0,2 4 9 0,-8-1 7 15,-9 5 0-15,2 0-2 0,-9 0-5 16,0 1-13-16,0 3-14 0,-9 0-17 0,-5-3-13 16,-3 3-16-16,1-8-11 0,-6-1-15 15,-2 1-22-15,1-5-30 0,-9-4-37 16,8-5-32-16,-7-4-41 0,8-4-42 0,-1 0-39 16,0-5-53-16,8-5-94 0,1 5-142 15,7-4-160-15,8-4-164 0,0 3-116 0,8-3-11 16,7-1 82-16,9 4 147 0,-1-2 190 0</inkml:trace>
  <inkml:trace contextRef="#ctx0" brushRef="#br0" timeOffset="-152962.96">33037 12390 102 0,'24'-22'720'0,"-1"4"213"16,-7 5 148-16,-8-4 112 0,-1 3-52 0,-7-3-191 16,0 4-233-16,0-1-161 0,-7 5-104 15,7-5-106-15,-8 7-346 0,-8 2 0 16,0-4 0-16,1 9 0 0,-1 0 0 0,-7 9 0 15,6 3 0-15,-6 7 0 0,8 3 0 16,-1 4 0-16,0 5 0 0,1 4 0 0,6 0 0 16,9 5 0-16,0-4 0 0,0-1 0 15,16 0 0-15,0-4 0 0,-1 0 0 0,9 0 0 16,8-4 0-16,-1-1 0 0,0-4 0 0,9-9 0 16,-9 1 0-16,9-1 0 0,-2-9 0 15,-6-4 0-15,-1-4 0 0,0-9 0 16,-7-1-23-16,-1-3-964 0,1-5-235 0,-15-6-72 15,5-2 31-15,-5-5 82 0,-9 0 159 16,0-5 257-16,0 0 342 0</inkml:trace>
  <inkml:trace contextRef="#ctx0" brushRef="#br0" timeOffset="-152660.532">33311 11975 562 0,'-7'-44'957'0,"-9"4"185"0,8 5 152 16,-8 4 131-16,9 5-229 0,-1 3-304 15,8 5-211-15,-8 1-639 0,8 4-42 16,0 5 0-16,8-1 0 0,-8-1 0 0,8 6 0 15,-1 0 0-15,2-1 0 0,6 5 0 16,-7-4 0-16,0 4 0 0,-8 4 0 0,7 1 0 16,2-1 0-16,-9 5 0 0,0 5 0 15,0-2 0-15,-9 11 0 0,2-6 0 0,-1 10 0 16,0-5 0-16,0 3 0 0,1 3 0 16,-2-2 0-16,2-4 0 0,7 0 0 15,-8 0 0-15,8-4 0 0,8-1 0 0,-1-3 0 16,2 0 0-16,-2-7 0 0,9 3 0 15,-1-1 0-15,9-9 0 0,-8 4 0 16,7-4 0-16,1 0 0 0,0-4 0 0,7 4 0 16,-8-5 0-16,8 1 0 0,-7 0-284 0,-1 4-615 15,1 0-279-15,-1-6-103 0,1 3 8 16,-8 3 77-16,8-4 169 0,-8-1 314 16</inkml:trace>
  <inkml:trace contextRef="#ctx0" brushRef="#br0" timeOffset="-150590.845">24642 14284 307 0,'0'0'844'16,"0"-5"179"-16,0 1 128 0,0-1 99 0,0 5-139 15,0-4-279-15,0 4-227 0,0-5-121 16,8 5-75-16,0-5-234 0,8 2-175 16,8-6 0-16,7-1 0 0,-8-3 0 0,17-5 0 15,-2 1 0-15,2-10 0 0,0 1 0 16,-2-5 0-16,2-4 0 0,-2 0 0 15,-6 0 0-15,-1-6 0 0,-7 11 0 0,0-5 0 16,-8 4 0-16,-9 4 0 0,-7 1 0 0,0 3 0 16,-7 2 0-16,-9 3 0 0,-1 1 0 15,3-1 0-15,-19 4 0 0,2 5 0 16,8 1 0-16,-8 3 0 0,-1 5 0 0,8 0 0 16,-7 5 0-16,16 3 0 0,-9 1 0 15,8 9 0-15,0 4 0 0,9 5 0 16,-1 8 0-16,0 5 0 0,8 4 0 0,0 4 0 15,8 0 0-15,0 6 0 0,-1-1 0 16,9 0 0-16,-8-5 0 0,8 0 0 0,0 2 0 16,-8-11 0-16,8-4 0 0,-1 0 0 0,1-8 0 15,-9-4 0-15,9-11 0 0,-8 2 0 16,8-5 0-16,-9-9 0 0,1 0 0 0,0-9 0 16,-8-5 0-16,8-4 0 0,-8-3 0 15,7 4 0-15,-7-10 0 0,9 4 0 16,-2 2 0-16,1 3 0 0,0-4 0 0,7 9 0 15,1-1 0-15,-8 0 0 0,8 11 0 16,0 3 0-16,-1 0 0 0,1 9 0 0,8-1 0 16,-8 6 0-16,-1-1 0 0,1 4 0 15,7 6 0-15,-6-6 0 0,5 1 0 16,-6-1 0-16,8 2 0 0,-8-7 0 0,7 2 0 16,1-5 0-16,-1-6 0 0,1-3 0 15,0-3 0-15,-10-2 0 0,10-8 0 0,-8-1 0 16,0-3 0-16,-8 4 0 0,-1-10 0 15,2 6 0-15,-2-1 0 0,-7 1 0 0,0-1 0 16,-7 0 0-16,-2 4 0 0,2 1 0 16,-9 0 0-16,1 1 0 0,-1-1 0 0,-8 3 0 15,0 1 0-15,1 0 0 0,-1 5 0 16,8-1 0-16,1 5 0 0,-8 5 0 16,7-1 0-16,-1 5 0 0,10 4 0 0,0 0 0 15,-2 5 0-15,9 1 0 0,0-3 0 16,9 7 0-16,-2-5 0 0,9 4 0 0,-1-5 0 15,1 2 0-15,0-2 0 0,8-9 0 16,-1 2 0-16,1-7 0 0,0-3 0 16,-1 0 0-16,1-8 0 0,-1-1 0 0,1-4 0 15,-9-5 0-15,1 1 0 0,0-1 0 16,-9-1 0-16,1 3 0 0,-1-6 0 16,-7 9-51-16,0-6 20 0,0 1 23 0,0 5 25 15,-7 5 25-15,7-1-11 0,-8 0-31 16,1 4 0-16,7 5 0 0,-9 0 0 0,2 5 0 15,7 4 0-15,0 0 0 0,0 5 0 16,0-1 0-16,0 4 0 0,0 1 0 0,7 4 0 16,2-4 0-16,-2 3 0 0,8-3 0 15,-6 0 0-15,6-1 0 0,8-3 0 16,-7-1 0-16,8-5 0 0,0-2 0 0,-1-6 0 16,-7 0 0-16,8-6 0 0,-1-2 0 15,-8-5 0-15,1 4 0 0,1-9 0 0,-10 5 0 16,9-5 0-16,-8 5 0 0,-8-4 0 15,0-1 0-15,0 5 0 0,-8 0 0 0,8-1 0 16,-9 5 0-16,2 1 0 0,0 2 0 16,-2 6 0-16,1 0 0 0,8 6 0 15,-7 6 0-15,-2 1 0 0,9 0 0 16,0 6 0-16,0-1 0 0,9 3 0 0,-2-3 0 16,1 0 0-16,1-4 0 0,5-2 0 15,3-3 0-15,-1-5 0 0,-1-4 0 0,1 0 0 16,7-8 0-16,1-1 0 0,-9 1 0 15,8-11 0-15,-7 2-16 0,1-1-193 0,-10 1-2 16,9-6 9-16,-8 2 16 0,-1 2 29 16,2-3 32-16,-9 5 36 0,-9-1 35 0,9 5 27 15,-7 0 27-15,7 4 23 0,-8 0 20 16,-1 0 14-16,9 9 14 0,-7 0 13 16,7 5 16-16,0 3 12 0,0 1 11 0,0 4 15 15,0 5 21-15,7 4 14 0,2 1 8 16,6-1-169-16,-6 3-12 0,6 7 0 0,1-1 0 15,0 5 0-15,7-1 0 0,-8 4 0 16,1 1 0-16,0 0 0 0,-1-1 0 16,1 1 0-16,-8 5 0 0,1-7 0 0,-2 3 0 15,0-2 0-15,-7 1 0 0,0-4 0 16,-7-1 0-16,0 0 0 0,-2-5 0 16,-6-2 0-16,-9-2 0 0,-8-4 0 0,9-5-300 15,-16-3-41-15,0-1 2 0,-1-4-48 16,-7-9-109-16,-8 0-153 0,8-5-171 0,-8-4-150 15,8-4-44-15,0-5 48 0,7 1 135 16,9-1 190-16,8 1 217 0</inkml:trace>
  <inkml:trace contextRef="#ctx0" brushRef="#br0" timeOffset="-149924.208">27059 13997 135 0,'0'-14'606'0,"0"-4"189"15,0 6 161-15,-9-6 111 0,9 0-117 16,-7 5-151-16,7 0-141 0,0-1-140 0,-8 10-125 15,8-5-77-15,0 5-44 0,-8 4-30 16,8 8-24-16,0 1-15 0,-8 14-140 16,8 7-63-16,-7 5 0 0,-2 6 0 0,2 3 0 15,-1 8 0-15,0-3 0 0,0-1 0 16,8 0 0-16,-7-4 0 0,7-3 0 0,0-10 0 16,0-4 0-16,0-10 0 0,7-4 0 15,-7-8 0-15,8-10 0 0,0-13 0 0,-8-4 0 16,8-3 0-16,-8-11 0 0,7-4 0 15,2-5 0-15,-9 1 0 0,7-4 0 16,1 4 0-16,0-1 0 0,-8 5 0 0,15 1 0 16,-6 8 0-16,-2 0 0 0,10 10 0 15,-10 3 0-15,9 1 0 0,-1 8 0 0,1 4 0 16,0 10 0-16,-1-1 0 0,9 9 0 16,-8 0 0-16,7 10 0 0,-6 3 0 15,-3 1 0-15,10 3 0 0,-8 5 0 0,0-3 0 16,-1 3 0-16,1-4 0 0,8 4 0 15,-9-9 0-15,1 6 0 0,0-7 0 0,-9-3 0 16,10 1 0-16,-10-1-477 0,0 0-223 16,2-4-228-16,-9-1-192 0,0-3-51 15,-9-6 25-15,2 2 98 0,-9-7 197 0,8-3 280 16</inkml:trace>
  <inkml:trace contextRef="#ctx0" brushRef="#br0" timeOffset="-149739.298">27177 14310 436 0,'-32'-13'864'16,"-7"-5"157"-16,16 5 110 0,-10 0 93 15,2 0-218-15,15-1-253 0,1 5-202 0,-1 1-109 16,9-5-59-16,-1-1-46 0,16 0-294 16,-8 1-43-16,15 0 0 0,1 0 0 0,7 0 0 15,1 4 0-15,-1 0 0 0,8 0 0 16,9 9 0-16,0-4 0 0,-2 4 0 16,2 0 0-16,0 4 0 0,-2 5 0 0,2-5-854 15,-2 5-370-15,2 0-103 0,0-5 19 16,-9 1 75-16,8-10 158 0,-8 5 308 0</inkml:trace>
  <inkml:trace contextRef="#ctx0" brushRef="#br0" timeOffset="-149131.736">27694 13948 470 0,'-16'-9'923'0,"1"0"162"0,-1 0 125 0,8 0 105 16,-8 5-197-16,9 0-340 0,-9 0-229 15,16 4-130-15,-8 0-95 0,8 0-324 16,8 4 0-16,-8 9 0 0,8 0 0 0,0 10 0 15,-1 2 0-15,9 10 0 0,-8 2 0 16,1 2 0-16,-2 5 0 0,0-4 0 0,1-1 0 16,1 2 0-16,-2-6 0 0,0-4 0 15,2-5 0-15,-1-4 0 0,-1-4 0 0,2-10 0 16,-9 1 0-16,0-9 0 0,7-3 0 16,-7-11 0-16,-7 1 0 0,7-10 0 15,-9-3 0-15,2-6 0 0,-1 2 0 0,-1-5 0 16,2-1 0-16,0 1 0 0,-2-4 0 15,9 4 0-15,-8-2 0 0,8 6 0 0,0 1 0 16,8 0 0-16,-8 3 0 0,9 5 0 16,-2 4 0-16,9 0 0 0,-8 6 0 15,-1-2 0-15,9 5 0 0,-8 5 0 0,0 4 0 16,7 4 0-16,-6 1 0 0,-2 8 0 16,1 0 0-16,0 9 0 0,-8 4 0 15,8 1 0-15,-8 4 0 0,-8-4 0 0,8-1 0 16,0 1 0-16,-8-5-36 0,8-5-225 15,-8 1 30-15,8-9 38 0,0-1 40 0,0-3 34 16,0-1 31-16,0-4 23 0,8-4 15 16,0-1 14-16,0 1 8 0,8-5 11 0,-9 5-4 15,10-5 1-15,-3 5 3 0,10-1 3 0,-8 1 10 16,0 0 18-16,8 4 35 0,-9 4 41 16,1 0 41-16,0 5 37 0,-1 4 30 15,1 0 19-15,-9 1 4 0,10 7-10 0,-17-3-157 16,7 4-54-16,-7 0 0 0,0 4 0 15,-7-3 0-15,-2 4 0 0,1-5 0 0,1 4 0 16,-17-4 0-16,8-4 0 0,-7-1 0 16,-1-3 0-16,1-1 0 0,-1-5 0 15,0 1 0-15,-7-9 0 0,8-3 0 0,-1-6-15 16,8-5-379-16,-7-4-171 0,15-4-246 16,-8-3-258-16,9-2-95 0,7-10-3 15,7 2 60-15,2-9 166 0,6 0 272 0</inkml:trace>
  <inkml:trace contextRef="#ctx0" brushRef="#br0" timeOffset="-148788.182">27930 13515 486 0,'0'-13'894'0,"0"-5"168"0,0 5 123 16,-8 0 99-16,8 4-233 0,0-4-280 0,0 4-206 15,0 1-137-15,0 3-99 0,8-4-193 16,-8 5-136-16,7-1 0 0,2 5 0 0,-2-5 0 15,1 10 0-15,0-5 0 0,0 5 0 16,8-1 0-16,-9 5 0 0,1 0 0 16,-1 4 0-16,2 0 0 0,-9 1 0 0,7 3 0 15,-7 5 0-15,0-4 0 0,-7 3 0 16,7 2 0-16,-9 3 0 0,-6-3 0 16,8-1 0-16,-2 0 0 0,2 0 0 0,7-9 0 15,0 5 0-15,0-10 0 0,0 2 0 0,0-2 0 16,7-4 0-16,2 1 0 0,6-5 0 15,-8 0 0-15,9 0 0 0,1-5 0 16,-3 1 0-16,3-1 0 0,6 2 0 0,-7-3 0 16,8 2-137-16,-9 4-319 0,8 0-297 15,-7 0-326-15,8 4-132 0,-1 5-14 0,17-4 51 16,7-1 143-16,8-4 284 0</inkml:trace>
  <inkml:trace contextRef="#ctx0" brushRef="#br0" timeOffset="-148437.314">28847 14133 199 0,'-16'5'596'16,"9"-1"167"-16,-1 0 165 0,0 1 95 0,-7-5-128 16,15 4-132-16,-9-4-98 0,2 0-98 15,7 4-102-15,0-4-49 0,0 0-12 16,0 0 0-16,0 0-301 0,7 5-103 0,2-5 0 16,6 0 0-16,-7 0 0 0,7 0 0 15,1 0 0-15,8 0 0 0,0 0 0 0,7 0 0 16,-8 0 0-16,1-5 0 0,-1 5 0 15,1-4 0-15,-1 4 0 0,1-4 0 16,-8 4-768-16,-1-5-256 0,-6 5-180 0,-2-4-29 16,-7 0 48-16,0-5 116 0,0 4 197 15,-7 1 261-15</inkml:trace>
  <inkml:trace contextRef="#ctx0" brushRef="#br0" timeOffset="-148275.554">29051 14098 411 0,'-15'-9'761'0,"-1"1"212"16,1-1 160-16,-1 0 86 0,0-1-114 0,1 7-154 15,6-3-189-15,2 3-140 0,-1-1-368 16,0 4-254-16,8 0 0 0,0 4 0 15,0-1 0-15,8 6 0 0,-8 5 0 0,8 4 0 16,-1 4 0-16,2 0 0 0,-2 8 0 16,1 1 0-16,0 5 0 0,0-6 0 0,-8 5 0 15,7-3 0-15,2 3-468 0,-9-8-896 16,0 4-84-16,7-10 42 0,-7 2 115 16,0-9 189-16,0-7 362 0</inkml:trace>
  <inkml:trace contextRef="#ctx0" brushRef="#br0" timeOffset="-142831.543">29781 13908 438 0,'0'0'660'0,"0"-4"147"0,-8 4 142 15,0-4-2-15,8 4-151 0,-7-5-154 16,-2 1-118-16,9-5-116 0,-7 4-115 0,-1-4-74 15,8 1-37-15,-8-1-21 0,8 0-14 16,-8 0-6-16,8-5-1 0,-7 7 0 0,7-2 0 16,0 0-8-16,0-1-12 15,0 1-14-15,0 2-16 0,0-3-81 0,0 1-9 16,7 5 0-16,1-5 0 0,-8 4 0 0,8-4 0 16,7 9 0-16,-6-4 0 0,6 4 0 15,1 4 0-15,0 2 0 0,-1 2 0 16,1 5 0-16,0 6 0 0,-1-3 0 0,1 12 0 15,-8-2 0-15,0 4 0 0,-8 6 0 16,8-1 0-16,-16 0 0 0,8 9 0 0,-16-4 0 16,9 4 0-16,-9-4 0 0,-1 4 0 15,3-4 0-15,-10-5 0 0,0 1 0 0,1-5 0 16,-1-4 0-16,1-6 0 0,-1-7 0 16,-7-2 0-16,8-3 0 0,-10-9 0 15,10-4 0-15,-8-4 0 0,7-6 0 0,1-4 0 16,-1 0 0-16,8-3 0 0,1-2 0 15,6 2 0-15,2-2 0 0,7 2 0 16,0-2 0-16,7 2 0 0,10-2 0 0,-1 5 0 16,-1 5 0-16,8 0 0 0,1 4 0 15,-1 5 0-15,1 4 0 0,8 4 0 0,-8 0 0 16,7 10 0-16,-8-1 0 0,8 0 0 16,-7 5 0-16,7-1 0 0,-8 1 0 15,10-1 0-15,-10 2 0 0,1-2 0 0,-1 1-1 16,1-1-327-16,-9-3-90 0,8-1-152 15,-7-4-214-15,0 5-242 0,-1-11-90 0,2 2-5 16,-1-5 64-16,-1 0 169 0,1-5 255 16</inkml:trace>
  <inkml:trace contextRef="#ctx0" brushRef="#br0" timeOffset="-142626.194">30157 14275 304 0,'0'4'895'15,"0"-4"187"-15,-7 0 128 0,7 5 96 16,0-5-117-16,0 0-338 0,0 4-260 0,7-4-141 15,-7 3-137-15,9-3-313 0,-2 6 0 16,1-2 0-16,0 5 0 0,7 0 0 16,-6 4 0-16,-9 0 0 0,7 5 0 0,1 4 0 15,-8 0 0-15,0 5 0 0,0-1 0 16,-8 1 0-16,8-5 0 0,-7 0-356 0,7-5-153 16,-9 1-198-16,-6-9-298 0,7-5-122 0,-7-4-36 15,6-4 31-15,2-9 120 0,-1-10 239 16</inkml:trace>
  <inkml:trace contextRef="#ctx0" brushRef="#br0" timeOffset="-141889.585">30275 13740 303 0,'0'-12'795'0,"0"-2"162"0,0 5 105 15,0 0 67-15,9 5-188 0,-9-1-252 16,0-3-223-16,0 3-125 0,7 1-69 0,-7 0-36 15,8-1-18-15,0 1-16 0,7 4-13 16,-6-5-16-16,6 5-15 0,1 0-98 0,-9 0-60 16,17 0 0-16,-8 0 0 0,-1 0 0 15,8 0 0-15,-6 5 0 0,6-5 0 16,-7 0 0-16,8 0 0 0,-9 0 0 16,1 0-233-16,0 0-83 0,-9 0-28 0,10 4-10 15,-17-4-10-15,7 0-17 0,-7 0-11 16,0 5 6-16,-7-5 29 0,-2 4 41 0,1 0 58 15,-8 1 79-15,1-1 85 0,-8 0 80 16,7 1 70-16,-8-5 71 0,1 4 80 0,-1-4 58 16,0 5 30-16,1-5 12 0,-1 0-4 15,1-5-24-15,-1 5-39 0,9 0-24 0,-1-4-5 16,0 4 3-16,1 0 3 0,6-5 1 16,2 5-5-16,0 0-16 0,7 0-27 15,0 0-27-15,0 5-33 0,0-5-110 0,0 4 0 16,7 5 0-16,0 0 0 0,2-1 0 15,-1 6 0-15,8 4 0 0,-9 0 0 0,9 4 0 16,-8-4 0-16,8 8 0 0,-9-4 0 16,9 0 0-16,-8 4 0 0,-1-4 0 15,2 1 0-15,-2 2 0 0,1-3 0 0,-8-4 0 16,7 5 0-16,-7-6 0 0,0-3 0 16,0-1 0-16,0-4 0 0,0 4 0 15,0-9 0-15,0 1 0 0,0-5 0 0,0 0 0 16,0 0 0-16,0-5 0 0,9 1 0 15,-9-5 0-15,0 0 0 0,7 1 0 0,1-1 0 16,8-5 0-16,-9 6 0 0,17-1 0 16,-8 0 0-16,8 0 0 0,-8 4 0 0,7 0 0 15,1 5 0-15,0 0 0 0,-10 5 0 16,3 4 0-16,6 1 0 0,-7 3 0 0,-8 4 0 16,-1 5 0-16,2 0 0 0,-9 0 0 15,0 4 0-15,0 1 0 0,0-1 0 16,-9 2 0-16,2-7 0 0,-9 6 0 0,1-5 0 15,-1-4 0-15,-1-5 0 0,3 1 0 16,-10-6 0-16,8-4 0 0,-8-4 0 16,8-4 0-16,-7-4 0 0,8-6 0 0,-1 1 0 15,-1-5-145-15,10-1-206 0,0-2-85 16,-2-2-152-16,9 2-220 0,9-6-212 16,-9-4-77-16,14 1 1 0,3-6 75 0,-1-3 172 15,-1 3 264-15</inkml:trace>
  <inkml:trace contextRef="#ctx0" brushRef="#br0" timeOffset="-141560.039">30676 13502 286 0,'0'-12'795'0,"-8"-2"174"0,8 1 116 16,0-1 83-16,-8 1-172 0,8 0-247 16,0 4-238-16,0-4-150 0,8 0-101 15,0 4-71-15,-8 0-54 0,7 5-42 0,2-1-26 16,-2 0-18-16,1 1-7 0,0 8-4 15,0 1 3-15,-8 0 1 0,7 4-1 0,1 4-5 16,-8 4-4-16,0 1-7 0,0 4-9 16,0 0-2-16,-8 1 0 0,8 2-5 15,-7 1-2-15,-1-3 2 0,0-2-2 0,0-2 0 16,8-1-4-16,-7-5-1 0,7 0 0 16,0-4 0-16,0-5 10 0,0 1 9 15,7-1 8-15,1-4-2 0,0 0-27 0,0 0 0 16,15-4 0-16,-8-1 0 0,9-4 0 15,-8 5 0-15,15 0-138 0,-8-1-97 0,1 1-121 16,8 4-214-16,-1 0-289 0,0 4-217 16,2-4-76-16,-2 5 6 0,16-1 83 0,-9 0 196 15,9 1 305-15</inkml:trace>
  <inkml:trace contextRef="#ctx0" brushRef="#br0" timeOffset="-141198.178">31445 14217 443 0,'0'4'738'15,"-9"1"191"-15,1 0 139 0,1-2-1 0,0 3-132 16,-2-6-145-16,1 0-146 0,8 4-136 16,0-8-88-16,0 4-32 0,0-6-127 0,8 3-261 15,1-2 0-15,5-4 0 0,3-5 0 16,-2 7 0-16,8-3 0 0,1 1 0 16,8 0 0-16,-9 5 0 0,8-1 0 0,-7 1 0 15,7 4 0-15,1 0 0 0,-8 4 0 16,-1 1 0-16,1-1 0 0,-2 5-340 0,-13 4-521 15,6-4-210-15,-6 4-127 0,-9-4-8 16,0 4 58-16,-9-3 139 0,1-1 228 16,1-1 291-16</inkml:trace>
  <inkml:trace contextRef="#ctx0" brushRef="#br0" timeOffset="-141030.616">31657 14319 317 0,'-24'9'800'0,"1"-1"188"0,-1-3 134 0,0 3 107 16,8-2-151-16,0-3-211 0,1 2-220 15,7-1-139-15,0-4-87 0,1 0-207 16,7 0-214-16,7 0 0 0,1 0 0 15,8-4 0-15,0-1 0 0,7 5 0 0,-8-28 0 16,9 53 0-16,-1-25 0 0,10 0 0 0,-10 0 0 16,8 0 0-16,0 0 0 0,-7-6-792 15,7 2-464-15,-8 0-103 0,10-9 25 0,-2-1 88 16,0 1 172-16,16-4 325 0</inkml:trace>
  <inkml:trace contextRef="#ctx0" brushRef="#br0" timeOffset="-140350.774">32433 13666 452 0,'-7'-18'718'0,"-2"5"176"0,2 0 131 16,7 0 16-16,-8-1-165 0,8 4-156 15,0 7-120-15,0-1-108 0,8 4-58 16,-8 4-24-16,7 9 0 0,2 5-291 0,-2 4-119 15,1 4 0-15,-1 9 0 0,-7 5 0 16,9 4 0-16,-2 0 0 0,1 5 0 0,0-5 0 16,0 1 0-16,-1-1 0 0,2-6 0 15,-2-1 0-15,9-2 0 0,-8-9 0 0,-1-4 0 16,2-4 0-16,-2-1 0 0,-7-7 0 16,8-7 0-16,-8-3 0 0,0-3 0 0,-8-7 0 15,1-3 0-15,-2-9 0 0,2-4 0 16,-9-1 0-16,8-8 0 0,-8-4 0 0,1-1 0 15,-1-4 0-15,0-1 0 0,9 1 0 16,-1 4 0-16,1 0 0 0,7 1 0 0,0 4 0 16,0 4 0-16,7 0 0 0,1 0 0 15,-1 9 0-15,2-1 0 0,6 6 0 16,1 3 0-16,0 7 0 0,-9-2 0 16,9 4 0-16,-1 5 0 0,1 5 0 0,1-2 0 15,-10 6 0-15,9 4 0 0,-8 6 0 16,-1 2 0-16,-7 2 0 0,9 3 0 0,-9 5 0 15,0-5 0-15,-9 6 0 0,2-2 0 16,-1 1 0-16,-1-4 0 0,9-1 0 0,-7-8 0 16,0-1 0-16,7-3-9 0,0-5-103 15,0-1 26-15,0-4 25 0,7-4 18 0,0 0 19 16,10-4 13-16,-1 4 9 0,7-4 4 16,1 4 0-16,-1-4 3 0,1 4 1 15,7 4 8-15,-8-4 14 0,1 8 18 0,0 1 19 16,-1 5 22-16,1 4 6 0,-9-1-93 15,1 5 0-15,0-1 0 0,-9 3 0 0,1 2 0 16,-8 0 0-16,-8 1 0 0,8-5 0 16,-16 4 0-16,9-4 0 0,-17 1 0 15,8-6 0-15,-8 1 0 0,1-9 0 0,-8-1 0 16,0-3-7-16,7-5-151 0,-7-5-16 16,8 0-13-16,-1-4-23 0,1-4-27 0,7 0-47 15,8 1-99-15,8-1-153 0,0-1-204 16,0 0-200-16,8 1-77 0,8-4 8 0,7-1 92 15,-8 5 167-15,17-5 229 0</inkml:trace>
  <inkml:trace contextRef="#ctx0" brushRef="#br0" timeOffset="-140061.595">33131 13819 290 0,'24'-21'721'16,"-17"3"205"-16,10 1 149 0,-10-6 76 15,0 11-120-15,-7-6-151 0,0 4-170 0,0 5-144 16,0 1-100-16,0-1-91 0,-7 5-375 15,0 4 0-15,7 0 0 0,-17 4 0 0,1 5 0 16,9 4 0-16,-8 0 0 0,-1 4 0 16,0 6 0-16,1 0 0 0,6 3 0 15,2 4 0-15,-1 2 0 0,0 3 0 16,8-5 0-16,0 5 0 0,8-3 0 0,7-7 0 0,1 6 0 16,0-8 0-16,8-1 0 0,-9 0 0 15,16-9 0-15,-8 1 0 0,10-1 0 16,-10-9 0-16,8 0 0 0,0-8 0 0,1 0 0 15,-8-5 0-15,0-4 0 0,-1-5 0 16,1 1-521-16,-9-10-722 0,-7 1-97 0,0-6 25 16,-1-3 83-16,-7 4 142 0,0-4 244 15,0 0 344-15</inkml:trace>
  <inkml:trace contextRef="#ctx0" brushRef="#br0" timeOffset="-139749.465">33343 13525 292 0,'-16'-23'884'0,"9"5"211"0,-9 1 153 16,8-1 126-16,0 1-89 0,0-1-300 15,8 5-259-15,0-6-424 0,0 7-302 0,8-6 0 16,0 4 0-16,0 2 0 0,8-2 0 16,-9 5 0-16,9 0 0 0,-8 1 0 15,8 3 0-15,-9 1 0 0,1 4 0 0,1 4 0 16,-2 1 0-16,0 3 0 0,2 6 0 16,-9 4 0-16,0 0 0 0,0 4 0 15,0 0 0-15,0 4 0 0,-9-4 0 0,9 0 0 16,0 0 0-16,-7-4 0 0,7-1 0 0,0-4 0 15,7 0 0-15,-7 1 0 0,9 0 0 16,-1-5 0-16,8-5 0 0,-9 4 0 0,9-3 0 16,7 0 0-16,-7-1 0 0,7 1 0 15,1-1 0-15,-8-4 0 0,8 4 0 0,-1-28 0 16,1 57 0-16,-9-33 0 0,1 4 0 16,0 1-787-16,-1-1-451 0,-7-4-100 15,16 0 0-15,-9-4 83 0,17-1 172 0,-1-3 323 16</inkml:trace>
  <inkml:trace contextRef="#ctx0" brushRef="#br0" timeOffset="-138528.741">15016 15250 55 0,'7'-5'569'0,"-7"1"206"0,0 0 175 16,8-5 121-16,-8 4-73 0,0 1-132 16,0-5-133-16,0 5-147 0,0-1-124 0,0-3-77 15,0 8-55-15,0-5-49 0,0 5-151 16,0 0-130-16,9 0 0 0,-9 9 0 0,7 4 0 16,-7 5 0-16,7 8 0 0,2 9 0 15,-1 5 0-15,-8 9 0 0,7 4 0 16,-7 8 0-16,9 1 0 0,-2 5 0 0,-7 3 0 15,8 1 0-15,-8 0 0 0,8-5 0 16,-8-4 0-16,8-6 0 0,-8-3 0 0,0-8 0 16,0-10 0-16,0-4 0 0,7-8 0 15,-7-7 0-15,0-2 0 0,0-9 0 16,-7-5 0-16,7-10 0 0,0-3 0 16,0 1 0-16,-8-11 0 0,8 5 0 0,8-4 0 15,-8 5 0-15,0-5 0 0,7 4 0 16,2 1 0-16,-2 4 0 0,9-1 0 0,-1 5 0 15,1 0 0-15,8 1 0 0,0 4 0 16,7-1 0-16,1 5 0 0,6 0 0 0,2 0 0 16,7 5 0-16,0-5 0 0,-8 4-87 15,16-4-682-15,-7 3-239 0,-1-3-186 0,0-3-30 16,-1 3 44-16,10-4 103 0,-9-1 198 16,0 0 297-16</inkml:trace>
  <inkml:trace contextRef="#ctx0" brushRef="#br0" timeOffset="-137941.165">16130 15916 429 0,'-8'-8'887'0,"-8"-6"165"0,0 5 120 16,-8 1 95-16,-7-5-192 0,0 4-305 16,0-5-221-16,-1 6-131 0,-6-1-91 0,6 0-82 15,1 5-245-15,0 4 0 0,-2 0 0 16,10 0 0-16,-1 9 0 0,2-2 0 16,6 7 0-16,0 4 0 0,1 4 0 15,6 0 0-15,2 0 0 0,7 5 0 0,7-1 0 16,-7 1 0-16,16-1 0 0,0-3 0 15,-1 3 0-15,9-8 0 0,7-1 0 0,-8-4 0 16,10 0 0-16,-2-8 0 0,0-5 0 16,1-5 0-16,-1-3 0 0,-8-6 0 0,1 0 0 15,-1-2 0-15,-6-6 0 0,-3 0 0 16,3-1 0-16,-10-3 0 0,0 3 0 0,-7 2 0 16,0-2 0-16,0 6 0 0,-7-1 0 15,7 5 0-15,-7 0 0 0,7 4 0 16,-8 0 0-16,-1 5 0 0,9 4 0 0,-7 0 0 15,7 4 0-15,-7 5 0 0,7 0 0 16,0 0 0-16,0 8 0 0,0-3 0 0,7 3 0 16,-7 1 0-16,7 4 0 0,2-5 0 15,-1 1 0-15,6 4 0 0,3-4 0 16,-1 0 0-16,-1-1 0 0,1-3 0 0,7-5 0 16,-7-2 0-16,-1-7 0 0,9 0 0 15,-8-3 0-15,8-6 0 0,-8 0 0 16,-1-5 0-16,1 2 0 0,-9-6 0 0,9 0 0 15,-16 1-102-15,8-1-38 0,-8-4 32 16,0 4 33-16,-8 0 31 0,8 1 30 0,-7-1 31 16,-2 1 30-16,2 4 32 0,-1 4 29 15,0 0 18-15,0 4-20 0,1 5-106 16,7 0 0-16,0 5 0 0,-9 4 0 0,9 4 0 16,9 0 0-16,-9 0 0 0,7 9 0 15,1-4 0-15,0 4 0 0,0 4 0 0,-1-3 0 16,9 3 0-16,0-3 0 0,-8-7 0 15,8 3 0-15,-1-3-182 0,-6-6-550 0,-2 3-279 16,0-8-184-16,-7-5-36 0,8-9 36 16,1-4 110-16,-9-5 217 0,7-8 325 15</inkml:trace>
  <inkml:trace contextRef="#ctx0" brushRef="#br0" timeOffset="-137760.362">16255 15682 528 0,'-24'-26'941'0,"1"0"169"16,8 4 132-16,-9 0 105 0,8 4-233 0,9 4-322 15,-9 2-213-15,8-2-142 0,8 5-336 16,-8 5-101-16,8-5 0 0,0 9 0 16,0-5 0-16,8 10 0 0,-8-1 0 0,8 9 0 15,-8 0 0-15,7 5-314 0,2 5-410 0,-9-1-369 16,7 3-146-16,1 7-14 0,0 3 60 16,-8 5 117-16,8-4 247 0,-1 3 389 15</inkml:trace>
  <inkml:trace contextRef="#ctx0" brushRef="#br0" timeOffset="-137572.865">16122 16463 703 0,'-23'19'1037'16,"-1"-3"149"-16,1-2 121 0,6-5 90 16,3 0-327-16,-3-6-392 0,10-3-230 0,7 0-143 15,-9-3-245-15,18-1-60 0,-2-5 0 16,1 0 0-16,1-1-76 0,5 1-198 15,-5 2-112-15,6 2-180 0,-8-4-261 0,10 4-227 16,-1 1-78-16,-9-4 6 0,17-1 68 16,-8 0 172-16,-1-5 289 0</inkml:trace>
  <inkml:trace contextRef="#ctx0" brushRef="#br0" timeOffset="-137060.559">17017 15762 405 0,'0'-18'846'0,"-8"0"165"0,-1 1 106 15,2-1 88-15,-9 5-206 0,1 0-239 16,6 0-196-16,2-1-108 0,-9 6-61 0,8-1-44 16,1 5-269-16,-9-1-82 0,8 5 0 15,0 0 0-15,0 9 0 0,1 0 0 0,-2 4 0 16,2 9 0-16,-10-5 0 0,10 10 0 15,0 3 0-15,-2 1 0 0,1 1 0 0,8-1 0 16,0 0 0-16,0-1 0 0,8 1 0 0,8 0 0 16,-9-5 0-16,10 2 0 0,6-3 0 15,1-2 0-15,-1-6 0 0,8 1 0 0,2-9 0 16,-2 0 0-16,0-1 0 0,0-8 0 16,1 0 0-16,-1-4 0 0,0-6 0 0,1 3 0 15,-8-7 0-15,-1 0 0 0,1-2 0 0,-9 2 0 16,1-4 0-16,7 6 0 0,-15-2 0 15,0 0 0-15,0-3 0 0,-8-1 0 0,-8 0 0 16,8 1 0-16,-16-1 0 0,9 1 0 16,-9 4 0-16,0-1 0 0,-8 1 0 15,9 3 0-15,-1 7 0 0,-8-1 0 0,8 4 0 16,1 0 0-16,-1 4 0 0,9 5 0 16,-9 4 0-16,8 0 0 0,8 0 0 15,-8 5 0-15,8 4 0 0,0-5 0 0,8 6 0 16,0-2 0-16,-1 2 0 0,9-2 0 15,8-3 0-15,-8 1 0 0,-1-6 0 0,1-5 0 16,8 1-328-16,-8-9-950 0,-9 0-111 16,9-9 18-16,-1 1 85 0,1-10 143 0,0 0 270 15,-1-8 409-15</inkml:trace>
  <inkml:trace contextRef="#ctx0" brushRef="#br0" timeOffset="-136883.32">17408 15413 670 0,'-14'-30'1098'0,"-3"-1"209"15,10 8 185-15,-2 5 151 0,-6 5-233 0,15 4-839 16,-8 1-571-16,8 3 0 0,0 10 0 16,8-1 0-16,-8 9 0 0,0 5 0 0,0 9 0 15,0-1 0-15,0 5 0 0,0 0 0 16,0 4 0-16,0 0 0 0,-8 6-1059 0,8-3-568 16,0-1 66-16,0-2 149 0,0-5 207 15,8-3 363-15,-8-5 395 0</inkml:trace>
  <inkml:trace contextRef="#ctx0" brushRef="#br0" timeOffset="-136412.346">17974 15841 577 0,'-9'9'1104'0,"2"0"227"0,-1-4 189 0,0 3 163 15,0-3-173-15,1-5-1044 0,-2 0-466 16,2 0 0-16,7-5 0 0,0 1 0 0,0 0 0 15,7-1 0-15,2 5 0 0,-2-4 0 16,1-1 0-16,0 1 0 0,0 4 0 0,-1-5 0 16,-7 1-884-16,-7 0-412 0,7-2-69 15,0 3 41-15,7-6 101 0,-7 0 180 16,0-5 329-16</inkml:trace>
  <inkml:trace contextRef="#ctx0" brushRef="#br0" timeOffset="-136277.613">17950 15630 516 0,'-16'-6'1045'0,"9"6"207"15,-9 0 167-15,8 0 126 0,-8 0-180 16,16 0-441-16,-7 0-799 0,-2 0-125 0,9 0 0 16,0 0 0-16,9-3 0 0,-9 3 0 0,7-4 0 15,-7 4-352-15,0-5-505 0,0 5-289 16,0 0-92-16,0 0-11 0,0 0 65 16,0 5 158-16,0-1 273 0</inkml:trace>
  <inkml:trace contextRef="#ctx0" brushRef="#br0" timeOffset="-123784.703">2902 11926 70 0,'8'-4'277'0,"-8"4"44"16,0 0 2-16,0-4-32 0,0 4-35 15,0 0-26-15,0-5-15 0,8 5-6 0,-8 0-1 16,0-4 6-16,0 4 10 0,8-5 17 16,-8 5 19-16,0-4 21 0,0 0 26 0,0 4 27 15,0 0 22-15,7-5-6 0,-7 5-19 16,0 0-34-16,0 0-42 0,0 0-48 0,0 0-49 15,0 0-31-15,0 0-24 0,0 0-18 16,0 0-16-16,0 0-19 0,0 0-13 0,0 0-13 16,0 0-7-16,0 0-5 0,0 0 1 0,0 0 4 15,0 0 7-15,0 5 5 0,0-5 6 16,0 0 8-16,0 0 2 0,0 0 9 0,0 4 7 16,0-4 7-16,0 4 5 0,0 1 2 15,0-1-3-15,0 1-10 0,0 3-11 0,9 1-11 16,-9-4-10-16,0 3-6 0,0 1-7 15,0 0-3-15,7 5-3 0,-7-5-1 0,0 0 3 16,0 4 4-16,0-5 4 0,0 2 2 0,0 3 3 16,8 0 0-16,-8-4-3 0,0 4-5 15,0 0-4-15,0 0-3 0,0-4-5 0,0 0-2 16,0 4-3-16,0-4 1 0,0-1 1 16,0 1 3-16,0 0 4 0,0 0 7 15,0 1 6-15,0-3 1 0,0 2 0 0,0 0-1 16,0 1-5-16,0-1-6 0,0-5-6 0,0 5-3 15,0-6-1-15,0 2-3 0,0-5-10 16,0 5-24-16,0-5-32 0,0 4-48 16,0-4-57-16,0-4-66 0,-8 4-86 0,8-5-136 15,0 0-189-15,-7 2-248 0,7-6-129 0,-9 0-31 16,9 5 44-16,-7-1 130 0,7 0 208 0</inkml:trace>
  <inkml:trace contextRef="#ctx0" brushRef="#br0" timeOffset="-76367.759">4919 19050 113 0,'0'4'457'0,"-9"1"80"0,9-1 72 0,0 0 30 15,0 1-94-15,-7-1-84 0,7 0-55 16,0 2-30-16,0-3-29 0,-8-3-27 0,8 5-34 16,0-1-34-16,0-4-35 0,0 0-28 15,0 5-25-15,0-5-19 0,0 0-13 0,0 0-5 16,0 0 0-16,0 0 1 0,0 0 3 16,0 0 1-16,0 4-5 0,0-4-9 0,0 0-13 15,0 0-14-15,0 0-21 0,0 0-15 0,0 0-9 16,8 4-6-16,-8-4-2 0,7 5 3 15,-7-5 5-15,16 5 3 0,-8-5-1 16,0 3-4-16,7 3-6 0,-6-3-8 0,6 2-8 16,1-5-6-16,0 4-5 0,8 5-5 0,-9-4-1 15,1 0-6-15,7-1-27 0,-7-1-44 16,-1 3-58-16,9 2-70 0,-8-3-110 0,-1-1-175 16,8-4-229-16,-6 0-264 0,-10-4-101 0,9-6-17 15,0 1 66-15,-1 2 152 0,1-3 244 16</inkml:trace>
  <inkml:trace contextRef="#ctx0" brushRef="#br0" timeOffset="-53054.561">18711 15462 179 0,'0'-5'570'16,"8"1"174"-16,-8-1 165 0,0 5 76 16,0 0-101-16,-8 0-125 0,8 0-123 15,0 0-133-15,0 5-131 0,0-5-81 0,0 4-44 16,0 1-26-16,0-1-17 0,0 5-7 15,0 0-2-15,0 5-3 0,8 3-89 0,-8 4-103 16,0 6 0-16,8-1 0 0,-8 6 0 16,7 3 0-16,2 0 0 0,-9 5 0 0,7 5 0 15,1-1 0-15,1-5 0 0,-9 5 0 16,7-9 0-16,0 0 0 0,1-3 0 0,1-2 0 16,-9-7 0-16,7-6 0 0,-7-3 0 15,7-5 0-15,-7-9 0 0,0-5 0 16,-7-4 0-16,7-8 0 0,-7-10 0 0,-2 1 0 15,1-10 0-15,1-4 0 0,-9 1 0 16,8-5 0-16,-8-5 0 0,9 5 0 16,-9-5 0-16,8 1 0 0,1 4 0 0,-2 3 0 15,9-3 0-15,0 9 0 0,0 0 0 16,0 4 0-16,9 5 0 0,-2 0 0 16,9 3 0-16,-8 2 0 0,8 7 0 0,8 0 0 15,-10 5 0-15,10 5 0 0,-8 0 0 16,8 8 0-16,-1 0 0 0,-8 10 0 0,1-1 0 15,0 10 0-15,-1-1 0 0,-6 4 0 16,-2 1 0-16,1 3 0 0,-8 1 0 0,0 4 0 16,0-4 0-16,-8 1 0 0,1 3 0 15,-2-9 0-15,2 1 0 0,-9-1 0 0,8-8 0 16,1-5 0-16,-2 0 0 0,2 0 0 16,-1-8 0-16,8 0 0 0,0-5-59 15,0 0-10-15,8-5 16 0,-1 0 16 0,9-4 14 16,8 0 11-16,-1 1 5 0,1-1 3 15,0 5 4-15,7-1 1 0,-8 5 6 16,9 5 9-16,-8 3 14 0,-2 1 18 0,2 9 18 16,-8 5 14-16,0-2-64 0,-1 6-16 15,1-1 0-15,-9 5 0 0,-7 0 0 0,9 4 0 16,-9-4 0-16,-9 5 0 0,2-5 0 16,-9-1 0-16,8-3 0 0,-15-5 0 0,-1 0 0 15,1-9 0-15,-8 0 0 0,0-4 0 16,-9-5 0-16,9-4 0 0,-1-4 0 15,1-5-33-15,7 0-190 0,1-4-45 0,-1 0-56 16,17 0-113-16,-9-6-180 0,16 3-240 16,0-3-169-16,7-2-55 0,9 3 17 0,8-3 108 15,-1-2 200-15,8 6 279 0</inkml:trace>
  <inkml:trace contextRef="#ctx0" brushRef="#br0" timeOffset="-52717.754">19621 15665 399 0,'8'-9'839'0,"0"-4"179"16,-8 0 129-16,0 0 95 0,-8-1-200 15,8-3-221-15,-8-1-210 0,1 0-129 0,-9 1-85 16,8-1-204-16,-8 1-193 0,0-2 0 16,1 2 0-16,-1 8 0 0,-8 0 0 0,1 0 0 15,8 9 0-15,-9 5 0 0,1 3 0 16,-1 6 0-16,8 8 0 0,-8 0 0 0,8 8 0 15,9 2 0-15,-9 8 0 0,8-1 0 16,8 1 0-16,0 4 0 0,0 1 0 0,8-6 0 16,0 1 0-16,7-1 0 0,1-4 0 0,1 1 0 15,6-1 0-15,1-4 0 0,-1-1 0 16,1-7 0-16,7-2 0 0,-8-2 0 0,8-6 0 16,0 0 0-16,2-4 0 0,-2-5 0 15,0 1 0-15,1-5 0 0,-1 0 0 0,0-9 0 16,1 5-734-16,-1-5-759 0,0 0 9 15,9 0 100-15,-2-4 144 0,2-4 239 0,7 3 381 16</inkml:trace>
  <inkml:trace contextRef="#ctx0" brushRef="#br0" timeOffset="-46875.364">22108 15577 402 0,'0'-9'623'0,"0"4"148"16,0-4 135-16,-8 5-16 0,8-4-131 16,0 2-133-16,0-2-119 0,0-1-116 15,-7 5-108-15,7-1-58 0,0 1-28 0,0-1-11 16,0 5-4-16,-9 0-5 0,9 0-7 15,0 0-10-15,0 5-15 0,0-1-18 0,-7 9-14 16,7 6-15-16,-8 2-7 0,0 5-2 0,8 6-16 16,-8 3-73-16,1 9 0 0,-2 0 0 15,2 4 0-15,7 1 0 0,-8 4 0 16,8-4 0-16,-8-5 0 0,8 0 0 16,-8-5 0-16,8-4 0 0,0-3 0 0,0-10 0 15,0-5 0-15,0-3 0 0,0-10 0 16,0-4 0-16,0-9 0 0,0-4 0 0,0-9 0 15,0-9 0-15,0-4 0 0,0-9 0 16,8 0 0-16,-8-9 0 0,0 0 0 0,0 0 0 16,8-4 0-16,0 8 0 0,-8-4 0 15,7 9 0-15,2 4 0 0,-2 0 0 0,1 5 0 16,0 4 0-16,0 5 0 0,-1 4 0 16,2 4 0-16,-2 5 0 0,1 4 0 15,1 5 0-15,-2-2 0 0,9 12 0 0,-8-2 0 16,8 5 0-16,-9 9 0 0,9-1 0 15,-1 10 0-15,1 0 0 0,-8 8 0 0,15 0 0 16,-7 5 0-16,-1 8 0 0,9-4 0 16,-8 9 0-16,8-4 0 0,-1 4 0 15,-7-5 0-15,8 1 0 0,-1-5 0 0,1 0 0 16,-1-4 0-16,1-5 0 0,-9 0-467 16,1-9-309-16,-1 2-212 0,-6-7-156 0,-2-7-27 15,-7-2 39-15,0-8 110 0,0 2 204 16,-7-12 283-16</inkml:trace>
  <inkml:trace contextRef="#ctx0" brushRef="#br0" timeOffset="-46674.881">22226 16080 388 0,'-31'-19'707'15,"0"-2"179"-15,-2 7 122 0,10-2 40 0,8 2-184 16,-9 0-167-16,8 2-136 0,9-2-134 16,-2 5-79-16,2-4-47 0,7 4-33 15,7-4-32-15,2 4-32 0,-2 0-29 0,9 0-102 16,8 5-73-16,0-5 0 0,7 5 0 15,8 0 0-15,0-1 0 0,8 5-6 0,0-4-333 16,0 4-217-16,0 0-343 0,0-5-242 16,0 1-74-16,1-1 19 0,-1-3 78 15,0-1 192-15,-16 0 334 0</inkml:trace>
  <inkml:trace contextRef="#ctx0" brushRef="#br0" timeOffset="-46046.43">22806 15586 408 0,'-15'-13'886'0,"-8"3"166"15,7-3 127-15,-8 5 106 0,0 2-173 16,8-2-316-16,1 3-214 0,7 5-139 16,0 0-113-16,1 0-212 0,-2 5-118 0,9 9 0 15,0 2 0-15,9 6 0 0,-2 10 0 16,1 3 0-16,0 5 0 0,7 4 0 16,-6 8 0-16,-2-2 0 0,1 7 0 0,1-4 0 15,-2 0 0-15,0-4 0 0,2-5 0 16,-1-5 0-16,-1-4 0 0,2-8 0 0,-9-6 0 15,7-3 0-15,-7-4 0 0,0-9 0 16,0-5 0-16,0-9 0 0,-7-5 0 0,-2-7 0 16,2-7 0-16,-10-7 0 0,3-1 0 15,-3-8 0-15,1 0 0 0,1-3 0 16,-8-2 0-16,7 0 0 0,8 1 0 16,0 0 0-16,0 3 0 0,8 1 0 0,8 4 0 15,0 5 0-15,0 3 0 0,8 2 0 16,-9 3 0-16,9 5 0 0,-1 5 0 0,1 4 0 15,1 4 0-15,6 4 0 0,-8 1 0 16,1 8 0-16,0 1 0 0,-1 8 0 0,1 0 0 16,-8 9 0-16,0 1 0 0,0 2 0 15,-8 3 0-15,0 3 0 0,0-1 0 0,-8 5 0 16,8-4 0-16,-8 0 0 0,0-5 0 16,1-4 0-16,7-3 0 0,-9-6-92 15,9 0-147-15,0-4 29 0,0 0 33 0,0-5 39 16,9-4 37-16,-2 0 34 0,9 0 28 15,-1-4 18-15,9-1 7 0,-1 1 4 0,1-1 5 16,0 1 7-16,7 4 13 0,-8 0 16 16,9 4 21-16,-8 1 20 0,-1 4 20 15,-8 4 13-15,1 4 7 0,1 1 0 0,-10 4-11 16,0 5-13-16,-7 3-16 0,0 2-17 16,-7 3-14-16,0-4-13 0,-10 4-7 15,1-9-7-15,-7 5-6 0,-1-9-7 0,-7 0-14 16,8-9-20-16,-8 1-26 0,-2-9-25 15,2-2-30-15,0-6-33 0,8-2-34 0,-1-9-40 16,8 1-65-16,1 1-130 0,15-7-191 16,0-3-237-16,8 5-156 0,8-1-51 0,-1 1 31 15,8-1 123-15,8 0 208 0,2 4 265 16</inkml:trace>
  <inkml:trace contextRef="#ctx0" brushRef="#br0" timeOffset="-45546.244">23827 15885 451 0,'-16'5'854'16,"8"-1"186"-16,-8 1 150 0,9-1 109 15,-9-4-148-15,8 5-182 0,-1-5-166 0,2 4-369 16,0-4-434-16,7 0 0 0,-9 0 0 16,18 0 0-16,-9 0 0 0,7-4 0 15,9-1 0-15,-1 1 0 0,1-1 0 0,8 1 0 16,7-1 0-16,-8 5 0 0,10-4 0 0,-2 0 0 15,0 4 0-15,8-5 0 0,-8 5 0 16,-7 0 0-16,7 0 0 0,-8 0 0 0,1 0 0 16,0 5-961-16,-16-1-334 0,7-4-41 15,-6 0 50-15,-9 4 92 0,0-4 174 0,0 0 285 16</inkml:trace>
  <inkml:trace contextRef="#ctx0" brushRef="#br0" timeOffset="-45339.332">24007 15713 578 0,'-24'-4'960'0,"8"-5"175"0,1 5 150 16,-8-1 125-16,14 1-238 0,-6 4-295 16,8-5-177-16,-2 5-626 0,1 0-74 0,8 0 0 15,-7 0 0-15,7 5 0 0,0-1 0 16,7 1 0-16,-7 3 0 0,0 6 0 16,8 3 0-16,-8 5 0 0,9 4 0 0,-2 6 0 15,-7 3 0-15,7 0 0 0,-7 9 0 16,8-3 0-16,-8 6 0 0,0 3-552 0,9-2-910 15,-9-4-32-15,0-4 71 0,7-10 130 16,-7-4 228-16,16-3 423 0</inkml:trace>
  <inkml:trace contextRef="#ctx0" brushRef="#br0" timeOffset="-38397.885">2926 11878 65 0,'0'-4'392'0,"-8"4"75"0,0 0 60 0,8-5 10 16,-8 5-82-16,1 0-67 0,-2 0-48 15,9 0-38-15,0 0-32 0,-7 0-38 0,7 0-46 16,0 0-42-16,0-33-43 0,0 62-35 0,0-29-28 16,0 0-19-16,0-5-12 0,7 5-3 15,-7 0-2-15,9 0 1 0,-9 0 1 0,7 0 7 16,1 0 11-16,0 0 11 0,0 5 12 16,-1-5 11-16,2 4 8 0,-2 1-2 0,1-1-8 15,0-4-10-15,0 5-13 0,-1-1-11 16,2 0-8-16,-9-4-5 0,7 5 1 0,1-5-2 15,1 4-1-15,-2-4 1 0,-7 4-1 0,8-4-2 16,-8 0 0-16,8 5 0 0,-8-5-1 16,0 0-7-16,8 4-26 0,-8-4-51 15,0 0-83-15,0 5-104 0,0-5-117 0,7 0-106 16,-7 4-85-16,0-4-64 0,0 0-9 0,0 0 53 16,9 4 91-16,-9 1 100 0</inkml:trace>
  <inkml:trace contextRef="#ctx0" brushRef="#br0" timeOffset="-22031.971">20649 15885 372 0,'-8'0'491'0,"8"5"79"0,-8-1 63 15,8 1-93-15,-7-1-94 0,7 1-59 16,-9-1-26-16,9 0 5 0,0 1 13 0,0-5 13 15,-7 4 10-15,7-4 7 0,0 0 0 16,0 4-20-16,0-4-14 0,-8 0-2 0,8 0 1 16,0 0-4-16,-9 5-217 0,9-5-153 15,0 0 0-15,0 0 0 0,-7 0 0 16,7 4 0-16,0-4 0 0,0 0 0 0,7 0 0 16,-7 0 0-16,0 0 0 0,9 0 0 15,-1 0 0-15,8-4 0 0,-9 4 0 16,9-5 0-16,-1 1 0 0,9 4 0 15,-1-4 0-15,-7 4 0 0,8-5 0 0,0 1 0 16,-1 0 0-16,1 4 0 0,-1-5 0 0,1 5 0 16,-1 0-90-16,1 0-457 0,0 5-158 15,-1-5-217-15,-8 4-175 0,1-4-49 16,0 4 21-16,-1-4 96 0,1 0 200 0,0 0 280 16</inkml:trace>
  <inkml:trace contextRef="#ctx0" brushRef="#br0" timeOffset="-21565.447">20641 16185 366 0,'-8'5'546'0,"1"-5"117"16,-2 0 132-16,2 4 4 0,-1-4-72 0,-8 0-80 15,16 0-67-15,-16 0-73 0,8 0-85 16,8 0-84-16,-7 0-48 0,-2 0-23 16,9 0-18-16,0 0-19 0,0 0-18 0,0 0-7 15,0 0-3-15,0-4-56 0,9 4-146 16,6 0 0-16,-6 0 0 0,5-5 0 0,10 5 0 16,0-4 0-16,-1 4 0 0,9-5 0 15,-8 1 0-15,7 0 0 0,0-1 0 16,9 1 0-16,-9-5 0 0,0 5 0 15,1-5 0-15,-1 5 0 0,0-1 0 0,-7 1-601 16,-1-1-336-16,-7 5-235 0,0-4-71 16,-1 0 21-16,1-2 75 0,-8 3 180 0,0-1 325 15</inkml:trace>
  <inkml:trace contextRef="#ctx0" brushRef="#br0" timeOffset="-17574.921">25035 15744 363 0,'0'-5'524'0,"0"5"100"0,0-4 95 15,0 4-41-15,0-4-47 0,0-1-54 0,7 5-55 16,-7-4-62-16,0-5-64 0,0 5-63 16,0-1-69-16,0-3-45 0,0-1-19 0,0 0 3 15,0 0 8-15,0 1 16 0,-7-1 14 16,7 4 11-16,-9-4 1 0,2 1-4 0,-1 2-204 15,-8 3-45-15,9-1 0 16,-17 4 0-16,1 0 0 0,-1 0 0 0,1 4 0 16,-1-1 0-16,-7 11 0 0,7 0 0 0,1-1 0 15,-9 4 0-15,17 5 0 0,-9 0 0 16,8 5 0-16,0 0 0 0,8-1 0 0,1 5 0 16,-2 4 0-16,18 1 0 0,-9-6 0 15,7 5 0-15,10 2 0 0,-3-7 0 16,10-3 0-16,-8 4 0 0,15-10 0 0,-7-3 0 15,8 0 0-15,-1-10 0 0,0-3 0 16,0-5 0-16,-7 0 0 0,-1-9 0 0,1-4 0 16,-1-5 0-16,-7 1 0 0,0-5 0 15,-8-9 0-15,-1 4 0 0,2-8 0 16,-18 0 0-16,9-1 0 0,-15-4 0 0,7 5 0 16,-7 0 0-16,-1 0 0 0,-8-1 0 15,8 10 0-15,1-1 0 0,-8 5 0 0,7 5 0 16,8-1 0-16,1 8 0 15,-2 3 0-15,2 2-356 0,-1 5-537 0,8 5-272 16,8 2-79-16,-1 3 18 0,9 3 67 16,-1 5 146-16,9-1 261 0</inkml:trace>
  <inkml:trace contextRef="#ctx0" brushRef="#br0" timeOffset="-17278.243">25396 16084 251 0,'-9'9'768'0,"9"-4"179"16,0-5 129-16,-7 4 94 0,7-4-141 15,-8 0-212-15,8 0-207 0,0-4-121 0,0 4-72 16,0-5-47-16,0 5-123 0,8 0-247 16,-8 0 0-16,7 0 0 0,-7 0 0 0,9 5 0 15,-2-1 0-15,1 5 0 0,0-5 0 16,-8 5 0-16,8 4 0 0,-1 0 0 15,-7 5 0-15,9-1 0 0,-9 5 0 0,0 0 0 16,0 4 0-16,-9 2 0 0,9-6 0 16,-7 0 0-16,-1-5 0 0,0 1 0 0,0-9 0 15,1-5-764-15,-9 1-273 0,8-10-169 16,-8-4-31-16,9-4 42 0,-2-9 97 0,9 0 205 16,0-4 316-16</inkml:trace>
  <inkml:trace contextRef="#ctx0" brushRef="#br0" timeOffset="-16954.725">25662 15462 553 0,'0'0'855'15,"-8"4"155"-15,0-4 111 0,8 5 15 0,-7-5-199 16,7 4-228-16,0-4-184 0,-9 0-111 15,9 0-66-15,0 4-39 0,0-4-35 0,0 0-274 16,9 0 0-16,-9 5 0 0,7-5 0 16,-7 4 0-16,16-4 0 0,-8 4 0 15,8-4 0-15,-9 0 0 0,10 0 0 0,-3 6 0 16,10-6 0-16,-8 0 0 0,8 0 0 16,-8 0 0-16,7-6 0 0,-8 6 0 0,1 0 0 15,1 0 0-15,-3 0 0 0,3 0-93 16,-10 0-519-16,2 0-79 0,-2 6-104 0,-7-3-101 15,0 2-100-15,-7-1-37 0,-2 1 53 16,2-5 130-16,-1 4 188 0,-8-4 194 16</inkml:trace>
  <inkml:trace contextRef="#ctx0" brushRef="#br0" timeOffset="-16482.97">25795 15519 100 0,'-15'0'483'0,"-1"0"172"16,-7 0 189-16,6-4 104 0,3 4-40 16,-3 0-82-16,1-5-90 0,1 5-100 0,-1-4-122 15,9 4-78-15,-2 0-39 0,2-5-25 16,-1 5-36-16,1 0-336 0,-2 0 0 0,9 5 0 15,0-5 0-15,0 9 0 0,0-5 0 16,0 10 0-16,9-2 0 0,-2 6 0 0,1-1 0 16,-1 6 0-16,2 4 0 0,-2-5 0 15,1 4 0-15,0 0 0 0,0 1 0 0,-1-5 0 16,2 5 0-16,-2-5 0 0,1-4 0 16,-8 3 0-16,9-7 0 0,-9-1 0 0,7-4 0 15,-7-5 0-15,0 0 0 0,0 1 0 16,0-5 0-16,0-5 0 0,7 1 0 0,-7 0 0 15,0-5 0-15,0 0 0 0,9 0 0 16,-9 0 0-16,8-5 0 0,-1 7 0 0,9-7 0 16,0 5 0-16,-1 1 0 0,1-1 0 15,0-1 0-15,8 7 0 0,-9-2 0 16,8 5 0-16,-6 0 0 0,6 5 0 0,1-2 0 16,-9 3 0-16,1 1 0 0,0 7 0 15,-1 0 0-15,-7 2 0 0,0 3 0 0,-8 3 0 16,0 0 0-16,0 4 0 0,0 1 0 15,-8 0 0-15,0 3 0 0,0 1 0 16,1-4 0-16,-9 4 0 0,-8-1 0 0,9-3 0 16,-8-1 0-16,7-4 0 0,-8-5 0 0,-7 1 0 15,7 1 0-15,1-12 0 0,-1 2 0 0,1-4 0 16,-1 0 0-16,8-5 0 0,0-5 0 16,1 0 0-16,6 2 0 0,2-3 0 15,-1 2-382-15,8 1-482 0,0-11-279 0,0 5-93 16,0 0 12-16,8-3 61 0,8 2 144 15,-9 1 256-15</inkml:trace>
  <inkml:trace contextRef="#ctx0" brushRef="#br0" timeOffset="-15462.312">34457 13939 110 0,'-7'9'601'15,"7"-1"193"-15,0 1 162 0,0 0 115 0,0 0-96 16,-9 5-140-16,9-5-130 0,0 3-122 15,0-3-92-15,0 1-55 0,0-3-35 0,0-1-168 16,9 2-233-16,-9-3 0 0,0-1 0 16,7-4 0-16,1 5 0 0,0-5 0 15,-8-5 0-15,15 1 0 0,-7-1 0 0,0-9 0 16,7 2 0-16,-6-11 0 0,6 2 0 16,-6-2 0-16,5 1 0 0,-5-4 0 0,-1 0 0 15,-1-1 0-15,-7 5 0 0,0-1 0 16,0 2 0-16,0 7 0 0,-7 2 0 15,7-2 0-15,-8 10 0 0,-1-1 0 0,2 1 0 16,0 8 0-16,-2 1 0 0,9 9 0 16,-8-7 0-16,1 12 0 0,7-1 0 0,0-1 0 15,0 5 0-15,0 4 0 0,0 1 0 16,0 4 0-16,0-1 0 0,0 2 0 0,0 3 0 16,0 0 0-16,0-4 0 0,7 0 0 15,-7-1 0-15,8-3 0 0,-8-4 0 16,9-1 0-16,-9-6-642 0,0-2-275 0,0-9-238 15,7-1-66-15,-7-4 24 0,0-9 81 16,0-5 166-16,0 1 265 0</inkml:trace>
  <inkml:trace contextRef="#ctx0" brushRef="#br0" timeOffset="-14995.398">34535 13722 293 0,'-7'-12'725'15,"-2"-2"168"-15,2 5 114 0,-1 1 77 16,0-1-203-16,8 0-214 0,-8 0-180 16,1 5-135-16,7-5-81 0,-8 5-42 0,8-1-15 15,-8 1-3-15,0 0 5 0,1 4 4 16,-2-5 4-16,2 5-7 0,-1 5-217 0,-8-1 0 16,9 5 0-16,-9 0 0 0,-1 4 0 15,-6 4 0-15,8 1 0 0,-9 4 0 0,8 4 0 16,0 2 0-16,1 2 0 0,-1 5 0 15,9-4 0-15,-2 5 0 0,2-1 0 0,7 0 0 16,7-5 0-16,2 7 0 0,-2-7 0 16,9 1 0-16,-1-5 0 0,1 1 0 15,8-5 0-15,-8 1 0 0,8-7 0 0,-1-2 0 16,1 0 0-16,-1-7 0 0,8-1 0 0,-7-6 0 16,-1 0 0-16,1-6 0 0,0 3 0 15,-1-7 0-15,1-3 0 0,-9 1 0 0,1-7 0 16,7 2 0-16,-7-5 0 0,-1-5 0 15,-6 1 0-15,6-5 0 0,-7 1 0 0,0-7 0 16,-8 2 0-16,0 5 0 0,0-5 0 16,-8-1 0-16,0 1 0 0,0 4 0 15,-8-4 0-15,1 3 0 0,-1 6 0 0,0 0 0 16,-7 4 0-16,8 4 0 0,-9 5 0 16,8 4-170-16,-8 9-667 0,1 0-310 0,-1 5-114 15,1 8-1-15,-1-4 60 0,1 8 134 16,8-4 265-16,6 0 377 0</inkml:trace>
  <inkml:trace contextRef="#ctx0" brushRef="#br0" timeOffset="-13745.784">27349 15894 348 0,'0'0'597'0,"0"-4"178"0,0 4 159 0,0 0-3 16,-8 0-75-16,8 0-97 0,0 0-109 16,0 0-123-16,0 0-112 0,0 0-70 15,0 0-40-15,0-5-28 0,0 5-30 0,0 0-30 16,0 0-209-16,0-4-8 0,8 4 0 16,-8 0 0-16,0-4 0 0,8-1 0 0,-8 5 0 15,7-4 0-15,2 4 0 0,-2 0 0 16,9 0 0-16,-8 0 0 0,-1 4 0 0,2 1 0 15,-2 3 0-15,1 6 0 0,1-1 0 16,-2 4 0-16,-7 1 0 0,0 0 0 16,0 4 0-16,-7 1 0 0,7 2-43 0,-9-2 1 15,-6-1 11-15,6 0 11 0,-6-5 9 16,7 5 8-16,-7-8 5 0,6-1 7 0,-6 0 6 16,7-4 10-16,0 0 9 0,1-1 6 15,-1-4-15-15,0 1-25 0,8-1 0 16,-8-4 0-16,8 5 0 0,0-5 0 0,8 0 0 15,-8 0 0-15,8 0 0 0,0-5 0 16,-1 5 0-16,9-4 0 0,-1 4 0 16,-6 0 0-16,14-5 0 0,-8 5 0 0,9 0 0 15,-8-4 0-15,8 4 0 0,-8 0 0 16,7 0 0-16,-8 0-171 0,9 0-100 0,-8 0-93 16,0-3-143-16,-9 3-208 0,9 0-257 15,-1-5-113-15,-6 5-21 0,-2-5 44 0,10 1 144 16,-10 4 235-16</inkml:trace>
  <inkml:trace contextRef="#ctx0" brushRef="#br0" timeOffset="-13121.381">27364 15770 438 0,'-7'-3'633'15,"-1"-2"141"-15,0 0 132 0,8 5-31 16,-8 0-136-16,1-4-139 0,7 4-116 0,-8-5-114 15,0 5-111-15,0 0-66 0,8-4-29 16,-7 4-14-16,-2-5-3 0,2 5 0 0,-1 0 3 16,-8-4 4-16,9 4-3 0,-2 0-8 15,1 0-11-15,-8 0-12 0,1 4-10 16,7 1-13-16,-7-1-11 0,-1 1-8 0,0 4-11 16,1 5-43-16,-1-7-24 0,8 7 0 15,-8 4 0-15,0 0 0 0,1-1 0 0,6 5 0 16,2 5 0-16,-9-1 0 0,16 1 0 15,-8 3 0-15,8 2 0 0,0 3 0 0,0 0 0 16,0-4 0-16,16 4 0 16,-8-4 0-16,8 4 0 0,-1-3 0 0,8-6 0 15,1 0 0-15,8-4 0 0,-1 0 0 16,0-4 0-16,9-5 0 0,-9-4 0 0,9-4 0 16,-2-5 0-16,-6-5 0 0,7-4 0 15,-7-4 0-15,7-5 0 0,-16-4 0 0,9 0 0 16,-17 0 0-16,9-5 0 0,-8 1 0 15,-9-5 0-15,2 0 0 0,-2 1 0 0,-7-1 0 16,-7-1 0-16,-2 2 0 0,2 0 0 16,-1-2 0-16,-8 6 0 0,-7-5 0 0,-1 0 0 15,1 5 0-15,-8-1 0 0,-2 1 0 16,2 7 0-16,0 3 0 0,-1 2-291 16,-6 9-432-16,-2 10-356 0,9 3-146 0,-9 11-24 15,9 3 44-15,0 0 107 0,-1 4 259 16,8 5 394-16</inkml:trace>
  <inkml:trace contextRef="#ctx0" brushRef="#br0" timeOffset="-8710.512">15729 17421 44 0,'0'-13'600'0,"-7"5"206"0,7-5 149 0,-8 3 100 16,8 1-67-16,-7 1-181 0,-2-2-169 15,9 2-156-15,-7 3-103 0,7 1-61 16,-8-1-39-16,8 5-35 0,0 0-38 0,0 5-30 16,0-1-23-16,0 9-92 0,8 5-61 15,-1 9 0-15,-7 8 0 0,9 5 0 16,-2 8 0-16,1 5 0 0,8 5 0 0,-9 3 0 16,1 1 0-16,8 5 0 0,0-6 0 15,-9 5 0-15,10-8 0 0,-10 0 0 0,9-6-285 16,-8-3-218-16,-1-10-175 0,-7-8-209 15,9-5-181-15,-9-13-57 0,-9-3 18 0,2-15 102 16,-1-4 196-16,-8-8 258 0</inkml:trace>
  <inkml:trace contextRef="#ctx0" brushRef="#br0" timeOffset="-8520.878">15667 18101 181 0,'-40'-35'579'0,"2"0"180"0,-2-6 163 16,-7 2 86-16,7-1-105 0,9 1-152 0,0-1-131 16,8-1-127-16,-1 2-118 0,17 0-67 15,-2-1-42-15,9 5-22 0,9-1-28 0,6 1-29 16,8 0-28-16,1 3-27 0,7 2-44 15,9 4-88-15,-1 3 0 0,0 6 0 16,8 4 0-16,-7 4 0 0,-1 9 0 0,0 0 0 16,0 13-91-16,0 4-116 0,-7 10-66 15,-1 4-69-15,0 5-108 0,-7 2-141 16,-1 6-202-16,1 0-192 0,-1 2-65 0,1-3 10 16,-1-3 100-16,1-1 167 0,-8-4 246 15</inkml:trace>
  <inkml:trace contextRef="#ctx0" brushRef="#br0" timeOffset="-8378.781">16217 18022 615 0,'-9'0'807'0,"1"0"111"0,1 0 59 0,-2 3-62 16,2-3-311-16,-1 0-342 0,8 0-327 16,-8 0-291-16,8 0-254 0,0 0-197 0,0 0-62 15,0-3 38-15,8 3 118 0,0 0 166 16</inkml:trace>
  <inkml:trace contextRef="#ctx0" brushRef="#br0" timeOffset="-6998.483">16146 18012 242 0,'-9'0'819'0,"2"0"176"0,-9 0 130 16,8 0 105-16,8 0-98 0,-7 0-272 0,-2 0-248 15,9-4-139-15,0 4-86 0,9-4-71 16,-2-5-316-16,9 1 0 0,8-11 0 16,-1 2 0-16,8-5 0 0,0-5 0 0,2-3 0 15,5-7 0-15,-6 2 0 0,-1-4 0 16,-7-1 0-16,0-3 0 0,-10-3 0 0,3 8 0 15,-10-6 0-15,2 3 0 0,-18 6 0 16,2 0 0-16,-1 4 0 0,-8 0 0 16,-8 4 0-16,-7 1 0 0,0 4 0 15,-1 4 0-15,-15 5 0 0,16 0 0 0,-9 9-10 16,2 4 17-16,6 0-4 0,1 13-3 16,7 0 0-16,9 9 0 0,-1 4 0 0,0 6 0 15,16 8 0-15,0 8 0 0,0 0 0 16,9 9 0-16,-2 1 0 0,9 4 0 0,-1-1 0 15,1 5 0-15,-1 1 0 0,1-5 0 0,8-4 0 16,-1-2 0-16,-7-7 0 0,-1-5 0 0,9-3 0 16,-8-16 0-16,0 1 0 0,-1-7 0 15,1-10 0-15,0-6 0 0,-8-6 0 16,-1-6 0-16,2-10 0 0,-2-2 0 0,-7-9 0 16,8 3 0-16,-8-4 0 0,8 0 0 0,-8 0 0 15,8 5 0-15,-1 3 0 16,2 2 0-16,-2 7 0 0,1 5 0 0,8 0 0 0,-9 9 0 15,10 5 0-15,-3 3 0 0,3 5 0 16,-1 5 0-16,-1 1 0 0,1 2 0 16,7 6 0-16,-7-5 0 0,8 0 0 15,-1 0 0-15,1-4 0 0,0-1 0 0,-1-4 0 16,1 0 0-16,-1-8 0 0,1-5 0 16,7 0 0-16,-8-9 0 0,-8 0 0 0,9-4 0 15,-8 0 0-15,0-5 0 0,-8 1 0 16,-1-5 0-16,-7 3 0 0,0 3 0 0,-7-7 0 15,-1 6 0-15,-1-1 0 0,-14 1 0 16,8 3 0-16,-17 1 0 0,8-1 0 0,2 1 0 16,-10 9 0-16,8-1 0 0,0 10 0 15,1-1 0-15,8 5 0 0,-1 4 0 16,8 0 0-16,-8 9 0 0,16 0 0 0,0 5 0 16,0 0 0-16,8-1 0 0,0 5 0 15,7-4 0-15,1-6 0 0,8 1 0 0,-8 0 0 16,8-4 0-16,7-9 0 0,-8-4 0 15,8-1 0-15,-7-8 0 0,-1-6 0 16,1-3 0-16,0-4 0 0,-1-5 0 0,-15 0 0 16,8-5 0-16,-9 1 0 0,-7-1 0 15,9 6 0-15,-9-2 0 0,-9 2 0 16,9 2 0-16,-7 1 0 0,7 10 0 0,-8-5 0 16,8 8 0-16,-8 1 0 0,0 4 0 15,8 4 0-15,0 5 0 0,0 4 0 0,0 0 0 16,0 5 0-16,8-1 0 0,0 6 0 15,0-2 0-15,-1-2 0 0,2 3 0 0,6 0 0 16,1-4 0-16,0-1 0 0,8-7 0 16,-10 2 0-16,10-8 0 0,-8 1 0 15,8-5 0-15,-9-5 0 0,1 1 0 0,7-8 0 16,-7 2 0-16,-8-3 0 0,-1 0 0 16,9-5 0-16,-16 1 0 0,8-6 0 0,-8 6 0 15,0-6 0-15,-8 5 0 0,8-3 0 16,-7 7 0-16,-2 1 0 0,2 4 0 0,7 1 0 15,-8 8 0-15,8 4 0 0,-8 9 0 16,8 5 0-16,0 5 0 0,0-2 0 16,8 9 0-16,0 2 0 0,-1-1 0 0,2-5 0 15,6 1 0-15,-7-5 0 0,7-1 0 16,1-7 0-16,1 0 0 0,-2-5 0 16,1-9 0-16,7-6 0 0,-15-2 0 0,8-6 0 15,-9-8 0-15,9 5 0 0,-16-10 0 16,8 6 0-16,-8-6 0 0,-8 1-45 0,8 4-75 15,-7-5 21-15,7 4 22 0,-9 2 21 16,2 4 16-16,-1 3 11 0,8 5 10 0,0 5 11 16,-8 4 20-16,16 4 24 0,-8 5 28 15,8 5 29-15,-1 3 28 0,2 10 26 16,-2-1-127-16,9 5-20 0,-1 4 0 0,9 5 0 16,-8 4 0-16,8 0 0 0,-1 1 0 15,-8 3 0-15,9-4 0 0,-8 4 0 16,7 1 0-16,-7 0 0 0,-8-5 0 0,-1 0 0 15,2 0 0-15,-9 0 0 0,-9 0 0 0,2-9 0 16,-1 5 0-16,-8-5 0 0,-7 0 0 16,-1-4 0-16,1-4 0 0,-16-6 0 15,-1-2 0-15,1-1 0 0,0-14 0 0,-8 0 0 16,0-8-3-16,0-5-369 0,7-9-1 0,-7 1-37 16,9-10-125-16,-2 0-200 0,16 1-229 15,1-5-95-15,-1-4-13 0,17-5 61 0,7 1 165 16,7-6 246-16</inkml:trace>
  <inkml:trace contextRef="#ctx0" brushRef="#br0" timeOffset="-6583.737">17911 17859 64 0,'7'-5'718'16,"-7"0"215"-16,0 1 157 0,9 0 129 0,-9-2-7 15,0 3-197-15,7-7-217 0,-7 7-132 16,8-6-190-16,-8 4-476 0,8 0 0 16,0 1 0-16,-1 4 0 0,9 0 0 0,-8 0 0 15,8 4 0-15,-9 6 0 0,10-1 0 16,-10 7 0-16,9 3 0 0,-8 3 0 0,0 0 0 16,0 4 0-16,-8 1 0 0,0 3 0 15,0-3 0-15,0 4 0 0,-8-1 0 0,0 2 0 16,0-6 0-16,-8-3 0 0,9-2 0 0,-1-3 0 15,-8 0 0-15,9-10 0 0,-2 5 0 16,9-8 0-16,-8 4 0 0,8-4 0 0,0-5 0 16,0 4 0-16,0-4 0 0,17 0 0 15,-10 0 0-15,9 0 0 0,-1 0 0 16,1 0 0-16,8-4 0 0,-1 4 0 0,1 0 0 16,-1 0 0-16,1 0 0 0,0-5 0 0,7 5 0 15,-8-5 0-15,1 5 0 0,-1-4 0 16,-7-1 0-16,8 1 0 0,-9 1-815 15,-6-3-473-15,-2-2-75 0,0-1 43 0,-7-4 98 16,9-1 177-16,-9 1 292 0</inkml:trace>
  <inkml:trace contextRef="#ctx0" brushRef="#br0" timeOffset="-6154.555">18130 17810 60 0,'-16'-14'729'0,"-6"-4"210"0,6 5 150 15,-8 0 110-15,8 1-17 0,-8-2-223 0,10 1-245 16,-10 4-148-16,8-5-94 0,0 6-190 16,-8-1-282-16,9 0 0 0,-8 5 0 0,-1 4 0 15,8 0 0-15,-7 4 0 0,-1 5 0 16,8 4 0-16,1 5 0 0,-1 4 0 0,-8 4 0 16,17 0 0-16,-9 10 0 0,8 4 0 15,8 0 0-15,0-1 0 0,0 9 0 16,0-4 0-16,8 6 0 0,8-6 0 0,-9 0 0 15,17 0 0-15,-1-4 0 0,1 0 0 0,0-5 0 16,7-4 0-16,8-1 0 0,-8-8 0 16,9-4 0-16,0-5 0 0,-2-4 0 0,2-5 0 15,-9-4 0-15,8-4 0 0,-8-5 0 16,0-4 0-16,2-5 0 0,-10-4 0 0,1-4 0 16,-1-5 0-16,-15 1 0 0,8-10 0 15,-9-1 0-15,1-3 0 0,1 0 0 0,-18 0 0 16,9 0 0-16,-8 4 0 0,-8-4 0 0,-7 0 0 15,8 5 0-15,-9-5 0 0,-8 7 0 16,8-2 0-16,-7 8 0 0,0 5 0 0,-8 4 0 16,15 4 0-16,-7 4 0 0,0 11 0 15,-1 3-177-15,8 3-694 0,-7 7-298 0,8 3-104 16,7 1 6-16,1 3 65 0,6 1 142 16,2-1 292-16</inkml:trace>
  <inkml:trace contextRef="#ctx0" brushRef="#br0" timeOffset="-5670.477">18899 18053 178 0,'-7'-14'822'0,"7"0"207"0,-9 7 157 0,2-3 131 16,-1 6-43-16,0-1-267 0,0 5-267 15,8-4-166-15,-7 4-510 0,7 4-64 0,0 1 0 16,7-1 0-16,1 10 0 0,0 3 0 15,7 1 0-15,1 3 0 0,8 7 0 16,-1-2 0-16,1 0 0 0,0-4 0 0,-1 5 0 16,1-6 0-16,-1 2 0 0,1-9 0 15,-1-2 0-15,1-7 0 0,-1 0 0 0,-8-10 0 16,1-5 0-16,1-6 0 0,-3-7 0 0,-5-3 0 16,-9-4 0-16,0-6 0 0,-9 1 0 15,2-2 0-15,0 2 0 0,-10 9 0 0,10-1 0 16,-9 6 0-16,8 3 0 0,0 5 0 15,8 8 0-15,-8 5 0 0,16 13-268 0,-8 5-281 16,16 4-114-16,0 5-131 0,-1 3-115 16,8-2-116-16,10 2-27 0,-2-3 71 15,0-5 157-15,8-5 194 0,-8 2 191 0</inkml:trace>
  <inkml:trace contextRef="#ctx0" brushRef="#br0" timeOffset="-5101.798">19590 18207 290 0,'24'-5'612'0,"-1"-4"190"15,1-4 156-15,-9-4 51 0,-7 4-124 16,0-5-148-16,-1 0-120 0,-7 1-146 15,-7-2-123-15,7 3-66 0,-8 2-35 0,-8-3-24 16,0 8-24-16,1-5-14 0,-8 5-8 16,-1 5-28-16,1-1-149 0,-10 5 0 0,10 5 0 15,-1 4 0-15,2 5 0 0,6-1 0 16,0 9 0-16,8 0 0 0,1 4 0 16,7 5 0-16,0-5 0 0,7 5 0 0,1-5 0 15,8 1 0-15,0-1 0 0,-1-7 0 16,8-3 0-16,1-2 0 0,-8-5 0 0,15-4 0 15,-7-5 0-15,-1-5 0 0,1-8 0 16,-1 0 0-16,-7-5 0 0,8-5 0 16,-9 1 0-16,-7 0 0 0,0 0 0 0,-1-4 0 15,-7 4 0-15,0 0 0 0,0 0 0 0,-7 4 0 16,-1 1 0-16,0 4 0 0,0 3 0 16,-8 1 0-16,9 6 0 0,-1-3 0 0,8 12 0 15,-8 2 0-15,8 6 0 0,0 2 0 16,0 7 0-16,8-1 0 0,0 0 0 0,-1 5 0 15,9-5 0-15,-8 0 0 0,8-1 0 16,7 2 0-16,-6-9 0 0,6-2 0 16,0-2 0-16,9-6 0 0,-9-8 0 15,8-1 0-15,-7-9 0 0,-1-3 0 0,8-1 0 16,-7-3 0-16,-8-2 0 0,0-3 0 16,-1-1 0-16,1 1 0 0,-16-1 0 0,8 1 0 15,-8 3 0-15,-8 1 0 0,1 0 0 16,-9 0 0-16,-8 5 0 0,8 3 0 0,-8 1 0 15,-7 0 0-15,8 4 0 0,-1 1 0 16,1 8 0-16,7 0 0 0,1 4 0 16,-1 5 0-16,8 8 0 0,0 1 0 0,0 4 0 15,16 1 0-15,-8 2 0 0,8 6 0 16,7-5 0-16,1 2 0 0,0-2 0 0,-1 1 0 16,9-6 0-16,-1-3 0 0,1-5 0 15,-8 0 0-15,8-4-199 0,-8-9-816 0,-1 0-241 16,1-9-69-16,-9-4 36 0,9-9 95 15,-16 0 200-15,8-9 344 0</inkml:trace>
  <inkml:trace contextRef="#ctx0" brushRef="#br0" timeOffset="-4919.029">19779 17664 270 0,'-40'-23'894'0,"9"-2"193"16,-9 6 145-16,9 3 121 0,8 2-70 0,-1 0-383 15,8 5-271-15,9 1-164 0,-2-1-387 16,9-4-78-16,0 5 0 0,16-2 0 0,-9 2 0 15,17 3 0-15,0 1 0 0,-1-1 0 16,9 5 0-16,-1 5 0 0,0 4-191 16,2-1-599-16,5 10-339 0,2-5-134 0,14 4-14 15,1 1 60-15,16-4 129 0,8 4 289 16,7-6 375-16</inkml:trace>
  <inkml:trace contextRef="#ctx0" brushRef="#br0" timeOffset="-4535.79">20900 18193 357 0,'-16'14'749'0,"8"0"184"0,1-7 132 0,7 2 76 16,-9-4-147-16,9 0-142 16,0-1-128-16,0-4-88 0,0 0-36 0,9 5-460 15,-9-5-140-15,7 0 0 0,1 0 0 0,0 0 0 16,7-5 0-16,-6 1 0 0,6-6 0 15,-6 1 0-15,5-4 0 0,3-4 0 0,-10-1 0 16,9-4 0-16,-8 0 0 0,0 0 0 0,0-4 0 16,-8 4 0-16,7-5 0 0,-7 6 0 15,-7-2 0-15,7 5 0 0,-8 1 0 16,0-1 0-16,0 5 0 0,8 4 0 0,-7 5 0 16,-2-1 0-16,9 10 0 0,-7-1 0 15,7 0 0-15,0 9 0 0,-8 1 0 0,8 3 0 16,8 5 0-16,-8 6 0 0,0-3 0 15,7 1 0-15,2 11 0 0,-9-7 0 0,7 1 0 16,1 0 0-16,8-1 0 0,-9-2 0 16,2-7 0-16,-2-2 0 0,1-2-906 15,8-8-748-15,-9-9 66 0,2-9 155 0,-2-4 212 16,9-5 350-16,-16-5 409 0</inkml:trace>
  <inkml:trace contextRef="#ctx0" brushRef="#br0" timeOffset="-4145.066">21025 17946 20 0,'-15'-26'627'0,"-1"-5"231"15,0 5 163-15,1 4 108 0,-1 0-29 16,0 3-172-16,8 3-186 0,-8-3-171 0,1 6-110 16,7 4-56-16,-7 0-76 0,6 1-329 15,-6 3 0-15,-1 5 0 0,9 0 0 0,-9 9 0 16,1 1 0-16,-1 2 0 0,-1 6 0 16,10 3 0-16,-9 2 0 0,8 8 0 0,1 0 0 15,-2 4 0-15,9 0 0 0,-7 6 0 0,14-3 0 16,-7 6 0-16,9 1 0 0,-2-5 0 15,10 4 0-15,-3-5 0 0,10 1 0 16,-8-4 0-16,8-1 0 0,7-4 0 0,-8-5 0 16,8-4 0-16,-7-4 0 0,8-1 0 0,7-8 0 15,-7-4 0-15,6-5 0 0,-6-5 0 16,-1-4 0-16,0-8 0 0,0-1 0 0,-7 1 0 16,0-10 0-16,-8 1 0 0,0-9 0 15,-9 0 0-15,1-5 0 0,0 0 0 0,-8 0 0 16,-8-4 0-16,0-1 0 0,-8 1 0 0,-7 0 0 15,-1 0 0-15,-7 5 0 0,7-1 0 16,-7 1 0-16,-8 7 0 0,8 1 0 16,0 9 0-16,-1 5 0 0,8 4 0 0,-7 4 0 15,7 4 0-15,1 5 0 0,7 5-636 16,1 4-490-16,-1 4-147 0,0 1-15 0,8 2 56 16,1 3 105-16,7-3 227 0,7-2 395 15</inkml:trace>
  <inkml:trace contextRef="#ctx0" brushRef="#br0" timeOffset="-3543.813">22226 18097 222 0,'-8'13'554'0,"0"0"123"0,8 0 124 15,-8-4 79-15,1 4-113 0,7-4-114 16,-8 1-92-16,8-7-73 0,0 6-69 0,-8-5-60 16,8-4-16-16,0 5 11 0,0-5 18 15,-8 4 13-15,8-4-29 0,0 0-356 16,0 0 0-16,0 5 0 0,0-5 0 0,0 0 0 16,8-5 0-16,0 5 0 0,0-4 0 15,7-1 0-15,1 1 0 0,7 0 0 16,8-1 0-16,1 5 0 0,0-3 0 0,7 3 0 15,0 0 0-15,8-6 0 0,-8 6 0 16,0 0 0-16,1-4 0 0,-9 4-72 0,1 4-599 16,-9-4-129-16,1 6-138 0,-9-3-127 15,1 2-41-15,-16 3 33 0,0-3 118 16,0 4 188-16,-16 5 224 0</inkml:trace>
  <inkml:trace contextRef="#ctx0" brushRef="#br0" timeOffset="-3337.289">22469 18291 60 0,'-31'5'586'0,"0"2"225"0,-1-1 171 15,1-2 121-15,7 0-63 0,0-4-134 0,1 5-144 16,-1-1-160-16,8-4-120 0,1 0-84 16,7 5-58-16,0-5-221 0,8 0-119 15,0 0 0-15,8 0 0 0,0 4 0 0,16-4 0 16,-9 0 0-16,8-4 0 0,9 4 0 16,0-5 0-16,-1 5 0 0,8-4 0 0,1-1 0 15,-2-3 0-15,2 2 0 0,-9-1 0 16,9 2-622-16,-17-4-286 0,8-1-194 15,-7 6-91-15,-1-5 12 0,-6 1 75 0,-3 4 164 16,3-6 239-16,-10 6 280 0</inkml:trace>
  <inkml:trace contextRef="#ctx0" brushRef="#br0" timeOffset="-3063.074">22688 18132 163 0,'-15'-13'568'0,"-1"0"187"0,0-1 175 0,-7 0 90 15,8 2-76-15,-9-1-98 0,8-1-87 16,-8 6-102-16,10-5-92 0,-3-1-42 0,1 5-62 15,1-5-461-15,7 6 0 0,-7-1 0 16,6 0 0-16,2 5 0 0,-1-5 0 0,8 4 0 16,0 1 0-16,0 4 0 0,8-4 0 15,-1 4 0-15,9 0 0 0,0 0 0 0,8 4 0 16,0 5 0-16,7 0 0 0,-8 0 0 0,8 8 0 16,-7-4 0-16,7 9 0 0,-8 0 0 15,1 6 0-15,-8-2 0 0,8 5 0 0,-17 0 0 16,9-1 0-16,-16 2 0 0,8 3 0 15,-8 0 0-15,-8 0 0 0,1 1 0 16,-9-6 0-16,-1 5-702 0,-6-4-662 0,-1-4-53 16,1-4 53-16,8-11 109 0,-1-3 196 15,0-4 357-15</inkml:trace>
  <inkml:trace contextRef="#ctx0" brushRef="#br0" timeOffset="-2420.63">24242 17704 113 0,'-16'0'735'15,"9"4"201"-15,-1-4 132 0,0 0 102 16,0 0-62-16,1 5-217 0,-2-5-233 15,2 0-140-15,-1 0-84 0,0 4-69 0,0 0-170 16,1 5-195-16,-2 1 0 0,2 6 0 16,7 12 0-16,-8 2 0 0,-1 10 0 0,2 4 0 15,0 9 0-15,-2 4 0 0,1 1 0 16,1-1 0-16,7 0 0 0,-9-9 0 0,9-4 0 16,0-7 0-16,-7-11 0 0,7-4 0 15,0-9 0-15,0-9 0 0,0-8 0 16,0-5 0-16,0-12 0 0,0-10 0 0,0-10 0 15,-8 1 0-15,8-8 0 0,0 0 0 16,-8-6 0-16,8-2 0 0,0 2 0 0,0-3 0 16,0 9 0-16,8-1 0 0,0 10 0 15,-1 4 0-15,2 8 0 0,-2 0 0 16,1 10 0-16,8 8 0 0,0 4 0 0,8 10 0 16,-1 4 0-16,-8 8 0 0,17 10 0 15,-8 0 0-15,7 8 0 0,-8 4 0 0,8 1 0 16,1 4 0-16,0 0 0 0,-9 1 0 15,8-7 0-15,0 6 0 0,-7-7 0 0,-1-2 0 16,1 1 0-16,-8-11-69 0,0 1-604 16,-8 2-166-16,-8-12-177 0,0 3-122 15,-8-7-10-15,0-2 55 0,-7-6 145 0,-9 1 220 16,1-5 256-16</inkml:trace>
  <inkml:trace contextRef="#ctx0" brushRef="#br0" timeOffset="-2253.519">24313 18291 37 0,'-47'-9'529'15,"0"-5"199"-15,0-3 186 0,0-1 120 16,7 6-61-16,1-2-145 0,7 0-154 0,1 1-156 15,15 0-157-15,1 0-96 0,6 4-47 16,2-4-24-16,7 0-13 0,16 0-12 0,-1-1-7 16,1 5-12-16,15-5-24 0,1 7-31 15,-1 2-60-15,17 1-35 0,-9-1-40 16,16 5-146-16,-8 0-152 0,0 0-271 0,8-5-397 16,-1 5-186-16,-7-4-45 0,9-4 40 15,-9-1 115-15,-1-1 251 0,-6 2 389 16</inkml:trace>
  <inkml:trace contextRef="#ctx0" brushRef="#br0" timeOffset="-1719.173">24752 17819 631 0,'-23'-5'957'0,"-8"-4"145"15,7 4 118-15,0 1 96 0,8-1-302 16,0 5-331-16,1-4-192 0,7 8-110 0,0 1-78 16,8 9-210-16,0 4-93 0,8 3 0 15,0 10 0-15,0 0 0 0,8 9 0 0,-1 4 0 16,-7 4 0-16,7 1 0 0,1 0 0 15,1-5 0-15,-3-5 0 0,3-4 0 16,-10-3 0-16,9-10 0 0,-8-4 0 0,0-9 0 16,0-9 0-16,-1-9 0 0,-7-9 0 15,-7-4 0-15,7-10 0 0,-8-3 0 0,0 0 0 16,-7-9 0-16,6 0 0 0,-6 0 0 16,-1-1 0-16,9 1 0 0,-10 0 0 0,10 5 0 15,7-1 0-15,0 5 0 0,0 3 0 16,7 10 0-16,10 0 0 0,-10 5 0 15,9 4 0-15,-1 4 0 0,1 4 0 0,8 5 0 16,-8 9 0-16,-1 0 0 0,1 9 0 16,0-1 0-16,-1 5 0 0,-7 4 0 0,-8 2 0 15,8-2 0-15,-8 1 0 0,-8-1 0 16,8 0 0-16,-8 1 0 0,0-10-137 16,1 2-76-16,7-7 23 0,-9-3 37 0,9 1 35 15,-7-6 30-15,7-4 27 0,7 0 19 16,2 0 14-16,-2-4 10 0,9 4 8 0,8-6 4 15,-9 2 4-15,9 4 0 0,-1-4 3 16,1 8 13-16,-1 0 18 0,1 2 25 0,-8 7 27 16,7-1 32-16,-8 2 28 0,1 7 8 15,-8 2-4-15,1 3-15 0,-9 1-25 16,0 4-29-16,-9-1-79 0,1 2 0 0,1-7 0 16,-9 3 0-16,0-2-32 0,-8-8-89 15,1-5-57-15,-1 0-62 0,-7-9-83 0,0-4-159 16,0-4-248-16,-9-9-264 0,9-4-108 15,-1-10-19-15,1-4 53 0,15-9 161 16,1-4 269-16</inkml:trace>
  <inkml:trace contextRef="#ctx0" brushRef="#br0" timeOffset="-1396.397">24948 17382 83 0,'0'-19'819'0,"0"3"214"16,0 2 144-16,0 5 106 0,0-5-7 15,0 2-351-15,8-2-321 0,-8 1-194 16,8 0-130-16,7 0-102 0,-6 0-68 0,6 4-97 16,-7 0-13-16,7 5 0 0,-6 4 0 15,-2 0 0-15,1 4 0 0,0 5 0 0,0 4 0 16,-1 5 0-16,-7-1 0 0,0 5 0 16,0 4 0-16,-7 2 0 0,7-3 0 15,-8 3 0-15,0-2 0 0,8-4 0 0,-8 0 0 16,8 0 0-16,0-5 0 0,0 1 0 15,0-4 0-15,8-5 0 0,0-1 0 0,0 1 0 16,8-5 0-16,-1-4 0 0,8 0 0 16,-6 0 0-16,6-4 0 0,8 4-9 0,-7-5-264 15,8 5-129-15,-1-4-218 0,7 4-329 16,-5 0-178-16,14 0-54 0,0 0 21 16,8 0 98-16,-1 0 218 0,17 0 360 0</inkml:trace>
  <inkml:trace contextRef="#ctx0" brushRef="#br0" timeOffset="-981.861">25842 18141 401 0,'-23'0'819'0,"8"0"186"15,-1 0 142-15,8 0 86 0,-8 0-167 0,9-5-195 16,7 5-186-16,-9 0-111 0,18 0-184 15,-2 0-390-15,1-4 0 0,8 4 0 0,7 0 0 16,8 0 0-16,2 0 0 0,-2 0 0 16,8 0 0-16,-8 0 0 0,8 0 0 15,-7 0 0-15,6-5 0 0,-5 5 0 0,-10-4 0 16,1 4 0-16,-9-4-139 0,1 4-615 16,-9-5-52-16,2 1-16 0,-9-5 40 0,0 5 87 15,-9-5 141-15,2-1 216 0,-9 1 268 16,1-3 289-16,-1 3 216 0,-8-5 128 15,1 2 62-15,-1-2 18 0,0 1-28 0,1-1-84 16,-1 1-77-16,8 5-48 0,1 3-40 16,7 1-263-16,0-1-103 0,1 5 0 15,-1 5 0-15,8 4 0 0,0 4 0 0,0 4 0 16,0 5 0-16,0 5 0 0,0 3 0 16,8 7 0-16,-8 7 0 0,7-1 0 0,1 1 0 15,-8 1 0-15,8-1-1064 0,-8 0-315 16,8-4-49-16,-1-5 62 0,9-4 121 0,0-4 242 15,-1-14 453-15</inkml:trace>
  <inkml:trace contextRef="#ctx0" brushRef="#br0" timeOffset="-419.379">27027 17620 240 0,'-15'-4'815'0,"6"-6"171"0,-6 6 116 16,7-4 90-16,-7 2-116 0,7 3-298 0,0-6-258 15,0 4-140-15,8-4-81 0,8 0-59 16,0-3-38-16,7 3-12 0,1-5-19 16,15 2-171-16,-7-2 0 0,7 5 0 0,1 5 0 15,-1-1 0-15,-7 10 0 0,7-1 0 16,-8 9 0-16,-7 5 0 0,8 9 0 0,-17-1 0 16,2 9 0-16,-9 4 0 0,0 6 0 15,-9 3 0-15,-5 2 0 0,-3 1 0 0,1 3 0 16,1-6 0-16,-8 2 0 0,-1-6 0 15,1-6 0-15,-10-6 0 0,10-1 0 16,-8-13 0-16,0-1 0 0,-1-7 0 0,1-10 0 16,0-6 0-16,0-2 0 0,7-10 0 15,0 0 0-15,1-3-33 0,7-2 5 16,8 2 9-16,0-2 11 0,0 2 20 16,8 2 21-16,0 1 10 0,8 1-43 0,0 4 0 15,7 4 0-15,1 0 0 0,8 5 0 0,-8 4 0 16,8 4 0-16,7 5 0 0,-8 4 0 15,8 0 0-15,9 9 0 0,-2-4 0 0,2 5 0 16,7 3 0-16,-7-5 0 0,7 2 0 16,-9-1-255-16,2 0-645 0,-1-4-287 0,0-4-95 15,-8-6 17-15,2-4 78 0,-10 0 165 16,1-8 290-16</inkml:trace>
  <inkml:trace contextRef="#ctx0" brushRef="#br0" timeOffset="-238.159">27569 18101 326 0,'0'-4'900'0,"-8"-1"214"15,0 1 160-15,0 4 138 0,8-5-97 0,-7 5-321 16,7-5-260-16,-9 5-612 0,9 5-122 16,0 0 0-16,0 4 0 0,9 4 0 0,-9 4 0 15,0 6 0-15,0 4 0 0,0 3 0 16,0 0 0-16,0 1 0 0,0-3 0 16,0 2 0-16,0-8 0 0,0 0-522 0,0-9-712 15,0 1-119-15,-9-10 6 0,9-8 81 16,9-10 141-16,-9-3 276 0,7-14 398 0</inkml:trace>
  <inkml:trace contextRef="#ctx0" brushRef="#br0" timeOffset="366.941">27725 17611 588 0,'0'-17'947'0,"0"8"156"0,0-5 114 15,0 5 93-15,0 5-280 0,0-4-313 0,9 2-194 16,-2-2-118-16,1 4-89 0,0-1-281 15,7 1-35-15,1-1 0 0,0 5 0 0,-1-4 0 16,9 4 0-16,-8-5 0 0,8 5 0 16,-1 0 0-16,1-3 0 0,-8 3 0 15,7 0 0-15,-8 0 0 0,1 0 0 0,-1 0 0 16,-6 0 0-16,-2 3-272 0,-7 2-33 16,0-1 2-16,0 1 15 0,-7-1 26 0,-2 1 35 15,-6-1 41-15,-1 1 46 0,1-2 43 16,-8 3 47-16,-1-6 49 0,1 0 45 0,-1 0 41 15,1 0 41-15,-10-6 45 0,10 6 33 16,-1-3 22-16,9-2 14 0,-1 5 4 0,0-4-11 16,9 4-19-16,-1 0-10 0,-1 4-64 15,2 1-140-15,7-2 0 0,7 11 0 16,-7-1 0-16,9 4 0 0,-1 1 0 0,-1 8 0 16,2 2 0-16,6-2 0 0,-7 5 0 15,0 0 0-15,8-1 0 0,-9 2 0 0,1-1 0 16,0 0 0-16,0-5 0 0,8-4 0 15,-16 0 0-15,7-4 0 0,1-5 0 0,1-9 0 16,-9 6 0-16,7-10 0 0,-7-6 0 16,0-2 0-16,0-5 0 0,7-1 0 0,2 1 0 15,-9-4 0-15,8-1 0 0,8 0 0 16,-9 5 0-16,9 0 0 0,8 0 0 16,-9 7 0-16,1 3 0 0,7 3 0 0,1 0 0 15,-9 9 0-15,8 4 0 0,-6 0 0 16,-1 5 0-16,-9 4 0 0,9 0 0 0,-8 4 0 15,-1 6 0-15,2-7 0 0,-9 6 0 16,0-5 0-16,0 6 0 0,0-6 0 16,-9 1 0-16,-6-4 0 0,7-7 0 0,-7 3 0 15,-1-10 0-15,-8-2 0 0,0-7 0 16,8-4 0-16,-15-5 0 0,8-4-346 0,-1-4-531 16,1-10-282-16,8-4-91 0,-1-4 12 0,-1-4 69 15,17-2 151-15,0-3 267 0</inkml:trace>
  <inkml:trace contextRef="#ctx0" brushRef="#br0" timeOffset="698.72">28095 17232 225 0,'0'-14'910'0,"-9"0"220"0,9 2 160 0,-7 3 131 16,7 0-32-16,0-5-374 0,-8 7-304 15,16-3-611-15,-8 1-100 0,7 0 0 16,2 0 0-16,-2 1 0 0,1 4 0 0,0-1 0 15,7 5 0-15,-6 0 0 0,-2 5 0 16,1 4 0-16,0 3 0 0,-8 6 0 0,8 5 0 16,-8-1 0-16,0 0 0 0,-8 4 0 15,8 0 0-15,0 1 0 0,-8-1 0 16,8-4 0-16,-8 1 0 0,8-6 0 0,0-3 0 16,0-1 0-16,0 0 0 0,8-4 0 15,0 0 0-15,0 0 0 0,-1-5 0 0,9 0 0 16,0-4 0-16,8 4 0 0,0-4 0 15,-1 0 0-15,1 0 0 0,-1 0 0 16,8 0 0-16,-7 5-341 0,-1 4-502 0,8-5-260 16,0 5-121-16,9 4-4 0,-9 0 60 15,16 1 146-15,-7-1 251 0,7 1 321 16</inkml:trace>
  <inkml:trace contextRef="#ctx0" brushRef="#br0" timeOffset="996.829">29029 18062 93 0,'-9'4'734'0,"1"-1"239"0,1 3 185 16,-2-3 157-16,2 2-8 0,7 0-164 0,-8-1-225 15,8-4-368-15,0 5-550 0,0-5 0 16,8 0 0-16,-1 0 0 0,9 0 0 0,1-5 0 15,5 1 0-15,-6 4 0 0,8-5 0 16,7 0 0-16,-8 2 0 0,9 3 0 0,-8 0 0 16,7 3 0-16,-7 2 0 0,-1 0 0 0,1-1 0 15,-1 5 0-15,1 0 0 0,-8 4 0 16,-9 0 0-16,1 5-264 0,-1-1-703 16,-7 1-179-16,-7 0-82 0,-1-4 19 0,1 2 73 15,-9-2 150-15,0 0 232 0,1-7 299 16</inkml:trace>
  <inkml:trace contextRef="#ctx0" brushRef="#br0" timeOffset="1161.507">29216 18303 224 0,'-31'6'784'0,"0"-2"236"0,-1 0 177 16,8 1 147-16,0-1-48 0,1-4-184 0,8 0-237 16,-1 5-536-16,1-5-339 0,6 0 0 15,9 0 0-15,0 0 0 0,9 0 0 0,-2 0 0 16,10 0 0-16,-3 0 0 0,3-5 0 16,6 5 0-16,1 5 0 0,-1-5 0 0,1 4 0 15,-1-4 0-15,8 0 0 0,-7 0 0 16,7 0 0-16,-7 0-307 0,-1 0-1228 15,-7-4-14-15,8-1 93 0,-8-4 148 0,-1 1 236 16,1-5 401-16</inkml:trace>
  <inkml:trace contextRef="#ctx0" brushRef="#br0" timeOffset="1735.432">30197 17594 321 0,'0'-9'752'16,"-8"0"159"-16,8 0 109 0,0 4 78 16,0 1-199-16,-8-4-206 0,8 2-169 15,-8 6-105-15,1-3-61 0,7-2-42 0,-9 5-36 16,2 0-38-16,-1 5-37 0,0 4-52 16,-7 3-153-16,-1 7 0 0,0 6 0 0,1 7 0 15,-9 3 0-15,8 5 0 0,1 8 0 0,-1 1 0 16,8 4 0-16,0 0 0 0,8 4 0 15,0 1 0-15,8-6 0 0,7 6 0 16,2-6 0-16,-1-3 0 16,15-4 0-16,0-1 0 0,0-9 0 0,8-4 0 0,1-5 0 15,-2-4 0-15,10-8 0 0,-9-11-152 16,8-3-624-16,-8-3-280 0,1-15-160 0,-1-9-26 16,0-4 43-16,-7-4 121 0,-1-4 233 15,-7-5 331-15</inkml:trace>
  <inkml:trace contextRef="#ctx0" brushRef="#br0" timeOffset="2125.586">30715 17800 54 0,'-16'-30'816'0,"0"3"218"0,1 10 149 16,-1-1 128-16,-7 5 51 0,6 8-323 15,3-3-293-15,5 8-172 0,-6 4-502 0,-1 5-72 16,8 9 0-16,0-1 0 0,0 14 0 16,1-1 0-16,-2 11 0 0,9 3 0 0,-7 4 0 15,-1 5 0-15,8 1 0 0,-8-2 0 16,8-3 0-16,0-4 0 0,-8-7 0 0,8-6 0 15,0-11 0-15,8-2 0 0,-8-10 0 16,0-9 0-16,8-9 0 0,-8-10 0 16,8-7 0-16,-8-9 0 0,7-5 0 15,-7-4 0-15,0-10 0 0,9 3 0 0,-9-3 0 0,0-3 0 16,7-1 0-16,1 5 0 0,0 5 0 16,0 4 0-16,-1 9 0 0,2 4 0 15,-2 4 0-15,1 10 0 0,1 8 0 0,5 5 0 16,-5 4 0-16,-1 7 0 0,8 7 0 15,-1 4 0-15,1 3 0 0,0 7 0 0,-1 7 0 16,8 1 0-16,-7-1 0 0,8 9 0 16,-9-4 0-16,8 3 0 0,-7-3 0 15,8 5 0-15,-8-7 0 0,-1 3 0 0,1-6 0 16,0 0 0-16,-8-4-240 0,-1-5-588 16,2 2-253-16,-9-7-137 0,0-7-11 15,-9-2 54-15,2-3 135 0,-1-4 233 0,-8-5 319 16</inkml:trace>
  <inkml:trace contextRef="#ctx0" brushRef="#br0" timeOffset="2288.207">30707 18212 477 0,'-47'-19'905'0,"8"6"168"0,-8-4 123 16,7 4 107-16,9 4-207 0,-1-5-296 0,8 6-222 15,10-1-135-15,-3-4-123 0,10 4-320 16,14-4 0-16,1-5 0 0,15 0 0 0,1 1 0 16,8-1 0-16,-1 1 0 0,9 3 0 15,-2 5 0-15,2-4 0 0,7 8 0 16,-8-4-276-16,0 5-401 0,1 0-254 0,-2-1-211 15,2 1-60-15,0 0 22 0,-9-1 91 16,0-4 200-16,1 1 292 0</inkml:trace>
  <inkml:trace contextRef="#ctx0" brushRef="#br0" timeOffset="2876.95">31154 17761 597 0,'-8'-9'938'16,"0"0"165"-16,-8 0 115 0,1 1 86 15,7 3-239-15,0-3-287 0,1 3-197 0,7 5-125 16,-8 0-305-16,8 0-151 0,0 9 0 15,0 0 0-15,8 8 0 0,-8 5 0 16,7 4 0-16,1 11 0 0,0-2 0 0,-8 9 0 16,8 0 0-16,-1 4 0 0,2-4 0 0,-2 5 0 15,9-5 0-15,-16-3 0 0,15-11 0 16,-6 0 0-16,-2-8 0 0,1-4 0 16,1-8 0-16,-9-10 0 0,7-5 0 0,-7-9 0 15,0-7 0-15,0-11 0 0,-7 2 0 16,7-5 0-16,-9-5 0 0,-6-4 0 0,6 0 0 15,2-1 0-15,-9 1 0 0,8 0 0 16,1 0 0-16,-2 4 0 0,9 0 0 16,0 5 0-16,9 9 0 0,-2 0 0 0,1 3 0 15,0 0 0-15,7 11 0 0,-6-2 0 16,6 10 0-16,-6-1 0 0,5 5 0 0,-5 5 0 16,6-1 0-16,-6 6 0 0,-2 3 0 15,1 4 0-15,0 6 0 0,-8-2 0 0,0 2 0 16,0 4 0-16,0-2 0 0,-8 1 0 15,0 2 0-15,1-6 0 0,7 0 0 16,-9 0 0-16,2-5 0 0,-1-3-184 0,8-6 36 16,-9 1 34-16,9-5 29 0,9 1 18 15,-9-5 14-15,8 0 13 0,8 0 12 0,-9-5 7 16,9 5 2-16,-1-4 3 0,9 4-7 16,-8 0 0-16,7 0 23 0,-7 4 32 15,-1 1 40-15,1 4 45 0,1 0 53 0,-3 4 44 16,-6 4 2-16,1 1-216 0,-2-1 0 15,-7 6 0-15,0 4 0 0,0-5 0 0,-7 4 0 16,7 1 0-16,-17 0 0 0,10-6 0 16,-9 2 0-16,-8-2 0 0,9-4 0 15,-8-4 0-15,-1-3 0 0,1-1 0 0,-1-4 0 16,1-5 0-16,-10-5 0 0,10-4-309 16,8-5-252-16,-1 2-229 0,8-7-273 0,0 3-105 15,8-7-11-15,0 2 56 0,16-6 156 16,0 0 264-16</inkml:trace>
  <inkml:trace contextRef="#ctx0" brushRef="#br0" timeOffset="3279.558">32041 17828 420 0,'0'7'972'0,"0"-1"179"0,-8-2 131 15,-7 0 127-15,6-4-121 0,2 0-374 16,7 0-255-16,0-8-563 0,0 2-96 15,16-1 0-15,-9-7 0 0,9 5 0 0,8 0 0 16,-1 0 0-16,0 0 0 0,9 6 0 16,-9-2 0-16,8 0 0 0,0 5 0 15,-7 0 0-15,8 5 0 0,-8-5 0 0,-1 5 0 16,1-5 0-16,-9 3 0 0,1 3-440 16,-9-3-590-16,2 1-116 0,-1-4-64 0,-1 0 32 15,-7 0 92-15,-7 0 188 0,7-4 323 16,-8 1 370-16,-8-6 369 0,9-1 288 15,-10 1 258-15,-6-4 181 0,7 0 47 0,-8-4-31 16,1-1-75-16,8 1-85 0,-9-1-111 0,8-1-91 16,0 7-58-16,8-1-34 0,1 8-447 15,-2-4-6-15,2 9 0 0,-1 4 0 0,8 6 0 16,0 3 0-16,0 9 0 0,-8 9 0 16,8 0 0-16,8 8 0 0,-8 5 0 15,0 1 0-15,8-1 0 0,-1 4 0 0,2-4 0 16,-9 1-935-16,7-1-546 0,1-9-14 15,1-4 86-15,5-9 151 0,3-5 282 0,-1-11 458 16</inkml:trace>
  <inkml:trace contextRef="#ctx0" brushRef="#br0" timeOffset="3733.185">32841 17690 286 0,'0'-12'787'16,"0"-2"189"-16,0 1 140 0,-9-6 107 16,9 7-145-16,-7-2-188 0,0 2-197 0,-2-1-126 15,1-1-81-15,1 5-397 0,-9-5-89 16,8 11 0-16,-15-2 0 0,7 1 0 0,1 8 0 15,-9 4 0-15,1 6 0 0,7 9 0 16,-8 2 0-16,8 7 0 0,1 8 0 0,-1-1 0 16,9 5 0-16,7 0 0 0,0 5 0 15,7-1 0-15,0 5 0 0,10-4 0 0,6-5 0 16,1 0 0-16,-1-4 0 0,8-5 0 16,1-9 0-16,-1-4 0 0,8-9 0 0,-7-4 0 15,-1-13 0-15,0-5 0 0,1-8 0 0,-1-10 0 16,-7-8 0-16,0-4 0 0,-8-5 0 15,-1-6 0-15,-7-2 0 0,0-1 0 16,-16-5 0-16,8 5 0 0,-16 0 0 0,0 0 0 16,-8 9 0-16,1 0 0 0,-1 9 0 15,1 4 0-15,-1 9 0 0,9 8-31 0,-8 14-583 16,7 6-228-16,-1 6-273 0,3 11-89 16,5-2 4-16,9 5 61 0,0 2 153 0,9 2 270 15</inkml:trace>
  <inkml:trace contextRef="#ctx0" brushRef="#br0" timeOffset="3979.218">33179 17990 21 0,'0'9'775'0,"7"4"232"0,-7-3 172 0,0-1 157 16,7-1 76-16,-7 1-213 0,9 0-230 15,-1 0-676-15,-1 0-293 0,2-1 0 0,6 6 0 16,-7-1 0-16,0 4 0 0,-1 6 0 15,2-2 0-15,-2 1 0 0,-7 9 0 0,8-4 0 16,-8 4 0-16,0 4 0 0,-8-4 0 16,8 4 0-16,-7-8 0 0,-2-1 0 15,2-3 0-15,-1-11 0 0,0 2 0 0,0-9-88 16,-8-5-1482-16,9-14-10 0,-1-3 99 0,8-15 158 16,-9-3 239-16,9-9 365 0</inkml:trace>
  <inkml:trace contextRef="#ctx0" brushRef="#br0" timeOffset="4758.901">33500 17532 265 0,'0'-9'778'0,"-8"0"166"0,0 4 115 0,-7 2 91 16,7-3-144-16,0 6-238 0,0 0-209 15,1-4-114-15,-2 4-68 0,2 0-44 0,7 0-30 16,0 4-99-16,-8-4-204 0,8 0 0 15,8 6 0-15,-8-6 0 0,0 3 0 16,7 2 0-16,2-1 0 0,-2 1 0 0,1-5 0 16,8 4 0-16,-1 1 0 0,-7-5 0 0,16 0 0 15,-9 0 0-15,1 4 0 0,7-4 0 16,-6 0 0-16,6 0 0 0,-8 5 0 0,1-5 0 16,0 3 0-16,8-3 0 0,-17 0 0 15,9 6 0-15,-8-6 0 0,-1 3 0 0,-7 2 0 16,0-5-347-16,0 9-87 0,-7-5-4 15,-9 1-25-15,8 0-31 0,-8-1-16 0,1-1 15 16,-1-3 35-16,0 0 88 0,-8-3 138 16,10-1 180-16,-10-1 203 0,0 0 170 15,8-4 116-15,-7 5 64 0,7-4 30 0,1-1 0 16,-1 0-40-16,1 4-53 0,-1 1-33 16,8-5-22-16,-1 9-249 0,9-5-132 0,-7 2 0 15,7 3 0-15,-7 0 0 0,14 3 0 16,-7 2 0-16,0 4 0 0,7-5 0 15,2 10 0-15,-9-5 0 0,15 3 0 0,-6 7 0 16,-2-3 0-16,1 3 0 0,0 3 0 0,0 0 0 16,-1 0 0-16,1 4 0 0,0 0 0 15,0-4 0-15,-1 6 0 0,2-7 0 0,-9 2 0 16,7-2 0-16,-7-3 0 0,8-5 0 16,-8 1 0-16,0-6 0 0,0-3 0 0,0-1 0 15,0 1 0-15,0-10 0 0,0 1 0 0,0-5 0 16,0-4 0-16,-8 0 0 0,8 0 0 15,0-5 0-15,0 5 0 0,8-1 0 0,-8 0 0 16,8 1 0-16,-8 4 0 0,8-4 0 16,-1 4 0-16,2 1 0 0,-2 3 0 15,10 2 0-15,-10 3 0 0,9 0 0 0,-1 3 0 16,1 2 0-16,0-1 0 0,-1 5 0 0,-6 0 0 16,6 5 0-16,-7-2 0 0,7 2 0 15,-6 4 0-15,-2-1 0 0,1 1 0 0,-8-1 0 16,0 5 0-16,0 0 0 0,0 5 0 15,-8-5 0-15,1 4 0 0,7-3 0 0,-16 3 0 16,8-5 0-16,-8 2 0 0,0-1 0 0,-7-4 0 16,8 0 0-16,-9-5 0 0,1-5 0 15,-1 1 0-15,8-4 0 0,-8-1 0 0,1-8 0 16,7-1 0-16,1 2 0 0,-1-7 0 16,1 1-44-16,6-4-673 0,2 0-203 15,-1 0-220-15,-1 0-67 0,9-5 18 0,0-1 79 16,0 3 178-16,0-3 276 0</inkml:trace>
  <inkml:trace contextRef="#ctx0" brushRef="#br0" timeOffset="6184.542">34002 17439 594 0,'-7'-9'820'15,"-10"5"147"-15,10-1 107 0,-9 5-19 16,8-4-163-16,-8-1-179 0,9 5-150 0,-2-4-84 15,2 4-55-15,-1 0-49 0,8 0-140 16,0 0-235-16,-8 0 0 0,16 4 0 16,-8 5 0-16,8 0 0 0,-1 5 0 0,9 3 0 15,-8 5 0-15,8 4 0 0,0 1 0 16,-1 8 0-16,1 5 0 0,0 4 0 0,-1 5 0 16,1 3 0-16,-8 2 0 0,0 3 0 0,0 0 0 15,-1 0 0-15,-7 1 0 0,0 0 0 16,0-5 0-16,0-10 0 0,-7 1 0 15,-1-9 0-15,0 2 0 0,0-15 0 0,-8-5-721 16,1-8-487-16,-1-9-102 0,0-9 17 16,1-13 73-16,-1-4 141 0,0-9 249 0,8-6 362 15</inkml:trace>
  <inkml:trace contextRef="#ctx0" brushRef="#br0" timeOffset="6569.847">34026 17245 705 0,'-8'-27'1011'0,"8"1"139"0,-8 0 111 0,8-1 97 16,-8 4-325-16,8 1-338 0,8 0-199 15,-8 1-111-15,8 4-288 0,-8-2-97 16,8 6 0-16,8 0 0 0,-9 4 0 0,-7-1 0 16,8 7 0-16,0-1 0 0,7 8 0 15,-6-4 0-15,-2 9 0 0,-7-1 0 0,8 1 0 16,0 5 0-16,-8 3 0 0,8 1 0 15,-8 4 0-15,0 0 0 0,0 0 0 16,-8-1 0-16,8 3 0 0,-8-3 0 0,0 2 0 16,1-2 0-16,-2-3 0 0,2 4 0 15,-1-5 0-15,8-3 0 0,-8 3 0 0,8-4 0 16,0 1 0-16,0-5 0 0,0 5 0 16,8-7 0-16,7 2 0 0,-6 1 0 0,14-1 0 15,1-5 0-15,-2-4 0 0,2 0 0 16,8 5 0-16,-1-5 0 0,0 0 0 0,-7 0 0 15,8-5 0-15,-1 5 0 0,-7 0 0 16,7 0 0-16,-8 0-720 0,1 0-546 0,-1 0-92 16,1 0 30-16,-1-4 90 0,1 0 162 15,0-1 291-15,-8 5 369 0</inkml:trace>
  <inkml:trace contextRef="#ctx0" brushRef="#br0" timeOffset="7813.618">22327 19655 21 0,'-7'4'691'16,"-1"0"243"-16,0 1 169 0,0-1 137 0,-8-4 9 16,9 5-170-16,-9-5-219 0,8 0-164 15,1 0-378-15,-2-5-318 0,2 5 0 16,-1 0 0-16,8-4 0 0,0 4 0 0,0-5 0 15,8 1 0-15,-1 4 0 0,9-4 0 0,0-2 0 16,8 6 0-16,-1 0 0 0,1 0 0 0,7-3 0 16,0 3 0-16,1 0 0 0,-1 0 0 15,9 0 0-15,-9-4 0 0,0 4 0 0,9 0 0 16,-17 0 0-16,8 0 0 0,-7 0-59 16,-8 0-637-16,-1 4-44 0,1-4-50 0,-9 3-43 15,-7-3-30-15,0 6-19 0,0-2 24 0,-7 0 78 16,-9 1 128-16,8-1 135 0,-15 1 196 15,7-1 223-15,-15 1 242 0,7 3 207 16,-7-3 173-16,-1 3 154 0,1 6 90 0,0-5 39 16,7 4-31-16,-15 0-56 0,15 0-65 0,-7-4-62 15,8 0-80-15,6-1-75 0,2-3-53 16,-1-1-49-16,9 0-44 0,-2 1-183 0,9-5-109 16,9 5 0-16,-2-5 0 0,9 0 0 15,-1 0 0-15,9 0 0 0,0 0 0 0,8 0 0 16,6 0 0-16,-6-5 0 0,7 5 0 0,1-5 0 15,-9 1 0-15,0 0 0 0,8-1-348 16,-15 2-341-16,-1-2-204 0,1-4-218 0,0 0-62 16,-8 0 19-16,-9-3 93 0,1 2 177 15,0-3 255-15</inkml:trace>
  <inkml:trace contextRef="#ctx0" brushRef="#br0" timeOffset="8050.759">22650 19548 159 0,'-32'-13'666'0,"-7"-5"193"16,-8 1 135-16,0 4 89 0,0 0-129 0,0 4-197 15,-8 0-190-15,8 0-157 0,0 5-96 16,7 4-53-16,2 0-28 0,5 4-23 0,2 5-17 16,0 0-14-16,8 8-17 0,7 1-17 0,0 4-100 15,8 4-45-15,8 5 0 0,0 4 0 16,8 0 0-16,8 6 0 0,7-6 0 0,1 5 0 16,7-5 0-16,9 4 0 0,-1-7 0 15,16-1 0-15,-8-9 0 0,8 0 0 0,-1-9 0 16,2-4 0-16,-2-9-175 0,1 0-271 15,-8-9-129-15,-7-4-146 0,-2-5-144 0,-5-4-134 16,-2 0-63-16,-8-5 31 0,-7 2 130 16,-1-3 184-16,-6 2 205 0</inkml:trace>
  <inkml:trace contextRef="#ctx0" brushRef="#br0" timeOffset="8266.064">22775 19566 302 0,'-16'-18'642'0,"9"5"202"0,-1 0 167 0,-1 4 48 15,2 0-74-15,0 1-98 0,-2 3-108 16,1-4-124-16,8 5-90 0,0-5-103 0,0 0-462 15,0 5 0-15,8-5 0 0,1 5 0 16,-2-5 0-16,0 5 0 0,10-1 0 0,-10 5 0 16,9 0 0-16,0 5 0 0,-1-1 0 0,1 5 0 15,0 8 0-15,-1 1 0 0,1 8 0 0,-1 1 0 16,-6 3 0-16,-2 7 0 0,1 2 0 16,1 1 0-16,-2 4 0 0,-7 0 0 0,0-1 0 15,0 6-128-15,-7-9-1239 0,-2 0-90 16,-6-5 31-16,15-9 98 0,-16-8 169 0,16-8 318 15,0-10 394-15</inkml:trace>
  <inkml:trace contextRef="#ctx0" brushRef="#br0" timeOffset="8777.248">23858 19421 361 0,'0'-13'823'0,"0"0"177"0,0 3 132 16,0-4 110-16,0 7-176 0,0 1-215 15,0-2-184-15,0 3-111 0,-8 5-71 0,8 0-477 16,0 10-8-16,-8 2 0 0,0 6 0 16,8 5 0-16,-7 8 0 0,-9 4 0 0,8 4 0 15,0 2 0-15,0 3 0 0,-8 4 0 0,9 0 0 16,-1-4 0-16,-8 1 0 0,16-6 0 15,-7-4 0-15,-2-4 0 0,1-4 0 0,1-5 0 16,7-5 0-16,0-8 0 0,-9 0 0 0,9-9 0 16,0-4 0-16,-7-10 0 0,7-3 0 0,0-9 0 15,0-1 0-15,7-4 0 0,-7-4 0 16,9 0 0-16,-9-5 0 0,7 4 0 0,10-3 0 16,-10 4 0-16,9-5 0 0,-8 5 0 15,8 3 0-15,-1 2 0 0,1 3 0 0,0 5 0 16,-1 0 0-16,1 5 0 0,-9 4 0 15,9 3 0-15,1 6 0 0,-3 4 0 0,3 0 0 16,-10 9 0-16,9 0 0 0,-1 4 0 0,-6 5 0 16,6-1 0-16,1 5 0 0,0 5 0 0,-1-1 0 15,1 0 0-15,0 5 0 0,-1 0 0 16,1 1 0-16,8 3 0 0,-8-5 0 0,-1 6 0 16,1-6 0-16,0 1 0 0,-1 1 0 15,1-1 0-15,-9-5 0 0,2 0 0 0,-2 1-746 16,-7-5-528-16,0-5-74 0,8-4 39 0,-8-8 90 15,-8-1 170-15,8-4 260 0,-7-4 355 16</inkml:trace>
  <inkml:trace contextRef="#ctx0" brushRef="#br0" timeOffset="8999.786">23967 19862 475 0,'-31'-19'712'0,"-7"8"152"0,5-3 124 16,2 0-5-16,0 5-176 0,8-3-171 0,-1 2-138 15,8-3-112-15,9 4-84 0,-10 1-40 0,17-5-7 16,0 4 5-16,0-5 12 0,0 6 9 15,8-5-71-15,1 4-210 0,5 0 0 16,3 4 0-16,6 1 0 0,1 0 0 0,7-2 0 16,1 6 0-16,-1 0 0 0,0 0 0 0,9 6 0 15,-2-6 0-15,-6 8 0 0,-1-3 0 16,9-1 0-16,-9 1 0 0,0-1 0 16,1 1-161-16,-8-1-864 0,-2 0-231 0,2-4-51 15,-1-4 42-15,1 0 98 0,-8-1 181 0,8-4 287 16</inkml:trace>
  <inkml:trace contextRef="#ctx0" brushRef="#br0" timeOffset="9624.273">24516 19509 16 0,'-14'-5'776'0,"-3"1"206"16,-6 0 125-16,7 4 95 0,1-5 20 0,-1 1-302 16,8 4-317-16,-8-5-174 0,9 1-101 0,-2 4-73 15,9 0-58-15,0 0-43 0,-7 0-154 16,14 4 0-16,-7 1 0 0,0 8 0 0,9 0 0 15,-9 9 0-15,7 1 0 0,-7 3 0 16,8 4 0-16,-8 5 0 0,8 6 0 0,-8-1 0 16,8-5 0-16,-1 4 0 0,-7 0 0 0,9-2 0 15,-2-6 0-15,1-5 0 0,0 0 0 0,0-8 0 16,-1-5 0-16,2 0 0 0,-9-8 0 16,7-1 0-16,-7-8 0 0,0-5 0 0,0-9 0 15,0 1 0-15,0-10 0 0,-7 1 0 0,-2-5 0 16,9-5 0-16,-7 1 0 0,-1-5 0 15,0 1 0-15,0-1 0 0,1 1 0 0,7-2 0 16,-9 6 0-16,9 0 0 0,0 0 0 0,9 4 0 16,-9 5 0-16,7-1 0 0,1 4 0 0,8 6 0 15,-9-1 0-15,9 6 0 0,-8-2 0 0,8 5 0 16,0 4 0-16,-8 1 0 0,8 8 0 16,-1-4 0-16,-7 9 0 0,7 5 0 0,-7 0 0 15,0 3 0-15,7 4 0 0,-15 2 0 0,9 4 0 16,-9-1 0-16,7 0 0 0,-7 1 0 0,-7 3 0 15,7-2 0-15,-9-7 0 0,9 2 0 16,-7-7 0-16,-1 3 0 0,8-10 0 16,-8 0 0-16,8-5 0 0,0 0 0 0,0-4 0 15,0-4-8-15,0 0-36 0,8-1 20 16,-8 1 11-16,15-1 9 0,-6 1 6 0,6-5 13 16,1 5 18-16,0 4 10 0,8-6-43 0,-10 6 0 15,10 6 0-15,-8-2 0 0,8 0 0 16,-8 5 0-16,7 0 0 0,-8 4 0 0,1 5 0 15,0-5 0-15,-8 5 0 0,8-1 0 16,-8 6 0-16,-8-6 0 0,7 5 0 0,-14-1 0 16,7 3 0-16,-8-3 0 0,-8 6 0 0,8-5 0 15,-15 0 0-15,7 0 0 0,-8-5 0 16,-7 6 0-16,8-5-38 0,-10-1-600 0,2-3-162 16,0-1-175-16,8-9-150 0,-9-4-30 15,9-4 49-15,0-5 134 0,-1 0 214 0,8 0 246 16</inkml:trace>
  <inkml:trace contextRef="#ctx0" brushRef="#br0" timeOffset="10434.065">25733 19707 357 0,'-9'-4'626'0,"2"4"169"16,7-4 157-16,-7 4 15 0,-2 0-97 0,1-5-112 0,8 5-102 16,-7-4-106-16,7 4-102 0,-9 0-66 15,9 0-49-15,-7-4-39 0,7 4-91 16,0 0-203-16,7 0 0 0,-7-5 0 0,9 5 0 16,-2 0 0-16,10-4 0 0,-3 4 0 0,3 4 0 15,6-4 0-15,1 0 0 0,-1 5 0 16,8-1 0-16,2-4 0 0,5 4 0 15,-6 1 0-15,7-1 0 0,-8 0-310 0,1 1-491 16,-1-1-241-16,-7 5-149 0,-1 0-22 0,1 5 50 16,-17-2 117-16,9 1 235 0,-8 6 303 15</inkml:trace>
  <inkml:trace contextRef="#ctx0" brushRef="#br0" timeOffset="10687.148">25953 19911 403 0,'-24'0'801'0,"1"0"158"0,-1-5 113 0,0 5 79 16,8 0-221-16,1-4-201 0,-1 4-171 16,0-5-94-16,9 5-52 0,-1 0-32 0,0-4-48 15,0 4-332-15,8 0 0 0,-7 0 0 16,7 0 0-16,0 0 0 0,-9 0 0 0,18 4 0 16,-9-4 0-16,7 5 0 0,-7-1 0 0,16 1 0 15,-8 3 0-15,15 1 0 0,-7 0 0 16,8-5 0-16,7 5 0 0,0 0 0 0,1-5 0 15,7 1 0-15,0-5 0 0,0 0 0 0,-7 0-313 16,-1-5-920-16,0 1-128 0,9-1-1 16,-9 5 77-16,1 0 129 0,-1-4 265 15,-7 4 395-15</inkml:trace>
  <inkml:trace contextRef="#ctx0" brushRef="#br0" timeOffset="99464.265">27192 19327 464 0,'8'-13'674'0,"-8"0"159"0,0 0 128 16,0 0-25-16,-8 4-135 0,8 5-145 16,-8-5-125-16,8 5-121 0,-7-1-94 0,-2 1-58 15,2-1-35-15,-1 1-26 0,0 4-17 16,0 0-16-16,-8 0-12 0,9 0-11 0,-10 4-7 16,3 5-5-16,-10 0-98 0,8 4-31 0,-8 5 0 15,8 4 0-15,-7 4 0 0,8 9 0 16,-9 0 0-16,8 10 0 0,1-1 0 0,-1 5 0 15,9 4 0-15,-2 0 0 0,9 0 0 16,9-1 0-16,-2-3 0 0,9-1 0 0,-1-8 0 16,9 0 0-16,-1-9 0 0,1-9 0 15,7 0 0-15,1-13 0 0,-1-5 0 0,9-8 0 16,-9-5 0-16,0-9 0 0,-8 1 0 0,1-10 0 16,-8 1 0-16,-9-1 0 0,-7 1 0 15,0 0 0-15,-7-2 0 0,-9 3 0 0,1 2 0 16,-9 6 0-16,1-1 0 0,-9 0 0 15,1 10 0-15,0-5 0 0,-9 8 0 0,9 1 0 16,-1 4 0-16,1 0 0 0,0 4 0 16,7 5 0-16,8-5 0 0,1 9-226 0,6-4-367 15,9 9-239-15,0-4-263 0,9-6-90 16,-2 5 2-16,17-9 64 0,0 1 154 0,7-10 280 16</inkml:trace>
  <inkml:trace contextRef="#ctx0" brushRef="#br0" timeOffset="99785.941">27812 19377 569 0,'-8'-10'919'0,"8"1"145"0,-8 1 110 0,-7 3 97 15,6-4-264-15,-6 0-298 0,-1 2-171 0,0 1-104 16,1 2-82-16,6 4-198 0,-5 0-154 15,-3 4 0-15,10 9 0 0,-9 5 0 0,8 4 0 16,1 10 0-16,-9 3 0 0,8 9 0 16,0 0 0-16,8 0 0 0,0 9 0 15,0-4 0-15,8-1 0 0,0 1 0 0,-1-1 0 16,9 1 0-16,8-9 0 0,-9-1 0 0,8-3 0 16,1-6 0-16,0-8 0 0,8 0 0 0,-9-8 0 15,8-5 0-15,0-9 0 0,2-4 0 0,-10-1 0 16,8-9-449-16,-7-8-768 0,7 0-124 15,-8-4 5-15,8-9 80 0,-14 4 138 0,6-4 260 16,-7 3 350-16</inkml:trace>
  <inkml:trace contextRef="#ctx0" brushRef="#br0" timeOffset="100300.847">28149 19593 245 0,'-7'-4'865'0,"-2"-1"205"16,-6 0 146-16,7 1 127 0,0-1-65 0,1 1-313 15,7-1-269-15,-9 5-183 0,9-3-513 16,-7 3 0-16,7 3 0 0,0-3 0 15,0 9 0-15,0 0 0 0,0 5 0 0,7-2 0 16,-7 11 0-16,9-2 0 0,-9 2 0 0,0 4 0 16,7-1 0-16,-7 0 0 0,8 1 0 15,-8-1 0-15,8 2 0 0,0-7 0 0,-8-3 0 16,7-1 0-16,2-3 0 0,-2-5 0 0,1-5 0 16,0-4 0-16,0-4 0 0,-1-10 0 0,2 1 0 15,-2-9 0-15,1-4 0 0,-8-6 0 16,8 6 0-16,0-4 0 0,-8-2 0 0,7 2 0 15,-7 7 0-15,9-3 0 0,-9 8 0 0,7 1 0 16,-7 4 0-16,8 3 0 0,-8 1 0 16,9 5 0-16,-2 4 0 0,-7 4 0 0,7 5 0 15,2 5 0-15,-1-2 0 0,-8 2 0 16,16 4 0-16,-16 0 0 0,7 4 0 0,1-5 0 16,0 1 0-16,0 0 0 0,-8 0 0 0,7-6 0 15,1 1 0-15,0-3 0 0,-8-6 0 16,8 1 0-16,-1-5 0 0,2-5 0 0,-9-4 0 15,7-4 0-15,1-1 0 0,0-7 0 16,-8-2 0-16,8 2 0 0,-8 3 0 16,7-4 0-16,2 0 0 0,-9 8 0 0,7 2 0 0,1-2 0 15,1 9 0-15,-2 1 0 0,0 4 0 16,10 9 0-16,-10 0 0 0,9 3 0 16,0 7 0-16,-8 3 0 0,8 0 0 0,-1 4 0 15,1 1 0-15,0 0 0 0,-1-2 0 0,1-3 0 16,0 1 0-16,-1-2 0 0,1-7 0 15,-8 0 0-15,8-5-616 0,-9-5-668 0,1-8-95 16,0-5 34-16,-8-15 93 0,8 3 177 0,-8-6 274 16,0-8 376-16</inkml:trace>
  <inkml:trace contextRef="#ctx0" brushRef="#br0" timeOffset="100503.296">28668 19469 526 0,'-16'-26'937'16,"8"-1"187"-16,-1 6 142 0,2 3 113 0,7 5-209 15,-7-1-274-15,7 0-193 0,0 5-513 16,7 2-190-16,0 1 0 0,2 6 0 0,6 0 0 15,1 6 0-15,-1-3 0 0,1 6 0 0,0 4 0 16,-1 0 0-16,9 10 0 0,-8-2 0 16,0 2 0-16,-1 8 0 0,-7 4 0 0,0 0 0 15,8 9 0-15,-16 0 0 0,7 10 0 16,-7-1 0-16,-7 9 0 0,-2-2 0 0,2 3 0 16,-9 8 0-16,-8-1 0 0,-7 5-1024 0,8-4-650 15,-8-4 92-15,-9-7 164 0,9-6 220 16,-16-6 371-16,7-4 389 0</inkml:trace>
  <inkml:trace contextRef="#ctx0" brushRef="#br0" timeOffset="101433.692">15565 20780 233 0,'-39'-32'684'0,"-1"-3"182"15,2-4 121-15,-2-5 83 0,-7-33-151 0,8 57-222 16,-8-34-148-16,15 6-130 0,-7 0-70 16,7 4-46-16,9 9-24 0,-1-2-26 0,9 15-33 15,-1 0-39-15,9 9-34 0,-2 5-112 16,18 8-35-16,-2 8 0 0,17 14 0 0,7 13 0 16,8 18 0-16,16 10 0 0,1 17 0 0,13 12 0 15,11 5 0-15,-2 5 0 0,0 3 0 16,1-3 0-16,-1-10 0 0,-7-4 0 0,7-12 0 15,-7-10 0-15,-8-13 0 0,7-5 0 0,-7-8 0 16,-9-10 0-16,10-7 0 0,-10-9 0 0,-7-6 0 16,1-12 0-16,-1-5 0 0,-8-13 0 0,-8-9 0 15,-7-13 0-15,-8-9 0 0,-9-13 0 16,-7-5 0-16,0-8 0 0,-7-1 0 0,-9 1 0 16,0-1 0-16,1 5 0 0,-1 10 0 15,0 7 0-15,1 9 0 0,6 5 0 0,2 13 0 16,7 5 0-16,0 13 0 0,0 4 0 0,7 12 0 15,9 11 0-15,8 9-413 0,-1 3-375 16,8 9-225-16,2 5-162 0,5 0-24 16,9 0 51-16,8-5 124 0,8 0 229 0,-8 0 278 15</inkml:trace>
  <inkml:trace contextRef="#ctx0" brushRef="#br0" timeOffset="101863.324">17338 21014 398 0,'8'0'869'0,"-8"-4"166"0,-8-1 119 0,0 1 92 16,-8-5-188-16,1-1-273 0,-8-2-223 15,-1-2-130-15,1 5-85 0,-10-3-70 0,10-2-249 16,-8 0-28-16,7 1 0 0,-7 10 0 0,8-7 0 16,-1 10 0-16,1 0 0 0,6 5 0 15,-6 8 0-15,15 0 0 0,-8 10 0 0,9 3 0 16,7 1 0-16,0 8 0 0,7-5 0 0,2 5 0 16,6 1 0-16,1 0 0 0,8-6 0 15,-1 0 0-15,8-2 0 0,-7-11 0 0,7 1 0 16,1-9 0-16,-1-5 0 0,0-8 0 0,1-5-71 15,-8-4-429-15,-1-9-102 0,-8 0-110 0,1-9-107 16,0 0-85-16,-16-5-66 0,8 1 10 16,-8-5 124-16,-8 1 206 0,8-5 272 0,-16 4 278 15,9 1 267-15,-9-2 212 0,0-3 160 16,-8 5 119-16,9-6 64 0,-8 6-5 0,6-1-39 16,-6 5-56-16,7 4-70 0,1 0-90 15,6-1-85-15,2 11-47 0,-1-2-30 0,0 2-19 16,8 3-17-16,0 5-190 0,8-5-94 0,0 10 0 15,-1-6 0-15,2 10 0 0,6-5 0 16,-7 9 0-16,7 0 0 0,9 4 0 16,-8 5 0-16,0 5 0 0,8 7 0 0,-9 6 0 15,1 3 0-15,0 7 0 0,-1 2 0 0,1 5 0 16,0 0 0-16,-9 5-543 0,1 4-542 0,1-4-188 16,-2-1-25-16,-7-4 60 0,7-9 122 15,2-5 219-15,-9-7 330 0</inkml:trace>
  <inkml:trace contextRef="#ctx0" brushRef="#br0" timeOffset="102420.261">17354 20907 419 0,'-16'-13'914'0,"1"0"187"0,-1 0 143 16,0 4 130-16,8 0-140 0,-8 1-305 15,9 3-212-15,-1 1-458 0,0 0-259 0,8 4 0 16,0 4 0-16,-8-4 0 0,16 9 0 0,-8 4 0 16,8 4 0-16,0 5 0 0,-1 5 0 0,2-1 0 15,6 6 0-15,-7 3 0 0,7 0 0 0,1 0 0 16,0-4 0-16,8 4 0 0,-9-3 0 0,8-6 0 15,1-4 0-15,0-4 0 0,-8-1 0 0,7-8 0 16,1-5 0-16,-1-4 0 0,1-4 0 0,-9-5 0 16,8-4 0-16,-6-5 0 0,-1-3 0 15,-9-7 0-15,1-2 0 0,0 3 0 0,-8-4 0 16,8 1 0-16,-16 3 0 0,8 1 0 0,-8 0 0 16,0-1 0-16,-8 4 0 0,9 6 0 15,-1 3 0-15,-1 1 0 0,2 5 0 0,0 3 0 16,-2 5 0-16,9 5 0 0,-8 8 0 0,8 4 0 15,8 5 0-15,-8 5 0 0,9 4 0 16,-2 0 0-16,9 0 0 0,-8 4 0 0,8-4 0 16,7 5 0-16,-8-11 0 0,9 7 0 0,-1-10 0 15,1 0 0-15,7-9 0 0,-8 0 0 16,10-8 0-16,-10-5 0 0,8-5 0 0,-7-4 0 16,-1-4 0-16,-7 0 0 0,-1-9 0 0,1 5 0 15,-16-11 0-15,8 7 0 0,-8-5 0 16,0-1 0-16,-8 0 0 0,1 1 0 0,-2 4 0 15,-6-4 0-15,-1 4 0 0,9-1 0 0,-9 9 0 16,8 1 0-16,0 5 0 0,0 4 0 0,8 4 0 16,-7 9 0-16,7 3 0 0,7 6 0 15,1 5 0-15,0 3 0 0,0 5 0 0,8 4 0 16,-1 5 0-16,1 0 0 0,0 8 0 0,8-4 0 16,-1 5 0-16,1-1 0 0,7-4 0 0,-8 1 0 15,-8-1 0-15,9 0 0 0,-8-5 0 16,0-4 0-16,-9-3 0 0,1-7 0 0,-8-2-298 15,0-1-814-15,-8 0-183 0,1-4-21 16,-9-1 56-16,-8-3 107 0,8-5 216 0,-6 4 333 16</inkml:trace>
  <inkml:trace contextRef="#ctx0" brushRef="#br0" timeOffset="102570.37">17503 21791 625 0,'-71'-5'986'0,"16"1"156"0,1 4 121 0,7-5 114 15,7 5-253-15,0-4-337 0,9 4-203 0,8-5-281 16,7 5-303-16,8-3 0 0,1-6 0 0,-2-1 0 15,18-3 0-15,-2 1 0 0,9-2 0 16,-1 1 0-16,9-1 0 0,-1 1-146 0,10 0-900 16,-2-5-253-16,0 1-85 0,1-2 33 0,6 2 105 15,2-1 246-15,-2 1 444 0</inkml:trace>
  <inkml:trace contextRef="#ctx0" brushRef="#br0" timeOffset="103948.822">19433 21234 236 0,'-31'0'631'0,"7"-8"100"0,0-5 72 15,1-5 83-15,7-1-149 0,1-2-168 0,-1-2-116 16,0-3-57-16,1-4-32 0,-1 3-37 0,-8-4-43 15,0 5-17-15,1-1-6 0,-1 0-6 0,-7 5-13 16,0 5-21-16,-8-1-25 0,-1 9-31 16,2 1-30-16,-2 8-103 0,9 4-32 0,-1 9 0 15,1 9 0-15,7 10 0 0,0 3 0 16,10 9 0-16,5 4 0 0,1 5 0 0,8 1 0 16,17 3 0-16,-3-5 0 0,10-2 0 0,7-3 0 15,9-6 0-15,7-3 0 0,7-10 0 0,2-6 0 16,-1-9 0-16,7-9 0 0,1-8 0 0,-8-14 0 15,0-8 0-15,0-14 0 0,-8-9 0 16,0-4 0-16,-16-8 0 0,0-5 0 16,-7 0 0-16,-8-1 0 0,-16 1 0 0,0-1 0 15,-7 10 0-15,-10 0 0 0,-14 0 0 0,-1 8 0 16,-6 0 0-16,-9 5 0 0,-8 9 0 16,-1 0 0-16,9 4 0 0,-8 8 0 0,8 11 0 15,9 2 0-15,-2 7 0 0,17 6 0 16,-1 11 0-16,17 7 0 0,-2 7 0 0,9 7 0 15,9 4 0-15,6 5 0 0,8 6 0 0,1 2 0 16,8 6 0-16,-1-1 0 0,7 4 0 0,2-3 0 16,-9 4 0-16,9 0 0 0,-9-9 0 0,8 0 0 15,-8-9 0-15,2-4 0 0,-2-6 0 0,0-6 0 16,0-7 0-16,-8-4 0 0,1-8 0 16,-1-4 0-16,-6-10 0 0,-1-4 0 0,-9-3 0 15,1-11 0-15,0-3 0 0,-8-5 0 0,0 0 0 16,0 1 0-16,0-1 0 0,0 4 0 0,0 1 0 15,0 3 0-15,0 5 0 0,0 1 0 0,0 8 0 16,0 0 0-16,0 5 0 0,0 4 0 0,8 0 0 16,-8 9 0-16,16 0 0 0,-9 4 0 0,1 4 0 15,8 2 0-15,0-3 0 0,-1 7 0 16,8-2 0-16,-7 2 0 0,8-5 0 0,-8 4 0 16,7-4 0-16,0-5 0 0,-7 1 0 0,8-6 0 15,-8-4 0-15,-1 0 0 0,1-4 0 0,0 0 0 16,-9-8 0-16,10 0 0 0,-10-2 0 0,-7-7 0 15,0-1 0-15,0 0 0 0,0-4 0 0,0-1 0 16,-7 2 0-16,-2-2 0 0,1 7 0 0,1-3 0 16,-2 2 0-16,9 8 0 0,-7 0 0 0,7 5 0 15,-8-1 0-15,8 10 0 0,0-1 0 16,0 5 0-16,8 4 0 0,-8 5 0 0,7 0 0 16,2 3 0-16,6 2 0 0,1-1 0 15,0 5 0-15,-1-6 0 0,1 6 0 0,8-10 0 16,-1 5 0-16,1-3 0 0,-1-7 0 0,8 2 0 15,-7-10 0-15,0 1 0 0,7-5 0 0,-8-5 0 16,1 1 0-16,8-10 0 0,-8 2 0 16,-10-11 0-16,10 5 0 0,-8-3 0 0,-8-6 0 15,8 5 0-15,-16 0 0 0,0 0 0 0,0-1 0 16,-8 7 0-16,0-7 0 0,-7 5 0 16,-9 5 0-16,1-5 0 0,-1 5 0 0,0 0 0 15,1 4 0-15,-1 5 0 0,1 4 0 0,7 0 0 16,-1 9 0-16,10 0 0 0,0 3 0 0,-2 6 0 15,9 4 0-15,0-4 0 0,9 5 0 0,-2 3 0 16,9-4 0-16,-1 4 0 0,1 1 0 0,0-5 0 16,8 0 0-16,-1-5 0 0,1 1 0 0,0-4 0 15,-1-2 0-15,8-8 0 0,-7 1 0 16,-1 0 0-16,8-10 0 0,-7 0 0 0,-1 1 0 16,1-5 0-16,-8-3 0 0,-1-2 0 0,1-4 0 15,0 6 0-15,-8-6 0 0,-1 0 0 0,2 1 0 16,-9-1 0-16,0-1 0 0,0 7 0 0,-9-1 0 15,2 0 0-15,7 4 0 0,-8 0 0 16,-1 5 0-16,9-1 0 0,-7 5 0 0,7 0 0 16,-7 5 0-16,7 4 0 0,0-2 0 15,0 7 0-15,7 0 0 0,-7 2 0 0,7 3 0 16,2 3 0-16,-1-5 0 0,-1 1 0 0,9 4 0 16,0-4 0-16,-1-5 0 0,1 4 0 0,0-8 0 15,-1 5 0-15,1-10 0 0,8 1 0 0,-8-5 0 16,-1 0 0-16,1-5 0 0,-8 1 0 0,8-6 0 15,-9-3 0-15,-7-4 0 0,8-1 0 0,-8 1 0 16,0-1 0-16,0-4 0 0,0 5 0 0,-8-6 0 16,1 6 0-16,7-1 0 0,-8 4 0 15,0 2 0-15,8-1 0 0,-8 8 0 0,8 0 0 16,0 5 0-16,0 0 0 0,0 10 0 16,8-1 0-16,0-2 0 0,0 12 0 0,-1-6 0 15,9 9 0-15,-8-4 0 0,8 4 0 0,-1 0 0 16,1 0 0-16,7 0 0 0,-6 0 0 0,-3-5 0 15,10 1 0-15,-8-1 0 0,0-3 0 0,-1-5 0 16,-6 5 0-16,-2-7 0 0,1-1 0 0,0-2 0 16,-16 0-1233-16,0 1-182 0,1-5 7 15,-2-5 93-15,-6 1 139 0,-1-9 255 0,-7-5 363 16</inkml:trace>
  <inkml:trace contextRef="#ctx0" brushRef="#br0" timeOffset="104160.332">20398 20975 554 0,'-39'-33'961'0,"7"7"163"15,1 1 121-15,7-2 106 0,1 5-228 16,7 0-322-16,8-6-195 0,8 7-180 0,0-5-426 16,0 3 0-16,8 2 0 0,8-2 0 0,0 2 0 15,-1 7 0-15,1 1 0 0,7 4 0 16,-6 4 0-16,6 5 0 0,-8 5 0 0,1-1 0 16,8 10 0-16,-8 4 0 0,-9 3 0 15,9 5 0-15,-8 6 0 0,8-1 0 0,-9 0 0 16,1 4 0-16,-1 0 0 0,-7 0-691 0,0 0-703 15,0 2-46-15,-7-11 60 0,-1 0 124 16,-8-8 213-16,1-5 360 0</inkml:trace>
  <inkml:trace contextRef="#ctx0" brushRef="#br0" timeOffset="104316.075">20076 20894 26 0,'-39'-13'847'16,"0"4"217"-16,7 1 140 0,1-6 120 0,0 6 95 15,7-1-434-15,8 5-322 0,0-5-197 16,9 0-273-16,-1 0-193 0,8-1 0 0,8 3 0 15,-1-2 0-15,9 4 0 0,-8-4 0 16,8 9-204-16,0 0-476 0,-1-5-396 0,1 5-190 16,0 0-25-16,-9 0 53 0,10 0 139 15,-10 0 254-15,0-3 395 0</inkml:trace>
  <inkml:trace contextRef="#ctx0" brushRef="#br0" timeOffset="104487.738">19810 20501 686 0,'-31'-17'1007'0,"-2"3"152"15,10 1 118-15,-1 0 100 0,1 0-313 0,8 4-341 16,6 0-201-16,2 1-146 0,-1-5-376 16,16 4 0-16,-1 0 0 0,9 0 0 0,0 5 0 15,8 4 0-15,7 0 0 0,0 8 0 0,9 1 0 16,-9 9-714-16,8-1-418 0,0 5-190 16,0 0-32-16,9 0 68 0,-1 6 149 15,7-11 334-15,10 5 375 0</inkml:trace>
  <inkml:trace contextRef="#ctx0" brushRef="#br0" timeOffset="105415.989">22233 21111 117 0,'-7'-9'655'16,"-1"0"213"-16,8-4 142 0,-8 4 96 0,0 0-97 16,-7 0-185-16,7-4-190 0,-7 0-170 0,-1 4-105 15,-8-4-70-15,8 0-44 0,-8 3-29 16,1 3-29-16,-1-3-24 0,-7 6-118 0,0-1-45 15,-1 5 0-15,1 0 0 0,0 9 0 0,7 1 0 16,-7 7 0-16,8 1 0 0,-1 4 0 0,8 4 0 16,0 0 0-16,8 5 0 0,1 4 0 0,7 0 0 15,7 0 0-15,10 6 0 0,6-6 0 16,1-3 0-16,7-2 0 0,7 1 0 0,9-10 0 16,0 2 0-16,1-9 0 0,7-7 0 0,0-1 0 15,0-6 0-15,-8-6 0 0,7-6 0 16,-7-1 0-16,-7-6 0 0,-9-2 0 0,1-5 0 15,-8-1 0-15,-9 1 0 0,1 3 0 16,-16-3 0-16,-8-1 0 0,0 1 0 0,-7 0 0 16,-1 4 0-16,-8 0 0 0,-7 4 0 0,-1 0 0 15,1 0 0-15,0 5 0 0,-9 4 0 0,9 0 0 16,0 5 0-16,8 4 0 0,-1 0 0 16,8 4 0-16,0 5 0 0,8 0 0 0,8 8 0 15,0 1 0-15,0 4 0 0,8 0 0 0,8 1 0 16,0 8 0-16,-1-5 0 0,9-4 0 0,-1 4 0 15,1-3 0-15,7-6 0 0,1 1 0 0,-1-5 0 16,0-4 0-16,1-4 0 0,-1-5 0 16,0-5 0-16,-7-4 0 0,-1 0 0 0,1-3 0 15,-8-6 0-15,-1 0 0 0,-6 0 0 0,-9-4 0 16,7 0 0-16,-14 0 0 0,-2-1 0 16,1 7 0-16,1-7 0 0,-9 5 0 0,1 1 0 15,6 3 0-15,-6 1 0 0,-1 5 0 0,9-1 0 16,-2 9 0-16,2 0 0 0,7 0 0 0,0 9 0 15,0 3 0-15,0 2 0 0,7 4 0 16,2 0 0-16,6 4 0 0,1 0 0 0,0 0 0 16,8 0 0-16,-10 0 0 0,17 0 0 0,-7 0 0 15,8-4 0-15,-8 0 0 0,7-6 0 16,0-3 0-16,9 0 0 0,-17-9 0 0,8 0 0 16,1 0 0-16,-1-9 0 0,-7 0 0 15,0-3 0-15,-1-2 0 0,-8-4 0 0,1 0 0 16,-8-3 0-16,0-2 0 0,-8 6 0 0,0-5 0 15,-8 0 0-15,0 4 0 0,1-5 0 0,-17 6 0 16,8-5 0-16,-8 5 0 0,-7 3 0 0,8 1 0 16,-1 4 0-16,1 1 0 0,7 8 0 15,-8 4 0-15,9 5 0 0,6 4 0 0,-5 5 0 16,5 3 0-16,9 6 0 0,0-5 0 0,0 5 0 16,9 4 0-16,5-9 0 0,3 4 0 15,-10-4 0-15,9 0 0 0,8-4 0 0,-8-4 0 16,7-2 0-16,1-3 0 0,-9 0 0 0,8-4 0 15,-6 4-986-15,6-6-348 0,-8-3-73 16,9 0 46-16,-8-3 112 0,7-6 241 0,8-5 392 16</inkml:trace>
  <inkml:trace contextRef="#ctx0" brushRef="#br0" timeOffset="106532.739">24125 21138 31 0,'0'0'654'0,"0"-6"225"0,0 6 148 16,-8 0 104-16,-1 0-38 0,-5-4-186 0,5 0-212 15,-6 0-175-15,-1-1-105 0,-8-4-72 16,1 0-57-16,-1 0-76 0,1 5-210 0,-8-4 0 16,0-1 0-16,-2 0 0 0,2 4 0 0,0 1 0 15,-1 4 0-15,8 4 0 0,1 1 0 0,8 4 0 16,-1 8 0-16,0 1 0 0,8 8 0 0,8 1 0 15,0 8 0-15,8 1 0 0,8-1 0 16,0 5 0-16,8-5 0 0,-1 4 0 0,8-4 0 16,0 2 0-16,1-7 0 0,-1-3 0 0,8-5 0 15,-7-5 0-15,7-4 0 0,0-4 0 16,-8-5 0-16,9-4 0 0,-9-7 0 0,1-3 0 16,-1-3 0-16,-7-5 0 0,-1-4 0 0,-8 0 0 15,-6-4 0-15,6-1 0 0,-15-4 0 0,8 4 0 16,-16-3 0-16,8-1 0 0,-8 4 0 0,1 1 0 15,-9 4 0-15,8 5 0 0,1-1 0 0,-2 5 0 16,2 4 0-16,-1 5 0 0,0 8 0 16,8-1 0-16,0 6 0 0,0 10 0 0,0-3 0 15,8 12 0-15,0-6 0 0,-1 4 0 16,9 6 0-16,-1-6 0 0,1-1 0 0,0-1 0 16,8-3 0-16,0 2 0 0,-9-6 0 0,8-4 0 15,-7-4 0-15,8 0 0 0,-8-9 0 0,7 4 0 16,-8-8 0-16,1-5 0 0,-8 0 0 0,8-4 0 15,-9 0 0-15,2-5 0 0,-9-5 0 0,8 2 0 16,-8-5 0-16,0-1 0 0,-8 1 0 16,8 3 0-16,-9 1 0 0,2 0 0 0,7 9 0 15,-7 0 0-15,-2 0 0 0,9 8 0 16,0 1 0-16,-8 8 0 0,8 1 0 0,8 4 0 16,-8 8 0-16,9 1 0 0,5 4 0 0,3 0 0 15,-1 0 0-15,7 4 0 0,0-3 0 0,9-2 0 16,-1 2 0-16,0-6 0 0,9 1 0 0,-1-6 0 15,8 2 0-15,-8-9 0 0,8 4 0 0,-7-9 0 16,7 0 0-16,-16 0 0 0,8-9 0 16,-8 4 0-16,-7-9 0 0,0 7 0 0,-1-11 0 15,-7-1 0-15,-8 2 0 0,-1-4 0 0,2-2 0 16,-18 2 0-16,9 3 0 0,-15-5 0 0,-1 1 0 16,0 0 0-16,-8-1 0 0,-7 2 0 0,0 4 0 15,-1-1 0-15,1 0 0 0,0 10 0 16,8-2 0-16,-1 6 0 0,8 4 0 0,1 4 0 15,-1 9 0-15,0-4 0 0,8 10 0 0,8-3 0 16,0 7 0-16,0 3 0 0,8-3 0 0,0 3 0 16,7-4 0-16,2 4 0 0,-1-3 0 0,6-2 0 15,-6-3 0-15,8-1 0 0,-1-3 0 0,8-5 0 16,-7-4 0-16,-1-1 0 0,1 1 0 16,-1-10 0-16,1 1 0 0,0-5 0 0,-8-1 0 15,0-2 0-15,-1-6 0 0,-7 1 0 0,0-1 0 16,-8-5 0-16,0 2 0 0,0-2 0 0,-8 6 0 15,0-5 0-15,0 4 0 0,1 1 0 16,-2-1 0-16,2 5 0 0,-1 4 0 0,0 0 0 16,0 5 0-16,8 4 0 0,0 0 0 0,0 4 0 15,0 5 0-15,8 0 0 0,0 8 0 16,7 1 0-16,-6 4 0 0,6 0 0 0,1 0 0 16,0 5 0-16,-1-1 0 0,1-4 0 0,8-1 0 15,-10-2 0-15,3-1 0 0,-1-1 0 16,7-3 0-16,-15-7 0 0,-1 3-874 0,-7-6-388 15,9-4-98-15,-9 0 28 0,-9-8 100 0,2-5 186 16,-1-10 318-16</inkml:trace>
  <inkml:trace contextRef="#ctx0" brushRef="#br0" timeOffset="106713.255">24910 20837 741 0,'-48'-45'1104'16,"9"1"174"-16,8 6 128 0,-9 2 101 15,17 9-301-15,-1 1-380 0,8 4-703 0,8 0-123 16,1 0 0-16,7 9 0 0,7-1 0 0,1 0 0 15,1 11 0-15,-2 3 0 0,9 3 0 16,-1 7 0-16,-6 8 0 0,-2 4 0 16,9 9 0-16,-16 4-307 0,8 4-956 0,-16 10-145 15,8 0 0-15,-8 4 84 0,0-1 166 16,-8 11 318-16,1-2 394 0</inkml:trace>
  <inkml:trace contextRef="#ctx0" brushRef="#br0" timeOffset="107300.643">26376 21132 364 0,'8'-8'843'0,"-8"-1"170"0,0 5 120 0,0-5 92 15,-8 4-183-15,0 1-249 0,1 4-218 0,-9-5-133 16,-1 1-90-16,3 4-78 0,-3-4-139 0,3 4-135 16,-10 0 0-16,0 0 0 0,1 0 0 15,-1 0 0-15,-8 4 0 0,9-4 0 0,-1 9 0 16,9 0 0-16,-8 0 0 0,6 8 0 0,1-4 0 15,9 10 0-15,-1 3 0 0,8 4 0 0,8 2 0 16,-1-1 0-16,17 4 0 0,-1-4 0 0,1 4 0 16,16-3 0-16,-9-1 0 0,8-1 0 15,8-8 0-15,1 0 0 0,-1-9 0 0,0 1 0 16,7-10 0-16,-6 0 0 0,-1-8 0 0,-8 0 0 16,0-5 0-16,-8-4 0 0,1-5 0 15,-8 1 0-15,-1-1 0 0,-8-4 0 0,-6-5 0 16,-2 6 0-16,-7-7 0 0,-7 2 0 0,-2 5 0 15,-6-2 0-15,-1 1 0 0,-7 0 0 0,-8 4 0 16,7 1 0-16,-16-1 0 0,9 5 0 16,0 3 0-16,-1 7 0 0,8 3 0 0,1 3 0 15,-1 2 0-15,9 9 0 0,7-1 0 16,0 9 0-16,8 0 0 0,0 0 0 0,8 5 0 16,8-1 0-16,0-4 0 0,8 4 0 0,-1-3 0 15,1-1 0-15,-1-4 0 0,8-5 0 16,0 0 0-16,0-4 0 0,-7-5 0 0,8-4 0 15,-8 0-73-15,-1-9-531 0,1 0-186 0,-9-5-201 16,-7-2-143-16,7-12-20 0,-6 2 47 0,-2-4 136 16,-7-2 204-16,0-3 267 0</inkml:trace>
  <inkml:trace contextRef="#ctx0" brushRef="#br0" timeOffset="107484.027">26745 21076 207 0,'-16'-31'736'0,"0"4"210"0,1 1 150 16,-1 4 129-16,9 3-86 0,-10 3-173 0,10-3-201 15,7 6-138-15,-9 4-143 0,9-4-484 0,0 4 0 16,9 1 0-16,-2-1 0 0,1 4 0 0,1 5 0 15,5-4 0-15,3 8 0 0,-10 1 0 16,17 8 0-16,-8 5 0 0,0 3 0 0,-1 10 0 16,1 1 0-16,0 3 0 0,-1 5 0 0,1 3 0 15,0 1 0-15,-9 0-661 0,1 0-611 0,1-3-88 16,-2-10 31-16,1-1 93 0,0-8 165 16,0-3 272-16,-8-7 363 0</inkml:trace>
  <inkml:trace contextRef="#ctx0" brushRef="#br0" timeOffset="108076.921">26847 21349 650 0,'-16'-9'931'15,"1"5"161"-15,-1-4 131 0,0 2 63 0,8-2-221 16,1 4-244-16,-9-1-172 0,8 5-175 0,8-4-474 16,-8 4 0-16,8 0 0 0,-8 4 0 0,8 1 0 15,8 3 0-15,-8 2 0 0,8 6 0 16,-8-2 0-16,8 7 0 0,-1-2 0 0,2 2 0 16,-2 2 0-16,9-1 0 0,-8-4 0 0,8-1 0 15,-1 1 0-15,1-5 0 0,7-4 0 0,-6 0 0 16,6-5 0-16,-8 0 0 0,9-8 0 0,-1 0 0 15,-7-5 0-15,8 0 0 0,-9-9 0 16,1 1 0-16,0-1 0 0,-9-5 0 0,1 2 0 16,1-2 0-16,-9 2 0 0,0-2 0 0,0 1 0 15,0 6 0-15,0-2 0 0,-9 4 0 16,1 5 0-16,1 0 0 0,7 5 0 0,-9 4 0 16,9 0 0-16,-7 9 0 0,7 0 0 0,0 9 0 15,0-6 0-15,7 10 0 0,-7-3 0 0,9 2 0 16,-2 2 0-16,10-6 0 0,-3 6 0 0,-5-6 0 15,15 1 0-15,-9-1 0 0,8-4 0 16,-7-4 0-16,8-4 0 0,-1-1 0 0,1-4 0 16,-8 0 0-16,8-9 0 0,-9 0 0 15,1 1 0-15,-1-5 0 0,-7-5 0 0,0-1 0 16,-1-2 0-16,2 4 0 0,-9-6 0 0,0 2 0 16,0-2 0-16,0 2 0 0,0 3 0 0,-9 0 0 15,9 0 0-15,-7 9 0 0,7 1 0 0,0 3 0 16,0 5 0-16,0 5 0 0,0 3 0 15,0 5 0-15,7 5 0 0,2 4 0 16,-9 0 0-16,15 1 0 0,-7 3 0 0,7 4 0 16,1 2 0-16,1-1 0 0,-3 4 0 0,3 4 0 15,6-3 0-15,-7-1 0 0,-1-8 0 0,1-1 0 16,0 1 0-16,-8-1 0 0,8-3 0 16,-9-2 0-16,1 5 0 0,0-8 0 0,0 5 0 15,-8-2 0-15,0 2 0 0,0-6 0 0,0 1 0 16,-8 0 0-16,-8-1 0 0,9-4 0 15,-9 5 0-15,-8-5 0 0,1 0 0 0,-1-4 0 16,-7-4 0-16,-1 3-125 0,1-2-722 16,0-6-197-16,-9 3-148 0,9-3-21 0,8-3 48 15,-8 3 117-15,7-9 205 0,0 4 289 16</inkml:trace>
  <inkml:trace contextRef="#ctx0" brushRef="#br0" timeOffset="108999.345">28338 21442 579 0,'-16'12'807'16,"1"-2"154"-16,-1 3 102 0,-8-4-30 0,17 0-188 15,-10 0-195-15,10-5-173 0,-2 0-112 16,9 1-56-16,0-1-27 0,9-4-9 0,6 0-5 16,1-4-3-16,8-5-251 0,7-4-14 0,-8-9 0 15,17-4 0-15,-9-11 0 0,9-7 0 16,-9-4 0-16,0-5 0 0,1-8 0 0,-1 3 0 16,-8-4 0-16,1 5 0 0,-17 5 0 0,2-2 0 15,-9 5 0-15,-9 6 0 0,2-1 0 16,-9 7 0-16,-8 2 0 0,1 9 0 0,-16-1 0 15,7 10 0-15,1-1 0 0,0 9 0 16,-1 5 0-16,1 4 0 0,7 9 0 0,1 4 0 16,8 10 0-16,-1 3 0 0,8 4 0 0,8 11 0 15,0-3 0-15,8 12 0 0,8-1 0 0,-1-2 0 16,8 7 0-16,8-1 0 0,1-1 0 16,7-3 0-16,-7 0 0 0,15-1 0 0,-8-4 0 15,0-9 0-15,9-3 0 0,-10-2 0 0,9-7 0 16,-7-6 0-16,-1-3 0 0,0-10 0 0,1 1 0 15,-9-5 0-15,1-9 0 0,-9 0 0 0,1-4 0 16,-9-10 0-16,1 2 0 0,-1-7 0 0,-15 2 0 16,9 0 0-16,-18-1 0 0,9 1 0 0,-15 4 0 15,-1-5 0-15,1 6 0 0,-1-2 0 16,-8 5 0-16,1 5 0 0,-1 0 0 0,1 4 0 16,-1 9 0-16,8 0 0 0,1 9 0 0,-1 4 0 15,0 0 0-15,8 9 0 0,8 1 0 16,0 3 0-16,0 1 0 0,0-1 0 0,8 5 0 15,0-4 0-15,0-1 0 0,8-4 0 0,-1-1 0 16,1-2 0-16,8-1 0 0,-1-5 0 0,-7-4 0 16,8-5 0-16,-1-4 0 0,1 0 0 0,-9-9 0 15,1 0 0-15,8-5 0 0,-17-3 0 16,9-4 0-16,-8-2 0 0,-1-4 0 0,-7 1 0 16,0 0 0-16,-7-1 0 0,-1 4 0 0,-1-2 0 15,2 3 0-15,0 4 0 0,-2 4 0 0,1 1 0 16,1 0 0-16,0 9 0 0,-2 4 0 15,9 0 0-15,0 4 0 0,0 9 0 0,0 0 0 0,9 6 0 16,-2 6 0-16,0-2 0 0,1 3 0 16,8 5 0-16,0-4 0 0,-1 3 0 0,1-3 0 15,8 3 0-15,-8-2 0 0,7-6 0 16,1 3 0-16,0-6 0 0,-10-6 0 0,10 0 0 16,-8-4 0-16,-8 0-1109 0,0-9-277 0,0 0-35 15,-8-9 80-15,7-8 134 0,-7-6 255 16,0-3 369-16</inkml:trace>
  <inkml:trace contextRef="#ctx0" brushRef="#br0" timeOffset="109169.697">29005 21001 336 0,'-47'-36'901'0,"15"6"180"0,-7-2 124 15,7 10 108-15,8 0-110 0,9 5-342 0,-1 4-235 16,0-1-127-16,16 5-333 0,0 1-166 16,9-1 0-16,-2 5 0 0,9-1 0 0,-1 5 0 15,1 0 0-15,8 5 0 0,7-1 0 0,-7-1 0 16,8 7 0-16,-1-6 0 0,0 5 0 0,0 0-150 15,1 4-1094-15,-1 0-188 0,16-4-29 16,8 0 93-16,8 0 173 0,8-9 347 0,7 0 398 16</inkml:trace>
  <inkml:trace contextRef="#ctx0" brushRef="#br0" timeOffset="109702.275">30754 21018 382 0,'-16'-4'777'0,"1"-5"150"0,-1 0 97 0,1 1 55 16,-1-5-220-16,0-6-235 0,1 1-182 0,-9 1-117 16,8-5-63-16,0 4-34 0,-8-4-17 0,9 5-6 15,-8-1-5-15,7 0-4 0,0 10-5 16,-8-1-11-16,9 0-101 0,-8 5-79 16,6 8 0-16,1 1 0 0,-6 8 0 0,6 0 0 15,0 9 0-15,8 4 0 0,-8 1 0 0,9 8 0 16,7 5 0-16,0 0 0 0,0 4 0 0,16 4 0 15,-1 0 0-15,8-4 0 0,1-3 0 0,7-2 0 16,1-8 0-16,7-5 0 0,0-4 0 16,8-8 0-16,-7-6 0 0,7-2 0 0,-8-12 0 15,-8 3 0-15,1-11 0 0,-9 1 0 0,1-1 0 16,-9-3 0-16,-6 4 0 0,-9-5 0 16,0 5 0-16,-17 0 0 0,1-1 0 0,-7 0 0 15,-1 2 0-15,-7 3 0 0,-7 0 0 0,-2-5 0 16,-7 7 0-16,7-2 0 0,2 4 0 15,-2-4 0-15,9 4 0 0,-1 2 0 0,8 3 0 16,9 3 0-16,-1 2-65 0,9 4-308 0,7 5-88 16,0-1-145-16,7 4-205 0,9-3-215 0,8-1-75 15,0-5 4-15,7 1 81 0,0-4 174 16,8-5 251-16</inkml:trace>
  <inkml:trace contextRef="#ctx0" brushRef="#br0" timeOffset="110265.814">31146 21058 416 0,'-8'-5'840'15,"1"1"159"-15,-2-5 112 0,2 9 83 0,-1-4-215 16,0 4-233-16,8-4-192 0,-8 4-106 16,8 4-57-16,0 0-31 0,0 5-207 0,0 0-153 15,0 9 0-15,8-1 0 0,0 5 0 0,0 1 0 16,-1 3 0-16,2 5 0 0,-2-6 0 0,1 7 0 15,0-1 0-15,0-4 0 0,8-1 0 0,-9 1 0 16,1-6 0-16,8-2 0 0,-9-3 0 16,2-6 0-16,6-1 0 0,-6 0 0 0,-2-9 0 15,1-5 0-15,0-4 0 0,0-5 0 0,-8-7 0 16,7-2 0-16,-7-8 0 0,0 1 0 0,0-6 0 16,9 1 0-16,-9 0 0 0,0 0 0 0,0 3 0 15,0 2 0-15,0 3 0 0,7 10 0 16,-7-1 0-16,0 5 0 0,8 4 0 0,-8 5 0 15,8-1 0-15,-8 10 0 0,8 4 0 0,-8 4 0 16,7 4 0-16,2 1 0 0,-2 4 0 0,-7 0 0 16,8 4 0-16,0-3 0 0,0 3 0 0,-1 1 0 15,2-5 0-15,-2 0 0 0,1 0 0 0,1-4 0 16,-2-6 0-16,-7 2 0 0,7-10 0 0,1 0 0 16,1-4 0-16,-2-8 0 0,1-6 0 15,-8-3 0-15,8-1 0 0,0-8 0 0,-8 4 0 16,7-4 0-16,2-2 0 0,-9 3 0 0,7 3 0 15,1-1 0-15,0 5 0 0,-8 5 0 16,8 0 0-16,-1 9 0 0,2-1 0 0,-2 10 0 16,1-1 0-16,0 9 0 0,0 0 0 0,8 10 0 15,-9-2 0-15,1 2 0 0,8 8 0 16,0-6 0-16,-8 7 0 0,8-1 0 0,-1-4 0 16,1-1 0-16,0 1 0 0,-9-11 0 0,1 3 0 15,0-1-473-15,-8-5-855 0,0-4-99 16,0-5 44-16,0-4 109 0,0-9 192 0,-8 0 289 15,0-8 371-15</inkml:trace>
  <inkml:trace contextRef="#ctx0" brushRef="#br0" timeOffset="110599.024">31178 20745 274 0,'-16'-9'711'0,"0"0"177"0,1-5 127 0,6 5 88 16,-6 2-174-16,7-3-177 0,-7 1-157 15,7 0-121-15,0 0-74 0,-7 6-45 0,6-2-30 16,2 0-30-16,-1 5-220 0,-8 5-75 16,9 3 0-16,-10 6 0 0,10-1 0 0,-9 10 0 15,0 3 0-15,1 5 0 0,6 4 0 16,-6 0 0-16,7 5 0 0,8 4 0 0,-8 0 0 0,8 1 0 16,8 3 0-16,0 0 0 0,0 1 0 15,8 0 0-15,-1-1 0 0,8-4 0 0,1 0 0 16,-1-5 0-16,1-2 0 0,8-6 0 0,-1-1 0 15,0-3 0-15,9-5 0 0,-9 0 0 0,9-8 0 16,-9-1 0-16,0-5 0 0,1-4 0 0,6-4 0 16,-5 0 0-16,-2-4 0 0,7-4 0 0,-6-2 0 15,-1-3-206-15,0-5-718 0,2 1-180 16,-10-5-118-16,1 0-3 0,-1-4 70 0,8-2 153 16,-7 2 236-16,-8-4 271 0</inkml:trace>
  <inkml:trace contextRef="#ctx0" brushRef="#br0" timeOffset="110834.337">31773 21027 425 0,'-15'-22'894'16,"-1"-1"189"-16,1 6 145 0,-1 3 123 16,0-2-175-16,1 2-239 0,7 0-197 0,0 6-383 15,1 0-357-15,7-2 0 0,0 1 0 0,0 1 0 16,0 3 0-16,7-4 0 0,1 9 0 0,8 0 0 16,0 0 0-16,-9 5 0 0,9 4 0 0,8-1 0 15,-9 6 0-15,1 3 0 0,8 6 0 16,-10-2 0-16,3 7 0 0,6-2 0 0,-7 9 0 0,-1 0 0 15,-6 5 0-15,6 4 0 0,-7 0 0 0,0 0 0 16,-1 0 0-16,-7 5 0 0,0-1 0 16,-7 1 0-16,-1 0 0 0,0-5 0 0,-7-1 0 15,-1-2-1458-15,0-6-330 0,-8-4 150 0,9-9 221 16,-8-5 311-16,-1 1 519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4:15:02.543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20131 16168 19 0,'-15'13'333'0,"-1"-4"55"16,-8 0 51-16,17-1 4 0,-9 1-63 0,0 0-13 16,1-5 25-16,6 1 57 0,2 0 54 15,-1-1 18-15,-1-4-12 0,2 5-36 0,0-5-58 16,-2 0-77-16,1 0-75 0,1-5-40 16,7 5-25-16,-9 0-17 0,9-4-16 0,0 4-16 15,0 0-7-15,0 0-2 0,9 0 6 16,-2 0 12-16,10 0 17 0,-3 4 17 0,10-4-102 15,8 5-90-15,7-5 0 0,8 3 0 16,7-3 0-16,2 0 0 0,15 4 0 16,7-4 0-16,0-4 0 0,16 4 0 0,-7-3 0 15,15-6 0-15,0-1 0 0,8 6 0 16,-8-5 0-16,7 0 0 0,1 6 0 16,-15-7 0-16,-1 6 0 0,-9-1 0 0,-5 5 0 15,-10 0 0-15,-8 5 0 0,-6-1 0 16,-10 6 0-16,-6-7 0 0,0 6 0 15,-9 0 0-15,-8 0 0 0,-7-4 0 0,8-1 0 16,-17 1 0-16,9-2 0 0,-8-3 0 16,8 0 0-16,-9-3 0 0,-7-2 0 0,8 1 0 15,1-6 0-15,-9 1 0 0,0 0 0 16,-9 2-107-16,9 2-180 0,-8-4-19 0,1 0-15 16,-2 4-56-16,-6-3-136 0,-1 3-210 15,0 1-216-15,1 4-86 0,-1 0-21 0,0 0 62 16,1 4 165-16,-1 1 251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4:15:03.893"/>
    </inkml:context>
    <inkml:brush xml:id="br0">
      <inkml:brushProperty name="width" value="0.08819" units="cm"/>
      <inkml:brushProperty name="height" value="0.35278" units="cm"/>
      <inkml:brushProperty name="color" value="#00B050"/>
      <inkml:brushProperty name="tip" value="rectangle"/>
      <inkml:brushProperty name="rasterOp" value="maskPen"/>
    </inkml:brush>
  </inkml:definitions>
  <inkml:trace contextRef="#ctx0" brushRef="#br0">31193 16843 56 0,'-15'0'484'0,"-1"-5"121"16,8 5 122-16,-8 0 136 0,0 0-69 0,9 0-93 16,-9 0-84-16,8 5-76 0,1-5-81 15,-9 0-101-15,8 4-86 0,8-4-56 16,-7 0-35-16,7 5-8 0,0-1 3 0,7 1 9 16,9 3 20-16,7 1 25 0,0 1 17 15,9 2-158-15,7-2-90 0,8 3 0 0,0-1 0 16,9-2 0-16,-2 3 0 0,9-4 0 15,7 0 0-15,10-1 0 0,-2 1 0 0,7 0 0 16,2 0 0-16,0 0 0 0,-1-1 0 16,0-2 0-16,0 2 0 0,1 1 0 0,-9-1 0 15,0 2 0-15,-7-1 0 0,-1-1 0 16,-6 0 0-16,-1 6 0 0,-16-6 0 16,-1 5 0-16,1-3 0 0,-7-6 0 0,-9 6 0 15,1-3 0-15,-8-1 0 0,7-3 0 16,-8 2 0-16,-7-1 0 0,8-4 0 0,-9 5 0 15,-7-5 0-15,7 5 0 0,-6-5 0 16,-2 0 0-16,-7 0 0 0,8 0 0 16,-8 4 0-16,7-4 0 0,-7 0 0 0,-7 0 0 15,7 0 0-15,-8 0 0 0,1 5 0 16,-2-5 0-16,-6 4-145 0,-1-4-494 0,-7 3-243 16,-1 7-240-16,1-6-78 0,-8 1 9 15,7-1 66-15,0 1 174 0,1-5 293 16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4:00:47.44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197 18397 472 0,'0'-14'612'16,"-9"1"121"-16,9 4 127 0,0 1-39 0,0-5-104 16,-8 8-113-16,8-4-97 0,0 5-88 0,0-1-99 15,0 5-77-15,0-4-51 0,0 4-27 16,0 0-14-16,0 4-7 0,0 1-4 0,0 4 1 16,0 0 1-16,0 8 0 0,8 0-6 0,-8 10-14 15,0-1-18-15,0 6-20 0,0 3-18 0,0 5-18 16,0-1-12-16,0 1-8 0,0-1-6 15,0 2-5-15,0-1-14 0,0-5-3 0,0-5 0 16,0 1 0-16,0-9 0 0,0 0 0 0,0-5 0 16,0-3 0-16,0-5-12 0,0-4-27 0,0-5-17 15,0-5-16-15,-8-4-13 0,8-9-12 0,-7 1-8 16,7-10 0-16,-9-3 10 0,9-1 13 0,0 0 19 16,-7-9 18-16,14 5 16 0,-7-5 13 15,0 4 5-15,9-3 6 0,-9 4 2 0,7 0 1 16,1 0 0-16,1 3 2 0,-2 1 2 0,0 5 17 15,-7 0 13-15,9 3 13 0,-1 6 15 16,-1-1 14-16,2 4 17 0,6 5 3 0,-7 6 8 16,0 3 10-16,-1 0 10 0,9 9 5 15,-8 3-83-15,8 7-44 0,-9 7 0 0,9 0 0 16,0 0 0-16,-8 10 0 0,8-1 0 0,-1 5 0 16,1 0 0-16,-1-5 0 0,1 4 0 15,8 2 0-15,-8-6 0 0,-1 0 0 0,1 0 0 16,0-3 0-16,-1-6 0 0,1 0 0 0,-9 0-297 15,9-4-219-15,-8 0-147 0,1 0-192 16,-9-3-198-16,0-6-62 0,0-4 16 0,0 0 94 16,0-5 179-16,-9-4 249 0</inkml:trace>
  <inkml:trace contextRef="#ctx0" brushRef="#br0" timeOffset="200.67">2244 18803 179 0,'-24'-14'690'0,"8"2"191"16,-8 3 129-16,8 0 96 0,1 0-124 15,7-1-175-15,0-2-184 0,1 3-129 0,-2 0-70 16,9 0-44-16,0 1-28 0,9-1-89 0,-9 0-263 16,7 0 0-16,9 0 0 0,-1 1 0 0,1 2 0 15,1-2 0-15,6 4 0 0,1-1 0 16,-1 1 0-16,8 4 0 0,0-5 0 0,1 5 0 16,7 0 0-16,-8 0-904 0,9 0-362 0,-1 0-90 15,0-4 28-15,0-5 94 0,9 0 178 16,-1-4 345-16</inkml:trace>
  <inkml:trace contextRef="#ctx0" brushRef="#br0" timeOffset="1011.336">2965 17872 269 0,'0'-5'337'15,"-8"1"35"-15,8 4 7 0,-8-4-12 16,8 4-12-16,-7-5-8 0,7 5 2 16,0 0 12-16,-9 0 27 0,9 0 38 0,0-5 27 15,0 5 7-15,0 0-13 0,-7 0-29 0,7 0-47 16,0 0-57-16,0 0-49 0,0 0-31 16,0 0-23-16,-8 0-18 0,8 0-21 0,0 0-13 15,0 5-8-15,8-5-4 0,-8 0-6 0,7 0-36 16,-7 0-105-16,9 0 0 0,-2 0 0 15,1 0 0-15,8 0 0 0,0 0 0 16,-1 0 0-16,1-5 0 0,0 5 0 0,8-4 0 16,-2 4 0-16,2-4 0 0,-1 4 0 0,1-6 0 15,-1 3 0-15,-7 3 0 0,8-4 0 16,-8 4 0-16,8 0 0 0,-9 0 0 16,-7 0 0-16,7 4 0 0,-6-4 0 0,-2 0 0 15,1 0 0-15,0 0 0 0,-8 3 0 0,8-3 0 16,-8 6 0-16,0-6 0 0,0 4 0 15,-8-4 0-15,8 4 0 0,0-4 0 0,0 5 0 16,-8-5 0-16,8 5 0 0,0-5 0 16,-8 4 0-16,8-4 0 0,-7 4 0 0,7-4 0 15,0 5 0-15,-9-1 0 0,9 0 0 16,0 1 0-16,-7 4 0 0,7-1 0 0,0 6 0 16,-8-1 0-16,8 0 0 0,0 5 0 15,0-1 0-15,0 5 0 0,0 1 0 0,0 3 0 16,0-5 0-16,0 7 0 0,8-6 0 0,-8 4 0 15,0-4 0-15,7 0-13 0,-7 1-411 16,0-7-177-16,0 3-279 0,0-7-224 0,0-3-74 16,0-9 10-16,-7 0 78 0,7-12 174 15,7-2 313-15</inkml:trace>
  <inkml:trace contextRef="#ctx0" brushRef="#br0" timeOffset="2377.23">2259 11476 320 0,'0'-4'596'0,"0"0"158"0,0-1 141 16,-8 5 3-16,8 0-100 0,0 0-132 0,-7-4-121 15,7 4-127-15,0 0-115 0,0 0-78 0,0 0-46 16,0 0-34-16,0 4-28 0,0-4-19 16,0 5-14-16,0 3-3 0,7 1-2 15,-7 9 6-15,8 3 1 0,0 2 3 0,0 4-5 0,-1 8-9 16,2-4-12-16,-2 5-12 0,1-1-12 16,0 0-11-16,0 0-7 0,-1-8-7 0,2-1-5 15,-9-4-3-15,7-4-1 0,1-1 0 16,-8-8 1-16,8 0 1 0,-8-9-1 0,0 0-1 15,-8-9-2-15,8-4-2 0,-8-5-2 16,1-5-2-16,-2-2-3 0,2-1 1 0,-1-11-2 16,-8 7 0-16,0-5-6 0,9-1-1 15,-9-3-2-15,1 3 1 0,6 1 1 0,2 5 1 0,-1-2 4 16,-1 1 1-16,9 5 5 0,0 4-1 0,0 0-1 16,9 0 8-16,-9 4 4 0,8 1 6 15,8-1 3-15,-9 8 8 0,1-3 6 16,8 5 1-16,0 4 4 0,-1 4 2 0,1 0 1 15,0 0-1-15,-9 4-2 0,9 4-7 16,-8 1-7-16,-1 9-6 0,2-4-5 0,-2 7-8 16,-7 2-10-16,0-1-16 0,0 4-27 15,-7-4-29-15,7 0-29 0,-9 0-25 0,2 0-22 16,-1-9-11-16,8 5 4 0,-8-9 9 0,0 0 13 16,1 0 10-16,7-6 17 0,0-3 20 15,-9 0 18-15,9 0 19 0,9-3 16 0,-9-1 17 16,7-5 11-16,1 4 9 0,8-4 6 15,-9 1 7-15,9 2 10 0,8-1 14 0,-9 2 15 16,8 0 12-16,1 1 12 0,0-1 9 16,-8 10 3-16,7-1-7 0,1 1-4 0,-8 3-3 15,-1 5-5-15,1 6-5 0,-9-3-4 0,2 7-7 16,-9 4-4-16,0-1-10 0,-9 6-7 16,2-7-7-16,0 6-7 0,-10-5-4 15,1 1-2-15,-7-1-1 0,-1-3-2 0,1-5-5 16,-1-5-12-16,0 0-27 0,-7-4-39 0,8 0-56 15,-1-5-77-15,1-4-148 0,8 0-226 16,-9-4-309-16,8-1-140 0,9-3-40 0,7 3 26 16,0-4 124-16,7-4 224 0</inkml:trace>
  <inkml:trace contextRef="#ctx0" brushRef="#br0" timeOffset="3414.218">12521 18547 389 0,'0'0'730'0,"0"0"184"0,-8-4 122 15,8 4 14-15,0-5-157 0,-7 1-189 0,-2-1-185 16,9-4-160-16,-7 5-105 0,-1-9-64 15,-1 4-43-15,-5 0-32 0,-3-5-23 0,1 5-12 16,-7 2 1-16,-1-3 8 0,1 1 14 16,-1 5 17-16,0 4 18 0,-7 4 11 0,8 5-110 15,-1 5-39-15,1 3 0 0,-1 6 0 16,1 3 0-16,8 4 0 0,6 6 0 0,2-1 0 16,7 5 0-16,0-5 0 0,7 4 0 15,2 2 0-15,6-6 0 0,8-4 0 0,1-1 0 16,-1-8 0-16,10 0 0 0,5-3 0 15,-7-11 0-15,9-3 0 0,-1-10 0 0,9 0 0 16,-10-8 0-16,2-4 0 0,-1-1 0 16,0-4 0-16,-8 0 0 0,9 0-349 0,-17-4-413 15,1 4-275-15,7-5-144 0,-15 1-24 16,0-1 39-16,-1 1 110 0,-7 0 215 0,0-1 343 16</inkml:trace>
  <inkml:trace contextRef="#ctx0" brushRef="#br0" timeOffset="5294.64">6488 13768 5 0,'-8'-5'555'0,"8"0"203"16,-8 1 167-16,8-1 115 0,-8 5-53 16,8-4-147-16,0 4-160 0,-7-5-158 15,7 5-126-15,0-4-76 0,0 4-44 0,-9 0-33 16,9 0-25-16,0 0-24 0,0 0-23 0,0 0-110 16,0 0-61-16,9 0 0 0,-9 4 0 15,0 5 0-15,7-4 0 0,1 9 0 16,-8 2 0-16,8 3 0 0,0 2 0 0,7 2 0 15,-7 3 0-15,0 5 0 0,-1 0 0 16,2-4 0-16,-2 3 0 0,1 1 0 0,8-4 0 16,-9-1 0-16,2-4 0 0,-1-4-189 15,-8-1-481-15,7-8-232 0,2 0-232 16,-9-5-67-16,7-8 20 0,-7-5 87 0,8-9 178 16,-8 1 273-16</inkml:trace>
  <inkml:trace contextRef="#ctx0" brushRef="#br0" timeOffset="5542.348">6738 13648 569 0,'0'-13'906'0,"0"0"163"15,0 4 112-15,0 0 50 0,0 5-252 16,-7-1-291-16,7 0-216 0,0 5-142 0,0-5-92 16,7 5-61-16,-7 0-39 0,9 5-22 0,-1-5-19 15,-1 10-97-15,2-1 0 0,-2 4 0 16,9 0 0-16,-8 9 0 0,-1 0 0 15,9 0 0-15,-1 5 0 0,-6-1 0 0,6 4 0 16,1-2 0-16,-9 2 0 0,9-4-76 16,-8 6-214-16,8-6-92 0,-9 1-124 0,2-2-161 15,-2-3-202-15,-7-4-162 0,8-4-43 16,-8-2 32-16,0-6 112 0,0-3 187 16,0-3 251-16</inkml:trace>
  <inkml:trace contextRef="#ctx0" brushRef="#br0" timeOffset="5748.299">6613 13939 681 0,'-23'0'914'0,"-1"0"146"0,0 0 112 15,8 0 18-15,1-4-248 0,7 4-285 16,-7-5-186-16,15 5-122 0,0-9-93 0,0 0-74 16,15-3-49-16,-7-2-29 0,16 1-24 15,0 0-80-15,-1 0 0 0,8 4 0 16,0-5 0-16,1 6-13 0,-1 4-176 0,0-5-105 15,2 9-172-15,-10 0-253 0,1 4-311 16,-2-4-118-16,2 5-17 0,-1-1 50 0,1-4 145 16,-8 3 244-16</inkml:trace>
  <inkml:trace contextRef="#ctx0" brushRef="#br0" timeOffset="6701.559">5938 14044 30 0,'0'-3'337'0,"0"-1"92"16,0 4 80-16,0-5 28 0,0 5 0 15,0 0-2-15,0-5-5 0,0 5-12 0,0-4-32 16,0 4-44-16,0 0-47 0,0 0-52 15,0 0-56-15,0 0-53 0,0 0-36 16,0 0-15-16,0 0-12 0,-7 0-11 0,7 0-8 16,0 0-9-16,0 0-10 0,0 4-17 15,0-4-19-15,-9 5-17 0,9 0-19 16,0 2-19-16,-7-1-14 0,-1 7-11 0,0-4-7 16,0 4-4-16,1 0-2 0,-2 0-1 15,2 5-2-15,-9-1 0 0,8-4-1 0,-8 5 0 16,9-5 0-16,-1 0-3 0,1 1-1 15,-9 0 1-15,8-5 0 0,-1-2 0 0,2 2 1 16,0 1 2-16,7-6 1 0,-9 1-1 16,9-5 0-16,-8 4 2 0,8-4-2 0,0 5 0 15,-7-5 0-15,7 0 0 0,0 0 0 16,0-5-1-16,0 5 0 0,-9 0 1 16,9 0-2-16,0 0 0 0,0 0-2 0,0 0-2 15,0 0-2-15,0 0 2 0,9 0 0 16,-9 0 0-16,0 0 3 0,7 0 2 0,1 5 0 15,-8-5 1-15,9 4 1 0,-2-4 1 16,0 3 1-16,2 3 0 0,-1-2 2 16,8 0-1-16,-9 1 1 0,8 4-2 0,-6 0 1 15,6-1-1-15,1 5-3 0,-9-4-23 16,9 5-44-16,0-1-61 0,-1 4-76 16,-6-3-124-16,6-1-196 0,-15 1-261 0,9-7-219 15,-2 7-76-15,0-4 2 0,-7-6 82 0,9-1 179 16,-9-3 274-16</inkml:trace>
  <inkml:trace contextRef="#ctx0" brushRef="#br0" timeOffset="10495.844">2361 13877 109 0,'0'0'640'16,"-8"0"171"-16,8 0 124 0,-8 5 85 0,1-5-111 15,7 4-209-15,-9-4-203 0,2 5-160 16,7-1-115-16,-8 1-77 0,8-1-49 0,0 4-26 15,0 6-17-15,0-5-3 0,0 4 0 0,8 4-2 16,-8 1-2-16,7 5-5 0,2-2-8 16,-2 2-5-16,1-1-11 0,0 0-4 15,-8 4-1-15,8-4-2 0,-1 0 2 0,-7 0 1 16,9-5 2-16,-9 1 0 0,7-5 0 0,-7 0-1 16,0-4-3-16,0-4-2 0,8 0 0 15,-8-1 0-15,-8-4-2 0,8-4-1 16,0-1-3-16,-7-3-1 0,7-1-2 0,-9-4-2 15,2-6-1-15,-1 3 2 0,0-7 1 0,0 1 0 16,1 0-2-16,-2-9 1 0,2 5 0 16,-1-5-1-16,0-1-1 0,0 1 2 0,1 1 11 15,-2-1 12-15,9 5 12 0,-7-1 11 0,-1 1 13 16,8 4 11-16,0 0 2 0,0 3 1 16,0 2 0-16,0 4 0 0,0-1-5 15,0 1-4-15,8 5-7 0,-1-1-1 0,2 4-2 16,-2 1-2-16,1 4-1 0,8 0 0 15,0 0-1-15,-1 4-4 0,1 5-5 0,0 0-4 16,6-1-2-16,-6 10-33 0,1 0-1 16,-3-1 0-16,3 6 0 0,-10-2 0 0,2 7 0 15,6-2 0-15,-15 5 0 0,8 0 0 16,-8 4 0-16,0-5 0 0,0 2 0 0,-8-1 0 16,8 0 0-16,-15-1 0 0,15-3 0 0,-9-1 0 15,2-4 0-15,-1 0-73 0,-1-3-148 16,2-6-79-16,0 4-114 0,-2-8-171 0,1 0-264 15,8 0-193-15,-7-1-63 0,7-8 8 16,7-4 87-16,-7 0 179 0,8-2 301 0</inkml:trace>
  <inkml:trace contextRef="#ctx0" brushRef="#br0" timeOffset="11162.295">3020 13886 18 0,'-7'0'340'15,"7"0"83"-15,0 5 79 0,0-5 6 16,0 4-11-16,-9-4-11 0,9 5-1 0,0-5 5 16,0 4-5-16,0-4-21 0,0 0-33 15,0 0-46-15,0 0-56 0,-8 0-60 0,8 4-46 16,8-4-31-16,-8 0-20 0,0 0-16 16,0 0-17-16,9 0-18 0,-2 0-19 0,-7 0-22 15,8-4-19-15,0 4-19 0,7 0-12 0,-6 0-9 16,6 0-11-16,1-4-3 0,-9 4-5 15,9 0 0-15,-1-5-2 0,1 5-1 0,0 0 0 16,-1 0 1-16,1 0-3 0,-8 5-1 16,8-5 1-16,-9 0-2 0,2 0 0 0,-1 4-3 15,-1-4 4-15,-7 0-1 0,0 4 1 0,0-4 1 16,0 4 2-16,0-4 1 0,0 5 0 16,-7-5 0-16,-1 4 0 0,-1 1 0 0,2-1 2 15,0-4-1-15,-2 5 1 0,9-1-1 16,-8 0 0-16,1 1-1 0,7 3 0 0,0-2 0 15,-9 2-1-15,9 5 0 0,0 1-2 16,9-2-11-16,-9 2-21 0,0 0-37 0,7 2-44 16,-7 3-68-16,0-2-117 0,0 1-204 15,8 4-301-15,-8-5-187 0,-8 1-73 16,8-5 5-16,0 6 85 0,0-6 199 0,0-10 313 16</inkml:trace>
  <inkml:trace contextRef="#ctx0" brushRef="#br0" timeOffset="12247.491">6165 18816 367 0,'0'-4'482'0,"0"4"104"0,0-5 64 15,0 5-13-15,9 0-14 0,-9-4-23 0,0 4-36 16,0-5-58-16,0 5-61 0,8 0-67 16,-8 0-67-16,0 0-58 0,0 0-34 15,0-4-15-15,0 4-9 0,0 0-10 16,0 0-10-16,7 0-10 0,-7 0-10 0,0 0-7 16,0 0-5-16,0 0-5 0,0 0-76 0,0 4-62 15,0-4 0-15,0 9 0 0,0-4 0 16,9 3 0-16,-9 5 0 0,7 1 0 0,1-1 0 15,-8 4 0-15,8 5 0 0,0 0 0 0,-1 0 0 16,2 1 0-16,6-1 0 0,-7 0 0 16,0 0 0-16,-1-4 0 0,2 4 0 0,-2-8 0 15,-7-2 0-15,8 1 0 0,-8-3 0 0,0-7 0 16,0 3 0-16,0-6 0 0,-8-6 0 16,1-2 0-16,-2-1 0 0,2-4 0 15,-9-5 0-15,1 1 0 0,-1-1 0 0,0-4 0 16,1-5 0-16,6 1 0 0,-6 0 0 0,-1-6 0 15,1 1 0-15,6 5 0 0,2-5 0 16,0 5-8-16,-2 0 1 0,9-2 6 16,0 7 1-16,0-2 0 0,0 6 4 15,0 4 4-15,9-4-4 0,-9 8-4 0,14-5 0 16,-5 10 0-16,6-5 0 0,9 4 0 0,-8 1 0 16,7-1 0-16,1 5 0 0,-1 0 0 15,8 0 0-15,-7 0 0 0,-1 0-66 16,1 9-151-16,0-4-80 0,-8 4-110 0,-1 4-143 15,1 1-186-15,0-2-246 0,-1 2-94 16,-7 0-6-16,0-2 70 0,-1 1 147 0,1 1 224 16</inkml:trace>
  <inkml:trace contextRef="#ctx0" brushRef="#br0" timeOffset="12477.814">6292 18918 328 0,'-16'12'796'15,"0"-8"172"-15,1 5 119 0,-1-4 83 0,8 0-197 16,0-1-257-16,0-4-231 0,1 0-153 16,7 0-92-16,0-4-60 0,7-1-36 0,1-3-15 15,0-2 1-15,7 1-5 0,1 1-13 16,0-6-19-16,-1 5-17 0,9 2-18 16,-1-3-21-16,-7 6-36 0,8-5-52 0,0 4-69 15,-1 5-73-15,-7-4-85 0,8 4-129 0,-9 0-181 16,1 4-213-16,-1 1-212 0,1-1-76 15,-9 1 8-15,2-1 86 0,-2 6 180 0,1-7 245 16</inkml:trace>
  <inkml:trace contextRef="#ctx0" brushRef="#br0" timeOffset="12727.748">6377 19072 112 0,'-7'8'558'16,"0"1"159"-16,-2 0 161 0,1-4 110 0,8-1-101 15,-7 0-131-15,-2 1-137 0,9-5-123 16,0 5-127-16,0-5-82 0,0 0-42 16,0-5-13-16,0 0 1 0,9 1 0 0,-2 4 4 15,1-9-4-15,1 5-122 0,-2-1-111 16,0-4 0-16,10 5 0 0,-1 0 0 0,-1-1 0 16,1 1 0-16,0 0 0 0,7-1 0 0,0 1 0 15,-7-1 0-15,7 1 0 0,1 4 0 16,-8-5-489-16,8 1-384 0,-9 4-283 0,1-4-91 15,0-1 8-15,7-3 72 0,-8-1 165 0,1-5 305 16</inkml:trace>
  <inkml:trace contextRef="#ctx0" brushRef="#br0" timeOffset="13459.982">6323 17907 45 0,'0'0'306'16,"0"4"72"-16,-8-4 51 0,8 5-1 15,0-5-6-15,0 0 0 0,-8 0 1 16,8 0-2-16,0 0 4 0,0 4 7 0,0-4-10 16,-8 0-25-16,8 0-31 0,0 0-37 15,0 0-47-15,0 0-51 0,-7 0-39 0,7 4-26 16,0-4-20-16,0 0-10 0,0 0-2 15,7 0 0-15,-7 0 0 0,0 0 0 0,8 0-3 16,0 0-11-16,0 0-17 0,8 0-22 16,-9 0-21-16,10 0-16 0,-3 0-16 0,3 0-11 15,6 0-9-15,-7 0-4 0,-1 0-17 16,9-4-28-16,-8 4-22 0,-1 0-20 0,8-4-15 16,-14 4-10-16,6 0 9 0,-6 0 20 15,-2 0 21-15,-7 0 18 0,7 0 17 16,-7 4 11-16,0-4 6 0,0 4 5 0,-7-4 2 15,7 5 1-15,-7-5 0 0,-2 4 0 16,9-4 0-16,-8 4 0 0,1 1-2 16,7-1 0-16,0 1-1 0,-9-1 0 0,9 1 0 15,0 3 1-15,0 1 0 0,0 4 1 16,0 5 1-16,0-1-19 0,9 6-41 16,-9-2-56-16,0 7-94 0,7-2-174 0,-7 1-273 15,0 3-274-15,8-3-117 0,-8-6-27 16,9 2 49-16,-2-2 151 0,0-2 260 0</inkml:trace>
  <inkml:trace contextRef="#ctx0" brushRef="#br0" timeOffset="54586.212">4511 12267 27 0,'0'0'480'15,"0"0"130"-15,0 0 124 0,-9 0 115 16,9 0-54-16,0 0-97 0,0 0-108 0,0 0-99 15,0 0-99-15,0 0-103 0,0 0-90 0,0 0-57 16,0 0-37-16,0 0-27 0,0 0-21 16,0 0-15-16,0 0-9 0,0 4-6 0,0-4 6 15,0 0 12-15,0 5 16 0,0-5 19 16,0 4 22-16,9 5 15 0,-9 4 7 0,7 0 3 16,-7 0-5-16,8 9-7 0,0-4-8 0,0 8-19 15,-1-3-17-15,-7-2-11 0,9 7-15 16,-2-7-10-16,1 2-11 0,-8-2-1 0,9 1-2 15,-2-4-7-15,0-1-2 0,-7-3-3 16,9-1-1-16,-9-5 0 0,0-2 3 0,8-3 0 16,-8 2 0-16,0-5-1 0,0 0-3 15,0-5-4-15,0 2-5 0,-8-11-5 16,8 1-1-16,-9-1-4 0,9-3 1 0,-7-1 11 16,0-4 9-16,-2 1 5 0,1-2 4 0,1-3 3 15,7 3 1-15,-9-3-17 0,2-1-5 16,-1 1 0-16,8 4 0 0,-8-4 0 15,8 8 0-15,-8-4 0 0,8 4 0 0,0 4 0 16,-7 2 0-16,7 3 0 0,0 0 0 16,0 1 0-16,0 2 0 0,0 3 0 0,0 3 0 15,0-4 0-15,0 4 0 0,7 4 0 0,-7-4 0 16,8 3 0-16,8 3 0 0,-9-3 0 16,9 2 0-16,-8-1 0 0,15 1 0 0,-6 0 0 15,-1-1 0-15,-1 1 0 0,8-1 0 16,-7-4 0-16,0 0 0 0,-1 0 0 0,9-4 0 15,-8-1 0-15,0 1 0 0,-8-1 0 16,6-4 0-16,-5 1 0 0,-1-1 0 16,-1-1 0-16,-7-3 0 0,9 1 0 0,-9-2 0 15,0 1 0-15,0 4 0 0,-9-5 0 16,9 6 0-16,0-5 0 0,-7 4 0 0,7 0 0 16,-8 5 0-16,8-1 0 0,-9 1 0 15,9-1 0-15,0 5 0 0,0 5 0 16,0-5 0-16,9 9 0 0,-1-5 0 0,-1 9 0 15,2 0 0-15,-2 0 0 0,9 5 0 16,-1 0 0-16,1 4 0 0,-8 1 0 16,15-7 0-16,-14 7 0 0,6-2 0 0,8 7 0 15,-7-7 0-15,1 2 0 0,-3-2 0 16,3 2 0-16,-1-2 0 0,-1-3 0 0,-7-4 0 16,7-2-222-16,-6 1-328 0,-2-3-181 15,-7-1-243-15,8-4-147 0,-8-1-26 0,0-4 38 16,0 0 117-16,0 0 208 0,-8-4 301 15</inkml:trace>
  <inkml:trace contextRef="#ctx0" brushRef="#br0" timeOffset="59613.311">3200 13948 16 0,'0'5'335'0,"0"-2"68"0,0-3 52 0,-8 0-18 15,8 0-58-15,0 0-49 0,-7 0-35 16,7 0-25-16,0-3-10 0,-9 3 3 0,9-5 8 15,0 0 20-15,0 5 26 0,0-4 17 0,-7 4 5 16,7-4-7-16,0 4-17 0,0 0-32 16,0 0-43-16,0 0-33 0,0 0-26 15,-8 0-20-15,8 4-18 0,0-4-19 0,0 0-22 16,0 0-18-16,0 0-19 0,0 4-15 0,0-4-14 16,0 0-9-16,0 0-5 0,0 0-2 15,0 0 2-15,8 0 5 0,-8 5 10 16,0-5 10-16,7 5 10 0,-7 4 12 0,9-6 7 15,-2 6 1-15,1 0-6 0,-8 0-7 0,9 5-11 16,5-2-11-16,-5 2-11 0,-1-2-9 16,-1 2-10-16,9 0-4 0,-8-5-1 0,8 4-5 15,-9 0-1-15,2-4-1 0,6-1 0 16,-7 6-2-16,0-6 0 0,-1 1 9 0,2 0 6 16,6 0 2-16,-6 0 2 0,-2-1 3 15,0-2-9-15,2 1-11 0,-1 2 0 0,-1 0 0 16,0-4 0-16,2 3 0 0,-1-2 0 0,-8-2 0 15,7-1 0-15,-7-3 0 0,0 6 0 16,0-6 0-16,9 0 0 0,-9 0 0 0,0 3 0 16,0-3 0-16,0 0 0 0,0 0 0 15,0 0 0-15,0 0 0 0,0 0 0 0,-9 0 0 16,9 0 0-16,0 0 0 0,0 0 0 16,0-3 0-16,0 3 0 0,-7 0 0 0,7 0 0 15,0 0 0-15,-8 3 0 0,8-3 0 16,-9 0 0-16,2 0 0 0,7 5 0 0,-7-5 0 15,7 5-10-15,-8-5-10 0,-1 4 1 0,9-4-1 16,-7 5 9-16,0 4 5 0,-2-5 3 16,1 5 1-16,1-1 0 0,-2 1 1 15,2 5 1-15,-1-1-1 0,0 4 1 0,-7-3 0 16,6-1 0-16,2 1-7 0,-1-2-18 0,0 2-24 16,-7-5-27-16,6 0-33 0,9-2-35 15,-7 3-39-15,-1-6-29 0,8 1-28 0,0 0-33 16,-9-5-67-16,9 4-94 0,0-4-131 0,0 0-152 15,0 0-170-15,0 0-57 0,0-4 35 16,0-1 99-16,0 0 157 0,0 1 190 16</inkml:trace>
  <inkml:trace contextRef="#ctx0" brushRef="#br0" timeOffset="62670.387">5978 17765 157 0,'0'5'276'0,"0"0"29"0,0-2-34 16,0 3-52-16,0-6-37 0,0 3-17 15,0 1-7-15,0 1-1 0,0-5 8 0,0 0 12 16,0 4 11-16,0-4 15 0,0 0 18 16,0 0 22-16,0 5 28 0,-9-5 31 15,9 0 32-15,0 0 24 0,0 5 2 0,0-5-17 16,0 0-33-16,0 4-45 0,0 1-52 16,0-5-55-16,0 3-36 0,0 3-21 0,0-2-13 15,0-4-8-15,0 3-4 0,0 3 0 16,-7-6 0-16,7 4 2 0,0-4 2 15,0 0 4-15,0 0 3 0,0 0-1 0,0 0-3 16,0 0-6-16,0 0-12 0,0 0-7 16,7-4-7-16,-7 4 1 0,0-6 4 0,9 3 3 15,-9-7 5-15,8 7 0 0,-1-6-5 16,9-1-10-16,-8 1-9 0,8-4-12 0,0 5-9 16,-9-6-9-16,9 1-4 0,-1 4-4 15,1-4-2-15,1 0 0 0,-3 4 0 16,3-4 1-16,-3 5 2 0,-5-6-1 0,6 5 0 15,1 0-1-15,-8 1 1 0,8-1 0 16,0 0-2-16,-9 5 2 0,1-6 0 0,0 6-2 16,0-1 1-16,-1 5-1 0,2-3 1 15,-2-3-1-15,-7 6 0 0,0 0 2 0,8 0-1 16,-8 0-1-16,0-3 0 0,0 3 1 16,8 0-1-16,-8 0 0 0,0 0 0 15,0 0 0-15,0 0 0 0,0 0 0 0,0 0 1 16,0 0 0-16,0 0 1 0,0 0-1 15,0 3 3-15,0-3 0 0,0 0-1 0,0 0-1 16,8 0 0-16,-8 6 3 0,0-6 3 16,0 3 1-16,0-3 4 0,0 0 3 15,0 5 4-15,0-5 0 0,0 0 1 0,0 4-2 16,7 1-2-16,-7-5-2 0,0 5-2 16,0-1 1-16,0 1 2 0,9-1 4 0,-9-1 2 15,7 6 1-15,1 1-23 0,-8-1 0 16,9 0 0-16,-2 0 0 0,0 3 0 0,10-3 0 15,-10 5 0-15,2-6 0 0,6 5 0 16,-7 1 0-16,7-1 0 0,-6 1-29 0,-2-5-137 16,9 3-70-16,-8 2-81 0,-1-5-120 15,1 4-186-15,0-4-250 0,-8-5-170 16,8 5-54-16,-8-9 20 0,0 0 106 0,-8-5 204 16,8-3 287-16</inkml:trace>
  <inkml:trace contextRef="#ctx0" brushRef="#br0" timeOffset="66041.364">8630 15237 227 0,'0'-5'479'16,"0"5"107"-16,0-4 96 0,0 4-16 0,-9 0-48 15,9 0-48-15,0 0-40 0,0 0-50 16,0 4-51-16,0-4-48 0,0 0-45 16,0 5-48-16,-7-5-35 0,7 4-15 0,0-4-7 15,0 0-4-15,0 4-8 0,0 1-14 16,0 3-15-16,0 1-17 0,7 0-18 0,-7 9-127 16,9-1-28-16,-2 5 0 0,1 0 0 15,8 10 0-15,0-6 0 0,-9 5 0 0,10 0 0 16,-3 0 0-16,10-4 0 0,-8-2 0 15,0-3 0-15,-1 1 0 0,-6-5 0 0,-2-5 0 16,1 0 0-16,0-4 0 0,0-9 0 16,-8 5 0-16,0-10 0 0,0-4 0 0,-8-4 0 15,0-4 0-15,-7-6 0 0,-1 2 0 16,0-7 0-16,1-2 0 0,-1-1 0 16,-1 0 0-16,3 0 0 0,-3 5 0 15,1-6 0-15,1 7 0 0,-1-3 0 0,9 6 0 16,-2 0 0-16,2 0 0 0,-1 9 0 0,0 0 0 15,0 0 0-15,8 4 0 0,0 0 0 16,-7 5 0-16,7 0 0 0,0-1 0 16,7 5 0-16,-7-5 0 0,8 10 0 0,-8-5 0 15,8 5 0-15,7-1 0 0,-6 5 0 16,6-1 0-16,1 6 0 0,0-1 0 0,-1 0 0 16,1 0 0-16,8 0 0 0,-8 5 0 15,7-5 0-15,-8 0 0 0,9 5 0 0,-1-4 0 16,-7-2 0-16,8 2 0 0,-9 0 0 15,1-7 0-15,7 7 0 0,-6-5 0 16,-3 5 0-16,3-6 0 0,-1 1 0 16,-9 0 0-16,9-5 0 0,-8 5 0 0,-1-4 0 15,2-1 0-15,-2 0 0 0,1-4 0 16,-8 5 0-16,8-5 0 0,-8 0 0 0,8 0 0 16,-8-5 0-16,0 5 0 0,0-4 0 15,0 0 0-15,0-5 0 0,-8 0 0 0,8 0 0 16,-8 0 0-16,8-4 0 0,-8 0 0 15,1 0 0-15,-2 0 0 0,9-1 0 0,-7 0 0 16,-1-2 0-16,0 2 0 0,8 0 0 16,-8 1 0-16,1 0 0 0,7 0 0 15,-9-1 0-15,9 1 0 0,-7 0 0 0,-1 0 0 16,8 0 0-16,0 0 0 0,-9 0 0 16,9-1 0-16,-7 0 0 0,7 2 0 0,-7 3 0 15,7-5 0-15,-9 5 0 0,9 1 0 16,0 4 0-16,0-6 0 0,-8 6 0 15,8 4 0-15,0-5 0 0,0 1 0 0,0 4 0 16,0 0 0-16,0-4 0 0,0 4 0 16,0 0 0-16,0 0-232 0,0 0-298 15,0 0-146-15,0 0-190 0,0 0-195 0,0 4-61 16,-7 0 14-16,7-4 97 0,0 9 185 16,-9-4 250-16</inkml:trace>
  <inkml:trace contextRef="#ctx0" brushRef="#br0" timeOffset="108314.004">16734 10205 105 0,'0'0'346'0,"0"5"36"16,-8-5 19-16,1 0-81 0,7 0-114 0,-9 0-104 15,9 0-84-15,0 0-64 0,0-5-52 16,-7 5-43-16,7 0-29 0,0-4-18 16,0 4-7-16,0-5-1 0,0 5-1 0,0 0 1 15,0 0-1-15,0 0 16 0</inkml:trace>
  <inkml:trace contextRef="#ctx0" brushRef="#br0" timeOffset="108505.087">16687 10165 116 0,'0'0'143'0,"0"0"-35"16,-8 0-38-16,8 0-45 0,0 0-47 0,0 0-49 16,0 0-48-16,0 0-25 0</inkml:trace>
  <inkml:trace contextRef="#ctx0" brushRef="#br0" timeOffset="58651.453">4582 16159 324 0,'0'0'472'0,"-9"4"78"15,9-4 68-15,0 0-46 0,0 5-39 0,0-5-45 16,-8 4-29-16,8-4-20 0,0 4-51 0,0 1-45 16,-7-5-65-16,7 4-53 0,0-4-56 15,-9 5-45-15,9-5-28 0,0 4-17 0,0-4-11 16,-7 5-12-16,7-5-10 0,0 0-10 0,0 5-10 16,0-5-8-16,0 3-5 0,0 1-6 15,0 1 1-15,0-1 0 0,7 1 6 16,-7-1 13-16,9 6 8 0,-9-6 2 0,7 1 2 15,1-2 0-15,1-3-3 0,-2 4-14 16,-7 2-6-16,7-6-3 0,2 0-2 0,-1 0-3 16,-1-6-1-16,-7-1-4 0,9 2-3 15,-2-4-4-15,-7-5-6 0,0 5-3 0,8-3-2 16,-8-2-1-16,-8 5 2 0,8-4 5 16,0 5 2-16,-7-1 4 0,-2 4 2 0,2-3 0 15,-1 3-1-15,-1 5-10 0,2 0-3 16,0 0-3-16,-2 5 0 0,1-1 2 15,1 0 3-15,-2 1 11 0,2-1 8 0,-1 5 2 16,0 0 3-16,8-5 1 0,-8 5 0 0,8 0-1 16,-7 0 0-16,7-1 0 0,7 1-2 15,-7-5-1-15,0 5-1 0,8-4-2 0,-8 0-2 16,8-5-1-16,0 0 10 0,-1 0 3 16,-7-5 2-16,9 0 1 0,-2-4-1 0,-7 5 0 15,8-1-10-15,-8-2-6 0,0 2-2 16,0 5-4-16,0-5-4 0,0 5-6 15,0 0-19-15,-8 0-24 0,8 5-34 0,-7 3-49 16,7-4-89-16,-9 5-127 0,9 5-170 0,-7-5-185 16,7-1-169-16,-8 2-59 0,8-7 35 15,0 2 103-15,8 0 173 0,-8-5 201 0</inkml:trace>
  <inkml:trace contextRef="#ctx0" brushRef="#br0" timeOffset="59489.577">5334 15934 232 0,'0'-5'353'0,"0"5"63"0,0-4 8 0,0 4-18 16,0-4-20-16,0-1-20 0,0 1-16 16,0 4-12-16,0-4-1 0,0-1 6 15,0 1 19-15,0 4 10 0,0-5-6 0,0 1-19 16,0 4-30-16,0 0-41 0,0 0-50 15,0 0-39-15,0 0-21 0,0 0-16 0,0 0-11 16,0 4-6-16,0 1-4 0,0-1-4 16,0 9-6-16,8 0-7 0,-8 1-5 0,0 8-10 15,9 0-12-15,-9 1-16 0,7 2-14 16,0 1-14-16,-7 6-13 0,9-6-10 16,-1 1-9-16,-1 3-6 0,-7-7-23 0,9 3-36 15,-2-3-49-15,-7-7-56 0,0-2-72 16,8 0-112-16,-8-6-192 0,0 1-265 0,-8-4-211 15,8-5-82-15,-7-5-2 0,-2-4 78 16,9-4 191-16,-7 0 291 0</inkml:trace>
  <inkml:trace contextRef="#ctx0" brushRef="#br0" timeOffset="60374.636">5200 15938 398 0,'0'5'511'0,"-7"-5"105"0,7 0 73 15,0 0-14-15,-7 4-19 0,7-4-35 0,0 5-55 16,0-5-64-16,0 0-71 0,-9 0-80 15,9 0-86-15,0 0-66 0,0 0-45 0,0 0-28 16,9 0-20-16,-9 0-9 0,0 0 2 16,7-5 8-16,-7 5 13 0,7-4 11 15,2-1 3-15,6 5-7 0,-6-4-15 0,6-1-21 16,1 1-24-16,0 0-20 0,-1-1-17 16,8-3-12-16,-7 3-9 0,8 1-7 15,0-5-18-15,-1 4-40 0,1-3-55 0,-8 3-65 16,6 1-68-16,-6 0-104 0,0-1-151 15,-1 5-184-15,-6 0-203 0,6 0-135 16,-7 0-35-16,0 0 48 0,-1 5 137 0,-7-5 208 16,9 0 247-16</inkml:trace>
  <inkml:trace contextRef="#ctx0" brushRef="#br0" timeOffset="60838.174">5311 16278 115 0,'-8'5'395'16,"0"4"90"-16,0-5 89 0,8 0 3 16,-7 1-9-16,7-5 1 0,-9 4 6 0,9-4-14 15,-7 5-36-15,7-5-49 0,0 0-61 16,0 4-75-16,-8-4-80 0,8 0-55 0,0 0-29 15,0-4-14-15,0 4 0 0,8-5 6 16,-8 5 16-16,7-4 19 0,2-1 13 16,6-3 5-16,-7 3-162 0,7-4-59 0,1 0 0 15,8 1 0-15,-8-5 0 0,8 4 0 16,7-1 0-16,-8 1 0 0,1 0 0 0,7 2 0 16,-8 2 0-16,1-4 0 0,0 9-367 15,-1-5-491-15,-7 5-308 0,8 5-112 16,-9-5 6-16,1 0 76 0,0 0 173 0,-9-5 320 15</inkml:trace>
  <inkml:trace contextRef="#ctx0" brushRef="#br0" timeOffset="94101.977">14302 12863 67 0,'0'-6'652'0,"0"3"206"0,-8-2 134 0,8 0 86 16,0 1-75-16,-7 0-220 0,7 4-214 15,-9 0-175-15,9-5-108 0,0 5-67 0,0 0-43 16,0 5-30-16,0-5-19 0,0 4-7 15,0 0-1-15,0 9 7 0,9 1 14 0,-9 9 8 16,7-2 1-16,1 6-110 0,-8 8-39 16,8 0 0-16,0 6 0 0,-1 3 0 15,2 4 0-15,-2-4 0 0,1 4 0 0,-1 1 0 16,9 0 0-16,-8-2 0 0,0-2 0 16,0-5 0-16,-1-9 0 0,2-1 0 0,-2-8 0 15,1 0 0-15,-8-9 0 16,9-3 0-16,-9-5 0 0,0-5 0 0,-9-10 0 15,9-2 0-15,-8-6 0 0,8-1 0 0,-7-2 0 16,-2-6 0-16,2 1 0 16,7-1 0-16,-8 1 0 0,0 3 0 0,0-2 0 15,8-3 0-15,0 7 0 0,-7-2 0 0,14 6 0 16,-7-1 0-16,8 1 0 0,0 4 0 16,0 4 0-16,-1 0 0 0,9 0 0 15,8 9 0-15,-8 0 0 0,-1 0 0 0,9 9 0 16,-8 0 0-16,7 4 0 0,-7 4 0 15,-1 1 0-15,-6 5 0 0,-2 3 0 0,1 1 0 16,0 4 0-16,-8-5 0 0,0 5 0 16,0-5 0-16,-8 6 0 0,0-7 0 0,1-3 0 15,-9 1 0-15,0-5 0 0,1-1 0 16,-9-3 0-16,1-1 0 0,7-5 0 16,-8-3 0-16,0-5-53 0,1 4-217 0,7-8-41 15,1 4-46-15,6-5-86 0,2 1-145 16,-1 0-186-16,1-5-193 0,14 0-68 0,-7 0 7 15,8-1 89-15,8-3 175 0,-1 5 235 16</inkml:trace>
  <inkml:trace contextRef="#ctx0" brushRef="#br0" timeOffset="94632.542">14710 13110 425 0,'0'-6'703'0,"-8"2"187"16,8 1 122-16,-8-3-6 0,0 3-147 15,8-2-153-15,-7 0-152 0,7 1-147 0,-8 4-88 16,8-5-52-16,0 1-36 0,0-1-27 0,0 5-14 15,0-4-7-15,8 4 6 0,-1 0-143 16,-7 0-46-16,8 0 0 0,8 4 0 16,-9-4 0-16,9 5 0 0,-8-1 0 0,8 5 0 15,0 1 0-15,-1 2 0 0,1 1 0 16,0 6 0-16,-9 3 0 0,10 4 0 0,-10 0 0 16,0 5 0-16,-7 5 0 0,9 3 0 15,-18 5 0-15,9 1 0 0,-7-1 0 16,0 4 0-16,-2-4 0 0,-6 4 0 0,-1-3 0 15,0-5-114-15,-8 0-765 0,9-5-293 16,-8-5-97-16,7-2 10 0,-8-7 65 0,9 2 132 16,6-6 260-16,-5-4 377 0</inkml:trace>
  <inkml:trace contextRef="#ctx0" brushRef="#br0" timeOffset="119290.219">15776 12910 295 0,'-7'-3'640'16,"7"-3"171"-16,-8 3 147 0,0-6 54 0,8 4-154 15,-8 1-143-15,1-5-114 0,-2 1-113 16,2-1-86-16,7 4-31 0,-8 0-15 16,1-3-20-16,7 8-34 0,-9-5-256 0,9 10-46 15,-7-1 0-15,7 5 0 0,-8 8 0 16,8 6 0-16,0 7 0 0,0 10 0 15,0 4 0-15,8 0 0 0,-8 9 0 0,7 1 0 16,2-2 0-16,6 1 0 0,-8-4 0 0,2-1 0 16,-2-3-293-16,1-1-252 0,0-9-240 15,-8-4-276-15,0-5-106 0,0-8-9 0,0-4 49 16,-8-11 142-16,8-6 273 0</inkml:trace>
  <inkml:trace contextRef="#ctx0" brushRef="#br0" timeOffset="119485.591">15431 13220 500 0,'-16'-22'889'16,"1"-5"139"-16,-1 1 98 0,9-1 77 16,-2-3-257-16,9 2-289 0,9-2-188 15,-2-1-102-15,9 0-67 0,-1 5-55 0,9-6-46 16,-1 6-45-16,10 5-46 0,5-2-108 16,-6 5 0-16,7 5 0 0,8 5 0 15,-7 3 0-15,-2 10-127 0,9 3-118 0,-7 5-101 16,-9 14-167-16,9-1-221 0,-9 9-234 15,1 0-122-15,6 6-22 0,-14-2 48 0,8 1 146 16,-1-5 235-16</inkml:trace>
  <inkml:trace contextRef="#ctx0" brushRef="#br0" timeOffset="119895.2">16271 13294 418 0,'-7'0'857'0,"-2"-3"163"0,2-2 120 15,-1 0 91-15,-8-3-207 0,0-1-265 16,1 1-209-16,-1-2-128 0,-8 1-92 0,1-4-71 15,7 4-78-15,-8 5-181 0,0-5 0 16,2 9 0-16,-1-4 0 0,6 8 0 0,1 0 0 16,1 5 0-16,-1 5 0 0,9 3 0 15,-2 1 0-15,2 4 0 0,7 0 0 0,0 5 0 16,7-6 0-16,2 2 0 0,6-1 0 16,-7-4 0-16,7-1 0 0,9-4 0 15,-8-4 0-15,8 0 0 0,-1-9 0 16,1 0 0-16,-9-4 0 0,8-5-141 0,1-5-60 15,-8 1 0-15,0 0 16 0,-9-5 27 16,10 1 32-16,-10-1 45 0,-7 1 37 0,0 4 32 16,0-6 35-16,0 7 29 0,0 3 24 0,0-5 21 15,-7 5 18-15,7 5 14 0,0-1 0 16,-9 2-4-16,9-3-4 0,0 6-5 16,0 0-4-16,0 6-58 0,9 2-54 0,-9 1 0 15,7 4 0-15,-7 1 0 0,7 3 0 16,-7 4 0-16,9 2 0 0,6-2 0 0,-6 2 0 15,6-1 0-15,1-4 0 0,0 4-116 16,-1-5-284-16,1 1-168 0,7-5-212 0,1-3-229 16,0-1-109-16,-1-9-11 0,8-6 53 15,-7-2 153-15,7-6 240 0</inkml:trace>
  <inkml:trace contextRef="#ctx0" brushRef="#br0" timeOffset="120279.682">16663 13308 326 0,'0'-17'802'0,"-7"-6"186"16,-10 5 131-16,3 5 101 0,-3-4-170 15,1 3-211-15,-7 6-212 0,-1-1-142 16,9 5-98-16,-1 4-77 0,-7 0-272 0,7 8-38 16,8 1 0-16,-8 9 0 0,9-1 0 15,-1 5 0-15,8 0 0 0,-9 5 0 0,18 0 0 16,-9-1 0-16,8 1 0 0,8-1 0 16,-1 0 0-16,1-3 0 0,7-2 0 0,1-3 0 15,-1-5 0-15,8-3 0 0,9-1 0 16,-9-9 0-16,1 0 0 0,-1-9 0 15,0-1 0-15,-7 1 0 0,7-7 0 0,-15 2 0 16,0-4-107-16,-1 0-112 0,-6-3 42 16,-2-2 43-16,-7 6 40 0,-7-6 35 15,-2 5 26-15,2-3 18 0,-17 4 21 0,8-2 23 16,-8 6 27-16,9-5 31 0,-8 10 35 16,7-1 27-16,1 0 13 0,-1 9 2 0,8 0-101 15,0 5-63-15,0 3 0 0,8 1 0 16,0 9 0-16,0-1 0 0,8 5 0 15,8 1 0-15,-9 3 0 0,17 1 0 0,-8-1 0 16,7-4 0-16,-8-4 0 0,9 0-104 0,-1-5-573 16,-6-5-328-16,6-8-203 0,-7-4-44 15,-1-5 40-15,1-8 108 0,0-5 200 16,-8-5 344-16</inkml:trace>
  <inkml:trace contextRef="#ctx0" brushRef="#br0" timeOffset="120426.809">16906 12977 285 0,'-15'-44'936'0,"-8"5"233"0,-1 2 197 15,8 11 160-15,-8 0-41 0,8 8-391 16,9 5-764-16,-9 4-330 0,8 9 0 0,1 0 0 16,-2 13 0-16,9 1 0 0,0 7 0 15,0 10 0-15,0 0 0 0,0 1-823 0,9 3-617 16,-9 5-51-16,7-5 70 0,1 4 141 16,0 2 254-16,7-6 474 0</inkml:trace>
  <inkml:trace contextRef="#ctx0" brushRef="#br0" timeOffset="121131.811">17604 13118 183 0,'0'-8'694'0,"0"-2"215"16,-7-2 149-16,7-2 107 0,-7 5-111 0,-2-3-162 16,9-2-167-16,-8 0-141 0,1 1-78 15,7 4-85-15,-9 5-421 0,9 4 0 16,-7 0 0-16,7 9 0 0,-8 13 0 0,8 4 0 15,0 9 0-15,-8 15 0 0,8 2 0 16,0 5 0-16,0 1 0 0,0 4 0 0,0-5 0 16,0-4 0-16,0-5 0 0,8-7 0 15,0-10 0-15,-8-5 0 0,7-8 0 0,-7-5 0 16,9-9 0-16,-9-8 0 0,0-5 0 16,0-13 0-16,0 0 0 0,-9-13 0 0,2 0 0 15,7-6 0-15,-8-7 0 0,0-1 0 16,0-3 0-16,8-1 0 0,-7-1 0 15,7 6 0-15,7 4 0 0,-7 3 0 0,8 2 0 16,0 8 0-16,0 9 0 0,8 0 0 16,-9 9 0-16,10 9 0 0,-3 4 0 0,10 4 0 15,-8 5 0-15,8 8 0 0,7 5 0 16,-8 0 0-16,1 9 0 0,7 1 0 16,1 3 0-16,-1 0 0 0,-7 0 0 0,7 0 0 15,8 1 0-15,-15-1 0 0,7-4 0 0,-8-1 0 16,10 2 0-16,-10-10 0 15,-8 5 0-15,1-10 0 0,-1 1 0 0,-6-1 0 16,-2-4 0-16,-7-4 0 0,0 0 0 0,-7-5 0 16,-9 6 0-16,-8-6 0 0,-7 1 0 15,-9-2 0-15,2 3 0 0,-9-6 0 0,-9 4 0 16,9-4 0-16,-8-4 0 0,8 4 0 16,9 0 0-16,-2-6 0 0,9 6 0 15,8-3 0-15,6 3 0 0,1-5 0 0,9 5 0 16,-1-4 0-16,8-1 0 0,8 0 0 15,-1 1 0-15,9-5-127 0,1 6-437 0,-3-3-255 16,3 3-276-16,6-7-106 0,-7 6-3 16,15-1 56-16,-7 1 154 0,-1 0 287 15</inkml:trace>
  <inkml:trace contextRef="#ctx0" brushRef="#br0" timeOffset="122615.458">18366 13069 90 0,'0'-4'562'0,"0"-5"191"16,0 6 176-16,-7-3 114 0,7 2-101 15,0 0-135-15,0 4-131 0,0-5-143 16,0 5-133-16,0 0-82 0,0 0-52 0,0 0-38 16,0 5-32-16,0-1-28 0,7 6-25 15,-7 6-24-15,7 3-101 0,2 3-18 0,-1 3 0 16,-1 7 0-16,2 3 0 0,-2 0 0 16,1 1 0-16,0-1-3 0,0 1-208 0,-1-5-71 15,1 4-64-15,-8-9-100 0,8 1-157 16,-8-6-209-16,8-3-186 0,-8-5-60 15,-8-3 3-15,8-7 93 0,-8-6 186 0,8-7 257 16</inkml:trace>
  <inkml:trace contextRef="#ctx0" brushRef="#br0" timeOffset="122814.925">18232 13277 422 0,'-24'-18'838'16,"10"5"150"-16,-10-4 99 0,8-1 71 0,0 5-244 15,8-5-256-15,1-4-202 0,-2 5-110 16,9-6-66-16,0 2-39 0,9-7-26 15,6 6-27-15,1-4-28 0,7 0-33 0,1 4-31 16,0 3-79-16,7 3-17 0,1 7 0 16,-1-1 0-16,0 10 0 0,1 5 0 0,-1 9-24 15,0-1-129-15,0 9-68 0,-7 8-81 0,-1 1-121 16,1 9-192-16,-8-1-235 0,0 6-187 16,-1-5-60-16,-6 4 13 0,-2-5 98 15,0 6 206-15,-7-5 270 0</inkml:trace>
  <inkml:trace contextRef="#ctx0" brushRef="#br0" timeOffset="123026.333">18437 13617 80 0,'-16'-4'760'0,"-8"4"198"15,9-4 136-15,-1-1 103 0,0-4-26 16,1 4-282-16,6-3-268 0,2-2-153 16,-1 2-100-16,8-1-69 0,8 0-52 0,-1-3-208 15,9 3-39-15,1-1 0 0,-3 6 0 16,10-5 0-16,0 9 0 0,7 0 0 0,1 0 0 15,6 0 0-15,2 4 0 16,-9-4 0-16,9 0-143 0,-1 0-486 0,0 0-349 16,0-4-213-16,-8-5-58 0,9-4 32 0,-9-4 86 15,9-6 210-15,-9 2 358 0</inkml:trace>
  <inkml:trace contextRef="#ctx0" brushRef="#br0" timeOffset="123582.439">19048 13034 467 0,'-15'0'949'0,"-1"-4"177"16,0 4 142-16,1 0 112 0,6 4-184 16,-5-4-367-16,5 5-231 0,1-5-220 0,1 4-378 15,7 6 0-15,-9 2 0 0,9 1 0 16,0 9 0-16,0 1 0 0,0 2 0 0,9 7 0 16,-9 3 0-16,7 0 0 0,-7 6 0 15,8-6 0-15,1 0 0 0,-9-5 0 0,7 2 0 16,-7-10 0-16,7 0 0 0,2-9 0 15,-9-3 0-15,8-7 0 0,-8-3 0 16,7-9 0-16,-7-4-121 0,0-9 14 0,0-4 26 16,0-6 24-16,0-3 18 0,-7-4 20 15,7-5 10-15,-8 0 9 0,8 0 6 0,-9 0 12 16,9 3 15-16,-7 1 18 0,7 5 17 16,0 5 16-16,0 8 18 0,0 3-31 15,0 7-71-15,7 3 0 0,2 5 0 0,-9 8 0 16,8 8 0-16,8 2 0 0,-9 9 0 15,9-2 0-15,-1 1 0 0,1 6 0 0,8-3 0 16,-8 1 0-16,6 2 0 0,2-6 0 16,-8-5 0-16,15-3 0 0,-8-6 0 0,1-3 0 15,0-1 0-15,-1-8 0 0,-7-5 0 16,8 0-108-16,-17-4-79 0,9 0 46 16,-8 0 49-16,-8-1 45 0,9 0 45 0,-18 1 38 15,9 4 33-15,-8-4 30 0,8 9 30 16,-7-5 24-16,-2 4-62 0,9 5-91 0,-7-4 0 15,7 8 0-15,0 1 0 0,0 4 0 16,0 5 0-16,0 2 0 0,0 7 0 0,7-2 0 16,2 2 0-16,-9 4 0 0,7 4 0 15,1-1 0-15,1 2 0 0,-2-2 0 16,9-4 0-16,-8 6 0 0,8-6 0 0,-9 1 0 16,9-5 0-16,-8-5-201 0,8 2-753 0,-9-7-261 15,8-3-77-15,-6-5 16 0,-2-8 80 16,9-1 177-16,-8-3 313 0</inkml:trace>
  <inkml:trace contextRef="#ctx0" brushRef="#br0" timeOffset="123991.93">19684 13088 513 0,'-8'-10'829'0,"8"1"163"0,-8 0 114 16,1 5 16-16,-2-9-185 0,9 4-198 0,-7 0-181 15,7 1-105-15,-8-1-62 0,8 0-36 16,0 5-159-16,0-1-196 0,-8 1 0 0,8 4 0 16,0 0 0-16,0 4 0 0,8 1 0 15,-8 8 0-15,8 4 0 0,-1 5 0 0,2 5 0 16,-2 3 0-16,1 7 0 0,0 2 0 16,0 1 0-16,-1-1 0 0,2 2 0 15,6-6 0-15,-7 0 0 0,0-4 0 0,-1 0 0 16,2-9-213-16,-2 0-691 0,1-8-265 15,1-11-86-15,-2-6 9 0,1-7 67 0,8-7 149 16,-9-6 259-16,1-7 353 0</inkml:trace>
  <inkml:trace contextRef="#ctx0" brushRef="#br0" timeOffset="124193.863">19989 12968 456 0,'9'-17'931'0,"-1"4"202"0,-8 4 161 15,7-1 116-15,-7 6-198 0,9 4-311 16,-9 0-236-16,0 0-476 0,7 9-189 0,-7 0 0 15,8 3 0-15,0 7 0 0,0-1 0 16,-1 8 0-16,9 0 0 0,-8 5 0 0,8 4 0 16,-9 0 0-16,9 1 0 0,-8 4 0 15,8-5 0-15,-1 5 0 0,-6-5 0 16,5-4 0-16,-5 5 0 0,-1-5-646 0,-1-5-224 16,-7 0-258-16,0-7-83 0,0-3 10 15,0-2 69-15,-7-6 165 0,7-2 262 0</inkml:trace>
  <inkml:trace contextRef="#ctx0" brushRef="#br0" timeOffset="124394.315">19857 13352 105 0,'-40'-14'710'15,"9"2"200"-15,7 3 136 0,-7 0 100 0,8 4-63 16,7-4-226-16,0 9-234 0,1-3-158 16,6-2-98-16,2 0-62 0,14-3-47 0,-7 3-41 15,16-4-118-15,0 0-99 0,-1 5 0 16,9-5 0-16,8 1 0 0,-1 3 0 0,0 1 0 15,9-1 0-15,-9 1 0 0,8 4-286 16,0 0-431-16,1 4-373 0,-1-4-153 16,0-4-27-16,0-1 50 0,16 1 127 0,-8 0 277 15,16-9 383-15</inkml:trace>
  <inkml:trace contextRef="#ctx0" brushRef="#br0" timeOffset="124688.546">21034 13211 2 0,'-9'0'546'0,"9"0"224"0,0 4 194 0,0-4 144 16,0 5-16-16,0-1-94 0,0 1-100 15,0-5-131-15,9 4-108 0,-9 0-272 16,0 1-387-16,7-1 0 0,1-4 0 0,0 4 0 15,0-4 0-15,-1 6 0 0,9-6 0 0,0 3 0 16,-1-3 0-16,9 0 0 0,-8 0 0 16,8 5 0-16,-1-5 0 0,1 0 0 0,7 4 0 15,-8-4 0-15,1 0 0 0,-1 5 0 16,1-1 0-16,-8 0-831 0,-1 6-519 16,-6-1-31-16,-2-1 66 0,-7 5 107 0,0 1 188 15,0-2 292-15</inkml:trace>
  <inkml:trace contextRef="#ctx0" brushRef="#br0" timeOffset="124893.152">21183 13458 542 0,'-24'5'930'16,"0"-1"180"-16,1 0 151 0,7 1 126 0,1-1-233 15,-1-4-289-15,8 0-179 0,0 0-430 16,0-4-256-16,8-1 0 0,8 5 0 0,0-4 0 16,0-5 0-16,8 9 0 0,-1-4 0 0,1 4 0 15,0 0 0-15,8 0 0 0,7 4 0 16,-8-4 0-16,8 9 0 0,0-5 0 15,1 1 0-15,-1-1 0 0,-7 0 0 0,7 2 0 16,-7-3-1409-16,-1 2-124 0,1-5 58 16,-1-5 131-16,-7-4 189 0,8 1 338 0,0-5 383 15</inkml:trace>
  <inkml:trace contextRef="#ctx0" brushRef="#br0" timeOffset="125664.464">22171 12910 416 0,'0'-9'780'0,"-7"2"180"16,-2-3 121-16,2 1 49 0,7 5-189 0,-8-4-187 16,-1-1-172-16,9 4-131 0,-7 0-80 15,7 1-52-15,0 0-36 0,-7 4-160 16,7 4-123-16,0 5 0 0,0 5 0 0,7 7 0 15,-7 10 0-15,0 5 0 0,0 3 0 16,0 5 0-16,7 0 0 0,-7 5 0 16,0-5 0-16,9-4 0 0,-1-5 0 0,-8-4 0 15,0-5 0-15,7-8 0 0,-7-1 0 0,9-3 0 16,-9-10 0-16,0-4 0 0,-9-4 0 16,9-10 0-16,0-3 0 0,-7-10 0 15,7 1 0-15,-8-5 0 0,-1-4 0 0,9-5 0 16,-7 1 0-16,7-6 0 0,0 6 0 15,-7-1 0-15,14 0 0 0,-7 10 0 0,0-1 0 16,0 4 0-16,7 5 0 0,-7 9 0 16,0-1 0-16,9 1 0 0,-1 9 0 15,-1 0 0-15,2 4 0 0,6 4 0 0,-7 0 0 16,7 6 0-16,9 2 0 0,-8 1 0 16,15 6 0-16,-8-2 0 0,1 4 0 0,0 2 0 15,7 4 0-15,1-1 0 0,-9 0 0 0,8 1 0 16,9-1 0-16,-9 1 0 0,-7-6 0 15,7 7 0-15,-8-2 0 0,8-4 0 16,-15-4 0-16,8-1 0 0,-8 1 0 0,-1-1 0 16,-6-3 0-16,-2-1 0 0,-7 4 0 15,-7-3 0-15,-2-1 0 0,-6 1 0 16,-1-2 0-16,-8 2 0 0,-7 0 0 0,-1-7 0 16,-6 2 0-16,-10-4 0 0,9 4 0 0,-8-9 0 15,0 5 0-15,8-5 0 0,-1-5 0 16,1 5 0-16,8 0 0 0,7-4 0 15,1-1 0-15,8 5 0 0,6-5 0 0,2 2 0 16,-1-3 0-16,8 3 0 0,0-1 0 16,8-1-308-16,-8 1-192 0,16-1-187 0,-9 0-282 15,9 1-151-15,-1-1-37 0,1 2 29 16,-1-3 112-16,1 6 222 0,0-3 335 16</inkml:trace>
  <inkml:trace contextRef="#ctx0" brushRef="#br0" timeOffset="126828.116">23081 12907 320 0,'-8'0'784'0,"8"-6"172"0,-8 3 110 15,8-1 72-15,-7 4-206 0,7-5-229 16,-9 0-216-16,9 1-141 0,0-1-84 0,-7 5-51 15,7 0-38-15,0 0-34 0,0 0-26 16,0 5-18-16,7-1-17 0,-7 6-12 16,9 6-9-16,-2 7-7 0,1 3-11 0,0 5-14 15,0 4-26-15,8 5-41 0,-9-1-53 16,1 2-64-16,1-1-70 0,-2-1-105 0,0-4-169 16,2-3-225-16,-1-6-254 0,-8-5-100 15,0 2-13-15,0-14 59 0,0 0 160 0,0-9 245 16</inkml:trace>
  <inkml:trace contextRef="#ctx0" brushRef="#br0" timeOffset="127037.565">22948 13069 22 0,'-17'-16'772'0,"-6"-3"200"16,8 2 128-16,-1-1 92 0,8 1 12 0,-8-1-320 16,9-1-284-16,7-2-147 0,0-2-84 15,0 2-56-15,16-2-42 0,-9-3-232 0,17 4-39 16,-9 0 0-16,8 0 0 0,10 5 0 15,-2 3 0-15,-8 5 0 0,17 5 0 16,-9 8 0-16,0 5 0 0,-8 5 0 0,10 12 0 16,-10 5-125-16,1 4-401 0,-9 5-242 15,1 4-304-15,-1 5-118 0,-7-1-13 0,0-4 50 16,-8 4 136-16,7-7 264 0</inkml:trace>
  <inkml:trace contextRef="#ctx0" brushRef="#br0" timeOffset="127258.165">23042 13356 564 0,'-24'5'1011'16,"1"4"175"-16,-1-4 143 0,8 2 105 0,1-1-229 15,6-3-406-15,2-3-227 0,7 5-481 16,7-5-91-16,2-5 0 0,6 5 0 16,1-3 0-16,15-3 0 0,-7 3 0 0,15-1 0 15,-8-1 0-15,9 1 0 0,0 4 0 16,-9-5 0-16,16 0 0 0,-16 5 0 0,16 0 0 15,-16 0-259-15,9 0-807 0,-9-4-209 16,1 4-50-16,-1-8 46 0,0-1 102 16,-7-5 209-16,-1 1 354 0</inkml:trace>
  <inkml:trace contextRef="#ctx0" brushRef="#br0" timeOffset="127843.875">23677 12910 510 0,'-15'-3'943'0,"-1"-6"159"15,0 0 133-15,1 0 106 0,-1 4-216 16,0-4-351-16,8 6-210 0,1-3-125 0,7 3-281 16,-8-2-158-16,8 0 0 0,0 5 0 15,8 5 0-15,-8 0 0 0,7 7 0 16,1 2 0-16,-8 13 0 0,8-1 0 0,0 9 0 16,-8 5 0-16,7 5 0 0,-7 2 0 15,0-2 0-15,9-1 0 0,-9 0 0 0,0-4 0 16,0-10 0-16,0-2 0 0,7-12 0 15,-7 3 0-15,0-15 0 0,8-4 0 16,-8-9 0-16,0-8 0 0,0-10 0 0,0-4 0 16,0-5 0-16,0-3 0 0,-8-5 0 15,1 0 0-15,7-5 0 0,-9 0 0 16,2 1 0-16,7 4 0 0,0 9 0 0,-8 0 0 16,8 8 0-16,0 0 0 0,8 10 0 0,-8 3 0 15,0 5 0-15,7 1 0 0,2 8 0 16,-2 0 0-16,9 4 0 0,-1 9 0 15,-6-4 0-15,6 9 0 0,1-4 0 0,7 3 0 16,-6-4 0-16,-3 4 0 0,10-3 0 16,-8 0 0-16,8-7 0 0,-8 2 0 15,7-4 0-15,-8-1 0 0,1-4 0 0,8-4 0 16,-9-1 0-16,-6 2 0 0,-2-3 0 16,9-1 0-16,-16-3 0 0,8 1 0 0,-8 0 0 15,0 0-14-15,0-4 3 0,0 5 25 16,0-1-3-16,-8 4-11 0,8-4 0 0,0 9 0 15,0 0 0-15,0 6 0 0,0 2 0 16,0 5 0-16,0 4 0 0,0 1 0 16,8 8 0-16,-8 2 0 0,0-3 0 0,7 7 0 15,-7-1 0-15,9-5 0 0,-2 5 0 16,1-1 0-16,0-2 0 0,0-2 0 0,-8 1 0 16,7-6 0-16,2 2 0 0,-2-6-136 15,1-4-783-15,0 1-271 0,-8-10-91 16,8 0 21-16,-8-8 77 0,7 0 157 0,-7-5 257 15,0-5 349-15</inkml:trace>
  <inkml:trace contextRef="#ctx0" brushRef="#br0" timeOffset="128624.503">24297 12863 434 0,'0'-6'788'0,"0"3"186"0,-8-2 130 16,8 0 28-16,0 1-135 0,-8 0-168 16,8 4-180-16,0-5-126 0,-8 5-79 0,8-4-127 15,0 4-317-15,0 4 0 0,0 1 0 16,-7 3 0-16,7 5 0 0,0 10 0 0,0-2 0 16,0 11 0-16,7-1 0 0,-7 4 0 15,0 0 0-15,8 0 0 0,-8 0 0 16,8-4 0-16,-8 1 0 0,8-1 0 0,-1-9 0 15,-7-5 0-15,9 2 0 0,-9-11 0 16,0 1 0-16,7-5 0 0,-7-8 0 0,0-5 0 16,0-5 0-16,-7-7 0 0,7-2 0 15,0-3 0-15,-9-6 0 0,2 2 0 16,-1-5 0-16,8-5 0 0,-8 0 0 0,0 1 0 16,1-1 0-16,-2 0 0 0,9 5 0 15,-7-1 0-15,7 6 0 0,0 3 0 0,7 5 0 16,-7-1 0-16,9 7 0 0,-2 2 0 15,1 6 0-15,0-1 0 0,0 9 0 16,8 0 0-16,-1 0 0 0,1 9 0 0,8-1 0 16,-8 6 0-16,-1 2 0 0,8 3 0 0,-7 3 0 15,8 4 0-15,-8 5 0 0,-1 4 0 16,1 1 0-16,-9-1 0 0,10 4 0 0,-17-3 0 16,7 4 0-16,-7 4 0 0,0-8 0 15,0 2 0-15,-7-1 0 0,-1-2 0 16,-8-5 0-16,0-3 0 0,1-1 0 0,-1-3-49 15,-8-11-724-15,1 2-180 0,7-14-202 0,1 0-48 16,-1-8 31-16,0-5 89 0,8-6 180 16,1 1 262-16</inkml:trace>
  <inkml:trace contextRef="#ctx0" brushRef="#br0" timeOffset="153478.26">25450 12602 285 0,'8'-5'437'0,"-8"1"84"16,0 4 65-16,0-5-38 0,0 1-28 0,0 4 3 16,9-4 5-16,-9-1-16 0,0 5-37 15,0-4-49-15,0 4-60 0,-9-4-71 16,9 4-70-16,0 0-40 0,0 0-19 0,0 0-8 16,0 0-4-16,0 0-8 0,-8 0-9 15,8 4-10-15,0-4-11 0,-7 4-12 0,-2 1-12 16,2 3-5-16,-1 1-2 0,0 5 1 15,0-2 3-15,1 6 2 0,-9 1 6 16,8-3-73-16,-8 7-24 0,9 3 0 0,-2 1 0 16,-6 4 0-16,6-1 0 0,2 6 0 15,0 4 0-15,7-5 0 0,-9 5 0 0,9-1 0 16,0 1 0-16,0 0 0 0,0 0 0 16,9-5 0-16,-9 5 0 0,7-9 0 15,0 4 0-15,2-5 0 0,-1-3 0 0,-1-1 0 16,9 2 0-16,-8-7 0 0,8-3 0 15,-9 4 0-15,9-4 0 0,-8-5 0 0,0 4 0 16,7-3 0-16,-6-6 0 0,-2 1 0 16,1 1 0-16,8-1 0 0,-16-6 0 0,7 6 0 15,2-9 0-15,-1 4 0 0,-1-4 0 16,-7 0 0-16,9 0 0 0,-2 0 0 16,-7 0 0-16,8-4 0 0,-8 4-256 0,8-5-87 15,-8 5-22-15,0-4-56 0,8 4-112 16,-8-3-164-16,0-3-208 0,0 3-97 0,0-7-22 15,0 6 61-15,-8-5 145 0,8 0 213 16</inkml:trace>
  <inkml:trace contextRef="#ctx0" brushRef="#br0" timeOffset="-206817.443">26337 12863 70 0,'-9'-6'510'0,"2"3"110"0,0-2 100 15,-10 0 104-15,3 1-75 0,5 0-119 0,-15 4-98 16,9 0-78-16,-1 0-76 0,-7 0-86 15,-1 0-85-15,1 4-56 0,7 5-30 0,-8-1-14 16,0 1-5-16,10 5 1 0,-10 0 2 16,8 2 0-16,8 3 0 0,-8 3-4 15,9 0-5-15,-2 4-2 0,2-4-3 0,14 10-6 16,-7-7-10-16,9 7-10 0,6-1-11 16,1-1-11-16,7-3-13 0,1 4-9 0,7-4-7 15,-7-2-4-15,8 2-3 0,-1-4-3 16,0-7-4-16,8-2-1 0,-8-5-7 0,0-4-13 15,2-1-16-15,-2-8-17 0,0-1-20 16,1-4-18-16,-8-5-12 0,-1 2-2 16,-8-6 7-16,1-5 11 0,0 6 20 0,-8-4 17 15,-1 2 18-15,2 2 14 0,-9-1 11 16,-9 1 8-16,9-1 4 0,-7-1 2 0,-9 6 1 16,1 1 2-16,-1-1-1 0,-1 0 1 15,-6 4 1-15,8-1 4 0,-1 6 3 0,0 4 2 16,1 0 6-16,-1 0 4 0,0 4 9 15,8 6 6-15,-8 2 9 0,9 1 9 16,7 1 4-16,-8 4 4 0,8 4-5 0,0-4-5 16,8 3-9-16,-1-3-12 0,2 0-11 15,-2-1-9-15,9-3-8 0,-1-1-8 16,1 1-5-16,8-6-14 0,-8-8-22 0,-1 4-22 16,8-8-26-16,-6-1-25 0,-1-4-19 15,-1 1-8-15,1-5 3 0,-9 4 9 16,2-9 17-16,-2 5 18 0,1 0 20 0,-8-5 21 15,0 5 15-15,0 0 14 0,0-1 13 16,-8 0 10-16,8 7 8 0,-7-2 14 0,-2 0 13 16,9 4 16-16,-7 0 12 0,7 2 13 15,0 3 7-15,-8 0 5 0,8 0 5 0,0 8 10 16,0 1 7-16,8-1 4 0,-8 5 5 16,0 6-1-16,7-6-9 0,2 5-20 0,-2-1-18 15,-7 1-19-15,8-1-17 0,0-3-14 16,0-1-11-16,-1 1-8 0,2-5-9 15,-2-1-14-15,1 1-16 0,-1-9-20 0,2 0-20 16,-2 0-16-16,1-9-15 0,1 1-12 16,-2-1-5-16,0-5 1 0,2-4 7 0,-9 1 4 15,8-1 16-15,-8 0 19 0,7 5 20 16,-7-4 17-16,0 3 14 0,9 0 11 16,-9 7 5-16,0-2 6 0,0 4 9 15,7 1 15-15,-7 4 21 0,8 0 24 0,-8 4 23 16,8 4 24-16,-8 2 16 0,0 3 8 15,8 5 3-15,-1-1-6 0,-7 1-8 0,9 4-13 16,-2 1-17-16,1-6-19 0,-8 4-21 16,8-3-15-16,0 1-14 0,-1-3-10 0,9-2-8 15,-8-5-2-15,8 3-2 0,-9-6 1 16,9-6-2-16,1 0-4 0,-2 0-7 0,1-9-9 16,7 0-8-16,-7-5-10 0,7-4-10 15,-7 1-9-15,7-4-4 0,-7-6-4 16,8 0-6-16,-9-4-6 0,1 1-3 0,0-7-2 15,-8 2 2-15,-1-4 6 0,2 4 10 16,-9-5 14-16,0 5 12 0,-9 0 12 0,2 0 7 16,-10-2 7-16,3 2 5 0,-3 5 8 15,-6 3 13-15,7 5 15 0,-8 4 11 0,1 4 10 16,8 11 10-16,-9 3 11 0,8 9 10 16,1 4 9-16,-1 5 15 0,0 8 22 15,8 5 18-15,1 4 17 0,7 5-116 0,0-1-50 16,7 1 0-16,1 4 0 0,1-4 0 15,6 0 0-15,1 0 0 0,0-5 0 16,-1-4 0-16,8-5 0 0,-7-4 0 0,-1 0 0 16,1-4 0-16,8-9 0 0,-8-1 0 15,-1-2 0-15,1-6 0 0,0-6 0 0,8 3 0 16,-9-11 0-16,1 1 0 0,0-1 0 16,-1 1 0-16,1 0 0 0,-9 4 0 15,9-4 0-15,1 9 0 0,-3-5 0 0,3 9 0 16,-1 0 0-16,-1 4 0 0,-7 5 0 15,7 0 0-15,1 9 0 0,-1-1 0 0,-6 1 0 16,6 4 0-16,-7 0 0 0,0 5 0 16,-1-6 0-16,2 5 0 0,-2 2 0 0,-7-6 0 15,0 0-286-15,0 0-374 0,-7 0-281 16,-2 0-205-16,2-5-56 0,-9 1 20 16,1-1 85-16,-1-4 197 0,0 2 316 0</inkml:trace>
  <inkml:trace contextRef="#ctx0" brushRef="#br0" timeOffset="-206653.809">26823 13639 407 0,'-23'9'943'15,"-8"-5"156"-15,7 1 105 0,1-5 90 0,-1 4-153 16,8-4-433-16,0 0-264 0,8 0-155 16,1 0-138-16,7 0-154 0,0-4-153 0,7-1-215 15,-7 5-312-15,17-4-329 0,-10 0-145 0,9-1-27 16,-1-4 47-16,9 1 162 0,-1-1 286 15</inkml:trace>
  <inkml:trace contextRef="#ctx0" brushRef="#br0" timeOffset="-204684.407">28055 12977 207 0,'-24'22'762'15,"1"-4"165"-15,-1-1 108 0,9 2 78 0,-1-7-122 16,-7-3-251-16,15 5-226 0,-8-5-121 16,16-6-67-16,-7 1-31 0,7 2-14 0,0-6 3 15,7 0 8-15,1 0-261 0,8-10-31 16,0 1 0-16,7-4 0 0,1-5 0 15,7-8 0-15,0-5 0 0,0-4 0 0,1-9 0 16,-1 0 0-16,9 0 0 0,-17-5 0 16,8 1 0-16,-14-1 0 0,6 5 0 0,-15 4 0 15,-1 1 0-15,-7 3 0 0,-7 6 0 16,-10-1 0-16,3 8 0 0,-10 2 0 0,0-2 0 16,-8 10 0-16,-6 0-38 0,6 0 13 15,1 8 14-15,0 5 14 0,-2 0 15 16,2 9 24-16,8 5-31 0,-1 7-11 0,9 2 0 15,-1 7 0-15,0 5 0 0,9 5 0 0,7 4 0 16,0 4 0-16,0 10 0 0,7 0 0 16,9 4 0-16,-8-6 0 0,8 6 0 0,0-4 0 15,7-5 0-15,-8-5 0 0,9 1 0 16,-8-9 0-16,8-9 0 0,-10 0 0 16,3-10 0-16,-1 2 0 0,-1-10 0 0,1-5 0 15,0-8 0-15,-9 0 0 0,1-8 0 0,0-5 0 16,0-4 0-16,-8-2 0 0,0-7 0 15,7 4 0-15,-7-5 0 0,0 6 0 0,0-2 0 16,9 2 0-16,-9 7 0 0,0 0 0 16,7 10 0-16,1-1 0 0,0 10 0 0,0 4 0 15,-8 5 0-15,16-2 0 0,-9 11 0 16,1-1 0-16,1 0 0 0,-2 4 0 16,9 1 0-16,-8-5 0 0,8 4 0 0,-9-3 0 15,9-6 0-15,-1 1 0 0,1 0 0 16,-1-10 0-16,1 1 0 0,0-9 0 0,-1-5 0 15,9 1 0-15,-8-10 0 0,0-3-281 16,-1-1-493-16,1-4-95 0,0-3-53 16,-8-2 6-16,8 0 53 0,-9 1 124 0,-7 4 206 15,8 0 278-15,-8 0 283 0,0 3 251 16,0 6 228-16,0 0 153 0,-8 4 72 0,8 6 1 16,-7-7-28-16,-2 10-58 0,9-4-97 15,-7 4-74-15,-1-5-41 0,8 5-35 16,-8 5-400-16,8-5 0 0,-8 4 0 0,8 0 0 15,0 5 0-15,0 0 0 0,0 4 0 16,0 0 0-16,0 6 0 0,8-6 0 0,-8 5 0 16,8-1 0-16,0 1 0 0,-1-1 0 15,9-4 0-15,-8 1 0 0,8-1 0 0,0-4 0 16,-1-1 0-16,1-2 0 0,-9-3 0 16,10-6 0-16,-1-3 0 0,-1-2 0 0,-8-5 0 15,2-1 0-15,-2-3 0 0,1-1 0 16,0 0 0-16,-8 1 0 0,0-5 0 15,0 3-39-15,0 3 8 0,0-3 19 0,0 3 19 16,-8 2 24-16,8 5 13 0,0 0-44 16,-8 0 0-16,8 9 0 0,0 0 0 0,-7 0 0 15,7 9 0-15,0 0 0 0,0 4 0 16,0 4 0-16,0 1 0 0,0 4 0 16,7-4 0-16,-7 5 0 0,8-2 0 0,0-3 0 15,0 4 0-15,8-4 0 0,-9-5 0 16,9 0 0-16,-1-3 0 0,1-2 0 15,0-8 0-15,-1 0 0 0,1 0 0 16,1-8 0-16,-3-2 0 0,3-3 0 0,-10 0 0 16,2-5-253-16,-2 1 6 0,-7-1 28 0,8-1 39 15,-8 3 46-15,-8-3 42 0,8 6 35 16,0 1 30-16,0 2 22 0,-7 1 20 0,7 9 21 16,0 0 26-16,0 5 29 0,0 9 29 15,0-2 27-15,7 11 28 0,-7-1 22 16,8 4 13-16,0 1-49 0,0 8-161 0,8-4 0 15,-9 8 0-15,9 2 0 0,-1-3 0 16,1 7 0-16,-8-5 0 0,8-1 0 0,-1 1 0 16,-6-1 0-16,-2-2 0 0,0-2 0 15,2-5 0-15,-9 1 0 0,0-4 0 0,-9-4 0 16,2-2 0-16,0-3 0 0,-10-1 0 16,3-8 0-16,-3 0 0 0,-6-4 0 15,-1-10 0-15,-7 1 0 0,8-5 0 0,-10-4 0 16,10-5 0-16,8-5-37 0,-9 2-53 15,16-5 23-15,-7 3 16 0,15-3 10 0,0-5 10 16,0 0 9-16,15-1 8 0,-7 2 4 16,16-5 2-16,-9-1-7 0,8 6-9 15,10-5-11-15,-10-2-6 0,8 7-9 0,0-1-6 16,-7-4 2-16,7 5 4 0,-8 3 5 0,1 0 3 16,0 1 7-16,-8-2 8 0,0 7 9 15,-1-2 8-15,-7 2 7 0,0 3 3 0,-8-4 7 16,0 9 14-16,0-5 13 0,0 1 14 15,-8 4 20-15,0 4 19 0,-7 0 16 16,6-1 10-16,2 10 6 0,-1 0 3 0,-8 0 1 16,9 5-92-16,-2 4-31 0,2 5 0 15,7-1 0-15,-8 4 0 0,8 5 0 16,0-3 0-16,8 2 0 0,-8 2 0 0,7-2 0 16,2 2 0-16,-2-2 0 0,9-3 0 15,-1 0 0-15,1-5 0 0,0 0 0 16,8-4 0-16,-9-5 0 0,8 1 0 0,-6-1 0 15,6-8 0-15,1-1 0 0,-1 1 0 16,-7-5 0-16,8 0 0 0,-9-4 0 0,1 0 0 16,-1 0 0-16,-7-1 0 0,7-3 0 15,-6 4 0-15,6-1 0 0,-6 6 0 0,-9-5 0 16,7 4 0-16,1-1 0 0,0 6 0 16,-8-1 0-16,0 5 0 0,8-4 0 0,-8 8 0 15,0-4 0-15,7 5 0 0,-7 4 0 16,9-1 0-16,-9 5 0 0,0 1 0 15,7 3 0-15,-7 2 0 0,8-2 0 0,-8-3 0 16,8 3 0-16,-8-4 0 0,8 1 0 16,-1-1 0-16,-7-5 0 0,9-2 0 0,-2-3 0 15,1 2 0-15,8-10 0 0,-9-4 0 16,2 1 0-16,6-5 0 0,-6-1 0 16,-2 1 0-16,9-4-110 0,-1-1-1 0,-6-1 39 15,6 6 29-15,-7 1 22 0,7-1 19 16,-7 3 20-16,0 1 26 0,7 1 27 15,-6 8 31-15,6 0 22 0,-7 5-124 0,7 4 0 16,-6-2 0-16,6 7 0 0,-6 0 0 16,-2 2 0-16,0 7 0 0,2-5 0 0,-1 4 0 15,-1 0 0-15,-7-5 0 0,0 6-48 16,9-5-576-16,-18-1-281 0,9-4-255 0,-7-3-81 16,-1-3 18-16,8 2 89 0,-16-9 191 15,9 0 296-15</inkml:trace>
  <inkml:trace contextRef="#ctx0" brushRef="#br0" timeOffset="-204456.673">29248 12805 322 0,'-23'-27'891'0,"6"1"172"0,1-1 129 16,9 1 119-16,-1 0-105 0,8-1-336 15,0 4-240-15,8-3-130 0,-1 9-294 0,9-1-206 16,1 5 0-16,-3 4 0 0,3 0 0 15,-1 9 0-15,7 5 0 0,-8 4 0 16,1-1 0-16,-8 6 0 0,8 3 0 0,-9 5 0 16,2 1 0-16,-9 3-435 0,0 0-496 15,-9 1-262-15,2-5-83 0,-1 0 19 0,0-9 80 16,-7 0 189-16,-1-4 331 0</inkml:trace>
  <inkml:trace contextRef="#ctx0" brushRef="#br0" timeOffset="-204287.123">29012 12540 561 0,'-23'-17'1029'0,"-1"-1"161"16,1 4 135-16,7 2 115 0,1-1-207 16,-1-1-414-16,8 0-242 0,8 2-560 15,8-7-17-15,-1 2 0 0,9 4 0 0,8-5 0 16,-1 5 0-16,1 4 0 0,7 0 0 16,0 5 0-16,-8 8-46 0,10 1-876 0,-10 3-303 15,8 1-108-15,0 5 18 0,2-1 82 16,-2 0 174-16,0 4 344 0</inkml:trace>
  <inkml:trace contextRef="#ctx0" brushRef="#br0" timeOffset="-203714.37">30315 13083 135 0,'0'0'466'0,"0"5"97"0,0-5 88 0,0 0 43 15,0 0-66-15,0 0-52 0,-8 0-37 16,8 0-41-16,0 3-53 0,0-3-58 16,0 0-67-16,0 0-72 0,0 0-55 0,0 0-36 15,0 0-15-15,0 0-12 0,0 0-10 16,0 0-4-16,0 0 6 0,0 0 14 0,0 0 17 16,0-3 17-16,8 3 22 0,-8 0 18 15,0 0-10-15,7 0-200 0,2-5 0 0,-2 5 0 16,9 0 0-16,-1-5 0 0,1 1 0 15,-1 4 0-15,9-5 0 0,-1 1 0 16,10-1 0-16,-10 1 0 0,8 1 0 0,0 3 0 16,2-6-446-16,-2 6-697 0,0-4-178 15,8 4-34-15,-8-4 57 0,9-5 124 0,-2 0 273 16,9 0 423-16</inkml:trace>
  <inkml:trace contextRef="#ctx0" brushRef="#br0" timeOffset="-202223.985">31624 12910 510 0,'0'-9'830'0,"0"-3"157"0,-7 3 106 0,0-5 19 16,7 2-214-16,-17-6-223 0,10 4-197 16,-2 1-131-16,2 0-86 0,-9 4-63 0,1 0-50 15,-1 0-45-15,0 5-36 0,-8 0-37 16,1 4-24-16,-1 0-13 0,9 4-9 15,-9 9-3-15,1 1-2 0,-1 3 10 0,8 5 6 16,1 4 10-16,-1 1 17 0,9 8 17 16,7 0 17-16,-9 1 16 0,18 4 11 0,-2-1 0 15,9-4-12-15,-1 2-2 0,9-7-42 16,8-3-27-16,6-5 0 0,2-5 0 0,7-12 0 16,0-5-26-16,1-5-151 0,6-8-62 15,-7-5-55-15,0-8-47 0,1 0-47 0,-10-1-41 16,-6-3-22-16,-1-2 8 0,-7 6 37 15,-8-1 68-15,-1 1 118 0,-7 8 160 16,-8-5 175-16,0 11 128 0,-8-2 77 0,-7 5 46 16,-1 6 7-16,-8 3-31 0,1 0-65 15,-1 0-52-15,-7 3-27 0,8 2-16 0,-1 4-14 16,0 5-12-16,1-1-9 0,7 4-6 16,1 1-7-16,-1-1-8 0,8 1-6 0,0 0-8 15,0-1-45-15,8 1-67 0,8-4 0 16,-8 2 0-16,8-2 0 0,7 0 0 15,1-5 0-15,8-2 0 0,-8-1 0 0,6-6 0 16,2-6 0-16,8-1 0 0,-8-2-62 16,-1-10-164-16,1 6-36 0,-9-9-17 0,8 4 4 15,-7-3 28-15,0 3 39 0,-8-4 48 16,-1 5 50-16,-7 3 57 0,9 0 59 16,-9 2 52-16,0 3 44 0,-9 0 37 0,9 4 29 15,-7 5 25-15,7 0 17 0,-8 5 15 16,8 4 7-16,0 0 5 0,0 3 0 0,0 2-162 15,0 4-75-15,0-1 0 0,0 1 0 16,8 0 0-16,-8-1 0 0,7 1 0 16,2-1 0-16,-9-4 0 0,8 1 0 0,8-5 0 15,-9-4 0-15,1-5 0 0,0 0 0 16,7-5 0-16,-6-4 0 0,6-5 0 0,-7-2 0 16,7-3 0-16,-7-3 0 0,8 0-156 15,-9 0-84-15,9 1 25 0,-8-2 36 16,8 6 37-16,-9-1 37 0,2 4 35 0,-2 5 37 15,1 6 40-15,1 3 36 0,-2 3 35 16,-7 3 34-16,7 6 33 0,2 2 23 0,-9-2 9 16,8 7 2-16,-8 3-4 0,7-5-119 15,2 1-56-15,-2 4 0 0,1-9 0 0,0 5 0 16,7-4 0-16,-6-5 0 0,6-2 0 16,1-1 0-16,7-6 0 0,-6-10 0 15,6 1 0-15,1-4 0 0,-2-5 0 16,2-3 0-16,8-6 0 0,-17 1 0 0,8-6 0 15,-7-3 0-15,8 0 0 0,-17 0 0 16,10-1 0-16,-10 1-179 0,-7 0 12 16,0 3 23-16,-7 2 26 0,-1-1 27 0,-8 4 39 0,0 1 31 15,1 4 28-15,-9 0 24 0,1 5 18 16,-1 8 15-16,1 0 2 0,-1 9 7 0,1 9 10 16,6 4 14-16,3 5 19 0,-3 8 25 15,10 1-96-15,-2 8-45 0,2 0 0 16,7 5 0-16,0 0 0 0,7 0 0 0,2-1 0 15,6 1 0-15,1-10 0 0,0 2 0 16,8-6 0-16,-2-8 0 0,2-1 0 0,8-8 0 16,-9 0 0-16,8-5 0 0,0-4 0 15,-7-4 0-15,8 4 0 0,-8-4 0 16,-1-1 0-16,8 1 0 0,-15 4 0 0,8 4 0 16,-2 1 0-16,-6 3 0 0,1 6 0 15,-3 7 0-15,3 2 0 0,-1 4 0 0,-9 4 0 16,1-1 0-16,0 5 0 0,0 1 0 15,-1-1 0-15,-7-4 0 0,0 5 0 16,0-1 0-16,0-4-418 0,-7-1-331 0,-9 1-251 16,1-4-157-16,-9 0-25 0,1-6 32 15,-1 2 101-15,-7-2 211 0,-9-2 315 0</inkml:trace>
  <inkml:trace contextRef="#ctx0" brushRef="#br0" timeOffset="-202081.361">32228 13692 189 0,'-38'9'890'0,"-2"0"207"0,9-5 140 15,0 4 119-15,8-8-31 0,-1 0-380 0,8 0-321 16,0-4-198-16,16-4-324 0,0-1-102 16,0 0 0-16,9 0 0 0,-2 0-425 0,1 1-459 15,8-1-300-15,0 0-118 0,-1 0 7 16,8-8 80-16,1-1 197 0,-1-4 391 0</inkml:trace>
  <inkml:trace contextRef="#ctx0" brushRef="#br0" timeOffset="-188803.676">33821 12805 61 0,'0'-4'524'0,"0"-1"131"0,0 1 122 16,0-1 127-16,0-4-75 0,0 5-124 16,0-5-119-16,0 0-97 0,-7 1-92 15,7 3-97-15,0-4-72 0,0 0-40 0,-8 1-20 16,8 2-9-16,-7-1-8 0,7 2-11 15,-9 1-10-15,-6-1-19 0,6 5-21 0,-5 0-31 16,-3 0-25-16,1 5-21 0,-7-1-13 16,-1 8-7-16,1 2-4 0,-1 0 9 15,9 3 4-15,-8 5 6 0,-1 1 7 0,15-2 8 16,-6 1 6-16,7 0 5 0,0 6 8 16,8-3 2-16,0-2 1 0,8 3-1 0,0-4-4 15,7 0-6-15,1-4-8 0,8-5-7 0,0 0 3 16,7-4 3-16,-8-5 3 0,9-4 0 15,-8-4-23-15,0-1-5 0,7-2 0 16,-8-7 0-16,1-4 0 0,-9 0 0 0,1 1-5 16,0-5-59-16,-9 0-16 0,1-1-6 15,0 2-4-15,-8-2 3 0,0 2 3 0,0-2 8 16,-8 1 3-16,0 5 5 0,1-1 9 16,-9 0 10-16,8 5 12 0,0 0 9 15,0 0 10-15,1 4 5 0,-2 5 2 0,2 4 3 16,-1 0 3-16,8 0 11 0,0 13 15 15,0 0 23-15,0 5 25 0,8 8 23 16,-1 1 21-16,2 8 14 0,6 0 3 0,1 9-4 16,0 0-14-16,-1 0-18 0,1 6-87 15,0-3-7-15,7 7 0 0,-8-6 0 16,1 0 0-16,-8 2 0 0,8-3 0 0,-8-3 0 16,0 1 0-16,0-5 0 0,-8-1 0 15,0-8 0-15,-8 1 0 0,8-6 0 0,-16 0 0 16,0-4 0-16,1-8 0 0,-1-1 0 15,-8-5 0-15,-7-3 0 0,8-10 0 0,-9-3-100 16,1-5-45-16,0-5-20 0,0-8-11 16,7 4 0-16,0-6-4 0,1 2-3 0,7 0-1 15,8-1-11-15,8 1-28 0,0-1-66 16,0 1-96-16,8-6-112 0,8 2-122 0,7-1-136 16,1 1-106-16,0-2 4 0,14-3 80 15,2 4 121-15,-9 0 146 0</inkml:trace>
  <inkml:trace contextRef="#ctx0" brushRef="#br0" timeOffset="-188476.198">34214 12901 171 0,'0'-12'711'0,"0"-2"192"0,0 5 125 15,-9-3 79-15,2-2-130 0,-9 1-232 16,8-5-224-16,-8 5-170 0,1 0-106 0,-1-1-65 16,1 1-41-16,-1 5-29 0,0-1-20 15,1 4-16-15,-1 1-14 0,0 4-8 0,9 4-2 16,-9 5 4-16,8 4 6 0,1 5 10 15,7 9 15-15,-9-1 7 0,9 1 2 16,9 3-8-16,-2 1-9 0,1-1-18 0,0-2-59 16,7-2 0-16,1-4 0 0,0-4 0 15,-1-4 0-15,-6-2 0 0,6-8 0 0,1 1 0 16,0-10 0-16,-9 1 0 0,8-8 0 16,-15-2 0-16,9-4 0 0,-9-4-77 15,0 0-23-15,0-1-21 0,-9-2-16 0,2-3-14 16,-1 2-14-16,1 5-16 0,-2-6-17 15,-6 9-23-15,7-4-54 0,0 9-102 0,1 4-141 16,7 0-138-16,-9 5-116 0,9 4-107 16,9 9-24-16,-9-1 73 0,15 1 141 15,-7 5 158-15,16 3 148 0</inkml:trace>
  <inkml:trace contextRef="#ctx0" brushRef="#br0" timeOffset="-188218.845">34434 12894 450 0,'23'-5'569'16,"1"0"109"-16,-9-4 114 0,1 0-42 15,0 0-69-15,-9-4-80 0,-7 0-74 0,8 4-77 16,-16-4-81-16,8 0-83 0,-7 0-67 16,-9 4-36-16,0-4-22 0,1 4-14 0,-1 0-11 15,-8 0-6-15,-7 5-4 0,8-1-6 16,-1 1-3-16,0 4-4 0,1 4-8 16,-1 5-6-16,8 5-3 0,1 3 1 0,-1 1 0 15,9 4-6-15,7 4-90 0,-9 6-1 16,18-1 0-16,-9-1 0 0,15-3 0 0,1 4 0 15,0-10 0-15,7 1 0 0,8-4 0 16,0-5-151-16,2-4-195 0,-2-5-176 0,0-8-219 16,0-5-258-16,-8-4-127 0,10-5-18 15,-10-8 53-15,1-5 150 0,-1-4 230 16,-8-4 295-16</inkml:trace>
  <inkml:trace contextRef="#ctx0" brushRef="#br0" timeOffset="-188070.244">34614 12426 623 0,'-24'-49'943'0,"0"9"159"0,1 5 117 15,8 4 69-15,-9 8-246 0,8 2-303 0,1 7-210 16,-1 5-141-16,0 6-109 0,1 3-240 16,-1 8-39-16,9 1 0 0,-2 9 0 0,-6 4-145 15,15 3-348-15,-9 3-382 0,9 2-283 16,0 1-106-16,9-5 8 0,-1 5 77 16,8-4 199-16,-1-4 366 0</inkml:trace>
  <inkml:trace contextRef="#ctx0" brushRef="#br0" timeOffset="-187604.489">35288 12734 61 0,'-15'-4'748'0,"7"4"198"15,0-5 127-15,1 1 93 0,-2 0-27 0,2-2-246 16,-1-1-270-16,0 2-151 0,8-4-90 16,-8 0-64-16,8 4-61 0,0-4-144 15,-7 6-113-15,7 3 0 0,7 0 0 16,-7 3 0-16,8 6 0 0,0 5 0 0,0 4 0 15,8 4 0-15,-9 4 0 0,9 5 0 16,-1 1 0-16,9 3 0 0,-8-5 0 0,7-4 0 16,-6 2 0-16,6-2 0 0,1-8 0 15,-9-5 0-15,8-5 0 0,-7-3 0 16,0-10 0-16,-1-3 0 0,1-5 0 0,-1-10 0 16,-6 2 0-16,-2-10 0 0,-7-1 0 0,0-3 0 15,0 0 0-15,-7-1 0 0,7 6 0 16,-9-5 0-16,2 7 0 0,-1 2 0 15,1 5-95-15,-2 7-189 0,9 5-43 0,-7 9-74 16,7 9-137-16,-8-1-188 0,16 10-211 16,-8 1-102-16,7 2-19 0,9 2 55 0,-8 3 148 15,15-4 226-15</inkml:trace>
  <inkml:trace contextRef="#ctx0" brushRef="#br0" timeOffset="-187031.128">35776 12730 529 0,'-9'-13'953'0,"2"4"160"0,-1 0 124 0,-8 0 112 16,9 0-215-16,-10 4-338 0,10 2-227 16,-2 3-134-16,2 3-359 0,-1 6-76 15,8 5 0-15,0 4 0 0,0 4 0 0,0 4 0 16,8 1 0-16,-1 3 0 0,2 2 0 0,-2 3 0 16,10-5 0-16,-3-4 0 0,3 2 0 15,-1-2 0-15,7-8 0 0,-8-5 0 16,9 0 0-16,-1-9 0 0,-7 2 0 0,8-12 0 15,-9 2 0-15,8-9 0 0,-14 0 0 16,6-9 0-16,-6 0 0 0,5 0-44 0,-5-5-97 16,-9 1 29-16,0-1 33 0,0 0 24 15,-9 5 20-15,2-4 13 0,0 4 11 16,-2 0 9-16,-6 4 8 0,6 5 10 0,2 3 7 16,-1 3 3-16,0 2 4 0,0 10 13 15,1-1 13-15,7 9 11 0,0 0 16 0,0 5 18 16,0 4-51-16,7 0-50 0,1 4 0 15,0 1 0-15,7-1 0 0,1-3 0 0,1-2 0 16,6 2 0-16,1-6 0 0,-1-3 0 16,1-5 0-16,7-1 0 0,0-8 0 15,1 0 0-15,-8 0 0 0,7-8 0 0,-8 3 0 16,1-8 0-16,-1 3 0 0,-15-2-88 0,8-6-43 16,-9 4 19-16,-7-2 20 0,0-7 21 15,0 6 15-15,-7-1 14 0,-9 1 10 0,0-6 10 16,-8 5 4-16,9 5 6 0,-17-4 13 15,10 3 20-15,-2 1 18 0,8 3 17 0,-8 7 11 16,8-1 16-16,1 8 11 0,7 5 5 0,-7-1-1 16,6 6 1-16,2 8-80 0,7 0-19 15,0 4 0-15,7 1 0 0,-7 0 0 16,16 4 0-16,-8-6 0 0,15-2 0 0,-7-1 0 16,8-4-34-16,-8-1-296 0,8-8-141 0,-2 0-168 15,2-5-194-15,-8-8-191 0,0-1-79 16,-1-8 6-16,-7 0 100 0,7-5 173 0,-6-5 234 15</inkml:trace>
  <inkml:trace contextRef="#ctx0" brushRef="#br0" timeOffset="-186834.04">36238 12667 37 0,'-23'-26'675'0,"7"4"233"0,1 0 163 0,-1 0 125 16,8 9-5-16,-8-4-153 0,9 3-204 0,-2 6-162 16,1-5-109-16,1 4-557 0,7-1-6 15,0 2 0-15,0-2 0 0,7 3 0 0,1-7 0 16,1 4 0-16,5 6 0 0,-5-5 0 15,6 6 0-15,1-2 0 0,-1 5 0 0,1 0 0 16,0 8 0-16,-1 1 0 0,1 9 0 16,-8 5 0-16,0 8 0 0,0 4-521 0,-1 0-524 15,2 4-195-15,-2 6-40 0,1-5 50 16,1-1 101-16,-2-4 212 0,9 0 309 0</inkml:trace>
  <inkml:trace contextRef="#ctx0" brushRef="#br0" timeOffset="-186010.01">36450 12884 549 0,'-8'0'1018'16,"8"-4"190"-16,-8-1 137 0,1 1 116 0,7-1-206 16,0 2-350-16,0-3-455 0,0 3-450 15,7-2 0-15,-7 5 0 0,8 0 0 16,0 0 0-16,0 5 0 0,-8 4 0 0,7-6 0 0,2 11 0 16,-9-5 0-16,7 3 0 0,1 6 0 15,-8-4 0-15,8-2 0 0,-8 2 0 0,8 0 0 16,-8-1 0-16,7-4 0 0,2-5 0 15,-2 0 0-15,-7 1 0 0,8-10 0 0,-1 1 0 16,2-5 0-16,-9-4 0 0,8-5 0 0,-1 1-136 16,2-6-133-16,-9 5 52 0,7 1 56 15,1-1 46-15,-8 1 46 0,8 4 45 16,0 4 47-16,-8 4 44 0,7 2 48 0,-7 3 45 16,9 0 46-16,-9 3 36 0,7 6-64 0,-7 4-178 15,8 6 0-15,0-2 0 0,-8 1 0 16,8 3 0-16,-1 2 0 0,2 3 0 0,-2-8 0 15,9 4 0-15,-8-5 0 0,8 1 0 16,-1-5 0-16,1-4 0 0,0-5 0 16,8 1 0-16,-9-5 0 0,8-5 0 0,1 1 0 15,-1-5 0-15,-7-4 0 0,8-5 0 0,-9 1 0 16,1-1 0-16,0-4 0 0,-8-1 0 16,8 2 0-16,-16 4-65 0,0-6-119 0,0 2 32 15,0 2 36-15,-9 2 32 0,-6-1 25 0,6 5 21 16,-5 0 19-16,-10 4 20 0,8 0 22 15,1 5 19-15,-1 4 21 0,0 0 18 0,8 8 18 16,-8 1 12-16,9 5 8 0,-1 3 2 16,8 5-64-16,0 1-57 0,0-6 0 0,0 10 0 15,8-10 0-15,-1 6 0 0,2-7 0 16,6 3 0-16,1-2 0 0,0-4 0 0,-1-4 0 16,1 0 0-16,-1-5 0 0,8-4 0 0,-6 0 0 15,-1-4 0-15,-9 0 0 0,9-1-131 16,-8-4-57-16,-8 1 5 0,7-1 18 0,-7-4 23 15,9-1 30-15,-18 0 27 0,9 2 26 16,0-2 23-16,-7 2 16 0,7-1 20 16,-8 3 20-16,8 1 18 0,-8 5 23 0,8-1 24 15,0 5 26-15,-8 0 27 0,8 9 24 16,0-4 20-16,0 9 20 0,8-1-80 0,-8 4-122 16,8 4 0-16,-8 7 0 0,8-2 0 0,-1 5 0 15,2 4 0-15,6 0 0 0,-7 6 0 0,7-2 0 16,-6 1 0-16,6 4 0 0,-7 0 0 15,7 0 0-15,-6-5 0 0,-1 6 0 0,-1-1 0 16,-7-4 0-16,9 0 0 0,-9 4 0 0,-9-9 0 16,9 5 0-16,-7-9 0 0,-10 4 0 15,10-5 0-15,-17-2 0 0,8-7 0 0,-7 6 0 16,-1-10 0-16,1 1 0 0,-8-4 0 0,0-6 0 16,-2 1 0-16,2-5 0 0,-7-4 0 15,-2-4 0-15,0-5 0 0,9 1 0 0,0-6 0 16,-8-4 0-16,15 1-207 0,-7-5-721 0,8 0-266 15,7-5-85-15,8-4 12 16,-1 0 74-16,9-8 162 0,9-1 299 0</inkml:trace>
  <inkml:trace contextRef="#ctx0" brushRef="#br0" timeOffset="-185627.118">37446 12456 474 0,'-7'0'850'16,"-2"0"182"-16,2 0 139 0,-1 5 72 15,0-5-148-15,8-5-188 0,-8 5-181 0,8-4-109 16,0 4-541-16,0-5-76 0,8 0 0 16,0 1 0-16,7 4 0 0,-6 0 0 0,14 0 0 15,-8 9 0-15,9 0 0 0,-1 5 0 0,1 7 0 16,0 2 0-16,7 8 0 0,-8-1 0 16,-7 10 0-16,8 5 0 0,-8 3 0 0,-9 5 0 15,1 5 0-15,-8 3 0 0,0 1 0 0,0-1 0 16,-15 5 0-16,-1-3 0 0,0 3 0 0,1-5-56 15,-9 1-1694-15,8-4 47 0,0-10 149 16,-6 1 197-16,6-10 313 0,-1-8 483 0</inkml:trace>
  <inkml:trace contextRef="#ctx0" brushRef="#br0" timeOffset="-184203.996">14310 14619 342 0,'-8'4'672'16,"8"-4"197"-16,-8 0 133 0,1 0 34 0,7 4-139 15,-9-4-129-15,2 0-133 0,-1 0-139 16,-1 0-84-16,9 0-55 0,-7 0-48 16,7 6-56-16,0-6-110 0,0 0-143 0,0 3 0 15,0-3 0-15,7 4 0 0,2 1 0 16,6-1 0-16,1 1 0 0,8-1 0 0,-1 1 0 15,8 0 0-15,-7-5 0 0,16 0 0 16,-9 0 0-16,8 0 0 0,0-5 0 16,-7 0-260-16,6 5-200 0,-5 0-190 0,-2-4-244 15,-8 4-193-15,1 0-56 0,-1-5 18 16,1 5 89-16,-9 0 203 0,-7 0 284 16</inkml:trace>
  <inkml:trace contextRef="#ctx0" brushRef="#br0" timeOffset="-183972.063">14592 14681 2 0,'-31'13'591'16,"-9"-4"202"-16,2 0 152 0,5 0 99 0,2-1-39 16,0 1-204-16,8-4-179 0,-1 3-163 15,1-3-117-15,7-5-73 0,8 4-47 16,1-4-39-16,-2 5-28 0,9-5-22 0,-7 4-12 16,7-4 1-16,7 0 4 0,2 0 0 15,-2 0-5-15,1 0-112 0,8 0-9 0,0 0 0 16,6 0 0-16,2 0 0 0,-1 0 0 15,10 0 0-15,-2 0 0 0,-8 0-120 16,8 0-195-16,1 0-151 0,-1 4-233 0,0-4-295 16,-7 0-133-16,8-4-29 0,-9 4 35 15,9-9 123-15,-9 5 240 0,8-9 334 16</inkml:trace>
  <inkml:trace contextRef="#ctx0" brushRef="#br0" timeOffset="-183610.502">14788 14490 322 0,'-15'0'746'0,"-1"0"171"0,0-3 113 15,-8 3 73-15,9 0-211 0,-1 0-213 16,9 0-179-16,-10-6-133 0,10 6-72 0,0 0-34 16,-2-3-8-16,1 3-2 0,1-4 6 15,-2 4 11-15,2 0-218 0,7-5-50 0,-8 5 0 16,8 0 0-16,-8 0 0 0,8 0 0 15,0 5 0-15,-8-5 0 0,16 0 0 0,-8 4 0 16,8-4 0-16,0 3 0 0,8 3 0 16,-1-3 0-16,1 7 0 0,8-6 0 15,-1 5 0-15,1-4 0 0,7 2 0 0,-8 3 0 16,8-1 0-16,2 0 0 0,-10 4 0 16,1 0 0-16,-1 5 0 0,-8 4 0 0,1-1 0 15,-8 7 0-15,-8 2 0 0,8 1 0 16,-16 0 0-16,8 4 0 0,-8 0 0 0,-8 2 0 15,1-2 0-15,-8 0-47 0,-1 0-511 16,1-4-265-16,-10 0-283 0,10-4-104 16,-1-2-6-16,1-6 55 0,8-7 147 0,6-3 300 15</inkml:trace>
  <inkml:trace contextRef="#ctx0" brushRef="#br0" timeOffset="-178268.744">15856 14443 204 0,'-9'-6'707'15,"9"6"196"-15,0-3 129 0,-7-2 89 0,7 5-143 16,-8 0-202-16,8-4-199 0,-9 4-160 15,9 0-103-15,-7 0-72 0,7 0-55 16,0 4-48-16,0-4-42 0,0 5-36 0,0 7-17 16,0 2-7-16,0 4 2 0,0 8 10 15,0 5 10-15,0 4 9 0,0 5 2 0,0 4-3 16,0-4-64-16,0 4-3 0,0-4 0 16,0-1 0-16,0 1 0 0,0-5 0 15,0-9 0-15,0 2 0 0,0-12 0 0,0 3 0 16,0-6 0-16,0-8 0 0,7-5 0 15,-7-5 0-15,0-8 0 0,0-6 0 0,9-6 0 16,-9-6 0-16,0-4 0 0,0-1 0 16,-9-8 0-16,9 0 0 0,0 0 0 0,0-1 0 15,0 1 0-15,0 5 0 0,0 3 0 16,9 6 0-16,-9-1 0 0,0 8 0 16,8 5 0-16,-8 6 0 0,7 3 0 0,-7 9 0 15,9 0 0-15,-2 4 0 0,9 5 0 16,-8 8 0-16,8 1 0 0,-1 5 0 0,1 3 0 15,0-4 0-15,7 0 0 0,-8 4 0 16,9-4 0-16,-1-4 0 0,1-5 0 16,0 0 0-16,-1-4 0 0,1-4 0 0,-1-5 0 15,-7-9 0-15,8 0 0 0,-9-3 0 16,1-7 0-16,0 2-8 0,-1-1-75 0,-6 1 15 16,-2-1 18-16,-7-1 18 0,0 3 15 15,0 2 12-15,0 0 13 0,-7 2 16 0,-2 3 17 16,9 4 13-16,-7-4 4 0,7 9 1 15,-8 0-40-15,8 4-19 0,0 6 0 0,0-1 0 16,0 9 0-16,8-1 0 0,-8 4 0 16,7 7 0-16,-7-2 0 0,9 5 0 0,-2-1 0 15,9 7 0-15,-8-2 0 0,-1-4 0 16,2 4 0-16,6 0 0 0,-7-4 0 16,7-1 0-16,-6-2 0 0,-2-12 0 0,10 7 0 15,-10-9-488-15,0-7-223 0,1 3-252 16,1-10-179-16,-2-5-40 0,-7-3 32 0,7-10 108 15,2-5 205-15,-1 2 301 0</inkml:trace>
  <inkml:trace contextRef="#ctx0" brushRef="#br0" timeOffset="-177740.697">16561 14500 413 0,'-7'-10'865'0,"7"7"164"16,-9-3 118-16,2-1 86 0,-1 2-210 0,0 0-293 15,0 1-225-15,8 4-148 0,0-5-109 16,-7 5-77-16,7 5-48 0,0-5-30 0,7 9-14 16,-7 0 0-16,8 8 6 0,0 1-74 15,0 8-11-15,-8 1 0 0,7 8 0 16,2 0 0-16,-2 0 0 0,1 6 0 0,0 3 0 16,0-5 0-16,-1-4 0 0,2 6 0 15,-2-10 0-15,-7-1 0 0,8-7 0 0,1-2 0 16,-9-7 0-16,7-1 0 0,-7-9 0 15,0-4 0-15,0-4 0 0,-7-5 0 0,-2-9 0 16,1 1 0-16,1-10 0 0,-2 1 0 16,2-6 0-16,-9-3 0 0,1 0 0 15,6 0 0-15,2-5 0 0,-1 0 0 0,0 5 0 16,8 0 0-16,-8-1 0 0,8 6 0 16,8-1 0-16,-8 4 0 0,8 1 0 15,-8 3 0-15,8 6 0 0,-1-1 0 0,9 6 0 16,-8 3 0-16,8 4 0 0,0 0 0 15,8 5 0-15,-10 5 0 0,19 0 0 0,-10 7 0 16,1 6 0-16,7 5 0 0,-8 3 0 16,1 0 0-16,0 4 0 0,-10 7 0 0,3-2 0 15,-1 4 0-15,-9-4 0 0,9 6 0 16,-8-2 0-16,-8 1 0 0,0-1 0 16,0-2 0-16,-8-2 0 0,0-5 0 0,0 0 0 15,-8-7 0-15,1-1 0 0,-1 0-130 16,-8-9-251-16,8-4-37 0,-7-4-74 0,8-5-127 15,-9-5-162-15,8-8-187 0,1 0-65 16,7-1 13-16,0-7 97 0,8 3 172 16,0 1 215-16</inkml:trace>
  <inkml:trace contextRef="#ctx0" brushRef="#br0" timeOffset="-177383.343">17472 14786 111 0,'-9'5'724'0,"2"-5"215"16,-1 4 151-16,-1 1 111 0,2-1-75 15,0-4-217-15,-1 5-247 0,-1-5-170 0,9 0-128 16,0 4-75-16,0 0-33 0,0-4-228 16,9 5-28-16,6 0 0 0,1-5 0 0,-1 0 0 15,9 3 0-15,-8-3 0 0,15 0 0 16,-8 0 0-16,1 0 0 0,8 5 0 16,-1-5 0-16,-7 4 0 0,7-4 0 0,-8 5 0 15,9-5 0-15,-9 4 0 0,0 5-139 0,-6-4-471 16,-1 7-178-16,-1-3-216 0,-7 0-130 15,-8 5-21-15,0-2 43 0,-8-3 133 16,0 5 228-16,1 0 288 0</inkml:trace>
  <inkml:trace contextRef="#ctx0" brushRef="#br0" timeOffset="-177182.845">17668 15042 120 0,'-24'9'693'0,"-7"1"218"0,8-2 147 0,-1 0 108 16,0-3-74-16,1-1-192 0,7 1-210 15,0-5-169-15,1 0-113 0,6 0-78 0,2 0-50 16,7-5-258-16,0 1-22 0,7-1 0 15,-7 1 0-15,16-5 0 0,0 6 0 16,-1-7 0-16,1 6 0 0,8 4 0 16,-1-5 0-16,1 5 0 0,0 0 0 0,7 0 0 15,1 0 0-15,-1 0 0 0,0 0 0 0,9 0 0 16,-17 0-417-16,8 5-814 0,-7-5-126 16,7 0 1-16,-8 0 75 0,-7-5 133 15,8 5 272-15,-1-4 411 0</inkml:trace>
  <inkml:trace contextRef="#ctx0" brushRef="#br0" timeOffset="-176360.346">18640 14376 36 0,'-7'-9'551'0,"-1"0"179"15,-8 6 170-15,16-7 114 0,-7 6-66 16,-2-1-154-16,1 5-137 0,1-4-133 0,-2 4-137 16,9 0-82-16,-7 4-47 0,7 1-28 15,0 3-20-15,0 10-14 0,0 5-5 0,0 7-5 16,0 0-112-16,0 10-74 0,0 1 0 16,7 3 0-16,-7 0 0 0,9 5 0 15,-9-9 0-15,7-1 0 0,1 0 0 0,-8-8 0 16,9-4 0-16,-2-4 0 0,-7-2 0 15,0-7 0-15,0-10 0 0,7 1 0 0,-7-5 0 16,-7-9 0-16,7-5 0 0,0-3 0 16,-7-6 0-16,-2-3 0 0,1-5 0 15,1-4 0-15,-2 0 0 0,2-5 0 16,-1-1 0-16,8-2 0 0,-8 3 0 0,8 1 0 16,0-1 0-16,0 5 0 0,8 3 0 0,-8 6 0 15,8 4 0-15,-8 4 0 0,7 5 0 16,2 9 0-16,-2-1 0 0,1 10 0 0,8 3 0 15,0 5 0-15,-1 5 0 0,1 5 0 16,8 3 0-16,-1 4 0 0,1-2 0 0,-1 7 0 16,1-5 0-16,0-3 0 0,7-1 0 15,-8-4 0-15,8 0 0 0,1-9 0 0,-8-4 0 16,7 1 0-16,-7-10 0 0,-1-5 0 16,1-4 0-16,-8 0 0 0,-1-3 0 15,-7-7 0-15,0 2 0 0,-8 3 0 0,0-3 0 16,0-1 0-16,-8 1 0 0,0 4 0 15,-7-1 0-15,6 0 0 0,2 2 0 0,-9 3 0 16,8 0 0-16,1-1 0 0,7 6 0 16,-9 4 0-16,9 0 0 0,0 4 0 15,0 6 0-15,0-1 0 0,9 3 0 16,-9 7 0-16,7 3 0 0,1 0 0 0,0 0 0 16,0 4 0-16,8 5 0 0,-9 0 0 15,9 4 0-15,-8 1 0 0,8-1 0 0,-1-4 0 16,1 0 0-16,-9-5 0 0,9 0 0 15,-1-3 0-15,-6-9 0 0,-2-2-428 0,10-3-641 16,-10-9-196-16,0-5-37 0,2-4 53 16,-1-7 110-16,-1-7 212 0,2-3 327 0</inkml:trace>
  <inkml:trace contextRef="#ctx0" brushRef="#br0" timeOffset="-175912.511">19402 14437 548 0,'0'0'804'15,"0"0"174"-15,-8 0 119 0,8 0-21 16,-9 0-158-16,2 0-171 0,7 0-175 0,0 0-119 16,-7 0-65-16,7-3-38 0,0 3-90 15,0 0-260-15,0 0 0 0,0 3 0 0,0 3 0 16,0 1 0-16,0 3 0 0,0 8 0 15,7-1 0-15,-7 6 0 0,0 3 0 16,7 0 0-16,-7 5 0 0,9 4 0 0,-9 0 0 16,8 2 0-16,-1-2 0 0,-7-5 0 0,9 6 0 15,-2-6 0-15,1-2 0 0,0-3 0 16,0-6 0-16,-8-3 0 0,7-2 0 16,2-5 0-16,-2-4-748 0,1-5-210 0,-8-5-202 15,7-8-46-15,2-6 28 0,-9-2 86 16,7-2 174-16,1-7 262 0</inkml:trace>
  <inkml:trace contextRef="#ctx0" brushRef="#br0" timeOffset="-175652.236">19715 14455 583 0,'0'-9'899'0,"0"0"173"16,0 1 128-16,-7-1 49 0,7 5-215 0,-9-1-246 15,9 5-203-15,0-4-128 0,0 8-133 16,0-4-324-16,0 9 0 0,9 0 0 0,-9 5 0 15,7-2 0-15,-7 11 0 0,8-1 0 16,0 0 0-16,0 4 0 0,-1 5 0 16,2 0 0-16,-2-1 0 0,10 7 0 0,-10-6 0 15,9 4 0-15,-8-5 0 0,-1 1 0 0,1 0 0 16,8 1 0-16,-9-2 0 0,2-4 0 16,-2 1 0-16,1-5 0 0,0 0 0 0,0-5-270 15,-8-3-602-15,0-5-190 0,0-1-129 16,0-3-12-16,-8-5 52 0,8-5 134 0,-16 1 221 15,9-5 282-15</inkml:trace>
  <inkml:trace contextRef="#ctx0" brushRef="#br0" timeOffset="-175410.887">19519 14839 450 0,'-23'-4'821'0,"-1"-1"173"0,8 2 125 15,1-2 58-15,-8 0-181 0,14 1-190 0,-6-5-190 16,6 5-125-16,2-1-84 0,7 1-93 15,-7-1-314-15,14 1 0 0,-7 0 0 0,7-5 0 16,10 5 0-16,-10-1 0 0,17 1 0 16,-8 4 0-16,15 0 0 0,-8-5 0 15,8 10 0-15,2-5 0 0,-2 0 0 0,0 4 0 16,1 1 0-16,-1-1 0 0,8-4 0 16,-8 4 0-16,1-4-720 0,-1 5-362 15,-8-5-163-15,1 0-26 0,-8 4 50 0,7-4 113 16,-15 0 227-16,8-4 351 0</inkml:trace>
  <inkml:trace contextRef="#ctx0" brushRef="#br0" timeOffset="-167070.038">21041 14827 389 0,'-7'0'828'0,"-2"0"166"16,2 3 118-16,-1-3 90 0,-8 5-206 15,9-5-225-15,-2 4-207 0,2-4-130 0,7 5-95 16,-8-5-78-16,8 0-60 0,8 0-101 16,-1-5-100-16,9 1 0 0,0-1 0 0,-1-8 0 15,9 0 0-15,8 0 0 0,-1-9 0 16,-8 0 0-16,8 0 0 0,0-5 0 16,2 6 0-16,-10-7 0 0,1 2 0 0,-9 0 0 15,1-1-91-15,-9 1-48 0,2 4 5 16,-9 0 12-16,0 0 10 0,-9 4 15 15,2 1 12-15,-9 3 15 0,1 1 13 0,-9-1 14 16,1 5 11-16,-10 6 10 0,10-7 13 0,-8 6 18 16,0 4 27-16,7 0 23 0,1 0 26 15,-1 9 32-15,8-1 30 0,1 6 26 16,7 4 24-16,0 3-7 0,1 2-190 0,7 8 0 16,0 4 0-16,7 0 0 0,1 5 0 15,0 4 0-15,7 5 0 0,1-5 0 0,8 4 0 16,-8-4 0-16,7 0 0 0,1-4 0 0,0-4 0 15,-2-1 0-15,1-9 0 0,1-4 0 16,-8 0 0-16,0-9 0 0,-1 1 0 16,1-9 0-16,0-5 0 0,-8 0 0 15,-1-14 0-15,2 1 0 0,-9-5 0 0,0-8 0 16,0 4 0-16,0-9 0 0,0 5 0 0,0-2 0 16,0 2 0-16,0 5 0 0,0 3 0 15,7 0 0-15,-7 10 0 0,8-6 0 16,1 10 0-16,-2 4 0 0,-7 4 0 0,16 0 0 15,-8 9 0-15,8 1 0 0,-1-1 0 16,1 4 0-16,0 1 0 0,7 1 0 0,-8-3 0 16,9-2 0-16,-1 0 0 0,1-2 0 15,0-3 0-15,-1-9 0 0,1 5 0 16,7-10 0-16,-8 1 0 0,1-9 0 0,-1 0 0 16,1-1 0-16,-8-3 0 0,0-1 0 15,-8-5 0-15,8 2 0 0,-16-2 0 0,0 2-1 16,0-2-124-16,-9 6 26 0,2-1 29 15,-10 1 24-15,3-1 19 0,-10 5 13 0,0-1 11 16,1 6 12-16,-1 4 16 0,8-2 13 16,-7 12 15-16,7-2 12 0,1 9 13 15,-1 1 8-15,8 3-55 0,-1 1-31 0,9 4 0 16,0-1 0-16,9 2 0 0,-1-2 0 16,8 2 0-16,-9-5 0 0,17-1 0 15,-8-3 0-15,7-1 0 0,1-5 0 0,-1 1 0 16,1-9 0-16,0 0 0 0,-1-5 0 15,1-4 0-15,-9 2 0 0,1-7 0 0,0 0 0 16,-1 2-97-16,-8-6-56 0,2 0 21 16,-9 0 23-16,0 1 25 0,0 3 22 0,-9-3 21 15,9-1 13-15,-7 5 13 0,-1 0 11 16,1 4 15-16,-2 1 16 0,2 3 18 16,-1 0 23-16,8 10 25 0,-8-5 26 0,8 9 20 15,-8 0 18-15,8 4-91 0,8 4-66 16,-8 1 0-16,8-1 0 0,0 1 0 0,8 5 0 15,-9-6 0-15,8 6 0 0,9-7 0 16,-8-2 0-16,7 0 0 0,1-7 0 0,0 2 0 16,-1-4 0-16,1 0 0 0,-8-10 0 15,7 0 0-15,1-4-33 0,-9 2-175 0,1-2 6 16,-9-5 13-16,10 0 19 0,-10 7 24 16,-7-7 27-16,0 0 28 0,0 5 27 15,0 1 25-15,0-1 24 0,0 5 25 0,-7-1 20 16,7 5 24-16,0 5 24 0,0-1 22 15,0 5 18-15,0-1 10 0,0 1-1 0,7 5-8 16,-7 0-19-16,9-2-22 0,6 1-23 16,-7 1-20-16,0-5-20 0,7-1-28 0,1 1-30 15,-9-9-33-15,9 0-31 0,0-5-33 16,-8 1-24-16,8-4-14 0,-9-1-8 16,1-5 2-16,0 1 3 0,-8 1 7 0,8-7 10 15,-8 6 16-15,0 0 24 0,-8-5 27 16,8 5 33-16,-8 0 46 0,0 0 41 0,1 4 34 15,7 0 27-15,-9 5 27 0,2 4 17 16,7 0 11-16,0 4 10 0,0 5 13 16,7 4 13-16,-7 4 7 0,9 1 9 0,6 5 6 15,-7 3 2-15,7 0 7 0,2 1 1 16,-1 4-127-16,-1 4-80 0,8-4 0 16,-7 4 0-16,8 0 0 0,-8 0 0 0,7 2 0 15,-8-2 0-15,1 0 0 0,-8-5 0 16,1 6 0-16,-2-6 0 0,-7 2 0 0,0-1 0 15,-7-1 0-15,-2-3 0 0,-6-1 0 16,-9 1 0-16,1-5-169 0,-9 0-44 0,1 0-18 16,-9-9-17-16,1 1-27 0,0-5-59 15,-8-6-117-15,0-3-155 0,-1-3-168 0,1-3-165 16,0-1-52-16,9-8 33 0,5 7 120 16,10-6 176-16,-1 1 207 0</inkml:trace>
  <inkml:trace contextRef="#ctx0" brushRef="#br0" timeOffset="-166301.359">23434 14474 37 0,'0'-5'697'0,"-8"0"213"15,8 1 147-15,-7-1 111 0,-2 0-25 16,2 1-215-16,-1 4-243 0,0 0-165 0,8-3-110 16,-8 6-87-16,8-3-69 0,0 4-195 15,-7 6-59-15,7 8 0 0,0-1 0 16,-9 10 0-16,9 4 0 0,0-1 0 0,-7 6 0 16,7 3 0-16,0 1 0 0,-8 5 0 15,8-10 0-15,0 0 0 0,-9-4 0 0,9-8 0 16,0-2 0-16,0-7 0 0,0-5 0 15,0-5 0-15,0-4 0 0,-7-9 0 0,7-5 0 16,0-7 0-16,-7-2 0 0,7-8 0 16,-9 0 0-16,1-4 0 0,8 0 0 0,0-4 0 15,0-2 0-15,8 6 0 0,-8-4 0 16,9 8 0-16,-2 0 0 0,0 5 0 16,2 2 0-16,-1 3 0 0,8 8 0 0,-9 8 0 15,9 1 0-15,-1 4 0 0,1 4 0 16,8 10 0-16,-8-2 0 0,8 6 0 0,-1 1 0 15,8 2 0-15,-7 6 0 0,7-1 0 16,0 1 0-16,1-1 0 0,-1 0 0 16,0 5 0-16,-8-5 0 0,10 2 0 0,-10-6 0 15,-8 4 0-15,9-4 0 0,-16 0 0 16,7 1 0-16,-15-2 0 0,0-2 0 0,-7-3 0 16,-1 3 0-16,-8-3 0 0,-7 3 0 15,-8-6 0-15,-2-1 0 0,-5-2 0 16,-2-1 0-16,-7 0 0 0,-7-5 0 0,7-4 0 15,-1 0 0-15,1 0 0 0,0-4 0 16,16 4 0-16,-9-5 0 0,17 5 0 0,-1-4 0 16,8-1 0-16,9 5 0 0,-1-4 0 15,16-6 0-15,-1 3 0 0,2 2-98 0,14-4-196 16,1 0-109-16,14 4-193 0,-5-4-290 16,5 2-197-16,9-2-62 0,0-5 11 0,9-3 86 15,6-1 201-15,-7-5 319 0</inkml:trace>
  <inkml:trace contextRef="#ctx0" brushRef="#br0" timeOffset="-165729.802">24164 14411 483 0,'-8'0'917'0,"0"0"165"16,-8 0 124-16,9 5 100 0,-1-5-217 0,-1 4-323 15,2 5-204-15,7-4-113 0,-7 7-118 16,7 2-331-16,0 4 0 0,0 4 0 15,0 3 0-15,-9 3 0 0,9 7 0 0,0 0 0 16,0 5 0-16,-8 0 0 0,8-5 0 16,0 0 0-16,-7-4 0 0,7-8 0 0,0-2 0 15,0-2 0-15,0-12 0 0,0-2 0 16,0-10 0-16,0 2 0 0,0-15 0 0,0-5 0 16,0 2 0-16,0-10 0 0,0 0 0 15,0-4 0-15,0-6 0 0,0 3 0 16,0-3 0-16,7 2 0 0,-7 4 0 0,8-2 0 15,1 6 0-15,-2 6 0 0,-7 2 0 16,7 11 0-16,2 2 0 0,-1 6 0 0,-1 4 0 16,2 9 0-16,6-1 0 0,-7 6 0 15,0 4 0-15,8 3 0 0,-1 2 0 16,1-2 0-16,7 2 0 0,-8-1 0 0,9 0 0 16,8 0 0-16,-8-9 0 0,-1 0 0 15,8 1 0-15,-7-10 0 0,-1 0 0 0,1-4 0 16,-1 0 0-16,-6-4 0 0,-3-5 0 15,-5 0 0-15,-1-4-54 0,-1 4-27 0,-7-4 21 16,0 0 20-16,0-5 17 0,-7 4 11 16,-1 2 14-16,-1 3 19 0,2-5 18 0,0 11 23 15,-2-3 26-15,1 6-30 0,8 0-58 16,-7 9 0-16,-2-4 0 0,9 9 0 16,-7-1 0-16,7 4 0 0,0 1 0 0,7 4 0 15,-7 0 0-15,9 0 0 0,-2 4 0 16,1 2 0-16,8-2 0 0,-9 0 0 0,10 1 0 15,-1-5 0-15,-9 0 0 0,9-5 0 16,-1 1-56-16,-7-5-908 0,8-8-271 0,-9-1-84 16,9-8 29-16,-8-5 90 0,0-8 180 15,0-1 281-15</inkml:trace>
  <inkml:trace contextRef="#ctx0" brushRef="#br0" timeOffset="-165276.326">24705 14504 134 0,'-7'-9'784'0,"-2"-5"217"0,1 7 153 15,8-3 123-15,-7 6-46 0,-2-6-250 16,9 6-268-16,-7 4-162 0,7 0-186 0,0 0-365 16,0 9 0-16,0 0 0 0,7 5 0 15,-7-2 0-15,9 11 0 0,-2 3 0 0,1 1 0 16,1 4 0-16,-2 5 0 0,9-1 0 16,-8 5 0-16,-1-1 0 0,2-4 0 0,-2 5 0 15,1-9 0-15,0-1 0 0,7-2 0 0,-6-7 0 16,-2 2 0-16,1-11 0 0,-8-3 0 15,8 0 0-15,-8-13 0 0,0-1 0 0,0-9 0 16,0-2 0-16,0-12 0 0,-8 2 0 16,0-4 0-16,1-5 0 0,-2-6 0 15,-6 6 0-15,7-4 0 0,0-2 0 0,1 6 0 16,-2 4 0-16,9 1 0 0,-7 3 0 16,7 1 0-16,0 4 0 0,7 3 0 0,-7 2 0 15,9 3 0-15,-2 1 0 0,1 5 0 16,8 4 0-16,-9-1 0 0,9 1 0 15,0 4 0-15,8 4 0 0,-9 1 0 0,8-1 0 16,-6 4 0-16,6 5 0 0,-8 6 0 0,9-1 0 16,-8 4 0-16,0 0 0 0,-1 4 0 15,-7 0 0-15,0 5 0 0,-1 0 0 16,2 1 0-16,-9 3 0 0,0-4 0 0,-9 4 0 16,2-4 0-16,-1-1 0 0,-8-2-113 15,0-3-853-15,-7-2-256 0,8-11-78 0,-9 2 25 16,1-9 82-16,6-5 170 0,-6 0 288 15</inkml:trace>
  <inkml:trace contextRef="#ctx0" brushRef="#br0" timeOffset="-164742.146">25325 14474 299 0,'0'-5'685'0,"-9"-4"204"0,9 4 145 15,-7 0 64-15,0-2-127 0,7 1-143 0,-9 3-140 16,9-2-140-16,0 1-87 0,0-1-41 16,0 5-150-16,0 5-270 0,9-1 0 0,-9 10 0 15,7-2 0-15,0 7 0 0,2 7 0 0,-1-1 0 16,-8 3 0-16,7 7 0 0,2 0 0 16,-2 5 0-16,1 0 0 0,0 4 0 15,0-5 0-15,-1 2 0 0,2-1 0 0,-2-5 0 16,1-5 0-16,8-3 0 0,-9-5 0 15,2-4 0-15,-2-10-903 0,1-4-179 0,8-8-134 16,-9-13-3-16,2-1 56 0,6-13 121 16,-6-4 207-16,6-4 272 0</inkml:trace>
  <inkml:trace contextRef="#ctx0" brushRef="#br0" timeOffset="-164539.173">25654 14460 252 0,'8'-17'829'0,"0"3"207"0,-1 1 148 0,2 8 121 16,-9 1-97-16,0-1-248 0,7 10-237 15,1-5-146-15,-8 9-460 0,9 0-117 0,-2 0 0 16,9 7 0-16,-8 3 0 0,-1 2 0 0,9 2 0 16,-8 3 0-16,8 1 0 0,-9 4 0 15,2-1 0-15,6 6 0 0,-7-1 0 16,7 1 0-16,-6-5 0 0,6-1 0 0,-6 2 0 16,-2-6 0-16,0 0-793 0,2-3-320 15,-9-2-147-15,0-3-14 0,0-4 62 0,0-7 132 16,-9 3 238-16,2-6 333 0</inkml:trace>
  <inkml:trace contextRef="#ctx0" brushRef="#br0" timeOffset="-164340.405">25450 14827 279 0,'-39'-14'828'0,"0"5"180"16,7 0 133-16,1 0 111 0,7 1-124 16,10-1-269-16,-3 5-232 0,10-5-130 0,-2 0-90 15,18 0-242-15,-2-4-165 0,10 0 0 16,-3-5 0-16,17 5 0 0,-7 0 0 15,8-1 0-15,7 0 0 0,0 7 0 0,1-7 0 16,-1 5 0-16,0 4 0 0,1 1 0 16,-2 4-717-16,-7 4-422 0,2-4-154 0,-2 5-16 15,0-5 60-15,-8 4 123 0,9-4 270 16,-1-4 401-16</inkml:trace>
  <inkml:trace contextRef="#ctx0" brushRef="#br0" timeOffset="-163575.993">26910 14443 113 0,'8'-6'561'16,"-8"3"154"-16,0-6 164 0,0 4 121 15,0-4-114-15,-8 5-144 0,8-1-130 0,-8-4-120 16,0 6-142-16,1-2-104 0,-2 5-67 15,-6-5-39-15,-1 10-30 0,0-5-19 16,-8 8-12-16,1 1-13 0,8 0-5 0,-9 5-4 16,1-2-6-16,7 6-3 0,-1 1-1 15,3 2 10-15,5 2 7 0,1-2 5 0,8 6 5 16,0-1-2-16,8 5-4 0,1-5 6 16,5 6 0-16,3-5-4 0,14 3-26 0,-8-8-44 15,9 0 0-15,7-9 0 0,0 1 0 16,1-10 0-16,-1-4 0 0,0-9 0 0,0 0-106 15,0-8-26-15,-8-1-7 0,2-4 0 16,-10 0 8-16,1 0 9 0,-9-4 11 0,-7 3 12 16,0 1 15-16,-8 0 19 0,-8 4 16 15,0-3 15-15,0 7 14 0,-15-3 9 0,7 4 8 16,-8 4 8-16,0 0 9 0,-7 4 13 16,8 0 12-16,-1 5 11 0,-7 0 9 0,15 5 6 15,-7 4 5-15,15 0-2 0,-8 3 2 16,9 7-2-16,-1-1-4 0,8 3-5 15,0 1-7-15,8 6-8 0,-1-3-11 0,9 1-8 16,0 2-11-16,-1-6-27 0,9 0-43 16,-1-9-61-16,1 4-76 0,7-8-124 0,-8-4-186 15,10-5-219-15,-10-5-238 0,1-8-108 16,-9 0-16-16,1-5 76 0,0-4 164 16,-9-4 227-16</inkml:trace>
  <inkml:trace contextRef="#ctx0" brushRef="#br0" timeOffset="-163388.048">27161 14402 149 0,'-16'-17'779'0,"1"-5"212"16,6 8 149-16,-6 1 112 0,15 0-70 16,-9 0-236-16,9 0-259 0,0 4-159 0,9 0-109 15,-1-4-301-15,-1 3-118 0,9 1 0 16,0 2 0-16,8 7 0 0,-9-6 0 16,8 12 0-16,-7-2 0 0,8 8 0 0,-8 7 0 15,-1 7 0-15,-6 1 0 0,-2 8 0 16,1 1-343-16,0-1-497 0,0 5-308 0,-8-5-107 15,0 0 6-15,0-4 68 0,0-1 157 16,0-2 264-16</inkml:trace>
  <inkml:trace contextRef="#ctx0" brushRef="#br0" timeOffset="-162875.28">27231 14610 380 0,'-7'-5'904'16,"-2"1"191"-16,-6 0 147 0,7-1 127 0,0 5-141 15,1-4-314-15,-2 4-234 0,9 0-301 16,0 4-379-16,0-4 0 0,0 9 0 0,9-5 0 15,-2 10 0-15,9 0 0 0,-1-2 0 16,1 1 0-16,1 10 0 0,-10-6 0 16,9 1 0-16,-1 4 0 0,-6-4 0 0,6-5 0 15,-7 4 0-15,7-3 0 0,-7-1 0 0,0-4 0 16,0-4 0-16,-1-5 0 0,2-5 0 16,-2-4 0-16,1-4 0 0,0-1 0 15,-8-7 0-15,8 3 0 0,-1-4 0 0,-7 0 0 16,9 0 0-16,-2-1 0 0,1 5 0 15,1 1 0-15,-2 4 0 0,0 4 0 0,2 0 0 16,-1 5 0-16,-1 4 0 0,2 0 0 16,-2 4 0-16,1 5 0 0,0 0 0 0,-8 4 0 15,8 0 0-15,-1 5 0 0,2-4 0 16,-2 2 0-16,-7 3 0 0,8-1 0 16,-8-5 0-16,8 0 0 0,0-4 0 0,-8 0 0 15,7-5 0-15,-7 0 0 0,9-4 0 16,-2-8 0-16,-7-1 0 0,8-4 0 0,0-5-195 15,-8 1 44-15,8-7 38 0,-8 8 45 16,7-3 47-16,-7 6 47 0,9 0 45 16,-9 0 39-16,7 4 40 0,-7 5 29 0,8-1-167 15,1 5-12-15,-2 5 0 0,-7 3 0 16,7 6 0-16,1 0 0 0,1-2 0 16,-2 11 0-16,9-7 0 0,-8 8 0 0,8-3 0 15,-9 1 0-15,9 0 0 0,-1-4 0 16,1-5 0-16,0-4 0 0,8 0 0 0,-9-4-476 15,8-10-444-15,-6-4-255 0,6 0-79 16,1-13 22-16,-1 0 76 0,-7-9 172 0,8 0 299 16</inkml:trace>
  <inkml:trace contextRef="#ctx0" brushRef="#br0" timeOffset="-162279.348">28260 14221 405 0,'-9'-4'773'0,"9"-1"169"0,0 2 118 16,-8 3 45-16,8-6-196 0,-7 6-205 0,7 0-201 15,-9 0-154-15,9 6-102 0,0-6-64 16,9 8-42-16,-2 6-24 0,1 2-20 0,8 7-10 15,8 4-12-15,-8 8-17 0,15 0-20 16,-8 9-15-16,1 0-7 0,-1 1-5 0,8-1-6 16,-7 4-23-16,0-7-37 0,-1 3-48 15,1-9-54-15,-8 0-53 0,-1-9-45 16,-7 1-27-16,0-10-13 0,-1 1 3 0,-7-9 23 16,0-5 35-16,-7-8 48 0,-9-1 73 15,1-4 99-15,-9-4 86 0,1-4 61 0,-10-10 43 16,2 5 29-16,0-8 0 0,-1-2-21 15,1 1-16-15,0 0-7 0,8 1-6 0,6 3-10 16,3 1-7-16,5 0-11 0,1 3-8 16,8 6-10-16,8-1-8 0,8 1-7 0,8 3-11 15,-1 1-15-15,1 8-13 0,14 1-16 16,2-1-22-16,0 10-46 0,7-1-63 16,7 1-79-16,-7-1-93 0,8 1-151 0,0 4-207 15,-8 0-221-15,8-2-185 0,-16-2-55 16,8 0 21-16,0-1 115 0,-7 1 196 0,-9 0 244 15</inkml:trace>
  <inkml:trace contextRef="#ctx0" brushRef="#br0" timeOffset="-161712.881">29114 14481 310 0,'0'0'606'0,"0"0"185"0,-16-3 165 0,9 3 26 15,-10-4-101-15,-6 4-127 0,1-5-121 16,-2 0-134-16,-8 1-127 0,1-1-73 0,7 5-46 16,-7 0-34-16,8 0-34 0,-10 0-34 15,18 5-25-15,-8 4-23 0,7 0-32 16,0 3-71-16,8 7 0 0,1-3 0 15,7 7 0-15,7-1 0 0,-7 0 0 0,16 0 0 16,-8 0 0-16,8-4 0 0,7 5 0 0,1-6 0 16,0-3 0-16,-1-1 0 0,8-5 0 15,0 1 0-15,1-4 0 0,-1-5 0 0,-7-5 0 16,7 1 0-16,-7-5 0 0,-1-4 0 16,1-1 0-16,-1-3-95 0,-7 4-37 15,-8-6 22-15,-1 3 26 0,2-3 24 0,-9 2 22 16,0-1 18-16,-9 1 17 0,2 3 15 15,-1-3 21-15,0 8 24 0,0-4 24 16,1 8 20-16,-2-4 15 0,2 9 10 0,-1 0-110 16,8 5-16-16,-8 4 0 0,8 4 0 15,0 4 0-15,8 1 0 0,-8 0 0 0,8 4 0 16,8 0 0-16,-9 4 0 0,9-3 0 16,-1 3 0-16,9-4 0 0,-8 0 0 15,8-4 0-15,-1-5 0 0,1 0 0 0,-1-4 0 16,1-5 0-16,-1-4 0 0,1 0 0 15,-1-9 0-15,-8 5 0 0,2-9 0 0,-10 0-30 16,9-5-92-16,-16 1 24 0,8-6 25 16,-8 6 20-16,-8-6 22 0,8 5 17 0,-7-3 18 15,-9 3 26-15,8 0 32 0,-1 5 33 16,2 0 29-16,-1 4-18 0,0 0-106 16,8 5 0-16,-8 4 0 0,8 4 0 0,0 1 0 15,0 4 0-15,0 4 0 0,8 0 0 16,0 5 0-16,0-1 0 0,8 5 0 0,-8-4 0 15,8 5 0-15,-1-6 0 0,1 5 0 16,0-4 0-16,-1-5 0 0,-7 0 0 16,7-4 0-16,-6-5-783 0,-2 1-427 0,1-10-112 15,-8 1 13-15,8-5 76 0,-8-8 157 16,0-1 267-16,0-4 379 0</inkml:trace>
  <inkml:trace contextRef="#ctx0" brushRef="#br0" timeOffset="-161562.619">29404 14380 603 0,'-31'-31'972'0,"8"5"154"15,-1 0 118-15,8 8 89 0,1 0-291 16,-1 4-352-16,9 7-226 0,-2 1-144 0,9 3-109 16,0 6-89-16,9 3-80 0,-2 7-96 15,1 4-112-15,0 10-153 0,0-1-262 16,-1 6-395-16,2 3-199 0,-2 4-53 0,-7 1 31 16,8 4 106-16,0 0 239 0,0 4 384 15</inkml:trace>
  <inkml:trace contextRef="#ctx0" brushRef="#br0" timeOffset="-161392.074">29357 15145 661 0,'-15'7'1131'0,"-1"3"190"0,0-2 144 0,1 2 123 16,-1-6-246-16,0 0-659 0,9-4-683 16,-10 5 0-16,10-5 0 0,7 0 0 15,-7 0 0-15,7-5 0 0,0 1 0 0,7 0-872 16,-7 4-383-16,7-5-88 0,-7 0 29 15,9 1 91-15,-1 4 172 0,-1-4 300 0</inkml:trace>
  <inkml:trace contextRef="#ctx0" brushRef="#br0" timeOffset="-159676.679">30079 14416 140 0,'-7'-5'522'15,"7"-4"145"-15,0 6 149 0,0-3 99 16,0-2-66-16,-9-1-99 0,9 0-101 16,0 0-96-16,9 0-102 0,-9 1-96 0,0-1-52 15,0 5-25-15,0-1-11 0,0 1-12 16,0-1-17-16,0 5-55 0,0 5-183 0,0-1 0 15,0 5 0-15,0 4 0 0,0 9 0 16,7 1 0-16,-7 7 0 0,8 5 0 16,0 0 0-16,-8 6 0 0,0 3 0 0,8-5 0 15,-8-4 0-15,7 0 0 0,-7 2 0 16,9-11 0-16,-9-4 0 0,7-5 0 0,-7-3 0 16,8-10 0-16,-8 1 0 0,8-10 0 15,-8-8 0-15,0-5 0 0,8-8 0 0,-8 0 0 16,0-11 0-16,-8 2 0 0,8-4 0 15,-8-5 0-15,0 3 0 0,1-3 0 16,7 6 0-16,-16-3 0 0,8 6 0 0,8 9 0 16,-8-1 0-16,0 10 0 0,8-1 0 15,0 9 0-15,-7 0 0 0,14 9 0 0,-7 0 0 16,8 9 0-16,0 0 0 0,7 9 0 16,-6-1 0-16,14 1 0 0,-8 5 0 15,9-2 0-15,-1 2 0 0,1-2 0 0,8-4 0 16,-8 1 0-16,7-4 0 0,0-2 0 15,1-3 0-15,-1-9 0 0,0 0 0 16,-7-3 0-16,7-3 0 0,-8-6-122 0,-7-2-102 16,0-4 35-16,-1 1 40 0,-6-1 43 15,-2-4 48-15,-7 0 52 0,0 5 50 0,-7-1 48 16,-2-4 43-16,2 9 43 0,-1-5 32 16,0 9-15-16,-7 1-195 0,15-1 0 0,-9 5 0 15,2 8 0-15,7-1 0 0,-8 11 0 16,8 4 0-16,0 0 0 0,8 8 0 0,-8 6 0 15,7-2 0-15,2 1 0 0,6 3 0 16,-7 3 0-16,0-2 0 0,8 0 0 0,-9 0 0 16,10-4 0-16,-10 0 0 0,9-4 0 15,-1 0 0-15,-6-6 0 0,6 1 0 16,-7-4 0-16,7-5 0 0,-6-4-750 16,-2 0-399-16,1-9-133 0,8 0-3 0,-16-9 65 15,15 0 130-15,-7-4 243 0,0-5 361 0</inkml:trace>
  <inkml:trace contextRef="#ctx0" brushRef="#br0" timeOffset="-159274.643">31758 14450 644 0,'-7'10'994'15,"-2"-6"164"-15,-6 1 129 0,7 0 124 16,-7-1-261-16,6-1-306 0,-6 3-184 0,15-6-617 15,-8 3-43-15,8-3 0 0,0 0 0 16,0 0 0-16,16 0 0 0,-9 0 0 0,17 0 0 16,-8 0 0-16,15 5 0 0,-8-5 0 15,8 0 0-15,2 5 0 0,-2-1 0 0,8-4 0 16,-8 5 0-16,0-1 0 0,2 1 0 16,-2-1 0-16,-8-1 0 0,1 3 0 0,-1-2-103 15,-8 0-790-15,-6 1-138 0,-2-1-134 16,-7 1-23-16,0 4 46 0,-7-5 117 0,-2 5 195 15,-6-5 245-15</inkml:trace>
  <inkml:trace contextRef="#ctx0" brushRef="#br0" timeOffset="-159099.317">32018 14610 380 0,'-33'9'676'16,"2"-5"230"-16,-8 0 163 0,8 2 58 0,0-3-83 15,-2 1-117-15,10 1-135 0,-1-5-136 16,9 0-94-16,-1 4-510 0,9-4-52 0,-1 0 0 16,8 0 0-16,0-4 0 0,8 4 0 15,8-5 0-15,-9 1 0 0,17 4 0 0,0-3 0 16,-1 3 0-16,8 0 0 0,0 3 0 15,9-3 0-15,-9 4 0 0,1-4 0 16,7 0 0-16,-7 0 0 0,-1 0 0 0,0-4-1064 16,-8 1-255-16,8-3-37 0,-15-2 58 0,8-6 110 15,-8 1 207-15,-1-4 299 0</inkml:trace>
  <inkml:trace contextRef="#ctx0" brushRef="#br0" timeOffset="-158881.844">32245 14443 251 0,'-17'-14'858'0,"3"1"214"0,-10 4 163 16,8 1 144-16,-8-1-50 0,8-1-250 0,1 6-242 15,7 0-686-15,0-1-151 0,1 1 0 16,7-1 0-16,7 2 0 0,1-3 0 16,0 2 0-16,7 4 0 0,1-4 0 0,0 8 0 15,-1-4 0-15,9 10 0 0,-8-7 0 0,8 11 0 16,-8-1 0-16,-1 4 0 0,1 1 0 16,0 5 0-16,-9-2 0 0,1 5 0 0,0 2 0 15,0 2 0-15,-8 1 0 0,-8 4 0 0,8 0 0 16,-16-3-713-16,0 3-556 15,1-4-81-15,-1-5 30 0,0-4 87 0,1-4 158 16,-1-1 279-16,0-8 373 0</inkml:trace>
  <inkml:trace contextRef="#ctx0" brushRef="#br0" timeOffset="-156530.47">33115 14355 257 0,'0'-14'539'0,"-7"5"131"15,-1-4 139-15,8 4 44 0,-8-4-64 16,8 4-91-16,-8 0-89 0,8 0-83 0,-7 0-97 15,7 4-92-15,-9 2-58 0,9 3-38 16,0 0-34-16,-7 0-34 0,7 0-27 16,0 8-19-16,0 1-7 0,-8 5 0 0,8 12 6 15,0 0 10-15,0 5-136 0,0 4 0 16,-8 0 0-16,8 6 0 0,0-1 0 0,0-5 0 16,0 0 0-16,-8 0 0 0,8-4 0 15,0-4 0-15,0-10 0 0,0 1 0 16,0-5 0-16,0-4 0 0,0-4 0 0,0-5 0 15,0-9 0-15,0-4 0 0,0-10 0 16,0 2 0-16,0-11 0 0,-7 1 0 0,7-4 0 16,-9-5 0-16,2-4 0 0,7 4 0 15,-8-4 0-15,-1 0 0 0,9 5 0 16,0 2 0-16,0 12 0 0,0-1 0 0,9 7 0 16,-9 7 0-16,8 2 0 0,-1 7 0 15,2 3 0-15,6 7 0 0,1 7 0 0,0 0 0 16,-1 8 0-16,8-5 0 0,1 10 0 15,-1-5 0-15,1 0 0 0,0 0 0 0,-1-5 0 16,8 2 0-16,-7-7 0 0,-1-3 0 16,9 0 0-16,-17-4 0 0,9-5 0 15,-1-5 0-15,-6 1 0 0,-10-5 0 0,9-5 0 16,-8 5 0-16,0-4 0 0,-8-4 0 16,0 3 0-16,0-3 0 0,0 4 0 0,-8-5 0 15,0 5 0-15,1 0 0 0,-2 4 0 16,9-1 0-16,-7 7 0 0,-1-3 0 15,8 12 0-15,0-3 0 0,0 7 0 0,0 8 0 16,0-1 0-16,0 10 0 0,8 0 0 16,-1-2 0-16,2 6 0 0,-2 1 0 0,1-1 0 15,0-1 0-15,0-3 0 0,7 4 0 16,-7-5 0-16,0-4 0 0,-1 1 0 0,2-7 0 16,-2 3 0-16,1-6 0 0,0-5-484 15,-8 1-461-15,8-9-246 0,-8 0-73 0,0-4 31 16,0-6 86-16,7 3 181 0,2-7 296 15</inkml:trace>
  <inkml:trace contextRef="#ctx0" brushRef="#br0" timeOffset="-155879.555">33814 14301 239 0,'-8'-4'672'0,"-8"-2"166"16,9 3 128-16,-1-1 84 0,-8 4-180 0,9-5-200 15,-2 1-170-15,9-1-139 0,-8 5-107 16,8-4-60-16,-7 4-27 0,7 0-1 16,0 0 15-16,0 0 25 0,0 4 30 0,0 1 35 15,7 4 26-15,-7 4-244 0,8 0-53 16,1 9 0-16,-9 4 0 0,7 1 0 0,0 4 0 16,2-1 0-16,-9 5 0 0,8 2 0 15,-1-2 0-15,2 0 0 0,-9-4 0 0,7-1 0 16,-7-2 0-16,8-7 0 0,-1-3 0 15,-7-5 0-15,9-4 0 0,-9 0 0 16,0-9 0-16,0-4 0 0,0-1 0 16,0-8 0-16,-9-9 0 0,9 0 0 0,-7-1 0 15,-1-8 0-15,1 1 0 0,-2-5 0 16,2-2 0-16,-1-1 0 0,-1-3 0 0,2 2 0 16,0-1 0-16,7 5 0 0,0 4 0 15,0 5 0-15,0-2 0 0,7 12 0 0,0-3 0 16,2 6 0-16,-1 0 0 0,8 9 0 15,-9 4 0-15,8 0 0 0,9 8 0 0,-8 1 0 16,7 4 0-16,-7 6 0 0,8 3 0 16,-1 0 0-16,1 4 0 0,-9 5 0 15,1 0 0-15,0 5 0 0,-8-1 0 0,-1 0 0 16,-7-4 0-16,9 4 0 0,-9-4 0 0,-9 0 0 16,2-5 0-16,-1 0 0 0,0-4 0 15,-7-4 0-15,6 1 0 0,-6-6 0 16,-1-9 0-16,-8 0-319 0,8-4-366 0,1-4-196 15,-1-5-223-15,9 1-67 0,-2-11 18 16,2 1 80-16,14 1 174 0,2-1 255 16</inkml:trace>
  <inkml:trace contextRef="#ctx0" brushRef="#br0" timeOffset="-155637.613">34205 14261 576 0,'9'-14'880'0,"-1"1"159"0,-8 0 113 15,7 4 31-15,-7 0-212 0,9 2-236 16,-9 1-176-16,7-2-99 0,1 3-54 0,0 5-176 16,0 0-230-16,-1 9 0 0,2 1 0 15,-2 3 0-15,1 4 0 0,0 4 0 0,0 11 0 16,-8-1 0-16,7 4 0 0,-7 5 0 16,9 0 0-16,-9 4 0 0,0-4 0 0,7-1 0 15,-7-4 0-15,8-4 0 0,-8 0 0 16,9-8 0-16,-2-2-894 0,0-12-391 15,2-4-69-15,-1-10 41 0,-1-4 99 0,9-9 189 16,0-4 287-16</inkml:trace>
  <inkml:trace contextRef="#ctx0" brushRef="#br0" timeOffset="-155423.064">34575 14247 74 0,'0'-16'784'0,"8"2"226"0,-8 6 144 15,0 2 101-15,0 2-20 0,0 4-265 16,0 0-287-16,0 4-166 0,0 5-95 15,0 5-335-15,7 0-87 0,-7 7 0 0,9 2 0 16,-2 3 0-16,-7 0 0 0,8 5 0 16,0 4 0-16,7-3 0 0,-6-2 0 0,-2 6 0 15,1-11 0-15,0 7 0 0,7-6 0 16,-6-4 0-16,-2 6 0 0,1-12 0 0,0 6-697 16,-8-4-280-16,0-4-213 0,8-5-49 0,-16-5 37 15,8 1 100-15,0-5 190 0,-8-5 284 16</inkml:trace>
  <inkml:trace contextRef="#ctx0" brushRef="#br0" timeOffset="-155228.582">34441 14531 571 0,'-23'-9'899'15,"8"5"157"-15,-1-1 111 0,8 1 47 16,-1-1-234-16,2 5-256 0,7-4-180 16,7 4-111-16,10-5-75 0,-1 5-113 0,7 0-245 15,8-5 0-15,0 5 0 0,0 0 0 16,2 0 0-16,-2 0 0 0,8 5 0 0,-8-5 0 15,0 0 0-15,-7 5 0 0,8-5-437 16,-8 0-298-16,-10-5-315 0,3 5-149 16,-1-5-25-16,-9 2 50 0,1 3 126 0,-8-6 236 15,8 3 353-15</inkml:trace>
  <inkml:trace contextRef="#ctx0" brushRef="#br0" timeOffset="-154740.152">33193 14076 599 0,'-23'9'861'15,"8"0"140"-15,-1-5 100 0,1 5 14 16,-1 0-232-16,0-5-227 0,8 0-174 0,1 1-96 16,-2-1-55-16,9 1-38 0,0-1-25 15,9 0-53-15,-2 1-215 0,1-5 0 0,8 4 0 16,7-4 0-16,1-4 0 0,0-5 0 16,7 0 0-16,0-4 0 0,1 0 0 0,6-5 0 15,-6 1 0-15,7-5 0 0,1-1 0 16,-9 2 0-16,8-2 0 0,-8 2 0 15,9 2 0-15,-16 2 0 0,7 3 0 16,-8 2 0-16,1-2 0 0,-1 5 0 0,-7 5 0 16,8-1 0-16,-9 5 0 0,-6 0 0 0,5 5 0 15,3-1 0-15,-10 1 0 0,9 4 0 16,-1 0 0-16,1-1 0 0,0 5 0 16,8-4 0-16,-1 4 0 0,1 0 0 0,-1 1 0 15,1-1 0-15,7 1 0 0,9-2 0 16,-2-3 0-16,2 5 0 0,-2-5 0 0,9 0 0 15,-7 4 0-15,0 0 0 0,7 0-762 16,-9 0-580-16,-5 5-65 0,5-5 48 16,2 5 105-16,-9-5 202 0,9 0 356 0</inkml:trace>
  <inkml:trace contextRef="#ctx0" brushRef="#br0" timeOffset="-154391.893">35368 14535 300 0,'-17'9'819'0,"10"-5"192"16,-2 1 144-16,-6-1 120 0,7 1-126 0,0-1-192 15,1-4-202-15,-2 0-114 0,2 0-512 16,-1 0-129-16,8-4 0 0,0-1 0 16,8 1 0-16,-1-1 0 0,9 1 0 0,0-5 0 15,8 5 0-15,0-2 0 0,-1 3 0 0,1 3 0 16,-1-4 0-16,8 8 0 0,-7-4 0 16,-1 3 0-16,8 3 0 0,-7 2 0 0,0 1 0 15,-1-4 0-15,-7 8 0 0,-1-4-467 16,1-1-768-16,-8 6-101 0,-8-6 28 15,8 6 76-15,-16-6 136 0,0-2 236 16,1 1 332-16</inkml:trace>
  <inkml:trace contextRef="#ctx0" brushRef="#br0" timeOffset="-154225.441">35531 14663 561 0,'-22'8'972'0,"-2"-2"187"0,1-2 147 16,-1-1 142-16,1 2-189 0,-1 0-284 16,8-1-464-16,9-4-511 0,-2 5 0 0,9-5 0 15,0 5 0-15,9-5 0 0,5 4 0 0,3-4 0 16,6 0 0-16,1 0 0 0,-1 0 0 15,8 0 0-15,-7 0 0 0,7 0 0 0,-8-4 0 16,1 4 0-16,8 0 0 0,-8-5-1336 16,-1 5-161-16,1-5 41 0,-9 1 115 15,8-1 170-15,-6-3 300 0,-1-2 408 0</inkml:trace>
  <inkml:trace contextRef="#ctx0" brushRef="#br0" timeOffset="-148960.759">36120 14247 368 0,'0'-3'777'16,"0"3"158"-16,0-4 106 0,0 4 65 0,-7 0-203 16,7 0-220-16,0 0-193 0,-9 0-122 15,9 0-80-15,0 0-58 0,0 4-43 0,0-4-33 16,0 3-15-16,0 3-4 0,0-3 4 0,0 7 9 16,0 3-48-16,9 5-100 0,-9 4 0 15,0 0 0-15,0 9 0 0,-9-4 0 16,9 8 0-16,0-5 0 0,-7 6 0 0,7-5 0 15,-8 0 0-15,8-1 0 0,-8-3 0 16,8-6 0-16,0-3 0 0,0 1 0 0,0-7 0 16,0-3 0-16,8-4 0 0,-8 0 0 0,0-10 0 15,0 0 0-15,8-9 0 0,-8-2 0 16,0-7 0-16,7 1 0 0,-7-9 0 0,9 1 0 16,-9-7 0-16,0 2 0 0,0-9 0 0,-9 0 0 15,9 0 0-15,0 0 0 0,0 0 0 16,-7 5 0-16,14 4 0 0,-7 3 0 0,0 1 0 15,9 9 0-15,-9 5 0 0,7-1 0 16,1 9 0-16,1 5 0 0,-2-1 0 0,0 10 0 16,10-1 0-16,-1 10 0 0,-1-1 0 15,1 4 0-15,7 1 0 0,-8 4 0 0,9 0 0 16,-1 1 0-16,1-2 0 0,-1 2 0 0,1-2 0 16,0 2 0-16,8-6 0 0,-17-4 0 15,8 5 0-15,1-9 0 0,-8 5 0 16,7-11 0-16,-8 2 0 0,2-5 0 0,-1 0 0 15,-9-5 0-15,9-4 0 0,-8 1 0 16,-8-5 0-16,7-5 0 0,-7-1 0 0,0 3 0 16,0-3 0-16,-7 3 0 0,-1-3 0 0,0 1 0 15,8 5 0-15,-8 0 0 0,1 0 0 16,7 8 0-16,-9-3 0 0,9 8 0 0,0 0 0 16,-7 0 0-16,7 4 0 0,0 5 0 0,7 4 0 15,-7 6 0-15,0 2 0 0,9 6 0 16,-9 4 0-16,0-1 0 0,7 1 0 0,-7 5 0 15,8-1 0-15,-8 1 0 0,8-5 0 0,-8-1 0 16,8 1 0-16,-1-4 0 0,2-6-191 16,6 1-371-16,-7-4-212 0,0-5-249 15,8-9-130-15,-9 1-19 0,9-10 46 0,-1 1 148 16,1-9 234-16,1 0 306 0</inkml:trace>
  <inkml:trace contextRef="#ctx0" brushRef="#br0" timeOffset="-148729.203">36920 14247 211 0,'8'-13'740'16,"-8"-4"198"-16,0 9 135 0,0-2 94 16,0 1-134-16,0 5-204 0,0 0-219 0,0-1-155 15,0 1-102-15,0 4-68 0,9 0-50 16,-9 0-38-16,0 4-132 0,0-4-65 0,7 9 0 16,-7 1 0-16,7 3 0 0,-7 4 0 15,9 4 0-15,-9 2 0 0,8 4 0 0,-8-1 0 16,7 6 0-16,2-7 0 0,-9 6 0 0,7 1 0 15,1-1 0-15,0-5-46 0,0-1-413 16,-1 3-181-16,-7-6-259 0,9 0-204 0,-2-9-68 16,1 0 13-16,0-3 85 0,7-7 193 15,-6-3 303-15</inkml:trace>
  <inkml:trace contextRef="#ctx0" brushRef="#br0" timeOffset="-148492.078">37219 14120 523 0,'0'-9'857'16,"0"5"139"-16,0-5 80 0,0 9 21 0,0 0-246 15,0 0-258-15,8 4-199 0,-8 1-112 16,7 4-62-16,1-1-41 0,0 10-41 0,0-1-35 16,-1 1-30-16,9 4-22 0,-8 5-19 0,0-6-14 15,7 7-7-15,-6 2-4 0,-2-3-18 16,1-1-33-16,1 6-43 0,-2-6-50 0,0 4-66 15,2-2-109-15,-1-2-169 0,-8-1-211 16,0-6-236-16,0 3-96 0,0-5-13 0,-8-3 67 16,8-1 160-16,-9-4 232 0</inkml:trace>
  <inkml:trace contextRef="#ctx0" brushRef="#br0" timeOffset="-148271.979">37007 14525 378 0,'-32'-3'835'0,"1"-6"149"0,7 5 108 15,1-5 80-15,8-1-212 0,-1 7-271 0,8-6-226 16,0 0-119-16,8-5-75 0,8 5-53 16,0-3-39-16,8-2-21 0,6 1-20 15,2 5-26-15,-1-1-28 0,1-1-24 0,8 6-21 16,-1 0-19-16,0 4-46 0,1 0-56 0,0 0-75 16,-1 0-83-16,-8 4-131 0,9-4-212 15,-9 4-272-15,9 1-207 0,-9 0-66 0,1-5 11 16,0-5 92-16,-1 0 194 0,8-3 297 0</inkml:trace>
  <inkml:trace contextRef="#ctx0" brushRef="#br0" timeOffset="-147828.643">37510 14199 330 0,'-9'-13'805'0,"1"4"167"16,8 0 116-16,-7 5 82 0,-2-5-191 16,2 5-241-16,7 4-235 0,0-5-144 15,0 5-96-15,0 0-60 0,0 0-43 0,0 5-20 16,7 3 0-16,2 6 7 0,-2 3 5 0,1 2-110 15,1 6-42-15,5 2 0 0,-5 3 0 16,-1 2 0-16,-1 3 0 0,2 0 0 16,-2 1 0-16,1-5 0 0,-1-1 0 0,2-2 0 15,-2-2 0-15,1-4 0 0,0-5 0 0,0-3 0 16,-8-1 0-16,7-4 0 0,-7-9 0 16,0 0 0-16,0-5 0 0,0-4-8 0,-7-4-6 15,-1-4 7-15,0-5 6 0,0 0 5 0,1-5-1 16,-2-3 1-16,-6-7 0 0,-1 2 0 15,9-4-1-15,-10-1-2 0,10 1 0 0,0-1 0 16,-2 5-2-16,9 3-1 0,0 1 0 16,0 5 7-16,9 4 0 0,-2 5-5 0,0-1 0 15,10-1 0-15,-10 12 0 0,9-3 0 16,-1 6 0-16,9 4 0 0,-1 4 0 0,1 1 0 16,-1 4 0-16,1 3 0 0,-1 7 0 0,1-2 0 15,0 5 0-15,-8 0 0 0,0 4 0 16,-1 5 0-16,-7 0 0 0,-8 4 0 15,8-3 0-15,-8 8 0 0,-8-5 0 0,8 1 0 16,-16-6 0-16,9 5 0 0,-9-4 0 16,0-1 0-16,1-2 0 0,-9-2-225 0,1-4-245 15,-10 0-149-15,2-9-228 0,0 0-216 0,-1-8-69 16,1-1 6-16,7-8 82 0,1-5 175 16,-1-3 277-16</inkml:trace>
  <inkml:trace contextRef="#ctx0" brushRef="#br0" timeOffset="-147279.113">36371 13842 137 0,'-15'9'663'15,"-1"4"187"-15,0-4 125 0,-8 4 91 0,9-4-101 16,-1 0-208-16,0-1-182 0,1 1-143 16,7 0-88-16,0-4-60 0,1-1-43 0,-2 0-30 15,2-4-20-15,7 5-19 0,0-5-10 16,0 0-7-16,0 5-144 0,7-5-11 0,-7 3 0 15,9-3 0-15,6 6 0 0,1-6 0 0,0-6 0 16,-1 6 0-16,8-8 0 0,10-1 0 16,-10 0 0-16,8-9 0 0,9 6 0 0,-9-11 0 15,8 6 0-15,0-1 0 0,1-5 0 16,-9 7 0-16,0-3 0 0,1 3 0 0,-1 2 0 16,-8 0 0-16,1 2 0 0,0 2 0 15,-8 2 0-15,-9-1 0 0,9 4 0 0,-8 1 0 16,-1 4 0-16,2-5 0 0,-9 5 0 15,7 0 0-15,1 0 0 0,0-4 0 16,0 4 0-16,-1 4 0 0,9-4 0 0,-1 5 0 16,1-1 0-16,1 1 0 0,-3 4 0 0,10 3 0 15,0-3 0-15,8 5 0 0,-1-1 0 16,0 1 0-16,1 3 0 0,7-3 0 0,-7 2 0 16,6 3 0-16,9-6 0 0,-7 4 0 0,-2 1-372 15,2-4-787-15,7 3-169 0,-7 1-20 16,-2-5 58-16,2 4 115 0,-1-4 246 0,0 1 433 15</inkml:trace>
  <inkml:trace contextRef="#ctx0" brushRef="#br0" timeOffset="-142627.405">15212 15841 435 0,'0'0'753'15,"0"0"162"-15,0 5 108 0,0-5 21 0,0 0-211 16,0 0-196-16,0 0-169 0,0 4-128 16,0-4-78-16,0 0-42 0,0 5-24 15,0-5-15-15,0 4-8 0,0 5-4 0,0 4-3 16,0 0-4-16,0 9-4 0,0 9-102 16,0 4-56-16,0 5 0 0,-8 5 0 0,8 3 0 15,0 5 0-15,0-1 0 0,0 2 0 16,-8-6 0-16,16 1 0 0,-8-10 0 15,0 2 0-15,0-10 0 0,8-5 0 0,-8-8 0 16,7-5 0-16,-7-5 0 0,9-12 0 16,-9-6 0-16,8-6 0 0,-8-12 0 15,7-7 0-15,-7-4 0 0,0-5 0 0,0-9 0 16,0-4 0-16,0-5 0 0,-7 0 0 16,7 5 0-16,0-1 0 0,0 1 0 0,0 8 0 15,0 5 0-15,0 9 0 0,-8 4 0 16,8 5 0-16,0 8 0 0,0 4 0 0,0 5 0 15,8 5 0-15,-8 4 0 0,7 9 0 16,2 4 0-16,6 6 0 0,1-3 0 16,0 12 0-16,-1-2 0 0,8 5 0 0,1-5 0 15,-1 5 0-15,8-4 0 0,-7-6 0 16,-1 2 0-16,10-6 0 0,-10-4 0 0,8-3 0 16,-7-10 0-16,-1-5 0 0,1-4 0 15,0-8 0-15,-8-1 0 0,-1-5 0 16,-7-3-61-16,0 0-32 0,-8-1 29 0,0 1 32 15,0 4 31-15,-8 0 32 0,0 0 29 16,0 9 26-16,1-6-12 0,-2 11-74 0,9-1 0 16,-7 4 0-16,-1 5 0 0,8 5 0 15,0 4 0-15,0 9 0 0,0 4 0 0,8 3 0 16,-1 7 0-16,2 3 0 0,-2 5 0 16,9-1 0-16,-1 5 0 0,1-3 0 15,8 3 0-15,-9 0 0 0,17-5 0 0,-8-4 0 16,7-4 0-16,-8-4 0 0,8 0 0 15,1-10 0-15,-8-3 0 0,-1-1 0 0,8-9 0 16,-7-4 0-16,-8-4 0 0,6-5 0 16,-5-9 0-16,-1 1 0 0,-9-5 0 15,1-6 0-15,0-2-30 0,0-1-45 0,-8-4 16 16,-8 4 19-16,8 1 17 0,-16-1 9 16,9-1 11-16,-9 7 10 0,-8-3 19 0,0 7 19 15,10 3 19-15,-10 4 12 0,0 6-50 16,8 3-26-16,0 10 0 0,9 3 0 15,-9 6 0-15,8 8 0 0,8 4 0 0,-7 5 0 16,14 5 0-16,-7-1 0 0,8 0 0 16,8 5 0-16,0-4 0 0,-1-6 0 0,8 0 0 15,-7-2 0-15,8-11 0 0,0 1 0 16,-1-9 0-16,1-5 0 0,-9-4 0 0,8-4 0 16,-7-5 0-16,0-4 0 0,-8-5 0 15,-1-4 0-15,2-1 0 0,-2 1 0 0,-7 0 0 16,-7-4 0-16,7 0 0 0,-9 4 0 15,2 0 0-15,-1 0 0 0,0 0 0 0,0 4 0 16,1 4 0-16,-2 5 0 0,2 0 0 16,7 2 0-16,-8 7 0 0,8 0 0 15,0 4 0-15,0 4 0 0,8 5 0 0,-1 1 0 16,2 7 0-16,-2 2 0 0,9-1 0 16,-1 0 0-16,1 4 0 0,1 1 0 0,-3-6 0 15,3 7 0-15,6-6 0 0,-7 0 0 16,-1-5 0-16,1 1 0 0,0-5-417 15,-8-4-596-15,-1 0-226 0,2-5-55 0,-2-8 37 16,1-5 101-16,-8-4 204 0,9-5 328 16</inkml:trace>
  <inkml:trace contextRef="#ctx0" brushRef="#br0" timeOffset="-142415.582">16224 15877 751 0,'-31'-22'1047'15,"15"0"174"-15,-8 9 150 0,8-5 120 16,1 5-322-16,-1 4-313 0,9-1-571 0,-2 2-285 15,9 3 0-15,0-4 0 0,0 5 0 16,9-1 0-16,6 1 0 0,1 4 0 0,0 0 0 16,-1 0 0-16,8 4 0 0,1 1 0 15,8-1 0-15,-8 1 0 0,7-1 0 0,-8 6 0 16,8-1 0-16,-7-5 0 0,7 5 0 16,-8-1 0-16,-6 6-886 0,6-5-676 0,-7 4 36 15,-1-9 117-15,1 5 162 0,-8-5 296 16,8 1 446-16</inkml:trace>
  <inkml:trace contextRef="#ctx0" brushRef="#br0" timeOffset="-139168.543">17102 16054 301 0,'-7'-5'599'16,"7"1"154"-16,-8-1 160 0,0 0 42 15,8 1-119-15,-8-1-126 0,8 5-110 0,-7-4-112 16,7-1-122-16,-8 2-72 0,8 3-37 16,0-4-21-16,-8 4-16 0,8 0-19 15,0 4-16-15,0-4-15 0,0 8-63 0,0 1-107 16,0 9 0-16,8 3 0 0,0 7 0 15,-8 2 0-15,7 10 0 0,1-4 0 0,0 8 0 16,0-5 0-16,-1 5 0 0,9-4 0 16,-8-4 0-16,0-1 0 0,7-9 0 15,-6 1 0-15,-2-10 0 0,1-3 0 0,0-1 0 16,0-13 0-16,-8-6 0 0,0-1 0 16,0-16 0-16,0-3 0 0,-8-6 0 0,0-3 0 15,0 0 0-15,-8-4 0 0,9-5 0 16,-9 3 0-16,8-3 0 0,-8 5 0 0,9-1 0 15,-1 5 0-15,0 0 0 0,8 3 0 16,0 6 0-16,0 4 0 0,8-4 0 16,0 8 0-16,-1 0 0 0,9 1 0 0,0 3 0 15,-1 6 0-15,9-1 0 0,-8 9 0 16,7 0 0-16,-6 4 0 0,6 1 0 0,-8 8 0 16,1 5 0-16,0 3 0 0,-8 2 0 15,-1 3 0-15,-7 6 0 0,9-2 0 16,-18 0 0-16,9 2 0 0,-7-1 0 0,-1-5 0 15,0 0 0-15,0-4 0 0,1-4-50 16,-2-4-127-16,2-5 12 0,-1-6 13 16,0 1 13-16,0 2 14 0,8-6 19 0,0 0 22 15,8-6 19-15,0 2 18 0,7 1 16 16,1-2 7-16,0 1-4 0,8-1-1 0,7 10 1 16,-8-5 2-16,1 9 3 0,7-6 4 15,-7 7 19-15,-1 3 20 0,-7 0 20 0,-1 5 21 16,1-1 20-16,0 5 18 0,-16 0 10 15,8 5-1-15,-8-5-11 0,-8 5-15 0,0-1-18 16,-7-5-18-16,-1 2-17 0,0-5-13 16,1-1-10-16,-9-3 10 0,-7-5-3 0,8-5-18 15,-1-8-27-15,0 4-37 0,1-9-41 16,-1 0-68-16,1-4-65 0,7 0-103 0,0-1-152 16,8-3-176-16,1-1-194 0,7 0-129 15,7-4-28-15,1 0 67 0,8 4 149 16,7 1 201-16</inkml:trace>
  <inkml:trace contextRef="#ctx0" brushRef="#br0" timeOffset="-138682.566">17581 16098 281 0,'0'-14'825'0,"0"5"184"0,0 1 130 16,0-1 100-16,-8 0-135 0,8 5-271 15,0-6-243-15,0 1-154 0,0 5-106 0,0 4-77 16,0-5-101-16,0 5-152 0,0 5 0 15,8-1 0-15,-8 10 0 0,9 0 0 16,-2 7 0-16,0 6 0 0,10 4 0 0,-10 4 0 16,2 1 0-16,-2 3 0 0,9 5 0 15,-8-4 0-15,-1-1 0 0,2-4 0 0,6-3 0 16,-15-6 0-16,16-3 0 0,-9-7 0 16,-7-2 0-16,9-5 0 0,-9-4 0 0,0-10 0 15,0-4 0-15,0-8 0 0,0-1 0 16,-9-5 0-16,2-3 0 0,-9-5 0 15,8 0 0-15,1 1 0 0,-9-10 0 0,8 5 0 16,-8-6 0-16,9 6 0 0,-2-4 0 16,9 4 0-16,-7-1 0 0,14 6 0 15,-7 2 0-15,9 7 0 0,-2-2 0 0,1 11 0 16,0-2 0-16,0 5 0 0,8 5 0 16,-1 4 0-16,1 4 0 0,0 5 0 0,-1 5 0 15,8-2 0-15,-6 11 0 0,-3 3 0 16,3 1 0-16,-1 4 0 0,-9 0 0 0,9 4 0 15,-8 0 0-15,8 0 0 0,-9 4 0 16,-7-2 0-16,0-2 0 0,0 0 0 16,-7 0 0-16,-2-4 0 0,2 0 0 0,-9-4 0 15,8-1 0-15,-8-5-373 0,1-2-228 16,-8-6-201-16,6-4-256 0,2-5-94 0,7-4 0 16,0-4 58-16,1-5 151 0,7-9 250 15</inkml:trace>
  <inkml:trace contextRef="#ctx0" brushRef="#br0" timeOffset="-136605.789">18217 16035 24 0,'0'5'561'0,"-9"-10"197"16,9 5 167-16,0 0 109 0,0 0-63 16,-7 0-166-16,7 0-158 0,0 0-155 15,0 5-131-15,-7-5-81 0,7 0-45 0,0 9-27 16,0 0-18-16,-9 3-14 0,9 7-8 16,0 3-4-16,0 0 2 0,0 8-140 0,0 6-26 15,0-1 0-15,0 0 0 0,0 5 0 16,9-5 0-16,-9 1 0 0,0-6 0 0,7 2 0 15,-7-11 0-15,7 2 0 0,-7-11 0 16,0 2 0-16,9-5 0 0,-9-9 0 0,8-4 0 16,-8-5 0-16,7-4 0 0,-7-10 0 15,0-4 0-15,0 1 0 0,0-9 0 16,0 0 0-16,-7-9 0 0,7 0 0 0,-8-1 0 16,-1 1 0-16,9-4-43 0,-7 8 7 15,7 1 14-15,-7 4 11 0,7 7 7 16,0 2 13-16,-9 8 19 0,9 5 28 0,9 4-33 15,-9 9-23-15,0 0 0 0,7 9 0 16,0 4 0-16,2 5 0 0,-1 4 0 16,8 5 0-16,-1-1 0 0,1 4 0 0,7-2 0 15,-7 2 0-15,8-3 0 0,0-5 0 16,-10-5 0-16,10 2 0 0,0-12 0 0,-1-2 0 16,-7-5 0-16,8-5 0 0,-9-2 0 15,1-12 0-15,-9 6 0 0,2-4 0 0,-2-5 0 16,-7 4-16-16,0 1-26 0,0-1 19 0,0-1 9 15,-7 7 7-15,7-2 5 0,-9 1 4 16,2 1 10-16,-1 2 13 0,0 6 15 16,8-1-15-16,-8 1-25 0,8 4 0 0,0 0 0 15,0 9 0-15,0 0 0 0,8 8 0 16,-8 1 0-16,8 3 0 0,0 2 0 0,-1-2 0 16,2 7 0-16,-2-2 0 0,9 0 0 15,-8 5 0-15,8 4 0 0,-1-3 0 0,1 3 0 16,0-4 0-16,-8 0 0 0,8-1 0 15,-1 2 0-15,-7-6 0 0,7-5 0 16,-6 2-413-16,-9-5-661 0,7-1-195 16,1-3-36-16,-8-10 54 0,0-4 107 0,8 0 213 15,-16-9 335-15</inkml:trace>
  <inkml:trace contextRef="#ctx0" brushRef="#br0" timeOffset="-136021.698">17158 15577 334 0,'-9'9'821'0,"2"-1"171"0,7-3 127 0,-16 4 99 15,8 0-168-15,8-2-220 0,-7-1-203 16,7 2-114-16,-9 1-80 0,9-4-179 16,0-1-254-16,0 1 0 0,0-5 0 0,0 0 0 15,9 0 0-15,-2-5 0 0,-7 1 0 16,8-5 0-16,8-4 0 0,-9 0 0 0,17-5 0 16,-8-4 0-16,7-1 0 0,-6 5 0 15,6 1 0-15,1-1 0 0,-1 5 0 0,-8 0 0 16,9 9 0-16,-1-1 0 0,-7 1 0 15,8 8 0-15,-8-4 0 0,6 5 0 16,2-1 0-16,0 0 0 0,-8 5 0 0,7 4 0 16,1-4 0-16,7 4 0 0,-8 0 0 15,10 1 0-15,-2 4 0 0,8-6 0 0,0 2 0 16,1 4 0-16,-2-6 0 0,2 2 0 16,-1 0 0-16,0-5 0 0,0-1 0 0,1 1 0 15,-1 0 0-15,-7 0 0 0,6-1-847 16,-7 1-412-16,9 4-88 0,-9 0 29 15,9 1 91-15,-9 3 168 0,8 5 308 0</inkml:trace>
  <inkml:trace contextRef="#ctx0" brushRef="#br0" timeOffset="-135500.17">19284 16292 203 0,'-8'4'781'0,"0"0"200"0,0 1 145 0,1-5 118 16,7 4-94-16,-9-4-224 0,9 0-228 15,0 0-135-15,0 0-80 0,0 0-447 16,9-4-36-16,-2 4 0 0,9-5 0 0,-8 1 0 16,15 4 0-16,-7-4 0 0,8 4 0 15,-9 0 0-15,8 0 0 0,1 0 0 0,0 0 0 16,-1 4 0-16,1-4 0 0,-1 4 0 16,1 1 0-16,-8-5 0 0,-1 4 0 0,1-4 0 15,-9 0-293-15,2 0-586 0,-9-4-103 16,0 4-50-16,0-9 5 0,0 5 69 15,-9-5 172-15,2-5 284 0,0 6 358 0,-10-5 370 16,1-1 350-16,1 0 226 0,-8-2 121 16,7 6 44-16,-8-3-22 0,9 4-87 0,-1 5-136 15,9-1-138-15,-9 1-584 0,8 8 0 16,8 1 0-16,0 3 0 0,0 1 0 0,0 5 0 16,8 3 0-16,-8 1 0 0,7 9 0 15,2-5 0-15,-2 9 0 0,1-1 0 0,0 6 0 16,7-6 0-16,-6 5 0 0,-2-3 0 15,1-1-581-15,-1 0-907 0,2-5-28 0,-2 0 80 16,1-3 147-16,-8-6 244 0,8-4 434 16</inkml:trace>
  <inkml:trace contextRef="#ctx0" brushRef="#br0" timeOffset="-133684.63">20241 15947 233 0,'-16'-4'616'0,"9"4"157"0,-9 0 151 0,8 0 85 16,-8 0-163-16,9 0-153 0,7 4-129 0,-9-4-119 15,9 0-116-15,-8 0-64 0,8 0-31 16,0 5-11-16,-7-5-2 0,7 0 4 15,0 4 10-15,0 5 7 0,0-1-128 0,0 10-114 16,0 1 0-16,7 6 0 0,-7 7 0 16,0 6 0-16,0-2 0 0,0 8 0 15,8-4 0-15,-8 4 0 0,0-4 0 0,9 0 0 16,-9-9 0-16,7-1 0 0,-7-3 0 16,7-10 0-16,-7 1 0 0,9-8 0 0,-9-6 0 15,0-1 0-15,0-10 0 0,8-7 0 16,-8-3 0-16,-8-6 0 0,8-8 0 15,0-4 0-15,-9-5 0 0,9 1 0 0,-7-5 0 16,7-1 0-16,-7-3 0 0,-2 4 0 0,1 0 0 16,8 8 0-16,-7 1 0 0,7 9 0 15,0-1 0-15,0 9 0 0,7 5 0 16,-7 9 0-16,8-1 0 0,1 10 0 0,-2-1 0 16,9 9 0-16,-8 9 0 0,15 1 0 15,-7-2 0-15,8 7 0 0,-1-3 0 16,1 1 0-16,0-3 0 0,-1-5 0 0,8-1 0 15,-7-3 0-15,-1-10 0 0,8 0 0 16,-7-8 0-16,-1-5 0 0,-7-4 0 0,-1 0-67 16,1-5-131-16,-8 1 38 0,1-1 42 15,-2-5 42-15,-7 7 42 0,0 2 36 16,-7-4 28-16,-2 5 25 0,9 0 23 0,-8 4 19 16,1 0 11-16,-2 4 2 0,9 1-7 15,-7 4-33-15,7 0-70 0,0 4 0 0,0 5 0 16,0 5 0-16,0-1 0 0,7 4 0 15,2 6 0-15,-2 3 0 0,1 1 0 0,8 4 0 16,-9-1 0-16,2 6 0 0,6-6 0 16,1 1 0-16,0 1 0 0,-1-2 0 15,1-3 0-15,-8-5 0 0,8-5 0 0,0-4-571 16,-9 1-366-16,1-5-242 0,8-9-76 16,-9 0 24-16,2-9 87 0,-1-5 186 0,8-3 310 15</inkml:trace>
  <inkml:trace contextRef="#ctx0" brushRef="#br0" timeOffset="-133126.649">20978 15921 194 0,'-7'0'595'16,"-10"-5"137"-16,10 5 131 0,0 0 92 0,-2-4-159 15,1 4-168-15,1 0-135 0,-2-4-111 16,9 4-114-16,-7 0-82 0,7 0-45 0,0-5-20 16,0 5-4-16,-8 0 8 0,8 0 20 15,0 0 27-15,0 0 33 0,0 0 33 0,0 5 31 16,8-1 23-16,-8 9-18 0,0 0-274 16,7 10 0-16,-7-2 0 0,9 14 0 15,-2 2 0-15,-7 2 0 0,8 1 0 0,1 3 0 16,-2 1 0-16,-7-3 0 0,7-2 0 15,2-3 0-15,-1-10 0 0,-1 1 0 0,2-9 0 16,-2-6 0-16,-7-3 0 0,8-9 0 16,-8-4 0-16,0-13 0 0,0-1 0 15,0-9 0-15,-8-4 0 0,1-4 0 0,-2-6 0 16,2 2 0-16,-10-1 0 0,3 1 0 16,-3-5 0-16,10 5 0 0,-9-1 0 15,8 4 0-15,0 1 0 0,0 8 0 0,8 1 0 16,0 0 0-16,8 8 0 0,0-1 0 0,7 7 0 15,-6 3 0-15,6 5 0 0,8 4 0 16,-6 9 0-16,6 0 0 0,-7 8 0 16,-1 1 0-16,9 4 0 0,-8 4 0 0,0 5 0 15,-1 5 0-15,-7-1 0 0,7 0 0 16,-6 5 0-16,-2-1 0 0,-7-3 0 0,0 3 0 16,0-4 0-16,0 0 0 0,-7-3 0 15,-2-1 0-15,2-5 0 0,-1-4 0 16,-8-4 0-16,9-4 0 0,-9-6 0 0,0-4-585 15,8 1-253-15,-8-10-270 0,9 1-93 16,-1-4 5-16,8-6 59 0,0-4 143 16,0 0 249-16</inkml:trace>
  <inkml:trace contextRef="#ctx0" brushRef="#br0" timeOffset="-132849.323">21379 15899 469 0,'-8'-5'906'0,"8"5"184"0,-9-4 147 16,2 4 113-16,0 0-207 0,-2 0-285 15,9 0-209-15,-8 0-160 0,8 4-489 0,0 1 0 16,0 4 0-16,0 8 0 0,8 1 0 16,1 4 0-16,-9 4 0 0,7 5 0 0,0 1 0 15,2 7 0-15,-1 1 0 0,-1 3 0 16,2 1 0-16,-2-3 0 0,1 3 0 0,0-9 0 15,0 0 0-15,-1-9 0 0,2 1 0 16,-2-10-32-16,-7 1-1184 0,8-13-166 0,0-5-13 16,0-9 78-16,8-13 135 0,-9-5 245 15,10-8 375-15</inkml:trace>
  <inkml:trace contextRef="#ctx0" brushRef="#br0" timeOffset="-132645.438">21629 15943 127 0,'0'-14'844'0,"0"6"228"0,0 3 167 0,0 1 122 15,0 0-19-15,0 4-336 0,0 0-302 0,9 4-208 16,-9 0-496-16,7 5 0 0,1 4 0 16,0 1 0-16,0 4 0 0,8-1 0 15,-9 6 0-15,9 2 0 0,-8 7 0 0,8-6 0 16,-9 9 0-16,10-4 0 0,-10 0 0 16,9-1 0-16,-8 1 0 0,-1 1 0 0,2-6 0 15,-2 1 0-15,-7-6-610 0,0 2-388 16,8-6-212-16,-8 1-47 0,0-9 41 15,-8-5 101-15,8 1 199 0,-7-5 289 0</inkml:trace>
  <inkml:trace contextRef="#ctx0" brushRef="#br0" timeOffset="-132446.648">21638 16331 35 0,'-32'-13'733'0,"1"0"225"16,7 0 160-16,-7-1 123 0,7 5-3 16,8 1-240-16,1-2-275 0,-1 2-177 0,16-1-117 15,0 0-257-15,0 0-172 0,16 0 0 16,-8 1 0-16,15-1 0 0,1 0 0 0,0 4 0 15,-1 1 0-15,8 4 0 0,0 0 0 16,1 0 0-16,-1 4 0 0,0 1 0 0,2-1 0 16,-2 5 0-16,0-4 0 0,1-5 0 15,-1 5-445-15,-8-5-505 0,1 0-248 16,-9 0-69-16,1-5 28 0,0-4 87 0,-1 0 181 16,-6 0 297-16</inkml:trace>
  <inkml:trace contextRef="#ctx0" brushRef="#br0" timeOffset="-131916.434">20327 15718 234 0,'-15'8'745'0,"-1"-3"179"0,0 3 121 0,8 1 90 16,-8 0-141-16,1 1-209 0,7-1-197 16,-7-5-122-16,6 5-68 0,2-6-44 0,7 2-27 15,0 0-131-15,0-1-196 0,0 1 0 16,0-1 0-16,7-4 0 0,2 0 0 15,-2-4 0-15,9-1 0 0,-8 1 0 16,8-9 0-16,-1 0 0 0,8-6 0 0,-7 1 0 16,8 1 0-16,-8-5 0 0,15 4 0 15,-15 1 0-15,15-1 0 0,-7 1 0 0,-8 4 0 16,6-1 0-16,2 5 0 0,-1-5 0 16,-7 7 0-16,8 2 0 0,-17 0 0 0,10 0 0 15,-1 1 0-15,-9 4 0 0,1 0 0 16,8 4 0-16,-9-4 0 0,9 5 0 0,-8 0 0 15,8-5 0-15,0 9 0 0,-1-6 0 0,1 6 0 16,8 1 0-16,-1 3 0 0,1-4 0 16,7 4 0-16,-8-4 0 0,17 4 0 15,-9-4 0-15,16 0 0 0,-7-1 0 0,-2 1 0 16,9-4 0-16,0 3 0 0,1 1 0 0,-1 0 0 16,0 0 0-16,0-1-792 0,-7 1-695 15,-9 0-3-15,8 1 92 0,0 3 145 16,-8-4 252-16,9-1 421 0</inkml:trace>
  <inkml:trace contextRef="#ctx0" brushRef="#br0" timeOffset="-131416.909">22853 16181 189 0,'-7'-5'564'0,"-1"5"177"16,-8-4 173-16,16 4 82 0,-16 0-93 0,9 0-99 15,7 0-90-15,-8 0-104 0,0 0-112 0,8 0-66 16,-8 0-40-16,8 0-27 0,8 4-296 15,-8 1-69-15,8-5 0 0,0 4 0 0,8 1 0 16,-1-1 0-16,8 1 0 0,1-5 0 16,-1 5 0-16,1-2 0 0,7-3 0 15,-7 4 0-15,8-4 0 0,-1 5 0 0,-8-5 0 16,8 4 0-16,-7-4 0 0,-8 5-547 0,0-1-167 16,-1 1-151-16,-6 4-150 0,-9-4-75 15,0 8-9-15,0 0 75 0,-16 0 165 0,-1 0 229 16</inkml:trace>
  <inkml:trace contextRef="#ctx0" brushRef="#br0" timeOffset="-131246.366">22987 16375 246 0,'-32'9'690'0,"1"-4"209"0,0-1 148 0,0 0 104 16,7-4-120-16,1 4-152 0,7-4-171 15,0 0-155-15,1 0-104 0,6-4-69 16,9 4-222-16,0-4-158 0,9 0 0 0,6-1 0 16,1 1 0-16,7-1 0 0,1 5 0 15,-1-4 0-15,8 4 0 0,0 4 0 0,9-4 0 16,-9 5 0-16,9-5 0 0,-9 4 0 15,1 1-235-15,6-5-883 0,-5 4-201 16,-2-4-38-16,0-4 64 0,8 4 106 0,-8 0 227 16,0-5 403-16</inkml:trace>
  <inkml:trace contextRef="#ctx0" brushRef="#br0" timeOffset="-125482.533">23920 15881 44 0,'-8'0'513'0,"1"0"136"0,7-4 126 16,-7 4 127-16,-2-5-69 0,1 5-132 0,1-4-124 16,-2 4-108-16,2-4-107 0,-1-1-113 15,0 1-84-15,0 4-53 0,-8-5-31 16,9 1-18-16,-9 4-6 0,8-5-2 0,-8 5 4 15,1 0 7-15,-1 5 6 0,0-1 6 16,1 1 6-16,-1 4 7 0,0-1 7 0,8 5 4 16,-8 5 0-16,9 0-3 0,7-1-5 15,-8 6-9-15,8-2-10 0,8 2-11 0,-1-2-11 16,2 2-12-16,6-5-10 0,1-1-10 16,7-3-7-16,1-7-7 0,0-7-4 15,-1-3-3-15,1-6-8 0,-1-4-8 0,-7-9-10 16,8-1-8-16,-9-2-8 0,1-3-2 15,-9-2 2-15,1 3 6 0,1 1 10 0,-9 4 9 16,0 0 7-16,-9 0 3 0,9 4 4 16,-8 5 1-16,1 0-1 0,0 0-1 15,-2 4-1-15,1-1 1 0,1 6 0 0,-2 4-1 16,2 0 2-16,7 4 4 0,0 1 15 16,-8 3 17-16,16 5 20 0,-8 6 20 0,7-1 25 15,2-1 18-15,-2 5 10 0,1 0-56 16,8 5-70-16,-9 3 0 0,10-3 0 0,-10 4 0 15,9 4 0-15,-8-5 0 0,-1 7 0 16,2-7 0-16,-2 1 0 0,1 0 0 16,-8-1 0-16,0-2 0 0,0-2 0 0,-8-4 0 15,1 0 0-15,-2 0 0 0,2-5 0 16,-10-3 0-16,3-1 0 0,-10-4 0 0,8-1 0 16,-8-2 0-16,1-3 0 0,-1-3 0 15,1-3 0-15,-1 3 0 0,9-6 0 16,-1 2 0-16,0 0 0 0,1-5-99 0,6 5-176 15,9-5-48-15,0 4-92 0,0-4-154 16,9 5-203-16,6 0-220 0,1-5-83 0,0 5-3 16,8-10 83-16,7 6 170 0,0-1 243 15</inkml:trace>
  <inkml:trace contextRef="#ctx0" brushRef="#br0" timeOffset="-125100.595">24257 16010 151 0,'0'-14'689'15,"-7"0"197"-15,7 2 134 0,-8-2 86 16,1 1-122-16,-2-1-213 0,2 1-209 0,-1 0-161 16,0 0-94-16,0 4-51 0,-8 0-21 15,9 1-12-15,-1 3-7 0,-8 1-6 0,9 8-36 16,-2 1-174-16,2 3 0 0,-10 10 0 16,10 4 0-16,0 4 0 0,7 6 0 15,-9 8 0-15,9-1 0 0,0 1 0 0,9 4 0 16,-2-1 0-16,0-3 0 0,10-1 0 15,-1-2 0-15,7-7 0 0,-8-3 0 0,9-10 0 16,-1-3 0-16,1-5 0 0,-1-9 0 16,1-5 0-16,-1-8 0 0,-6-1 0 15,-2-3 0-15,1-5 0 0,-9 0 0 0,2-5 0 16,-2-3 0-16,-7 2 0 0,0-2 0 16,0-5 0-16,-7 0 0 0,-9-1 0 0,8 1 0 15,-8 5 0-15,0-2 0 0,1 1 0 16,-9 5 0-16,8 4 0 0,0 4 0 0,1 5 0 15,-1 4 0-15,9 5 0 0,-1 4-200 16,0 0-422-16,0 9-215 0,1-5-260 16,7 5-87-16,7-1 5 0,1-8 65 0,0 5 162 15,7-10 261-15</inkml:trace>
  <inkml:trace contextRef="#ctx0" brushRef="#br0" timeOffset="-124795.501">24564 15608 114 0,'-8'-14'768'0,"8"6"199"16,0-1 139-16,-7 0 107 0,-9-1-53 0,16 2-262 16,-8 0-268-16,-1 2-159 0,2 3-108 15,0-2-86-15,-2 5-61 0,1 5-208 0,8 4-8 16,-7 3 0-16,7 7 0 0,-9-3 0 16,9 7 0-16,9 3 0 0,-9 1 0 0,7-5 0 15,1 0 0-15,8 0 0 0,-9-9 0 16,10 0 0-16,-1-3 0 0,-1-7 0 15,1-3 0-15,-1-8 0 0,1-6 0 0,0 1 0 16,-9-4 0-16,9-1 0 0,-16-4 0 16,8 5 0-16,-1-6 0 0,-7 6 0 0,0-1 0 15,-7 1 0-15,-1 4 0 0,0-2 0 16,0 7 0-16,-8 0 0 0,1 2-511 16,-1 6-211-16,-7-3-277 0,8 6-157 0,-1 3-31 15,-1 2 37-15,3 0 108 0,-3 2 214 16,10 2 329-16</inkml:trace>
  <inkml:trace contextRef="#ctx0" brushRef="#br0" timeOffset="-119686.747">16757 16309 663 0,'0'-4'924'15,"0"-1"141"-15,-7 1 102 0,-9 4 17 0,8 0-257 16,1 0-280-16,-9 0-187 0,8 4-115 16,-8-4-84-16,9 5-67 0,-9-5-53 0,8 4-46 15,-8 5-36-15,9-5-26 0,-2 5-18 16,1-4-7-16,1 8-8 0,-2 0-2 15,2 0-1-15,7 1-2 0,-8 4 2 0,8 3-3 16,0 2 3-16,8 3 4 0,-8 5 3 16,16 0 2-16,-9-5 2 0,10 9-2 0,-3-4-6 15,10 0 0-15,0-1 0 0,-8 7 0 16,7-2 0-16,1-4 0 0,-9 4 0 16,1 0 0-16,0 0 0 0,-1 5 0 0,-6 0 0 15,-9 0 0-15,0 4 0 0,0-4 0 16,-9 4 0-16,1-4 0 0,-8-1 0 0,1 1 0 15,-1-5 0-15,0-4 0 0,-6-4 0 16,6 0 0-16,0-6 0 0,1-3 0 0,6-5 0 16,2-4 0-16,-1-1 0 0,-1 1 0 15,9-4 0-15,0-1 0 0,0-4 0 16,9 5 0-16,-1-5 0 0,-1 0 0 0,9 4 0 16,0 1 0-16,-1-1 0 0,1 4 0 15,-1 6 0-15,1-1 0 0,-8 10 0 0,8-2 0 16,-9 5 0-16,9 6 0 0,-8-1 0 15,1 4 0-15,-9 0 0 0,7 5 0 0,0-5 0 16,-7 1 0-16,9 3 0 0,-9-8 0 16,8 4 0-16,-8-8 0 0,0 4 0 15,0-4 0-15,7-5 0 0,-7 0 0 0,0 0 0 16,9-5 0-16,-9 1 0 0,0 0 0 16,0-1 0-16,0 1 0 0,0-1 0 15,0-4 0-15,0 5 0 0,0 0 0 0,0-4 0 16,0 3 0-16,0-3 0 0,0-1 0 15,0-5 0-15,0 1 0 0,0 0 0 0,0 0 0 16,0-5 0-16,7 1 0 0,-7-1 0 16,0-4 0-16,0 0-29 0,0-4-322 0,0 4-31 15,0-9-53-15,0 5-92 0,0-5-130 16,0 0-158-16,0-4-157 0,0 0-43 0,8-6 44 16,-8-2 118-16,0 2 179 0,8-3 215 15</inkml:trace>
  <inkml:trace contextRef="#ctx0" brushRef="#br0" timeOffset="-102172.708">17385 17456 425 0,'-8'-8'600'0,"8"4"150"16,0-1 150-16,-7 1-34 0,7-5-92 16,-9 9-102-16,9-5-97 0,-7 1-108 15,7-1-111-15,-8 5-62 0,8-4-28 0,0 4-16 16,0 0-9-16,-8 0-10 0,8 0-10 16,0 4-10-16,0 5-119 0,0 0-92 0,8 13 0 15,-8 0 0-15,0 10 0 0,8 3 0 16,-1 5 0-16,-7-1 0 0,9 5 0 0,-2 5 0 15,1-1 0-15,1 1 0 0,-2 0 0 16,0-1 0-16,2-4 0 0,-1-5 0 16,-1 2 0-16,-7-10 0 0,7-5 0 0,2-4 0 15,-9-5 0-15,8-3 0 0,-8-5 0 16,0-5 0-16,0-4 0 0,0-4 0 0,-8-10 0 16,-1-3 0-16,2-5 0 0,0-9 0 0,-10-1 0 15,10-3 0-15,-9-4 0 0,1-5 0 16,6-5 0-16,-6 1 0 0,-1-6 0 15,9 2 0-15,-2-1 0 0,9 4 0 0,0 0 0 16,0 5 0-16,0 5 0 0,0-1 0 16,0 9 0-16,9 5 0 0,-2 4 0 0,-7-1 0 15,8 10 0-15,8-1 0 0,-9 6 0 16,9 4 0-16,1 8 0 0,6 0 0 0,-1 5 0 16,2 9 0-16,0 5 0 0,-1 3 0 15,1 0 0-15,-1 5 0 0,1 9 0 16,-8-5 0-16,0 9 0 0,-1 0 0 0,1 0 0 15,-16 5 0-15,8-1 0 0,-8-4 0 16,0 1 0-16,0-1 0 0,-8-4 0 0,8-1 0 16,-7-7 0-16,-2 3 0 0,2-9 0 15,-10 1 0-15,10-5 0 0,-9 0 0 16,8-9 0-16,1 0-227 0,-2-4-357 0,2-5-134 16,-1 1-177-16,0-5-173 0,8-5-46 15,0-3 20-15,8-6 103 0,0 1 190 0,-1-4 253 16</inkml:trace>
  <inkml:trace contextRef="#ctx0" brushRef="#br0" timeOffset="-101439.118">17793 17492 214 0,'0'-13'642'0,"-7"-1"195"0,7 5 142 16,-9-3 86-16,1 3-157 0,8 0-164 0,0 4-148 15,0 1-152-15,-7-1-100 0,7 1-51 16,0 4-17-16,0 0-1 0,7 4 4 0,-7 5 3 16,8 5-269-16,1 3-13 0,-2 5 0 15,-7 10 0-15,16 3 0 0,-8 0 0 0,-1 9 0 16,2 0 0-16,-2 5 0 0,9-1 0 15,-8-4 0-15,-1 5 0 0,2-5 0 16,-2-5 0-16,9 1 0 0,-8-9 0 0,-1-5 0 16,-7-3 0-16,9-5 0 0,-9-5 0 15,7-9 0-15,-14-4 0 0,7-9 0 0,-9-5 0 16,2-7 0-16,-9-5 0 0,8-1 0 16,-8-8 0-16,1-5 0 0,-1-4 0 15,0 0 0-15,9-10 0 0,-1 6 0 0,-1 0 0 16,2-2 0-16,7 6 0 0,7 0 0 15,-7 9 0-15,9 0 0 0,-1 9 0 16,-1-1 0-16,2 10 0 0,-2 0 0 0,1 7 0 16,0 1 0-16,0 9 0 0,8 0 0 15,-9 9 0-15,1 5 0 0,0 3 0 0,0 5 0 16,-1 4 0-16,2 1 0 0,-9 4 0 16,0 5 0-16,0-5 0 0,-9-1 0 15,9-3 0-15,-7-1 0 0,7-4 0 0,0-4 0 16,-8-5 0-16,8-4 0 0,0-1-61 15,8-2-79-15,-8-6 32 0,7-6 32 0,2 2 26 16,-2 0 21-16,9-5 12 0,-1 0 6 16,9 5 4-16,-8-5 2 0,8 4 4 0,-1 5 1 15,1-4 2-15,-1 8 8 0,-8 1 16 16,1 4 13-16,0 0 15 0,-1 8 13 16,-6 1 9-16,-2 4-2 0,-7-1-10 0,8 7-12 15,-16-2-12-15,8 1-39 0,-7-1-1 16,-9 0 0-16,0 1 0 0,1-5 0 0,-1 0 0 15,-8 1 0-15,1-10 0 0,-1-1 0 16,-7-2 0-16,7-6 0 0,1 1 0 16,-1-10-22-16,8 1-98 0,1-1-65 0,-1-4-72 15,9 1-80-15,-2-5-134 0,9-1-179 16,9 0-206-16,-2 1-162 0,1-4-44 0,8-6 28 16,7 2 119-16,1-1 195 0,-1 0 246 15</inkml:trace>
  <inkml:trace contextRef="#ctx0" brushRef="#br0" timeOffset="-99920.535">18350 17518 454 0,'0'-4'683'16,"-8"-1"189"-16,8-4 131 0,-7 5-26 0,-2-4-113 16,2 3-116-16,7-4-120 0,-8 5-128 15,8-5-79-15,-8 4-49 0,8 1-36 0,-8 0-39 16,8 4-261-16,0-4-36 0,0 4 0 16,0 0 0-16,0 0 0 0,0 0 0 15,0 4 0-15,0 0 0 0,0 0 0 0,0 10 0 16,8-1 0-16,-8 10 0 0,8-2 0 15,-8 10 0-15,0-1 0 0,8 7 0 0,-8 2 0 16,0 1 0-16,0 4 0 0,7-5 0 16,-7 2 0-16,9-2 0 0,-9 1 0 15,7-10 0-15,-7 1 0 0,8-4 0 0,1-10 0 16,-9 2 0-16,7-11 0 0,0-4-483 16,-7-8-235-16,9-4-149 0,-1-11-179 0,-1-3-73 15,2-8 8-15,-2-1 72 0,9-9 166 16,-8 5 238-16</inkml:trace>
  <inkml:trace contextRef="#ctx0" brushRef="#br0" timeOffset="-99681.11">18538 17597 15 0,'8'-21'536'16,"0"3"198"-16,0 1 182 0,-8-1 122 0,7 4-58 15,-7 1-133-15,0 5-145 0,9-1-154 16,-9 0-140-16,0 4-85 0,0 1-42 16,7-1-19-16,-7 5-6 0,0 0 4 0,8 9-175 15,-8 0-85-15,9 5 0 0,-2 4 0 16,-7 3 0-16,7 10 0 0,2-1 0 15,-1 2 0-15,-1 3 0 0,9 5 0 0,-8-1 0 16,0 2 0-16,0-6 0 0,8 4 0 16,-9-3 0-16,9-1 0 0,-8 0 0 0,8-3 0 15,-9-1 0-15,1-6 0 0,8 1 0 16,-9-3-545-16,-7-1-204 0,8-4-135 0,-8-5-145 16,0 0-73-16,-8-8 9 0,8-5 92 15,-7 0 168-15,-9-9 214 0</inkml:trace>
  <inkml:trace contextRef="#ctx0" brushRef="#br0" timeOffset="-99489.113">18522 17973 126 0,'-23'-13'665'0,"-1"-1"212"16,1 1 147-16,0 0 107 0,7 4-92 15,0 0-180-15,9 1-196 0,-10-1-169 16,17 0-104-16,0 0-68 0,0-4-50 0,9 4-39 16,6-4-137-16,1 3-96 0,0 2 0 15,7-1 0-15,9 4 0 0,-9 1 0 0,8-1 0 16,0 1 0-16,9 1 0 0,-9-3 0 15,9 6-70-15,-9-3-604 0,-8-2-417 16,10 0-181-16,-11 1-32 0,1-1 55 0,1 1 119 16,-8-5 254-16,-8 6 411 0</inkml:trace>
  <inkml:trace contextRef="#ctx0" brushRef="#br0" timeOffset="-98996.81">17401 17166 47 0,'-16'0'598'0,"1"0"206"0,-1 0 152 15,0 3 105-15,1-3-61 0,6 5-175 16,-6-1-164-16,7 6-152 0,0-6-103 0,1 1-58 16,7-1-38-16,-9-1-30 0,9 3-30 15,0-2-114-15,0 0-136 0,0 1 0 0,9-1 0 16,-2-4 0-16,1 5 0 0,0-5 0 16,7 0 0-16,1 0 0 0,0-5 0 0,8-4 0 15,0-5 0-15,7-2 0 0,-8-3 0 16,8-2 0-16,0-2 0 0,1 2 0 15,-1-2 0-15,0 1 0 0,2 5 0 0,-2-1 0 16,-8 5 0-16,1 0 0 0,-1 4 0 16,-7 4 0-16,-1 1 0 0,2 4 0 0,-3 4 0 15,3 1 0-15,-10 4 0 0,9 0 0 16,0 4 0-16,-1 1 0 0,9-2 0 16,-8 6 0-16,7-4 0 0,1 2 0 0,7 3 0 15,-8-3 0-15,17-2 0 0,-9 0 0 16,9-5 0-16,7-6 0 0,-9 2 0 0,10-1 0 15,-1 1 0-15,0-5-1031 0,0 5-358 16,0-5-42-16,-7 4 72 0,7 1 130 16,0 2 241-16,0-1 410 0</inkml:trace>
  <inkml:trace contextRef="#ctx0" brushRef="#br0" timeOffset="-98420.336">19746 17726 681 0,'-15'4'1029'16,"-1"0"199"-16,0-4 169 0,9 0 141 0,-9 6-278 16,8-6-314-16,1 0-834 0,-2 0-112 15,9 0 0-15,9 0 0 0,-2 0 0 0,1 0 0 16,8-6 0-16,7 6 0 0,1-4 0 15,-1 0 0-15,9-1 0 0,-1 5 0 0,1-4 0 16,-1 4 0-16,-8 0 0 0,8-4 0 16,-7 4 0-16,-1 0 0 0,1 0 0 0,-8 0-289 15,0 0-634-15,-8 0-160 0,-1 0-118 16,2 0 6-16,-9-5 66 0,0 1 144 16,-9-1 219-16,2 1 437 0,-9-5 471 0,8 1 376 15,-15-6 291-15,6 5 190 0,-6 0 131 16,-1-5-72-16,1 7-146 0,8-2-180 0,-1 4-170 15,0 0-117-15,8 1-84 0,1-1-129 16,-2 5-232-16,2 5 0 0,7-1 0 16,0 6 0-16,0 3 0 0,0-1 0 0,7 11 0 15,2-1 0-15,-9 9 0 0,7 0 0 16,1-1 0-16,0 11 0 0,0-6-28 0,-1 5-1080 16,2-1-244-16,-2-4-74 0,1-4 49 15,0 1 129-15,0-10 255 0,-1-6 465 16</inkml:trace>
  <inkml:trace contextRef="#ctx0" brushRef="#br0" timeOffset="-96400.893">20626 17456 297 0,'-9'-12'613'15,"9"-2"189"-15,-7 5 150 0,-1-4 27 16,-1 0-107-16,9 5-123 0,-7-2-125 15,7 5-149-15,-7 1-119 0,7-1-79 0,-9 2-50 16,9 3-35-16,9 8-25 0,-9 1-18 16,7 5-10-16,-7 7-6 0,7 6-8 0,2 4-62 15,6 8-63-15,-6 2 0 0,-2 3 0 16,1 0 0-16,0 4 0 0,0-4 0 0,-1 1 0 16,9-1 0-16,-16-9 0 0,8 0 0 15,-8-4 0-15,8-5 0 0,-8-8 0 16,8-1 0-16,-8-8 0 0,0-9 0 0,-8-3 0 15,8-7 0-15,-8-12 0 0,0 0 0 16,-8-13 0-16,9 0 0 0,-9-6 0 0,1-3 0 16,-1-4 0-16,-1 0 0 0,3-5 0 15,-3 0 0-15,1 4 0 0,1 1 0 0,7 4 0 16,8 4 0-16,-8 8 0 0,8 6 0 16,8-1 0-16,0 10 0 0,0 4 0 15,8 4 0-15,-1 5 0 0,8 4 0 0,1 8 0 16,0 1 0-16,-1 9 0 0,9 4 0 15,-1 1 0-15,-7 7 0 0,0 1 0 0,-1 5 0 16,-7 3 0-16,-1 5 0 0,-7-4 0 16,0 4 0-16,0-4 0 0,-8 4 0 0,0-5 0 15,-8 2 0-15,8-2 0 0,-16-4 0 16,9 1 0-16,-1-5 0 0,-8-10 0 0,0 2 0 16,1-6-526-16,-1-4-203 0,0-4-232 15,1-4-174-15,-1-5-37 0,16-9 34 0,-8-5 108 16,8-3 207-16,8-5 286 0</inkml:trace>
  <inkml:trace contextRef="#ctx0" brushRef="#br0" timeOffset="-96165.334">21072 17439 595 0,'0'-9'952'15,"-7"-4"167"-15,7 4 130 0,-8 1 101 0,0-1-278 16,0 0-316-16,1 4-199 0,7 0-135 15,0 1-303-15,0 4-119 0,0 0 0 16,0 9 0-16,7 1 0 0,1 3 0 0,0 8 0 16,0 6 0-16,-1 4 0 0,9 8 0 0,-8 1 0 15,0 4 0-15,0 0 0 0,8 5 0 16,-9-4 0-16,10-1 0 0,-10-6 0 0,8-1 0 16,-6-7-316-16,-2-3-873 0,9-10-159 15,-8-4-15-15,-1-8 71 0,9-10 127 16,0-12 258-16,-1-5 401 0</inkml:trace>
  <inkml:trace contextRef="#ctx0" brushRef="#br0" timeOffset="-95952.551">21410 17496 653 0,'0'-17'946'0,"0"-1"152"0,0 1 111 16,-8 3 49-16,8 1-297 0,0 0-309 16,8 4-195-16,-8-4-124 0,8 8-86 0,0 0-51 15,-8 1-24-15,7 4-163 0,9 4-9 16,-8 6 0-16,0 3 0 0,0 4 0 0,-1 6 0 15,2-2 0-15,-2 11 0 0,10-2 0 16,-10 5 0-16,0 6 0 0,10-3 0 0,-10-1 0 16,9 2 0-16,-8 1 0 0,-1-1-583 15,2-4-485-15,-2 2-197 0,-7-7-35 0,8-8 53 16,8 0 113-16,-16-9 231 0,7 1 360 16</inkml:trace>
  <inkml:trace contextRef="#ctx0" brushRef="#br0" timeOffset="-95747.64">21268 17872 671 0,'-47'-5'928'0,"9"-3"146"16,-2-2 112-16,9 6 42 0,0-6-284 0,7 3-281 15,8-2-175-15,9-5-110 0,-2 0-78 16,9 1-62-16,9-4-145 0,6-1-93 0,1 5 0 16,7-4 0-16,8 3 0 0,2 1 0 15,5 0 0-15,2 4 0 0,-2 5 0 16,9-5 0-16,0 4 0 0,-7 5-255 0,7-5-406 15,-7 5-337-15,-2 0-196 0,-7 0-48 16,9 0 39-16,-9-3 101 0,9-3 226 16,-9-1 347-16</inkml:trace>
  <inkml:trace contextRef="#ctx0" brushRef="#br0" timeOffset="-94702.666">20626 17024 263 0,'-33'10'682'0,"10"-2"173"0,-8 1 122 0,7-5 86 15,8 0-180-15,-6 1-188 0,6 0-143 16,0-5-127-16,8 3-83 0,1-3-49 16,-2 0-29-16,2 6-16 0,7-6-9 0,0 0 1 15,0 3-70-15,7 2-170 0,2-1 0 16,-2 0 0-16,1 1 0 0,8 0 0 0,0-5 0 15,6 0 0-15,-6-5 0 0,15-4 0 16,-7-3 0-16,8-11 0 0,-1 2 0 0,0-2 0 16,9-4 0-16,-9 1 0 0,-8 0 0 15,10 4 0-15,-10 0 0 0,0 3 0 0,-7 6 0 16,7 4 0-16,-15 0 0 0,8 5 0 16,-9 4 0-16,9 4 0 0,1 5 0 15,-10 0 0-15,0 0 0 0,10 4 0 0,-1 5 0 16,-1-4 0-16,8 2 0 0,-7 7 0 15,15-5 0-15,-7-1 0 0,8 1 0 0,-1 0 0 16,7-1 0-16,2-3 0 0,7-6 0 16,0 2 0-16,1-1 0 0,-1-6 0 15,7 6-193-15,-7-5-1036 0,8 6-155 0,-8-1-11 16,9-6 74-16,-2 6 132 0,10 0 276 16,5-9 427-16</inkml:trace>
  <inkml:trace contextRef="#ctx0" brushRef="#br0" timeOffset="-94296.214">23176 17770 242 0,'0'5'658'0,"0"-5"207"16,-9 0 153-16,9 0 85 0,-7-5-121 0,7 5-132 16,0-5-119-16,-8 5-126 0,8-4-66 15,8-5-15-15,-8 5-450 0,0-4-74 0,7 2 0 16,2-2 0-16,-9 3 0 0,7-3 0 15,1 3 0-15,8 1 0 0,-9-5 0 0,9 4 0 16,8 1 0-16,-9 0 0 0,8 0 0 16,1 4 0-16,-1-5 0 0,1 5 0 0,0 5 0 15,-1-5 0-15,1 4 0 0,-1 4 0 0,-7-3 0 16,8-1 0-16,-8 5 0 0,-1 4 0 16,-6 0-438-16,-2 5-830 0,1-5-96 0,-8 6 29 15,0-3 86-15,-8 6 150 0,1-3 248 16,-9-1 356-16</inkml:trace>
  <inkml:trace contextRef="#ctx0" brushRef="#br0" timeOffset="-94120.672">23339 17964 349 0,'-23'9'886'0,"-1"-1"211"16,1 1 162-16,8 0 137 0,-1-4-130 15,1-1-284-15,6-4-243 0,9 4-522 0,0-4-217 16,9-4 0-16,6 4 0 0,1-4 0 16,7-1 0-16,-8 1 0 0,18-1 0 0,-10 2 0 15,1-3 0-15,-1 2 0 0,1 4 0 16,-1-4 0-16,1 4 0 0,0 0 0 15,-1 0 0-15,-8 0-1252 0,1 4-233 0,8-4 21 16,-9 0 107-16,1 0 162 0,0-4 301 16,-1-1 420-16</inkml:trace>
  <inkml:trace contextRef="#ctx0" brushRef="#br0" timeOffset="-93420.837">24431 17315 312 0,'-9'-9'661'0,"2"1"185"0,-1-1 148 15,0-5 55-15,-7 6-141 0,-1-5-147 0,0-1-134 16,1 1-134-16,-2 0-103 0,-6 0-64 16,7-5-37-16,-8 4-30 0,2 5-23 15,-2 2-196-15,1-3-40 0,-1 10 0 0,1 5 0 16,-1 7 0-16,1 2 0 0,6 9 0 15,-6 3 0-15,15 5 0 0,-8-1 0 0,16 5 0 16,0 2 0-16,8-2 0 0,8-5 0 16,0-3 0-16,8-1 0 0,7-4 0 15,0-9 0-15,1-4 0 0,-1-9 0 0,0 0 0 16,8-9 0-16,-15-8 0 0,7-1 0 16,-7 0 0-16,-8-3 0 0,-1-6 0 0,1 1 0 15,-16 4 0-15,7-1 0 0,-7 1 0 16,-7 0 0-16,-1 4 0 0,0 1 0 0,-7-1 0 15,6 5 0-15,-6 4 0 0,7 5 0 16,0-6 0-16,1 10 0 0,7 0 0 0,-9 10 0 16,9-6 0-16,9 10 0 0,-9-1 0 15,7 4 0-15,1 1 0 0,0 4 0 0,7 0 0 16,-6 1 0-16,6 2 0 0,1 3 0 16,0 2 0-16,-9 1 0 0,9 4 0 15,-8 1 0-15,-1-6 0 0,2 5 0 0,-9-3 0 16,7-1 0-16,-14-1 0 0,7-3 0 15,-9-1 0-15,2-4 0 0,-9 0 0 0,1-4 0 16,-1-4 0-16,-8-1 0 0,1-4 0 16,-1-9 0-16,0 0 0 0,-7-6 0 15,15-1-282-15,-7-2-40 0,8-10-13 0,-1 6-16 16,8-4-50-16,0-1-83 0,8 0-103 16,8-3-118-16,0 3-147 0,-1-4-65 0,17 0 32 15,-1 3 99-15,1-2 137 0,16-5 162 0</inkml:trace>
  <inkml:trace contextRef="#ctx0" brushRef="#br0" timeOffset="-93082.168">24823 17298 180 0,'7'-9'789'0,"2"0"197"0,-9 0 137 0,0 0 106 16,-9 1-88-16,2-6-269 0,-1 6-263 16,0-1-158-16,0 0-103 0,1-4-71 15,-9 9-91-15,8-5-186 0,-8 9 0 0,9 0 0 16,-9 4 0-16,8 5 0 0,-8 4 0 15,9 9 0-15,-2 9 0 0,1 0 0 16,1 4 0-16,7 0 0 0,0 5 0 0,7-4 0 16,10-1 0-16,-3 0 0 0,3-5 0 15,6-3 0-15,1-4 0 0,7-1 0 0,-8-9 0 16,9-4 0-16,0-6 0 0,-9-3 0 16,1-3 0-16,-1-6 0 0,1-4 0 0,-9-6 0 15,1 3 0-15,0-7 0 0,-9 1 0 16,-7 0 0-16,8-4 0 0,-16 3 0 0,8-3 0 15,-7-1 0-15,-9 6 0 0,0-2 0 0,1 2 0 16,-9 2 0-16,1 1 0 0,7 6 0 16,-8-2 0-16,9 5 0 0,-1 1-137 0,-8 8-894 15,8-5-233-15,9 5-64 0,-1-4 40 16,0 0 98-16,8-10 197 0,8 6 324 16</inkml:trace>
  <inkml:trace contextRef="#ctx0" brushRef="#br0" timeOffset="-92802.502">25042 16869 506 0,'0'-8'918'16,"-7"-6"176"-16,7 5 144 0,-9 1 118 0,2 3-223 15,7-3-296-15,-8 3-209 0,8 5-147 16,0 0-481-16,0 5 0 0,0 3 0 0,0 1 0 16,8 9 0-16,-1-1 0 0,2 2 0 15,6-2 0-15,-7 1 0 0,7-1 0 0,1-8 0 16,1 5 0-16,6-10 0 0,-15-1 0 15,8-3 0-15,-1-3 0 0,1-6 0 16,-9 0 0-16,2-5 0 0,-9 2 0 0,0-6 0 16,0 4 0-16,0-2 0 0,-9-3 0 15,-6 1 0-15,-1 5 0 0,-7 0 0 0,6 4 0 16,-14 1 0-16,8 3-688 0,-1 5-353 16,1 9-186-16,-1-5-38 0,8 10 44 15,1-6 105-15,7 1 216 0,-7 4 337 0</inkml:trace>
  <inkml:trace contextRef="#ctx0" brushRef="#br0" timeOffset="-50547.115">21834 17395 14 0,'-8'0'423'0,"8"0"94"0,-8 0 83 15,8-4 64-15,-8 4-85 0,8 0-85 0,0 0-57 16,-7 0-34-16,7 0-29 0,0 0-32 16,0 0-29-16,-9 0-27 0,9 0-30 15,0 0-28-15,0 0-22 0,0 0-5 0,0 0 6 16,-7 0 14-16,7 0 16 0,0 0 18 15,0 0 15-15,0 0 6 0,0 0-2 16,0 0-160-16,0 0-114 0,0 4 0 0,0-4 0 16,0 5 0-16,0 3 0 0,0 5 0 15,0 1 0-15,0 3 0 0,0 5 0 0,0 4 0 16,0 1 0-16,7 4 0 0,-7-1 0 0,0 7 0 16,9-2 0-16,-9-5 0 0,7 6 0 15,-7-6 0-15,0 1 0 0,8-4 0 16,-8 0 0-16,0-9 0 0,0-1 0 0,8 1 0 15,-8-10 0-15,0 1 0 0,0-4 0 16,0-1 0-16,0 0 0 0,0-4 0 16,0-4 0-16,0 0 0 0,-8-1 0 0,8-4 0 15,0-4 0-15,0 0 0 0,0-4 0 16,0-7 0-16,0-1 0 0,0-1 0 0,8-6 0 16,-8-3 0-16,0 0 0 0,0-1 0 15,0 1 0-15,0 5 0 0,0-1 0 16,-8 4 0-16,8 4 0 0,0 2 0 0,0 3 0 15,0 9 0-15,0-4 0 0,0 9 0 16,0-5 0-16,0 9 0 0,0 0 0 0,8 0 0 16,-8 0 0-16,0 9 0 0,8-5 0 15,-1 9 0-15,2-4 0 0,-2 0 0 16,1 4 0-16,8 0 0 0,-9-3 0 0,1 2 0 16,8-3 0-16,0 0 0 0,-9-1 0 15,10-2 0-15,-10-3 0 0,9 2 0 0,-8-5 0 16,8 0 0-16,-9 0 0 0,9-5 0 0,-8 2 0 15,-1-6 0-15,2 0 0 0,-2 0 0 16,-7-5 0-16,8 5 0 0,-8-3 0 16,8 3 0-16,-8 0 0 0,0-5 0 0,0 6 0 15,0-1 0-15,0 0 0 0,0 0 0 16,0 5 0-16,0-1 0 0,0 1 0 0,0 4 0 16,0 0 0-16,0 0 0 0,8 4 0 15,-8 5 0-15,7 5 0 0,2-1 0 16,-2 4 0-16,1 6 0 0,1 3 0 0,-2 1 0 15,0 3 0-15,2 1 0 0,-1 5 0 16,-1-1 0-16,2 0 0 0,6-3 0 16,-7-2 0-16,0 5 0 0,-1-8 0 0,1 4 0 15,0-9 0-15,0 0 0 0,-1-5 0 16,2 1 0-16,-9-5 0 0,7-4-381 0,-7-5-181 16,0 1-203-16,0-5-257 0,0-9-111 15,-7 0-15-15,-2-9 44 0,9 1 137 0,-7-5 245 16</inkml:trace>
  <inkml:trace contextRef="#ctx0" brushRef="#br0" timeOffset="-29624.079">25866 17567 132 0,'-15'9'591'0,"6"0"171"0,-6 0 158 16,7-1 111-16,-7 6-111 0,6-5-142 0,2 4-118 16,-1-5-106-16,0 6-95 0,8-5-53 0,0 0-24 15,0-1-3-15,8-4-162 0,0 5-217 16,-1-4 0-16,9-5 0 0,0-5 0 0,8 1 0 15,0-9 0-15,-1 0 0 0,8-10 0 0,-7-3 0 16,7-6 0-16,0 2 0 0,1-10 0 16,-8 1 0-16,7-1 0 0,-8-4 0 15,-7-1 0-15,-1 1 0 0,-6 5 0 0,-2 4 0 16,-7 0 0-16,-7-2 0 0,-9 11 0 16,0 0 0-16,-8 4 0 0,0 0 0 0,-7 9 0 15,8 4 0-15,-8 4 0 0,-1 5 0 16,9 9 0-16,0 0 0 0,-1 14 0 15,8-2 0-15,0 9 0 0,1 1 0 0,6 10 0 16,9 3 0-16,-7 4 0 0,14 1 0 16,2 4 0-16,-2 0 0 0,1-1 0 0,8-2 0 15,0-3 0-15,-1 2 0 0,9-9 0 16,-8-5 0-16,7 0 0 0,-8-7 0 0,1-7 0 16,0-4 0-16,-1-4 0 0,-6-3 0 0,6-10 0 15,-6 0 0-15,-2-10 0 0,0-3 0 16,2-4 0-16,-1-10 0 0,-1 1 0 0,2 0 0 15,-9-5 0-15,7 0 0 0,1 5 0 16,-8 4 0-16,8 3 0 0,0 7 0 16,-8 3 0-16,7 4 0 0,9 5 0 0,-8 5 0 15,8 7 0-15,0 2 0 0,-1 4 0 0,1 0 0 16,0 4 0-16,8 0 0 0,-10 0 0 16,10-5 0-16,0 2 0 0,-8-7 0 0,7 1 0 15,1-8 0-15,-1 0 0 0,1-5 0 16,0-5 0-16,-1-4 0 0,-8-4 0 15,9-1 0-15,-8-3 0 0,-9-5 0 0,2 0 0 16,-2 0 0-16,-7-4 0 0,0 3 0 16,0-3 0-16,-16 3 0 0,9 6 0 15,-9-5 0-15,-8 8 0 0,9 2 0 0,-8-2 0 16,-1 10 0-16,0-1 0 0,8 5 0 16,0 5 0-16,1 8 0 0,-1 0 0 0,0 5 0 15,9 4 0-15,7 4 0 0,0-3 0 16,0 3 0-16,0-5 0 0,7 7 0 0,2-6 0 15,6 0 0-15,-7-5 0 0,16 2 0 16,-9-7 0-16,1 1 0 0,7-8 0 16,1 0 0-16,0-5 0 0,-1-5 0 0,1 0 0 15,-1-8 0-15,-7 4 0 0,8-8 0 0,-9 4 0 16,1-5 0-16,-9 1 0 0,10-1 0 16,-17-1 0-16,0-2 0 0,0 3 0 15,0 4 0-15,0-3 0 0,-9 4 0 0,-6 5 0 16,6-1 0-16,2 0 0 0,-1 4 0 15,8 5 0-15,-7 0 0 0,-2 5 0 0,9 4 0 16,-7 0 0-16,7 3 0 0,0 7 0 16,7-3 0-16,2 3 0 0,-2 3 0 0,1-5 0 15,-1 6 0-15,9-6 0 0,1-4 0 16,-3 5 0-16,3-10 0 0,6 6 0 0,1-10 0 16,-1-4 0-16,1 0 0 0,-1-4 0 15,1-1 0-15,-1-8 0 0,-6 4 0 0,6-4 0 16,-15-5 0-16,8 6 0 0,-9-6 0 15,-7-1 0-15,8 3 0 0,-16-3 0 0,8 1 0 16,-7 1 0-16,-2 4 0 0,2 5 0 16,-9-6 0-16,8 10 0 0,1-1 0 15,-2 5 0-15,9 0 0 0,-8 9 0 0,8 5 0 16,0-2 0-16,0 2 0 0,8 4 0 16,-8-1 0-16,16 4 0 0,-8-2 0 0,8-1 0 15,0-1 0-15,-1 1 0 0,1-5 0 16,7-4 0-16,-8-1 0 0,9-2 0 15,-1-3 0-15,1-3 0 0,-1-3 0 0,1-3 0 16,-8-7 0-16,0 5 0 0,-1-10 0 16,-6 5 0-16,-2-9 0 0,-7 3-89 15,0 3-9-15,-7-7 31 0,-2 6 26 0,2-6 19 16,-1 5 15-16,-8 6 15 0,9-2 11 16,-9 10 6-16,8-1 7 0,8 5 14 0,-9 5 18 15,9 8 15-15,9 4-28 0,-9 1-51 16,8 8 0-16,8 2 0 0,-1-3 0 0,1 7 0 15,0 3 0-15,7 0 0 0,1 6 0 16,0-6 0-16,-1 5 0 0,1-1 0 16,-9 5 0-16,8-5 0 0,-7 5 0 0,-1-3 0 15,-6 3 0-15,6 0 0 0,-15-5 0 0,8 1 0 16,-8-1 0-16,-8-2 0 0,0-2 0 16,1-5 0-16,-17 1 0 0,1-4 0 0,-1 0 0 15,-16-10 0-15,9 1 0 0,-16-6 0 16,8-7 0-16,-9 0 0 0,1-5-39 0,-7-10-658 15,15 3-156-15,-8-7-219 0,15-4-90 16,1 0 3-16,0-4 55 0,15 0 139 16,0 0 237-16</inkml:trace>
  <inkml:trace contextRef="#ctx0" brushRef="#br0" timeOffset="-28600.332">28086 17201 225 0,'-7'-13'745'0,"-1"-9"180"0,-8 4 125 16,9-1 95-16,-10 3-137 0,10-3-202 0,-2 3-201 15,-6 2-128-15,8 1-78 0,-2 4-58 16,9 1-48-16,-7 2-121 0,7 2-172 0,0 4 0 16,0 4 0-16,0 5 0 0,7 9 0 15,-7 5 0-15,9 7 0 0,-2 5 0 16,8 10 0-16,-6 3 0 0,-2 0 0 0,1 5 0 15,1 1 0-15,5-1 0 0,-5-5 0 16,-1 1 0-16,-1-9 0 0,2-5 0 0,-2-5 0 16,1-7 0-16,-8-6 0 0,8-8 0 15,-8-5 0-15,0-8 0 0,0-5 0 0,0-13 0 16,-8-4 0-16,0-10 0 0,1-4 0 16,-2-4 0-16,-6-4 0 0,6-5 0 15,-5-4 0-15,5 3 0 0,1 2 0 0,1-1 0 16,7 5 0-16,0 8 0 0,7-1 0 15,1 11 0-15,1 3 0 0,5 5 0 0,3 9 0 16,6 0 0-16,1 13 0 0,-1 0 0 16,8 3 0-16,-7 11 0 0,8 4 0 0,-8 4 0 15,7 5 0-15,-15 3 0 0,7 5 0 16,-8 6 0-16,-7 3 0 0,0 0 0 0,-8 0 0 16,0 0 0-16,0 0 0 0,-8 0 0 15,-7 0 0-15,7-3 0 0,-8-6 0 0,0-5 0 16,1-4 0-16,-1-3 0 0,9-2 0 15,-10-7 0-15,1 0 0 0,9-5 0 0,-1-5 0 16,0-4-238-16,0 0-652 0,8-9-225 16,0 0-114-16,8-9 3 0,8 1 65 15,0-1 142-15,-1-5 239 0,17 2 310 0</inkml:trace>
  <inkml:trace contextRef="#ctx0" brushRef="#br0" timeOffset="-28305.112">28652 17160 275 0,'-8'-7'690'15,"-1"-3"163"-15,2 1 119 0,7 4 70 16,-7-2-211-16,7 1-224 0,-9-2-186 0,9 4-160 16,0-1-123-16,0 5-80 0,0-5-52 15,0 5-31-15,9 5-16 0,-9-5-5 0,0 5 3 16,0-1 8-16,7 1 15 0,-7-2 11 15,0-3 7-15,0 6 5 0,0-3 4 16,0 1 4-16,-7-4 0 0,7 0 0 0,0 5-2 16,0-5-9-16,0 0-24 0,0 0-41 15,0 0-59-15,0 0-72 0,-9 0-85 16,9 5-96-16,0-5-106 0,0 0-110 0,0 0-127 16,0 0-38-16,0 0 28 0,0 0 71 15,0 0 111-15,0 0 140 0</inkml:trace>
  <inkml:trace contextRef="#ctx0" brushRef="#br0" timeOffset="-27869.976">28635 17069 372 0,'0'0'600'0,"-7"-5"173"0,0 5 165 16,-2 0 0-16,1-5-79 0,8 5-90 0,-7-4-81 15,-2 4-104-15,2 0-101 0,7-4-60 16,-8 4-28-16,8 0-26 0,0 0-369 0,-8-29 0 15,8 58 0-15,0-29 0 0,0 4 0 16,0 0 0-16,0 1 0 0,0 3 0 16,8 6 0-16,-8 4 0 0,8 3 0 0,-1 7 0 15,2 2 0-15,-9 5 0 0,7 1 0 0,-7 3 0 16,8 1 0-16,1-1 0 0,-9 1 0 16,7 0 0-16,-7 0 0 0,7-5 0 0,-7 0 0 15,9-3 0-15,-9-6 0 0,8-5 0 16,-8-2 0-16,0-1 0 0,0-10-497 0,7-4-239 15,-7-8-86-15,0-4-82 0,9-6-91 16,-9-9-39-16,7-2 54 0,-7-3 118 0,0-2 174 16,8-1 189-16</inkml:trace>
  <inkml:trace contextRef="#ctx0" brushRef="#br0" timeOffset="-25035.821">28550 17169 35 0,'-9'0'503'0,"2"0"145"16,7 0 153-16,-8 0 139 0,0 0-69 16,8 0-118-16,-8 0-113 0,1 0-105 0,7 0-123 15,0 0-115-15,0-3-70 0,7-3-36 16,-7 3-25-16,16-6-15 0,-8 0-8 0,8-1-9 16,7 3-9-16,-8-2-15 0,9 0-15 15,-1-1-20-15,1 2-18 0,7 3-14 16,-7 2-15-16,-1-3-8 0,1 12-9 0,-1-6-6 15,1 3-4-15,-1 2 0 0,-7 3 1 16,1 2-1-16,-3 2 0 0,3-3 2 16,-10 5 1-16,2 0 1 0,-9-1 1 0,0-1 2 15,0 7-1-15,-9-2-2 0,2-4 2 0,-10 5-4 16,10-5-9-16,-9 0-8 0,1 0-11 16,-9 1-11-16,8-6-9 0,0 1-9 15,1 0-1-15,7-5-2 0,0 1-2 16,1-5-2-16,-2 0 3 0,9 0 4 0,0 0 8 15,9-5 7-15,-2 5 11 0,1-4 10 16,8-1 6-16,0 1 4 0,7-5 3 0,-8 9-1 16,9-4 2-16,-1 4-1 0,1 0 1 15,0 0 2-15,-1 4 1 0,-7 5 0 0,8 0 6 16,-8 0 8-16,-1 5 9 0,1-1 5 16,-9 4 7-16,1 1 5 0,1 4 2 0,-9 0 0 15,0 0 0-15,-9 0 7 0,9 1 8 16,-15-2 7-16,8 2 3 0,-10-2 6 15,1-4 6-15,-7 1-3 0,-1 1-3 0,1-6-41 16,-1 0-31-16,0-4 0 0,-7 0 0 16,8-5 0-16,-1 1 0 0,-7-5 0 15,15 0 0-15,-7-5 0 0,7 1 0 0,1-1 0 16,6 1-10-16,2-1-178 0,7-4-59 16,0 4-56-16,7-4-79 0,2 6-142 15,6-6-195-15,1 0-242 0,0 0-98 0,7 1-14 16,1-5 62-16,-1-1 156 0,8-3 233 15</inkml:trace>
  <inkml:trace contextRef="#ctx0" brushRef="#br0" timeOffset="-24775.294">29177 17157 604 0,'0'-14'891'15,"0"5"149"-15,-8-3 113 0,8 3 41 0,-8-5-240 16,8 5-257-16,0 5-174 0,0-4-111 15,0 2-75-15,0 3-52 0,8 3-184 16,-8 0-101-16,8 3 0 0,0 3 0 0,-1 6 0 16,2 2 0-16,-2 7 0 0,1 7 0 0,1 2 0 15,-2 1 0-15,0 4 0 0,2 5 0 16,-9-5 0-16,8 4 0 0,-1-2 0 16,2-2 0-16,-2 0 0 0,1-5 0 0,0-3 0 15,-8-1-346-15,8-8-622 0,-1-4-240 16,2-5-66-16,-2-15 37 0,9 3 89 15,-8-15 177-15,8-5 266 0</inkml:trace>
  <inkml:trace contextRef="#ctx0" brushRef="#br0" timeOffset="-24560.868">29499 17116 292 0,'0'-26'799'0,"7"5"181"16,-7 3 135-16,0 4 102 0,0 1-153 0,9 4-227 15,-9 1-211-15,0 3-126 0,0 5-79 16,0 0-81-16,7 9-340 0,-7 0 0 0,8 5 0 15,0 7 0-15,0 2 0 0,-1 3 0 16,2 4 0-16,-2 5 0 0,1 0 0 16,0 1 0-16,0 4 0 0,8-1 0 0,-9-2 0 15,10 2 0-15,-10-4 0 0,9 0 0 16,-8-4-388-16,-1 0-557 0,9 0-251 16,-8-8-71-16,0-7 29 0,0 3 84 0,-1-10 175 15,-7-2 280-15</inkml:trace>
  <inkml:trace contextRef="#ctx0" brushRef="#br0" timeOffset="-24361.6">29468 17488 344 0,'-40'-14'761'0,"9"1"167"0,0 4 118 0,7 1 84 15,1-1-209-15,7 4-214 0,0 1-189 16,8-1-131-16,8 1-79 0,0-1-50 0,8 1-26 16,8 0-17-16,0 0-10 0,7-1-18 15,1-3-143-15,-2 3-44 0,10 0 0 16,0 0 0-16,-1 1 0 0,1 4 0 0,-1-5 0 15,8 2 0-15,-8-1-226 0,0 4-299 16,-7-6-298-16,0 3-287 0,-1-2-99 0,-7 0 6 16,-1-4 67-16,1 0 164 0,-8-4 289 15</inkml:trace>
  <inkml:trace contextRef="#ctx0" brushRef="#br0" timeOffset="-23873.947">28180 16812 41 0,'-31'0'553'0,"8"0"177"16,-1 0 168-16,1 0 115 0,-1 0-60 15,8 0-145-15,1 0-125 0,-1 0-120 0,1 0-121 16,6 5-81-16,2-5-55 0,7 0-30 16,0 0-19-16,0 4-10 0,0-4-187 0,16 4-60 15,-9-4 0-15,8 0 0 0,9 0 0 16,-1-4 0-16,1-5 0 0,0 0 0 16,8-4 0-16,-1-4 0 0,8-5 0 0,-8 0 0 15,0-1 0-15,9-4 0 0,-9 5 0 0,0-4 0 16,-7 4 0-16,-1 0 0 0,1 5 0 15,-8-1 0-15,0 5 0 0,-8 4 0 0,8 0 0 16,-16 0 0-16,7 5 0 0,1-1 0 16,0 5 0-16,0 0 0 0,-1 0 0 15,2 5 0-15,6 4 0 0,-7 0 0 0,16-2 0 16,-9 7 0-16,8 0 0 0,1 3 0 16,7-4 0-16,-7 5 0 0,15 0 0 0,-8-1 0 15,9-4 0-15,7 6 0 0,0-7 0 16,0 2 0-16,0 0 0 0,8-1 0 15,0 0 0-15,-8 0-1060 0,9 0-314 0,6 0-37 16,-7 1 61-16,0 3 121 0,0-4 230 16,8 0 420-16</inkml:trace>
  <inkml:trace contextRef="#ctx0" brushRef="#br0" timeOffset="-23411.383">30495 17188 192 0,'-8'13'764'16,"1"-4"211"-16,7-5 166 0,-9 5 137 0,9-5-71 16,-7 1-190-16,7-1-218 0,-8 0-146 15,8-4-488-15,0 5-165 0,8-1 0 0,-1-4 0 16,2 5 0-16,-2-5 0 0,9 0 0 15,-1 4 0-15,9-4 0 0,-8 4 0 0,7-4 0 16,1 0 0-16,7 0 0 0,-7 0 0 16,8 0 0-16,-9 0 0 0,8-4 0 0,-7 4 0 15,-1-4 0-15,1 4 0 0,-9-5-931 16,-6 1-252-16,-2-1-73 0,0 1 22 16,-7-5 82-16,0 0 239 0,-7-5 372 0,-9 2 441 15,1-6 448-15,-1 1 375 0,-8-1 251 16,1 1 95-16,-1 3 2 0,1 0-62 15,8 6-99-15,-9 0-137 0,8-1-340 0,9 4-433 16,-9 0 0-16,8 10 0 0,8 0 0 0,0 4 0 16,0 3 0-16,0 11 0 0,0-2 0 15,8 11 0-15,-8 3 0 0,7 4 0 0,2 1 0 16,6 4 0-16,-7-5 0 0,7 6 0 16,1-5 0-16,0 0-54 0,-8-1-1686 0,7-4 23 15,1-9 142-15,0 2 206 0,-9-12 336 16,9-7 484-16</inkml:trace>
  <inkml:trace contextRef="#ctx0" brushRef="#br0" timeOffset="-14306.324">31483 16945 522 0,'0'-13'754'16,"9"4"171"-16,-9-4 119 0,0 3-35 0,0-2-121 15,0 2-137-15,0 1-144 0,0 1-103 16,-9-1-62-16,9 4-39 0,0 1-61 15,0-1-342-15,-7 5 0 0,7 0 0 0,0 5 0 16,0 4 0-16,0 4 0 0,0 13 0 16,0 2 0-16,0 11 0 0,0 1 0 0,-8 8 0 15,8 0 0-15,0 1 0 0,0 5 0 16,0-6 0-16,0 0 0 0,0-4 0 0,0-4 0 16,0-5 0-16,0-8 0 0,8-5 0 15,-8-4 0-15,0-5 0 0,0-9 0 0,7-4 0 16,-7-8 0-16,0-6 0 0,0-8 0 15,0-9 0-15,0-8 0 0,-7-1 0 16,7-9 0-16,-8-4 0 0,0-4 0 0,0-1 0 16,8 2 0-16,-7 2 0 0,7 2 0 15,0 8 0-15,0 3 0 0,0 10 0 0,0 5 0 16,0 4 0-16,7 9 0 0,-7 0 0 16,8 8 0-16,8 10 0 0,-9-1 0 15,9 9 0-15,0 5 0 0,-1-1 0 16,9 5 0-16,-8 6 0 0,7-7 0 0,1 2 0 15,0-2 0-15,-1-3 0 0,1-6 0 16,-1 2 0-16,8-9 0 0,-15-5 0 0,8-5 0 16,0-9 0-16,-10 2 0 0,3-1 0 15,-10-6 0-15,2-2 0 0,-2 4 0 0,-7-2 0 16,-7 2 0-16,7 3 0 0,-9 1 0 16,9 5 0-16,-7-1 0 0,-1 4 0 0,8 5 0 15,0 0 0-15,-9 5 0 0,9 4 0 16,0 8 0-16,0 1 0 0,9 8 0 15,-9 6 0-15,8 3 0 0,-1 0 0 0,2 5 0 16,-2-1 0-16,1 1 0 0,8 4 0 16,-9-4 0-16,9-5 0 0,0-4 0 15,-1 0 0-15,1-5 0 0,-8-4 0 0,8-3-342 16,0-10-543-16,-1-2-229 0,1-10-106 16,-8-1 10-16,8-15 68 0,0 1 142 0,-9-3 232 15,1-6 310-15</inkml:trace>
  <inkml:trace contextRef="#ctx0" brushRef="#br0" timeOffset="-13884.714">32080 17020 432 0,'0'-27'768'16,"-8"4"182"-16,8 2 134 0,-7 4 35 16,7-1-138-16,-9 4-166 0,9 5-180 0,-7 0-131 15,7 5-87-15,0 1-52 0,0 6-244 16,0 1-121-16,7 10 0 0,2 4 0 0,-9 8 0 16,7 4 0-16,1 7 0 0,0 7 0 15,0 4 0-15,-1 1 0 0,1 0 0 16,8-1 0-16,-9-4 0 0,2 0 0 0,6-9 0 15,-7 1 0-15,7-10 0 0,-6-4 0 16,-2-4 0-16,1-9 0 0,1-5 0 0,-9-4 0 16,7-9 0-16,-7-9 0 0,0-3 0 15,-7-6 0-15,7-4 0 0,-9-9 0 16,-6 1 0-16,6-10 0 0,-6 1 0 0,-1-5 0 16,0-1 0-16,9 6 0 0,-9 0 0 15,8 4 0-15,1 9 0 0,7 4 0 16,0-1 0-16,7 10 0 0,1 5 0 0,8 3 0 15,-9 6 0-15,9 3 0 0,8 1 0 16,-1 8 0-16,1 1 0 0,0 8 0 0,-1 0 0 16,1 4 0-16,-1 6 0 0,-7-2 0 15,8 11 0-15,-9-1 0 0,-6 4 0 0,-2 5 0 16,-7-5 0-16,7 9 0 0,-14-4 0 0,7-1 0 16,-7 1 0-16,-10-4 0 0,10-6 0 15,-9 1 0-15,0-4 0 0,1-6 0 0,-1-2 0 16,0-6-716-16,1 0-355 0,-1-9-172 15,8-4-18-15,8 0 54 0,0-12 115 16,8-1 213-16,8-6 322 0</inkml:trace>
  <inkml:trace contextRef="#ctx0" brushRef="#br0" timeOffset="-13651.339">32566 16891 597 0,'0'-16'988'0,"9"-7"175"16,-9 9 137-16,0-3 113 0,0 4-246 15,0 4-322-15,7-4-197 0,-7 8-578 0,7 1-70 16,-7 0 0-16,9 8 0 0,-1 0 0 16,-1 10 0-16,2 3 0 0,-2 5 0 0,1 9 0 15,-8 4 0-15,8 5 0 0,-8 9 0 16,0-1 0-16,0 5 0 0,0 0 0 0,0-4 0 16,0-5 0-16,8-5 0 0,-1-4 0 15,2-3 0-15,-2-6-601 0,1-7-824 16,8-11-29-16,0-12 79 0,-1-5 128 0,1-13 214 15,0-10 319-15</inkml:trace>
  <inkml:trace contextRef="#ctx0" brushRef="#br0" timeOffset="-13448.784">32865 16875 375 0,'0'-23'975'0,"0"5"225"16,0 9 157-16,0 1 130 0,0-1-98 16,0 9-342-16,0 0-686 0,0 4-361 15,7 5 0-15,1 4 0 0,0 5 0 0,0-1 0 16,-1 10 0-16,9 3 0 0,-8 7 0 15,0 2 0-15,0 1 0 0,8 4 0 0,-9-1 0 16,1 2 0-16,1-5 0 0,5 4 0 16,-5-9 0-16,6 0 0 0,-6 0 0 0,-2-3 0 15,1-6-909-15,0-8-379 0,0-1-58 16,-8-8 53-16,0-4 109 0,0-1 187 0,-8-8 257 16,-8-5 317-16</inkml:trace>
  <inkml:trace contextRef="#ctx0" brushRef="#br0" timeOffset="-13277.765">32809 17333 183 0,'-39'-23'687'0,"8"6"201"15,-1-1 144-15,9 5 98 0,-1 0-125 16,9 4-180-16,7-4-175 0,8 4-136 0,8 1-87 16,0-1-53-16,8 0-36 0,7 0-200 15,1 0-138-15,7 1 0 0,0 2 0 16,9 3 0-16,-9-1 0 0,8 4 0 0,-8-5 0 16,9 5 0-16,-9 0 0 0,0 0-164 15,1 0-571-15,-8 0-342 0,-9 0-162 16,1-5-26-16,0 1 52 0,-9-1 124 0,1-4 239 15,-8 0 368-15</inkml:trace>
  <inkml:trace contextRef="#ctx0" brushRef="#br0" timeOffset="-12801.332">31499 16503 154 0,'-39'0'770'0,"0"9"169"0,8-4 111 16,-9 4 86-16,9-2-72 0,8-1-267 16,-9 2-235-16,17 1-119 0,-9-4-71 0,8-1-55 15,9 1-55-15,-2-1-41 0,1-4-117 16,8 4-104-16,8 1 0 0,1-5 0 15,5 0 0-15,-5 0 0 0,15 0 0 0,-9-5 0 16,8 1 0-16,1-5 0 0,-1-4 0 16,9 0 0-16,-1-5 0 0,-7-5 0 0,7 2 0 15,0-5 0-15,1-6 0 0,7 6 0 16,-7-1 0-16,-8 1 0 0,7 4 0 0,-8 0 0 16,1 0-50-16,-1 3-47 0,-7 7 37 15,-1-2 32-15,1 1 33 0,-8 4 34 16,-1 6 38-16,2-2 37 0,-2 0-114 0,10 5 0 15,-10 5 0-15,9 0 0 0,-1-2 0 16,9 6 0-16,-1 4 0 0,1 1 0 0,8 4 0 16,6-1 0-16,2 1 0 0,0 4 0 15,6-4 0-15,9 3 0 0,-7-3 0 16,6 0 0-16,1 4 0 0,-8-4-1237 0,9 3-172 16,-2-3-18-16,1-1 79 0,-8 2 138 15,16-1 259-15,8-5 446 0</inkml:trace>
  <inkml:trace contextRef="#ctx0" brushRef="#br0" timeOffset="-12463.887">33939 17134 141 0,'-8'14'762'16,"1"-2"198"-16,-2-3 142 0,2 0 117 15,-1 1-46-15,0-6-205 0,0 1-229 0,1-1-133 16,7-1-85-16,0 3-521 0,0-6 0 16,0 4 0-16,7-4 0 0,1 0 0 0,8 0 0 15,7-4 0-15,1 4 0 0,-1-6 0 16,9 6 0-16,0 0 0 0,6 0 0 0,-6 6 0 15,7-2 0-15,-8 0 0 0,1 1 0 16,7-1 0-16,-16 5 0 0,1 0 0 0,-1 4-265 16,-7-4-700-16,-8 4-176 0,1 0-91 15,-9-4 21-15,0-1 78 0,-17 6 154 0,10-5 233 16,-17 0 283-16</inkml:trace>
  <inkml:trace contextRef="#ctx0" brushRef="#br0" timeOffset="-12311.167">34222 17372 204 0,'-40'5'669'0,"9"5"249"15,-8-6 180-15,7 0 138 0,1 1-56 0,0-1-136 16,8 0-197-16,6-4-163 0,1 0-373 15,1 0-311-15,7 0 0 0,8-4 0 0,0 0 0 16,8-1 0-16,7 1 0 0,1-5 0 16,8 9 0-16,0-5 0 0,-1 0 0 0,8 5 0 15,1 5 0-15,7-5 0 0,1 5 0 16,-9 0 0-16,8-1-538 0,0 0-858 16,0-4-57-16,1 0 61 0,7-8 123 0,8-7 201 15,7 3 344-15</inkml:trace>
  <inkml:trace contextRef="#ctx0" brushRef="#br0" timeOffset="-11803.797">35430 16861 469 0,'-24'-23'939'0,"-7"2"156"0,0-1 112 0,-9 0 106 16,9 0-183-16,-1 4-344 0,1 1-225 15,0-1-117-15,8 5-197 0,-1 4-247 0,0 0 0 16,1 9 0-16,7 4 0 0,-8 4 0 0,9 5 0 15,-1 6 0-15,9 3 0 0,-2 9 0 16,2-5 0-16,-1 5 0 0,16 0 0 16,-8-5 0-16,7 6 0 0,9-10 0 0,0 0 0 15,8-6 0-15,-1 3 0 0,8-10 0 16,0-5 0-16,2 1 0 0,5-10 0 0,-7-4 0 16,1-4 0-16,-1 0 0 0,0-5 0 15,-7-5 0-15,-8 7 0 0,0-6 0 0,-1-1 0 16,-15 1 0-16,0 0 0 0,0 4 0 15,-7-4 0-15,-10 5 0 0,10-1 0 16,0 5 0-16,-10 3 0 0,10 3 0 0,-2-3 0 16,9 10 0-16,-7 0 0 0,7 5 0 15,0 4 0-15,7 4 0 0,2 0 0 0,-2 5 0 16,1-1 0-16,8 10 0 0,-9-5 0 16,10 9 0-16,-1-1 0 0,-9 2 0 0,9 8 0 15,-8-5 0-15,-1 4 0 0,2-4 0 16,-2 6 0-16,-7-6 0 0,0 0 0 15,0 0 0-15,0-8 0 0,-7-1 0 0,-2 1 0 16,-6-10 0-16,-1 1 0 0,0-4 0 0,-8-5 0 16,1-9 0-16,-1-6 0 0,1 3 0 15,-1-11 0-15,1-4 0 0,8-4-328 0,-1 0-345 16,8 0-138-16,0 0-159 0,0-1-122 16,16 2-18-16,0-5 54 0,16 3 139 15,-9 2 205-15,17-2 248 0</inkml:trace>
  <inkml:trace contextRef="#ctx0" brushRef="#br0" timeOffset="-11462.741">35665 16865 146 0,'8'-13'775'0,"0"-1"203"15,0 1 138-15,-8-4 106 0,0 4-60 0,-8-1-241 16,8-3-252-16,-8 4-151 0,8-1-83 16,-8 6-186-16,1-1-249 0,-2 5 0 0,2 4 0 15,-1 4 0-15,0 5 0 0,-7 8 0 16,6 5 0-16,2 5 0 0,-1 3 0 15,-1 1 0-15,2 4 0 0,7 6 0 0,7-3 0 16,2 3 0-16,-1 3 0 0,-1-5 0 0,9-4 0 16,0 2 0-16,-1-6 0 0,9-1 0 15,-1-3 0-15,1-10 0 0,-1 1 0 16,-6-9 0-16,6-1 0 0,1-4 0 0,-8-8 0 16,7 0 0-16,-8-5 0 0,-7-9 0 0,0-3 0 15,0-1 0-15,-1-6 0 0,-7 2 0 16,-7-9 0-16,-1 5 0 0,0-5 0 0,0 3 0 15,-7-3 0-15,-1 0 0 0,0-1 0 16,1 6 0-16,-1 2 0 0,0 2 0 0,1 4 0 16,-1 5-835-16,9-1-311 0,-2 5-119 15,1 0-4-15,1 0 61 0,7 4 132 16,0 0 239-16,7-4 357 0</inkml:trace>
  <inkml:trace contextRef="#ctx0" brushRef="#br0" timeOffset="-11168.526">35908 16415 485 0,'0'-18'950'0,"0"1"183"0,-7-1 146 16,7 0 132-16,-9 5-174 0,9 0-312 15,-7 4-216-15,7 5-647 0,-8-1-62 0,0 5 0 16,8 5 0-16,-8 4 0 0,1 4 0 16,-1 4 0-16,8 5 0 0,0 5 0 15,0-1 0-15,0 0 0 0,8 1 0 0,-1-1 0 16,9-3 0-16,-1-1 0 0,1-4 0 0,0-1 0 15,-1-8 0-15,1 0 0 0,1-5 0 16,6-4 0-16,-15-9 0 0,8 5 0 0,-1-9 0 16,-7 0 0-16,-8-5 0 0,8 1 0 0,-1-1 0 15,-7-4 0-15,-7 4 0 0,-1-8 0 0,0 3 0 16,-7-3 0-16,-9-1 0 0,8 5-210 16,-8 5-579-16,1 4-280 0,-1 4-147 0,8 0-19 15,-7 9 47-15,8 4 126 0,-1 5 231 16,1 4 334-16</inkml:trace>
  <inkml:trace contextRef="#ctx0" brushRef="#br0" timeOffset="-7763.437">16083 19434 143 0,'16'-13'595'0,"-1"-6"193"0,-7 12 174 15,0-7 122-15,-1 0-110 0,2 5-131 0,-2-8-108 16,-7 3-116-16,0-3-105 0,-7-5-58 16,-2 4-35-16,2-3-364 0,-1-2-57 0,-8 2 0 15,0-7 0-15,-8 7 0 0,-7 3 0 16,-7 1 0-16,-2 3 0 0,-7 10 0 0,-7 4 0 16,-2 8 0-16,1 5 0 0,8 5 0 0,-7 14 0 15,6-1 0-15,9 8 0 0,8 5 0 16,7 4 0-16,1 1 0 0,23 0 0 15,0 4 0-15,16-5 0 0,-1 6 0 0,17-6 0 16,6-4 0-16,9 0 0 0,1-9 0 0,6 0 0 16,9-3 0-16,-15-6 0 0,6 1 0 15,2-5 0-15,-18-5 0 0,9 1 0 0,-16-1 0 16,-7 1 0-16,0-1 0 0,-8-3 0 16,-9 4 0-16,-7 0 0 0,0-6 0 0,-15 7 0 15,-1-6 0-15,-7 0 0 0,-1-4 0 0,-7 0 0 16,-9-5 0-16,2-4 0 0,-2-4 0 15,9-1 0-15,-8-8 0 0,15 4 0 0,-7-4 0 16,15-5 0-16,0 4 0 0,8-7 0 16,8 3 0-16,0-4 0 0,16 0 0 0,-1 0 0 15,18 4 0-15,-2-4 0 0,0 5 0 0,8 4 0 16,1-1 0-16,7 4 0 0,-9 6 0 16,2 4-5-16,-1 0-36 0,-7 4 13 15,-1 10 11-15,0-4 15 0,1 3 19 0,-8 4 30 16,-1 1-18-16,-8-5-29 0,9 5 0 15,-16-5 0-15,7 0 0 0,-6 0 0 0,-2 0 0 16,1-4 0-16,1 0 0 0,-9 1 0 16,7-3 0-16,-7-1 0 0,7-3 0 0,-7-3 0 15,8 5 0-15,1-5 0 0,-9 0 0 0,7 0 0 16,9-5 0-16,-8 2 0 0,-1-7 0 16,9 2 0-16,-8-6-66 0,8 1-287 0,-9 0-28 15,9-5-29-15,-8-4-29 0,0 0-12 16,0 0 21-16,-1 1 43 0,-7-2 91 0,0 2 150 15,0 2 198-15,0 1 169 0,-7 10 131 16,7-1 98-16,-8 0 48 0,0 9-21 0,0 0-65 16,1 0-54-16,-2 4-49 0,2 10-79 0,7-6-230 15,-8 5 0-15,8 6 0 16,8-3 0-16,-8 3 0 0,7 3 0 0,9 0 0 0,0-4 0 16,-1-1 0-16,1 1 0 0,8 0 0 15,7-10 0-15,-8 1 0 0,10-5 0 16,-2-4 0-16,-8 0-61 0,1-4-164 0,-1-5-2 15,1-4 8-15,-9 0 15 0,1 0 22 0,-9-5 24 16,2 1 24-16,-9-1 25 0,0 1 24 0,-9-2 25 16,2 1 21-16,0 1 17 0,-10-1 17 15,1 6 14-15,9-2 13 0,-9 5 6 16,1 0 1-16,6 9 0 0,9 0-4 0,-7 5 1 16,7 3 2-16,7 6 10 0,-7 3 19 0,9 6 22 15,6-2 25-15,-7 7 21 0,7-2 16 16,1 4 20-16,1 6 12 0,-3 3 6 0,3 1 0 15,6 0-3-15,-7 4-54 0,-1 0-122 16,1 1 0-16,-8-1 0 0,8 0 0 0,-9-4 0 16,2-5 0-16,-2 0 0 0,-7-4 0 0,0-1 0 15,0-2 0-15,-7-11 0 0,-9 5 0 16,8-9 0-16,-8-4 0 0,-7 0 0 16,-1-9 0-16,1 0 0 0,-8-4 0 0,-2-10 0 15,2 1 0-15,0-5 0 0,8-3-176 16,-8-2-211-16,15-4-178 0,-8 5-267 0,17-8-234 15,-2-1-89-15,18-4-5 0,-2 0 61 16,9-5 186-16,15-1 300 0</inkml:trace>
  <inkml:trace contextRef="#ctx0" brushRef="#br0" timeOffset="-7036.572">17581 19756 750 0,'-24'22'976'0,"1"-5"118"15,-8-4 97-15,7 1 91 0,1-4-368 16,6-3-301-16,3 2-155 0,-3-4-87 0,10-1-70 16,0-4-60-16,7 5-241 0,0-5 0 0,7 0 0 15,0 0 0-15,2 0 0 0,-1 0 0 16,6 0 0-16,3-5 0 0,-1 1 0 0,-1-6 0 16,1 3 0-16,7-2 0 0,-7-10 0 0,8 6 0 15,0-9 0-15,-10 5 0 0,3-5 0 16,-1 0 0-16,-1 0 0 0,1 4 0 15,-9-5 0-15,2 7 0 0,-9-3 0 0,0 3 0 16,0 2 0-16,-16 0 0 0,8 5 0 0,0 2 0 16,-7 1 0-16,6 6 0 0,-6 0 0 15,6 10 0-15,-5-2 0 0,5 5 0 0,1 6 0 16,8-3 0-16,0 7 0 0,8 3 0 0,8 1 0 16,-9-1 0-16,10 6 0 0,6-7 0 15,1 6 0-15,-1-3 0 0,8-7 0 0,1-3 0 16,7-1 0-16,1-3 0 0,-2-10 0 0,2 1 0 15,7-5 0-15,-16-9 0 0,9 4 0 0,-1-8 0 16,-8 0 0-16,-7-5 0 0,-9 1 0 16,1-6 0-16,0 5 0 0,-9-4 0 0,-7 0 0 15,0 1 0-15,-7 3 0 0,-9 0 0 16,0-4 0-16,-8 5 0 0,-7 4 0 0,8-1 0 16,-16 0 0-16,7 5 0 0,1 6 0 15,7-1 0-15,1 4 0 0,-1 4 0 0,8 4 0 16,9 6 0-16,-1 8 0 0,8 0 0 15,0 0 0-15,8 4 0 0,15 1 0 0,-7-1 0 16,8-3 0-16,-1 3 0 0,8-5 0 0,-7-3 0 16,7-4 0-16,1-1 0 0,-1-9 0 15,0-4 0-15,-7 0 0 0,7-4 0 0,-8-9 0 16,-6 4 0-16,-1-10 0 0,-9 3 0 0,1-3 0 16,-8-2 0-16,0 3 0 0,0-3 0 15,-8 3 0-15,1 0 0 0,-2 5 0 0,2 0 0 16,-1 4 0-16,-1 0 0 0,2 4 0 0,7 5 0 15,0 0 0-15,0 5 0 0,0 4 0 16,7 0 0-16,-7 4 0 0,9 0 0 16,6 0 0-16,-6 0 0 0,6 0 0 0,1 1 0 15,0-1 0-15,-1 1 0 0,8-2 0 16,-7-3 0-16,8 0 0 0,0-4 0 0,-8 0 0 16,7-1 0-16,-8-4 0 0,1 0-635 0,-1 0-620 15,1 0-111-15,0-4 17 0,-1-1 88 16,1-4 166-16,0-5 300 0,8 2 372 0</inkml:trace>
  <inkml:trace contextRef="#ctx0" brushRef="#br0" timeOffset="-6811.341">19088 19751 540 0,'-8'18'970'0,"-8"-4"170"15,0-2 132-15,1-3 110 0,7 0-227 0,0-4-349 16,8-5-211-16,-7 4-264 0,7-4-331 15,0 0 0-15,7 0 0 0,-7 0 0 0,0 0 0 16,8 0 0-16,-8-4 0 0,8 4 0 0,-8 0 0 16,0 0 0-16,8-5 0 0,-8 0 0 0,7 5 0 15,-7-4 0-15,9 0 0 0,-9-4 0 16,7 3-727-16,-7-4-725 0,8 0-26 0,-8 0 92 16,16-3 141-16,-9-6 251 0,2 4 348 15</inkml:trace>
  <inkml:trace contextRef="#ctx0" brushRef="#br0" timeOffset="-6690.665">19119 19614 714 0,'-8'-9'1038'0,"1"-3"202"0,-2 8 158 0,-6-6 97 16,7 1-285-16,0 0-356 0,1 2-612 16,-2 1-242-16,2-2 0 0,7 3 0 0,0 1 0 15,0-1 0-15,0 1 0 0,7 8-542 16,-7 1-487-16,0-1-209 0,0 1-55 0,0 3 41 16,9-2 100-16,-9 1 225 0,7-2 352 0</inkml:trace>
  <inkml:trace contextRef="#ctx0" brushRef="#br0" timeOffset="2534.477">20162 19209 600 0,'0'3'857'16,"-8"-3"134"-16,8 0 92 0,0 0 2 15,-7 0-264-15,0 0-229 0,7 0-180 0,-9 0-97 16,9 0-64-16,0 0-40 0,-8 0-33 0,8 0-28 16,0 0-25-16,0 0-25 0,0 6-14 15,0-2 3-15,8 0 20 0,-8 5 17 0,9 9-116 16,-2 4-10-16,0 4 0 0,10 14 0 0,-10 0 0 16,9 9 0-16,-8-1 0 0,8 5 0 15,-1 5 0-15,1-5 0 0,0-5 0 16,-9 0 0-16,9-3 0 0,-1-6 0 0,-6-4 0 15,-2-8 0-15,1-5 0 0,1-9 0 0,-9-4 0 16,0-5 0-16,0-12 0 0,-9-5 0 16,1-10 0-16,-8-8 0 0,9-4 0 0,-17-9 0 15,8 0 0-15,1-4 0 0,-8-1 0 0,7-4 0 16,-1 0 0-16,3 4 0 0,5 1 0 16,1-1 0-16,1 5 0 0,0 4 0 15,7 5 0-15,7 4 0 0,-7 5 0 0,15-1 0 16,-6 6 0-16,5 2 0 0,3 7 0 15,-1 3 0-15,-1 4 0 0,8 0 0 0,-7 10 0 16,0 0 0-16,8-2 0 0,-17 11 0 16,10-1 0-16,-3 1 0 0,-5 3 0 0,-9 6 0 15,8-2 0-15,-8 2 0 0,0-2 0 0,-8 1 0 16,-1 0 0-16,9-4 0 0,-7 0 0 16,0-4 0-16,-2-1-69 0,1-5-46 0,1 2-13 15,7-6-15-15,-9-1-10 0,9 3 0 0,0-2 11 16,9-4 15-16,-2 4 23 0,1-4 31 15,8 0 29-15,0 5 18 0,-1-5 10 16,9 4 5-16,-1-4 5 0,1 9 2 0,-1-4 2 16,1 3 3-16,-1 5 7 0,1 1 8 0,-1 3 12 15,-6 5 11-15,-3 0 13 0,3 4 8 16,-10 6 4-16,2-6 2 0,-2 4-8 0,-7-2-5 16,0 2-8-16,0-3-6 0,-7-1-6 15,-2-3-7-15,-6-2-2 0,-1-3-4 0,0-1-5 16,-8-3-3-16,9 0-3 0,-8-5-5 15,-8-1-11-15,7-8-18 0,1 0-24 0,-1 0-30 16,1-4-33-16,-1-5-41 0,8 0-57 16,0 4-103-16,1-9-166 0,6 7-196 0,2-2-239 15,7 0-103-15,7-1-11 0,2-3 76 0,-2 5 169 16,10-6 212-16</inkml:trace>
  <inkml:trace contextRef="#ctx0" brushRef="#br0" timeOffset="3067.331">20758 19266 465 0,'-7'-4'645'0,"7"-5"137"0,0 0 129 16,0 5-23-16,-7-5-143 0,7 4-132 0,0 1-104 15,0 0-97-15,-9-2-93 0,9 6-57 0,0-3-33 16,0 3-15-16,0 3 0 0,0 3 3 15,9-2 6-15,-9 9 8 0,7 1 8 0,-7 7-166 16,7 1-73-16,2 9 0 0,-1 4 0 16,-1 2 0-16,2 2 0 0,-2 1 0 0,1 3 0 15,8 1 0-15,-9-3 0 0,1-6 0 16,8 0 0-16,-9-4 0 0,2-4 0 0,-2-9 0 16,1-1 0-16,-8-9 0 0,8 2 0 0,-8-10 0 15,0 0 0-15,0-14 0 0,0 1 0 16,-8-9 0-16,0 0 0 0,8-9 0 15,-16-1 0-15,9-3 0 0,-9-4 0 0,1-1 0 16,7 1 0-16,-8-5 0 0,0 0 0 0,9 0 0 16,-10 0 0-16,10 3 0 0,7 6 0 15,0 3 0-15,0 7 0 0,0 3 0 0,0-1 0 16,7 11 0-16,10-2 0 0,-10 5 0 16,9 5 0-16,8-1 0 0,-9 10 0 0,1-1 0 15,7 10 0-15,1 3 0 0,-8 6 0 0,8 3 0 16,-10-1 0-16,3 12 0 0,-1-2 0 15,-1 4 0-15,-7 2 0 0,0-3 0 0,-8 3 0 16,7-2 0-16,-7 1 0 0,-7-1 0 16,7-2 0-16,-8 2 0 0,0-8 0 0,0 0 0 15,-8 0 0-15,1-10-196 0,-1 6-277 16,9-10-108-16,-10 1-135 0,1-4-138 0,9-2-126 16,-9-8-66-16,8-4 30 0,8 0 124 0,-7-4 175 15,7-3 201-15</inkml:trace>
  <inkml:trace contextRef="#ctx0" brushRef="#br0" timeOffset="3696.245">21253 19341 629 0,'0'-9'975'0,"0"0"162"0,-8 6 124 0,0-7 95 15,1 6-294-15,-2-5-323 0,2 4-197 16,7 1-123-16,-8-5-348 0,8 5-71 0,0 4 0 15,-9-5 0-15,9 5 0 0,0 5 0 16,0-1 0-16,0 9 0 0,0 5 0 0,0 4 0 16,0 4 0-16,0 11 0 0,0 2 0 0,0 1 0 15,0-1 0-15,9 6 0 0,-9-5 0 16,8-1 0-16,-1-4 0 0,2-4 0 0,-2-4 0 16,1-9 0-16,0-1 0 0,0-4 0 0,-1-4 0 15,2-9 0-15,-2-4 0 0,1-6 0 16,-8-3 0-16,8-9 0 0,-8-4 0 0,0-5 0 15,8-1 0-15,-8-3 0 0,-8 0 0 0,8-4 0 16,0-1 0-16,0 0 0 0,-8 5 0 16,8 0 0-16,0 3 0 0,0 6 0 0,0 4 0 15,0 4 0-15,0 5 0 0,0 9 0 16,0-1 0-16,8 10 0 0,-8-1 0 0,8 5 0 16,-1 4 0-16,2 0 0 0,-2 5 0 15,1 5 0-15,8-7 0 0,-9 3 0 0,10-7 0 16,-10 7 0-16,9-6 0 0,0-4 0 0,-8 0 0 15,15-1 0-15,-7-8 0 0,-1 0 0 16,1 0 0-16,1-8 0 0,-10-1 0 16,8-4 0-16,-6-1 0 0,-2 0 0 0,0 2 0 15,-7-7 0-15,0 3 0 0,0 2 0 0,0-4 0 16,0 5 0-16,-7-5 0 0,7 10 0 16,-7-6 0-16,7 6 0 0,0 3 0 0,-9 5 0 15,9 0 0-15,0 5 0 0,0 3 0 0,9 6 0 16,-9 3 0-16,7 5 0 0,-7 0 0 15,7 4 0-15,2 5 0 0,-1 1 0 0,-1 3 0 16,2 5 0-16,-2-5 0 0,9 5 0 16,-8 0 0-16,8-5 0 0,-1 0 0 0,1-4 0 15,0 0 0-15,-1-4 0 0,1-2 0 0,0-1 0 16,-1-8 0-16,-6 3 0 0,-2-6-942 16,0-9-479-16,-7 0-12 0,0-8 82 0,0-4 137 15,-7-6 233-15,0-9 363 0</inkml:trace>
  <inkml:trace contextRef="#ctx0" brushRef="#br0" timeOffset="4264.562">20029 18781 60 0,'-7'4'614'15,"-2"0"213"-15,-6 1 147 0,6 4 104 0,2 0-68 16,0-5-187-16,-2 9-162 0,1-4-153 16,8 0-93-16,0 4-53 0,0-4-26 0,0-1-19 15,0 1-111-15,8 0-206 0,-8-5 0 16,16 1 0-16,-9-1 0 0,10-4 0 0,-1-4 0 16,-1-1 0-16,1-4 0 0,7-4 0 0,8 0 0 15,-7-4 0-15,7-1 0 0,9-4 0 16,-9 0 0-16,1 0 0 0,6-1 0 15,-5 7 0-15,-2-7 0 0,0 6 0 0,-8 3 0 16,9 1 0-16,-8-1 0 0,-9 11 0 16,8-2 0-16,-7 1 0 0,-1 4 0 0,1 4 0 15,1 4 0-15,-10 1 0 0,9 0 0 16,-1 5 0-16,1 0 0 0,0 2 0 0,-1-2 0 16,9 4 0-16,-1-5 0 0,1 0 0 15,-1 1 0-15,1-2 0 0,8 2 0 0,-1-5 0 16,0 4 0-16,9-5 0 0,-2 1 0 0,2-4 0 15,7 3 0-15,-7 1 0 0,7 4 0 16,-1 0-367-16,1 1-894 0,0 0-113 16,-7 2 9-16,14 3 81 0,-6-1 136 0,-1-1 279 15,0 1 405-15</inkml:trace>
  <inkml:trace contextRef="#ctx0" brushRef="#br0" timeOffset="4717.921">22610 19535 295 0,'-7'5'800'0,"-2"-1"196"16,2 0 143-16,-1 2 116 0,-1-2-143 0,2-1-203 15,0 2-212-15,7-5-140 0,-9 0-126 16,9 4-431-16,0-4 0 0,0 0 0 0,9 0 0 15,-2 0 0-15,9-4 0 0,-8 4 0 16,8 0 0-16,7-5 0 0,-8 5 0 0,9 0 0 16,-1 0 0-16,1 0 0 0,8 0 0 0,-1 5 0 15,0-5 0-15,-7 4 0 0,8 1 0 0,-1-1 0 16,-7 6 0-16,-1-6 0 0,8 5 0 16,-15-1 0-16,-1 6 0 0,1-5-136 15,-8 4-887-15,0 0-168 0,-8 0-70 0,-8-4 30 16,0 4 78-16,-8-4 170 0,1 0 244 0,-1 0 297 15</inkml:trace>
  <inkml:trace contextRef="#ctx0" brushRef="#br0" timeOffset="4898.345">22822 19760 492 0,'-23'9'832'0,"-8"0"183"16,-2-4 138-16,2 4 62 0,0-6-159 15,8 2-171-15,-1-1-186 0,8 0-114 0,0-4-326 16,9 5-259-16,-1-5 0 0,8 0 0 0,0 0 0 16,0-5 0-16,8 5 0 0,8-4 0 15,-1 0 0-15,1-1 0 0,0 5 0 0,7-3 0 16,1-2 0-16,0 5 0 0,7 0 0 0,-8 0 0 15,8 0 0-15,1 0 0 0,-1 0 0 16,-7 5 0-16,7-5 0 0,-7 0 0 0,-1 3-699 16,-7-3-700-16,-1 0-26 0,1 0 68 0,0-3 122 15,-8-2 194-15,8 1 336 0</inkml:trace>
  <inkml:trace contextRef="#ctx0" brushRef="#br0" timeOffset="16062.981">23473 19262 31 0,'0'-13'516'0,"0"4"152"16,8-5 152-16,-8 0 133 0,0 7-69 0,-8-2-125 15,8-5-131-15,0 6-117 0,0-5-123 16,0 3-112-16,0 1-67 0,0 5-39 0,8-1-23 16,-8 2-17-16,0-3-8 0,0 3 3 15,0 3 8-15,0 3 9 0,9 6 16 0,-2 0 11 16,0 10 10-16,2 2-106 0,-1 6-73 0,-1 4 0 15,9 8 0-15,-8 2 0 0,0-3 0 16,7 6 0-16,-7 1 0 0,8-1 0 0,0 0 0 16,-9 0 0-16,1-4 0 15,8-4 0-15,-9-1 0 0,2-4 0 0,-2-9 0 16,1 0 0-16,-8-4 0 0,8-9 0 0,-8-1 0 16,0-8 0-16,0-5 0 0,-8-3 0 15,0-10 0-15,1-3 0 0,-2-6 0 0,-6-8 0 16,-1-2 0-16,-7-7 0 0,-1 0 0 0,9-4 0 15,-8-5 0-15,7 1 0 0,-8-1 0 16,8-1 0-16,8 6 0 0,1 4 0 0,-2 0 0 16,9 9 0-16,0 3 0 0,9 6 0 0,-2 8 0 15,10 0 0-15,-3 5 0 0,10 9 0 16,0 4 0-16,7 0 0 0,1 13 0 16,-1 0 0-16,0 5 0 0,1 8 0 0,-1 6 0 15,-7 3 0-15,-1 5 0 0,1 4 0 0,-8 0 0 16,-9 4 0-16,1 1 0 0,-8 4 0 15,0-5 0-15,0-4 0 0,-8 0 0 0,1-4 0 16,-9-1 0-16,8-7 0 0,0-1 0 0,-7-9 0 16,-1 0 0-16,8-5 0 15,-8-7 0-15,9-1 0 0,-10-6-25 0,10 2-521 16,-2-5-175-16,2-5-214 0,7-3-176 0,0-1-49 16,7-4 29-16,2-1 96 0,6-3 211 15,1-5 275-15</inkml:trace>
  <inkml:trace contextRef="#ctx0" brushRef="#br0" timeOffset="17138.99">24077 19200 308 0,'0'-4'422'0,"0"-1"101"0,0 1 49 0,-7-1 11 16,7 0 28-16,0 2 31 0,0 3-4 16,-9-6-39-16,9 3-52 0,-7 3-68 0,7 0-82 15,0-4-85-15,0 4-52 0,-8-5-33 0,8 5-24 16,0 0-24-16,0 0-22 0,0 0-16 16,0 0-3-16,0 5 6 0,0 2-35 0,0 2-109 15,8 10 0-15,-8-3 0 0,0 7 0 16,0 4 0-16,0 3 0 0,7-2 0 0,-7 2 0 15,0 1 0-15,0 0 0 0,0-4 0 0,9-1 0 16,-9 0 0-16,0 0 0 0,7-8 0 16,-7 5 0-16,0-6 0 0,8-3 0 15,-8 2 0-15,0-7 0 0,0 5 0 16,9-5 0-16,-9 0 0 0,0 4 0 0,0-4 0 0,0 4 0 16,0 0 0-16,7 0 0 0,-7 1 0 15,0-1 0-15,0 1 0 0,0-2 0 0,0 1 0 16,0 1 0-16,0-6 0 0,0 1 0 15,7 0 0-15,-7-4 0 0,0-1 0 0,0 1 0 16,0 0 0-16,0-5 0 0,0 0 0 16,0 0 0-16,0-5 0 0,0-4 0 0,0-1 0 15,0-3 0-15,0-4 0 0,0-1 0 0,0-4 0 16,-7-4 0-16,7 0 0 0,0-5 0 16,0 0 0-16,-7 0 0 0,7-4 0 0,0-1 0 15,-9-4 0-15,9 5 0 0,0 0 0 16,-8 0 0-16,8-1 0 0,-7 5 0 0,7 0 0 15,0 1 0-15,-9 3 0 0,9 5 0 16,0-1 0-16,0 2 0 0,0 3 0 0,9 1 0 16,-9-1 0-16,0 1 0 0,7 3 0 15,1-4 0-15,1 9 0 0,-2-4 0 0,9 4 0 16,-8 1 0-16,8-1 0 0,-1 4 0 16,1 5 0-16,-9 0 0 0,9 0 0 0,0 5 0 15,-1 4 0-15,-6-1 0 0,6 5 0 0,-8 5 0 16,2 0 0-16,-2 4 0 0,-7 5 0 15,0-1 0-15,0 4 0 0,-7 2 0 16,7-1 0-16,-9-5 0 0,2 5 0 0,-8-5 0 16,6-4 0-16,2 0 0 0,-1-4 0 0,-8-4 0 15,9-5 0-15,-2-1 0 0,9 1 0 16,-7-9 0-16,7 5-56 0,0-10-27 0,0 5 14 16,7-4 18-16,2-5 15 0,6 5 13 15,1-5 7-15,-9 0 4 0,17 0 4 0,-8-1 4 16,-1 6 9-16,8 1 18 0,-7 3 24 0,1 0 23 15,6 3 22-15,-8 1 17 0,1 6-97 16,-8-1-12-16,8 3 0 0,-9 7 0 16,2-1 0-16,-2 3 0 0,-7 1 0 15,0 0 0-15,0 5 0 0,0 0 0 0,-7-1 0 16,-2-5 0-16,-6 7 0 0,-1-6 0 0,0 0 0 16,1 0 0-16,-1-5 0 0,-8-3 0 15,1-1 0-15,7-5 0 0,-8 1 0 0,2-9 0 16,-2 5 0-16,8-5 0 0,-7-5 0 0,15 1-57 15,-8-4-264-15,9-2-89 0,7 2-157 16,-9-1-196-16,18-5-251 0,-9-3-94 0,7-1-4 16,9 1 67-16,-1-1 166 0,1 0 231 0</inkml:trace>
  <inkml:trace contextRef="#ctx0" brushRef="#br0" timeOffset="18216.317">24650 19142 206 0,'0'0'520'0,"-8"0"133"15,8 0 137-15,0-4 57 0,0 4-51 16,0 0-87-16,-8 0-97 0,8 0-92 0,0 0-105 15,0 0-99-15,0 0-71 0,0 0-40 16,0 0-21-16,0 0-18 0,0 0-16 0,0 0-16 16,0 0-15-16,0 0-15 0,0 0-15 15,0 0-16-15,0-5-12 0,0 5-10 16,0 0-7-16,0 0-7 0,0 0-3 0,0-3 0 16,0 3 1-16,0 0 3 0,0 0-34 0,0 0-4 15,0 0 0-15,0 0 0 0,0 0 0 0,0-6 0 16,0 6 0-16,0 0 0 0,0 0 0 15,0 0 0-15,0 0 0 0,0 0 0 0,0 0 0 16,0 0 0-16,0 0 0 0,0 0 0 16,0 0 0-16,0 6 0 0,0-6 0 0,0 3 0 15,0 2 0-15,0-1 0 0,0 1 0 16,0 4 0-16,0 0 0 0,0 3 0 0,0 2 0 16,0 0 0-16,0-1 0 0,0 4 0 15,8 5 0-15,-8-4 0 0,0 4 0 0,0 1 0 16,8 2 0-16,-8-3 0 0,0 6 0 0,0 2 0 15,0-3 0-15,0 3 0 0,0-3 0 16,0 4 0-16,0-5 0 0,0 1 0 16,0-1 0-16,8 1 0 0,-8-5 0 15,0-4 0-15,0-1 0 0,0-4 0 0,0 1 0 16,0-6 0-16,0-3 0 0,7 0 0 0,-7-2 0 16,0 2 0-16,0-10 0 0,0 5 0 0,0-8 0 15,0-1 0-15,0-4 0 0,0-5 0 0,0-4 0 16,9 0 0-16,-9-9 0 0,0 1 0 15,0-10 0-15,0-1 0 0,0 2 0 16,0-5 0-16,0-5 0 0,0 5 0 0,0 0 0 16,0 4 0-16,0 5 0 0,0 4 0 0,7 5 0 15,-7 3 0-15,0 5 0 0,0 1 0 16,0 8 0-16,8 0 0 0,-8 6 0 0,0-3 0 16,9 12 0-16,-2-3 0 0,0 6 0 15,2 4 0-15,-1 6 0 0,-1-2 0 0,9 1 0 16,-8 4 0-16,8 0 0 0,7-5 0 15,-7 1 0-15,-1-5 0 0,9 0 0 0,-8-4 0 16,8-4 0-16,-8-1 0 0,6-4 0 16,-6-4 0-16,0-1 0 0,-1-4 0 0,-6 1 0 15,-2-1 0-15,1 0 0 0,0-4 0 16,-8 4 0-16,8-4 0 0,-8 0 0 0,-8 4 0 16,8-4 0-16,0 4 0 0,-8 0 0 15,8 0 0-15,-8 4 0 0,8 1 0 0,0-1 0 16,-7 5 0-16,7 5 0 0,0-1 0 0,0 5 0 15,7 5 0-15,-7 8 0 0,0 0 0 16,8 0 0-16,0 9 0 0,-8-1 0 0,8 5 0 16,-1 2 0-16,2 1 0 0,-2 3 0 0,9-2 0 15,-8 1 0-15,8-4 0 0,-1-1 0 0,1-4 0 16,-9-6 0-16,10 3 0 0,-1-6 0 16,-9-9 0-16,1 5 0 0,8-10 0 0,-16 2-295 15,7-10-1013-15,-7-5-95 0,0-8 32 16,0-1 99-16,0-8 151 0,-7-4 264 15,-1 0 373-15</inkml:trace>
  <inkml:trace contextRef="#ctx0" brushRef="#br0" timeOffset="18815.001">23457 18719 515 0,'-7'5'862'0,"-1"-5"163"15,-8 4 128-15,9 1 62 16,-2-1-180-16,2-1-191 0,-1-3-171 0,0 5-88 16,0-5-301-16,8 5-284 0,-7-5 0 0,7 4 0 15,0-4 0-15,7 0 0 0,-7 0 0 16,16-4 0-16,-1-1 0 0,9 0 0 0,-1-2 0 15,1-7 0-15,16-4 0 0,-9 6 0 0,8-11 0 16,8 6 0-16,-8-1 0 0,8-5 0 16,-7 6 0-16,-1-1 0 0,-8 0 0 0,0 6 0 15,2-2 0-15,-11 1 0 0,-6 8 0 16,0 0 0-16,-1 2 0 0,-6 3 0 16,6 0 0-16,-7 3 0 0,0 2 0 0,-1 0 0 15,9 4 0-15,-8 0 0 0,8 0 0 16,0 3 0-16,-1-3 0 0,1 5 0 0,8-1 0 15,-1 0 0-15,8 0 0 0,1 5 0 0,-1-4 0 16,0-6 0-16,9 5 0 0,-9-4 0 16,16 1 0-16,-7-6 0 0,-2-1 0 15,9 2 0-15,1-1 0 0,-9 1 0 0,0-5 0 16,0 4 0-16,1 1-665 0,-9 4-798 16,0-4-24-16,1 2 83 0,-1 3 137 0,-15-1 241 15,8 4 394-15</inkml:trace>
  <inkml:trace contextRef="#ctx0" brushRef="#br0" timeOffset="31481.322">26283 19598 52 0,'-17'7'656'0,"10"2"227"15,-2 1 151-15,-6-1 118 0,7-5-30 0,0 1-171 16,1-1-191-16,7-4-164 0,-9 3-91 0,18-6-57 15,-9-1-416-15,7-5-32 0,9 0 0 16,-1-10 0-16,9-2 0 0,-1-5 0 16,8-6 0-16,2 2 0 0,-2-10 0 0,8 0 0 15,-8-9 0-15,9 2 0 0,-9-3 0 0,0 2 0 16,1-6 0-16,-8 7 0 0,-9-2 0 16,1 5 0-16,-9 4 0 0,-7 5 0 0,0 0 0 15,-7 3 0-15,-9 6 0 0,1 4 0 16,-9 4 0-16,1 1 0 0,-9 3 0 0,-7 6 0 15,7 4 0-15,-7-1 0 0,7 5 0 16,-6 5 0-16,5 3 0 0,10 1 0 0,1 9 0 16,-2-1 0-16,0 1 0 0,8 8 0 15,9 5 0-15,7-1 0 0,0 11 0 0,0 3 0 16,7 0 0-16,-7 4 0 0,16 6 0 0,-1-1 0 16,1-1 0-16,1-2 0 0,-3-3 0 15,10 2 0-15,-8-9 0 0,8-5 0 0,-1 0 0 16,-8-7 0-16,9-7 0 0,-1-7 0 0,-7-1 0 15,1-10 0-15,6-3 0 0,-8-3 0 0,1-6 0 16,-8-5 0-16,0-7 0 0,0-2 0 16,-1-3 0-16,2-1 0 0,-2 5 0 0,1-4 0 15,0 4 0-15,0 5 0 0,-8 3 0 16,16 0 0-16,-9 11 0 0,1-3 0 0,8 12 0 16,-9-3 0-16,10 11 0 0,-3 0 0 15,3-1 0-15,-1 4 0 0,7 1 0 0,-8-1 0 16,9 1 0-16,-8 0 0 0,7-5 0 15,1 0 0-15,-1-9 0 0,1 5 0 0,0-9 0 16,-1-4 0-16,1-1 0 0,-1-4 0 0,8-4 0 16,-15-4 0-16,8-1 0 0,-9-4 0 15,1 5 0-15,0-5 0 0,-8-1 0 0,-8 2 0 16,0-2 0-16,-8 2 0 0,-1 2 0 16,2 6 0-16,-9-5 0 0,-8 5 0 0,1 5 0 15,-1-1 0-15,1 4 0 0,0 5 0 16,7 0 0-16,-7 5 0 0,7 8 0 0,1-4 0 15,-2 8 0-15,10 1 0 0,-2-1 0 0,9 5 0 16,0 0 0-16,9 1 0 0,-9-5 0 16,15-1 0-16,-6 1 0 0,6 0 0 15,1-10 0-15,7 6 0 0,1-10 0 0,-1 0 0 16,1-4 0-16,-1-4 0 0,1-5 0 0,0 0 0 16,-1-4 0-16,1 0 0 0,-1-5 0 15,-8 1 0-15,1-1 0 0,-8 1 0 0,0-2 0 16,0 1 0-16,-8 1 0 0,0-1 0 15,-8 1 0-15,8 4 0 0,-8 0 0 0,0 4 0 16,1 0 0-16,-2 4 0 0,2 5 0 0,-1 0 0 16,0 5 0-16,0 8 0 0,1 0 0 15,7 5 0-15,0-1 0 0,0 5 0 0,0 0 0 16,7 6 0-16,9-7 0 0,-8 6 0 16,8-5 0-16,-1 0 0 0,8-4 0 0,10-1 0 15,-10-4 0-15,8-4 0 0,0-5 0 16,0-4 0-16,-7 0 0 0,8-8 0 0,-8-1 0 15,-1-4 0-15,1 0 0 0,-9-5 0 16,1-4 0-16,-9 4 0 0,2-3 0 0,-9-3 0 16,0 3 0-16,-9 3 0 0,2-4 0 15,-9 0 0-15,8 4 0 0,-8 5 0 0,9 0 0 16,-1 4 0-16,-1 0 0 0,2 9 0 16,7 0 0-16,-7 9 0 0,14 5 0 0,-7-1 0 15,7 9 0-15,2-5 0 0,6 9 0 16,-6 2 0-16,6-2 0 0,1 5 0 0,7 0 0 15,-7 4 0-15,8 4 0 0,-9-2 0 0,8 2 0 16,1 1 0-16,-1-1 0 0,-6 1 0 16,6-1 0-16,-8 2 0 0,1-1 0 0,-8-1 0 15,0-4 0-15,-8 0 0 0,0-4 0 0,-8-5 0 16,-7 2 0-16,-1-7 0 0,-8-3 0 16,0-6 0-16,-7-2 0 0,0-1 0 15,-1-9 0-15,-6-9-450 0,-2-1-215 0,0-6-122 16,2-6-130-16,-2-5-138 0,9 0-26 0,8-4 50 15,7-4 138-15,1 4 179 0,6-9 214 16</inkml:trace>
  <inkml:trace contextRef="#ctx0" brushRef="#br0" timeOffset="32126.094">28432 18975 215 0,'-16'-9'612'0,"8"5"174"0,8-5 166 16,-8-1 102-16,0 7-112 0,1-7-132 16,7 7-99-16,-9-3-93 0,9 3-100 0,-7-2-65 0,7 5-43 15,-8 5-300-15,0-2-110 0,8 10 0 16,-8 10 0-16,1-2 0 0,-1 11 0 15,0 8 0-15,0-1 0 0,1 10 0 0,7-5 0 16,-9 5 0-16,2-5 0 0,7 1 0 16,0-7 0-16,0-1 0 0,0-11 0 0,0 0 0 15,0-8 0-15,0-5 0 0,0-4 0 0,7-9 0 16,-7-5 0-16,9-8 0 0,-9-4 0 16,0-10 0-16,0-3 0 0,0-7 0 0,-9-1 0 15,9-7 0-15,0 1 0 0,-7 0 0 16,7-1 0-16,0 1 0 0,0 5 0 0,7 3 0 15,2 5 0-15,-9 5 0 0,7 3 0 0,-7 7 0 16,8 7 0-16,0-1 0 0,0 10 0 16,7 0 0-16,-7 10 0 0,7-1 0 0,1 7 0 15,0 3 0-15,8 3 0 0,0 4 0 16,-10 0 0-16,10 10 0 0,8-5 0 0,-8 4 0 16,-1 1 0-16,8-5 0 0,-7-1 0 0,0 1 0 15,-1 0 0-15,1-5 0 0,-9-4 0 16,8 0 0-16,-7 1 0 0,-8-5 0 0,0-1 0 15,0 1 0-15,-8-5 0 0,-8 0 0 0,8 0 0 16,-16-4 0-16,0 4 0 0,-7-4 0 16,-1 0 0-16,-7-5 0 0,0 5 0 15,-9-4 0-15,2-1 0 0,-2-4 0 0,0 0 0 16,9 0 0-16,0-4 0 0,-1-1 0 0,9 5 0 16,0-4 0-16,0-1 0 0,7 1 0 15,8 4 0-15,-1-5 0 0,9 1 0 16,-7-5 0-16,14 5 0 0,2-5-46 0,-1 5-423 15,-1-5-153-15,9 5-222 0,0-5-230 0,-1 4-83 16,9-8 4-16,-1 0 77 0,1 0 183 16,7 0 272-16</inkml:trace>
  <inkml:trace contextRef="#ctx0" brushRef="#br0" timeOffset="34714.573">29248 18921 214 0,'-9'-3'709'0,"9"3"176"0,-7-5 115 16,0 0 83-16,-2 1-148 0,1-1-220 0,1-4-193 15,-2 5-134-15,2-5-74 0,-1 5-43 0,0-5-19 16,8 0-12-16,-8 5-8 0,8 0-7 16,-7-1-19-16,7 5-206 0,0-4 0 15,0 8 0-15,-9 1 0 0,9 8 0 0,0 10 0 16,0 2 0-16,0 10 0 0,0 6 0 0,0 7 0 16,0 6 0-16,0 2 0 0,0 2 0 15,0-1 0-15,0 0 0 0,0-4 0 16,0-4 0-16,9-5 0 0,-9-8 0 0,0-6 0 15,7-2 0-15,-7-7 0 0,8-7 0 0,-8-10 0 16,8-4 0-16,-8-4 0 0,8-15 0 16,-8-3 0-16,0-9 0 0,0-4 0 0,0-4 0 15,-8-5 0-15,8-5 0 0,-8-4 0 0,0 0 0 16,1 5 0-16,7-1 0 0,-9 0 0 16,2 14 0-16,7 0 0 0,-8 8 0 15,8 4 0-15,0 7 0 0,0 2 0 0,8 9 0 16,-1 5 0-16,2 5 0 0,-2 4 0 0,9 0 0 15,-1 9 0-15,9-1 0 0,-8 1 0 16,0-1 0-16,15 6 0 0,-7-6 0 16,-1 1 0-16,1-5 0 0,7-4 0 0,-8-4 0 0,8-2 0 15,2-6 0-15,-10-2 0 16,1-4 0-16,-1 0 0 0,-8-3 0 0,-6-2 0 16,6 1 0-16,-7-5 0 0,-8 5 0 0,0 0 0 15,-8-5 0-15,8 5 0 0,-8 0 0 16,1 4 0-16,-2-5 0 0,2 6 0 0,-1 2 0 15,0 2 0-15,8 4 0 0,-8 0 0 16,8 4 0-16,0 10 0 0,0 0 0 0,0 8 0 16,8 0 0-16,-8 4 0 0,8 9 0 0,0 1 0 15,-1-1 0-15,2 4 0 0,-2 6 0 16,9-5 0-16,-1-5 0 0,1 0 0 0,1-3 0 16,-3-6 0-16,3 0 0 0,6-8 0 15,-7 0-898-15,-1-10-381 0,9-3-77 0,-8-5 35 16,-1-13 100-16,8-5 185 0,-7-4 311 15</inkml:trace>
  <inkml:trace contextRef="#ctx0" brushRef="#br0" timeOffset="35270.456">29852 18988 212 0,'-16'-17'860'0,"9"-1"207"16,-2 5 146-16,-6 0 130 0,6 4-41 0,2-1-325 16,-1 6-271-16,8 4-195 0,0 0-511 15,-8 9 0-15,8-1 0 0,8 11 0 0,-8-2 0 16,8 10 0-16,-8-1 0 0,7 9 0 0,2 0 0 15,-2 6 0-15,1-1 0 0,-8-1 0 16,9 1 0-16,-2-5 0 0,0-9 0 0,2 0 0 16,-1-3 0-16,-8-6 0 0,7-7 0 15,-7-2 0-15,9-8 0 0,-9-4 0 0,0-10 0 16,-9-3 0-16,9-6 0 0,-7-3 0 16,-1-5 0-16,-1 1 0 0,2-5 0 0,0-2 0 15,7-1 0-15,-9 2 0 0,9-4 0 0,0 5 0 16,9 4 0-16,-2 0 0 0,0 4 0 15,2 5 0-15,6 4 0 0,1 1 0 0,0 8 0 16,-8 0 0-16,8 5 0 0,-1 4 0 16,1 4 0-16,-9 5 0 0,2 0 0 0,-2 8 0 15,1 1 0-15,0 4 0 0,-8 1 0 16,0 2 0-16,0 3 0 0,-8 2 0 16,0-3 0-16,8-1 0 0,-7-4 0 0,-2-3 0 15,9-7 0-15,-7 2 0 0,7-5 0 0,0 0 0 16,7-6 0-16,-7-3-15 0,16 0-53 15,-8 0 21-15,8-3 11 0,8 3 6 0,-1-6 1 16,1 3 2-16,-1 3 13 0,1 0 11 0,-1 0 11 16,1 3 16-16,-1 3 21 0,1 2 26 15,-9 1 15-15,1 5-51 0,0 3-35 16,-8 1 0-16,-1 4 0 0,-7 4 0 0,-7-4 0 16,7 0 0-16,-17 4 0 0,3-3 0 0,-3-2 0 15,1-2 0-15,-7-1 0 0,-1-5 0 16,1-5 0-16,-1 1 0 0,-7-9 0 0,8 0-180 15,-1-9-108-15,9 1-40 0,-1-5-61 0,0-1-106 16,8-3-124-16,8-1-130 0,0-5-126 16,8 1-92-16,8 0 12 0,0 0 104 15,8 0 147-15,-2-4 176 0</inkml:trace>
  <inkml:trace contextRef="#ctx0" brushRef="#br0" timeOffset="35710.152">30378 18962 265 0,'15'-19'780'0,"-8"6"205"0,2 1 149 0,-9-7 114 15,7 10-129-15,-7-4-185 0,0 5-200 0,0-1-144 16,0 4-188-16,0 1-402 0,0 4 0 16,0 0 0-16,0 4 0 0,0 5 0 0,0 4 0 15,0 9 0-15,8 0 0 0,-8 10 0 0,0 3 0 16,9 5 0-16,-9 4 0 0,0 0 0 0,7 1 0 16,0 3 0-16,2-4 0 0,-1-5 0 15,-1-4 0-15,2 2 0 0,-2-11 0 0,1 0 0 16,0-3 0-16,0-10 0 0,-1 0 0 0,2-9 0 15,-9-4 0-15,0-4 0 0,0-5 0 16,0-8 0-16,-9-6 0 0,2 2 0 0,-1-10 0 16,0-1 0-16,0-3 0 0,-8-5 0 15,9 1 0-15,-10-5 0 0,10 3 0 0,0-27 0 16,7 62 0-16,0-30 0 0,0 5 0 16,7 5 0-16,-7 3 0 0,16 7 0 0,-8-3 0 15,8 10 0-15,-9-4 0 0,9 10 0 16,-1 3 0-16,1 0 0 0,0 3 0 0,8 1 0 15,-9 10 0-15,1 0 0 0,8 2 0 0,-8 7 0 16,-1 4 0-16,1-1 0 0,-9 5 0 16,9 4 0-16,-8 0 0 0,0 1 0 0,-8-1 0 15,0 5 0-15,0-5 0 0,-8 5 0 0,0-1 0 16,1-4 0-16,-9 2 0 0,0-2 0 16,-8-4-288-16,0-1-851 0,1-3-172 0,-1-4-20 15,1-7 57-15,8-7 118 0,-1-4 226 16,8 0 353-16</inkml:trace>
  <inkml:trace contextRef="#ctx0" brushRef="#br0" timeOffset="36271.933">31374 19015 356 0,'7'-23'674'0,"2"2"188"16,-2 3 141-16,-7-5 26 0,0 11-118 0,-7-7-126 15,-2 6-124-15,2 0-125 0,-1 4-88 16,-8 0-61-16,0 1-41 0,-7 8-153 0,-1 0-193 15,1 4 0-15,-1 5 0 0,0 4 0 16,1 4 0-16,-1 11 0 0,9-3 0 0,-1 7 0 16,9 3 0-16,-2 5 0 0,9 4 0 15,0 0 0-15,16 0 0 0,0 0 0 0,8-4 0 16,0-5 0-16,14 0 0 0,2-7 0 0,-1-2 0 16,0-8 0-16,8-5 0 0,0-9 0 15,0 1 0-15,-7-10 0 0,7-4 0 0,-16-5 0 16,9 2 0-16,-9-11 0 0,-8 1 0 15,1 0 0-15,-1-4 0 0,-15-5 0 0,-1 5 0 16,2-2 0-16,-9 3 0 0,-9 3 0 16,-6-1 0-16,-1 2 0 0,1 3 0 0,-8 4 0 15,-9 1 0-15,8 0 0 0,-7 9 0 0,7-1 0 16,1 10 0-16,-1-1 0 0,1 9 0 16,7 0 0-16,1 5 0 0,6 5 0 0,2 3 0 15,7 0 0-15,0 1 0 0,0-1 0 16,7 1 0-16,9-1 0 0,0 0 0 0,-1-4 0 15,9 0 0-15,-1-9 0 0,1 1 0 16,-1-4 0-16,1-6-581 0,8-4-305 0,-8-9-263 16,-1-4-81-16,1-6 20 0,-2-7 78 15,-6 0 175-15,1-5 249 0</inkml:trace>
  <inkml:trace contextRef="#ctx0" brushRef="#br0" timeOffset="36470.967">31751 18904 94 0,'-16'-27'744'0,"8"5"218"16,-8 0 155-16,9 5 127 0,-9-1-19 15,8 1-204-15,8 4-243 0,-8-1-153 16,16 0-244-16,-8 2-381 0,8 3 0 0,-1 0 0 16,9 0 0-16,-8 4 0 0,8 2 0 15,7 3 0-15,-8 3 0 0,1 11 0 0,1 0 0 16,-3 2 0-16,3 12 0 0,-10-2 0 0,9 5 0 16,-8 4 0-16,0 4 0 0,-8 2 0 15,8 3 0-15,-8 0-1114 0,0 0-252 0,-8-5-21 16,8-3 67-16,0-6 125 0,0-7 223 15,0-5 360-15</inkml:trace>
  <inkml:trace contextRef="#ctx0" brushRef="#br0" timeOffset="36960.038">31837 19200 738 0,'-8'-4'1025'0,"-8"4"162"0,9-5 129 16,-2 1 83-16,1 4-300 0,1-5-331 0,7 5-190 16,0 0-497-16,0 0-81 0,0 5 0 0,7-1 0 15,1 5 0-15,1 3 0 0,-2 2 0 16,0 9 0-16,2-6 0 0,-1 5 0 0,-1 0 0 15,2 0 0-15,-2 1 0 0,1-1 0 0,0-4 0 16,7-1 0-16,-6-4 0 0,6-4 0 16,1-4 0-16,0-10 0 0,-1 1 0 0,1-10 0 15,0-3 0-15,-8-11 0 0,8 7 0 0,-9-9 0 16,9-2 0-16,-8 6 0 0,-1-5 0 16,2 5 0-16,-2-2 0 0,1 7 0 15,0-2 0-15,0 6 0 0,-1 4 0 0,-7 4 0 16,8 1 0-16,0 8 0 0,0 0 0 0,-8 3 0 15,7 2 0-15,2 8 0 0,-9 4 0 16,7 1 0-16,-7 5 0 0,8-1 0 0,-8 3 0 16,0-2 0-16,8 4 0 0,-8-5 0 15,0 0 0-15,8-1 0 0,-8-7 0 0,7 0 0 16,2-5 0-16,-2-6 0 0,1-3 0 0,1-3 0 16,-2-11 0-16,0 0 0 0,2-2 0 15,-1-7 0-15,-1 1 0 0,2 0 0 16,-9 0 0-16,7 0 0 0,1 4 0 0,0 1 0 15,0 4 0-15,8 3 0 0,-9 6 0 0,1-1 0 16,0 5 0-16,0 5 0 0,8 9 0 16,-9-1 0-16,10 4 0 0,-10 1 0 0,9 8 0 15,-8-4 0-15,8 5 0 0,-9-5 0 0,8-1 0 16,-6 2 0-16,6-6 0 0,-7-7 0 16,0 3-291-16,-1-8-513 0,-7-5-258 15,9-5-147-15,-2-4-16 0,-7-5 54 0,16-3 137 16,-8-6 224-16,8-7 316 0</inkml:trace>
  <inkml:trace contextRef="#ctx0" brushRef="#br0" timeOffset="38027.538">33179 18679 56 0,'-9'-18'790'15,"1"0"193"-15,1 6 111 0,-2-2 73 16,2 10-2-16,7-1-327 0,-8 10-278 0,16 4-145 15,-8 9-70-15,7 8-40 0,9 4-43 16,1 11-51-16,-3-1-211 0,3 8 0 16,-1 0 0-16,7 6 0 0,1-6 0 0,-9 9 0 15,8-9 0-15,-7 5 0 0,0-4 0 0,-8-5 0 16,8-4 0-16,-9-5 0 0,-7-4 0 16,0-5 0-16,0-3 0 0,-7-5 0 0,-9-5-8 15,8-9-75-15,-15 1-4 0,7-10 3 16,-8-3 7-16,1-10 14 0,-8-5 14 0,7-8 16 15,-8 1 11-15,8-6 10 0,-7-3 13 16,8-1 16-16,-1 5 17 0,9 0 16 0,-1 3 17 16,9 6 11-16,7-1 4 0,7 6 0 0,1-2-6 15,0 6-45-15,16 4-31 0,-1-1 0 16,8 6 0-16,0 2 0 0,9 6 0 0,-1 0 0 16,8 6 0-16,0-3 0 0,0 7 0 15,9-1 0-15,-2 0 0 0,1-5 0 0,-1 5 0 16,2-1 0-16,-9-3 0 0,1-1 0 15,-1 1-12-15,-9-1-52 0,-7 1 15 0,1-1 19 16,-8-4 14-16,-9 0 9 0,1-4 6 0,-9 4 4 16,-7-5 6-16,0 1 6 0,-7-5 5 15,-9 0 4-15,1 5 1 0,-9-5 1 0,-8 0 0 16,1 0 0-16,0 0-21 0,-9 4-5 16,9-4 0-16,-8 5 0 0,8 4 0 0,0 0 0 15,7 4 0-15,1 5 0 0,6 1 0 16,1 8 0-16,9-1 0 0,-1 5 0 0,8 0 0 15,0 5 0-15,8 0 0 0,8-2 0 16,-9 6 0-16,17 1 0 0,0-6 0 0,-1 0 0 16,8-3 0-16,1-2 0 0,-1-3 0 0,0-5 0 15,2-4 0-15,5-5 0 0,-7-4 0 16,1 0 0-16,-8-8 0 0,-1-6 0 16,1 1 0-16,-9-4 0 0,1-5 0 0,-8 0 0 15,0 0 0-15,0-6 0 0,-8 2 0 0,-8 0 0 16,8-1 0-16,-16 1 0 0,9 4 0 15,-10 0 0-15,10 0 0 0,-9 9 0 0,8 0 0 16,0 4 0-16,0 9 0 0,1 0 0 16,-2 4 0-16,9 8 0 0,-7 2 0 0,7 4 0 15,7 4 0-15,-7-4 0 0,9 8 0 16,-2-4 0-16,1 4 0 0,8-3 0 0,0 4 0 16,-1-5 0-16,1-6 0 0,8-2 0 15,-1 0 0-15,1-5 0 0,-1-5 0 0,1 0 0 16,-1-8 0-16,1 0 0 0,0-5 0 0,-10-5 0 15,10-3 0-15,-8-1 0 0,-8-5 0 16,0 2 0-16,0-2 0 0,-1 6 0 0,-7-10 0 16,0 10 0-16,-7-5 0 0,7 0 0 15,-8 4 0-15,0 5 0 0,0 0 0 0,8 0 0 16,-7 8 0-16,-2 1 0 0,9 4 0 16,-7 4 0-16,7 1 0 0,0 8 0 0,0 0 0 15,0 5 0-15,7-1 0 0,2 5 0 0,-9 5 0 16,15-5 0-16,-7 5 0 0,7 3 0 15,-6-4 0-15,14-3 0 0,-8 3 0 0,1-8 0 16,1 0 0-16,-3-1 0 0,-5-4-460 16,-1-8-694-16,8-1-161 0,-9-4-17 0,1-9 59 15,0-4 138-15,0-4 242 0,-8-5 379 16</inkml:trace>
  <inkml:trace contextRef="#ctx0" brushRef="#br0" timeOffset="38187.588">34300 18842 60 0,'-31'-39'869'16,"0"4"233"-16,7 0 159 0,-8 3 138 15,8 6 79-15,2 3-377 0,6 6-328 16,8-1-625-16,-8 5-148 0,9 4 0 0,7 5 0 16,0 0 0-16,0 8 0 0,0 4 0 15,7 6 0-15,1 4 0 0,0 8 0 0,0 6-87 16,-1 7-909-16,-7 1-274 0,9 8-72 0,-2 0 44 16,1 6 89-16,8 3 199 0,-9 0 331 15</inkml:trace>
  <inkml:trace contextRef="#ctx0" brushRef="#br0" timeOffset="38357.145">34174 19681 897 0,'-31'18'1211'15,"0"-5"157"-15,-1-9 112 0,1 5 112 16,0-4-367-16,15-1-807 0,-8 0-418 0,17-4 0 16,-2 0 0-16,2 0 0 0,7 0 0 15,0-4 0-15,7 0 0 0,2-1 0 0,-2-4-727 16,1 5-482-16,1-5-111 0,6 0 8 15,1-4 70-15,0 0 148 0,-1-6 271 0,1 3 386 16</inkml:trace>
  <inkml:trace contextRef="#ctx0" brushRef="#br0" timeOffset="39077.644">35108 18789 205 0,'0'-8'689'0,"-7"-1"202"16,7 0 140-16,0 5 108 0,-9-5-127 15,9 4-160-15,-7 0-163 0,-1 5-141 16,8-3-96-16,-8 3-65 0,8 3-91 0,0 2-296 16,-8 9 0-16,8 4 0 0,0 3 0 0,-7 10 0 15,7 0 0-15,-9 8 0 0,9 2 0 16,-7 3 0-16,7 0 0 0,-8 0 0 0,8 0 0 16,0-4 0-16,0-5 0 0,0-4 0 15,8-9 0-15,-8-4 0 0,7-5 0 0,-7-4 0 16,9-5 0-16,-9-13 0 0,7-4 0 15,-7-4 0-15,0-10 0 0,0-4 0 0,0-4 0 16,0-5 0-16,0 0 0 0,-7-4 0 16,7 0 0-16,-9-4 0 0,2 3 0 0,7 1 0 15,0 5 0-15,0 4 0 0,7 8 0 16,-7 1 0-16,9 3 0 0,-2 11 0 0,1 2 0 16,8 10 0-16,-9 5 0 0,9 7 0 15,1 6 0-15,6 5 0 0,-8 3 0 16,9 0 0-16,7 5 0 0,-8 0 0 0,9 1 0 15,7-7 0-15,-7 1 0 0,6-7 0 0,2-1 0 16,0-5 0-16,-9-5 0 0,0-3 0 16,0-5 0-16,-8-5 0 0,1-3 0 0,-8-1 0 15,0-9 0-15,-1 1 0 0,-15-2 0 0,9-3 0 16,-9 0 0-16,-9-4 0 0,9 4 0 16,-7-4 0-16,-1 0 0 0,-8 3 0 15,9 2 0-15,-2 7 0 0,9 0 0 0,-7 5 0 16,7 6 0-16,0 6 0 0,-8 6 0 15,16 5 0-15,-8 4 0 0,0 4 0 0,7 4 0 16,2 5 0-16,-9 0 0 0,7 5 0 0,1-1 0 16,8 0 0-16,-9 0 0 0,2 5 0 15,6-1 0-15,-7-3 0 0,7-1 0 0,-6-5 0 16,-2-2 0-16,10-2 0 0,-10-4 0 0,0-4 0 16,2-5-270-16,-1 0-1166 0,-1-4-51 15,2-9 69-15,-2-5 123 0,1-8 203 16,0 0 313-16</inkml:trace>
  <inkml:trace contextRef="#ctx0" brushRef="#br0" timeOffset="40986.666">17786 21111 182 0,'-17'4'750'0,"-6"5"207"15,8-5 138-15,-1 0 117 0,0-4-81 0,-8 6-194 16,17-6-202-16,-9 3-139 0,8-3-85 0,1 0-426 16,-2 0-85-16,9 0 0 0,0 0 0 0,0 0 0 15,0 0 0-15,16 0 0 0,-8-3 0 16,15 3 0-16,1-6 0 0,8 2 0 0,-1 0 0 16,7 0 0-16,2 4 0 0,7-5 0 0,0 5 0 15,0-4 0-15,1 4 0 0,-1-5 0 0,-9 5 0 16,2 0 0-16,0 5 0 0,-9-1 0 15,0 1 0-15,-8 3-411 0,-7 2-8 0,-8-2 25 16,0 6 15-16,-8-5 6 0,0-2 11 16,-8 7 27-16,-7-5 35 0,-1 5 61 0,-8-7 92 15,-7 3 136-15,-1-1 142 0,1 0 105 0,-9 0 73 16,2-5 60-16,-9 5 35 0,7-5 9 0,1 0-16 16,0 1 5-16,-1-1 8 0,9-4-111 15,8 5-299-15,-1-5 0 0,8 0 0 0,1 4 0 16,-1-4 0-16,8-4 0 0,8 4 0 0,8 0 0 15,-8-5 0-15,16 5 0 0,8-4 0 0,-1 4 0 16,1-5 0-16,7 1 0 0,8 0 0 0,8-1 0 16,-8 1 0-16,8 0 0 0,0-1 0 15,0 1 0-15,0-1 0 0,-7 1 0 0,-1-1-246 16,-7 1-473-16,-1 0-86 0,-8-2-59 0,1 3-26 16,-8-1 4-16,-8-1 50 0,-1-4 126 15,2 0 185-15,-9 1 219 0,0-1 209 0,-9 0 204 16,-6-5 178-16,-1 5 159 0,0-4 113 0,1 0 88 15,-9 0 25-15,1-1-26 0,-9 2-52 0,8-2-63 16,0 1-70-16,1 4-86 0,-1-4-56 16,1 4-27-16,-1-4-4 0,9 4 4 0,-1 1 5 15,1 2-194-15,-1-1-101 0,9 2 0 0,-2 0 0 16,2 1 0-16,-1-1 0 0,-1 5 0 16,9-5 0-16,0 5 0 0,0 0 0 0,9 0 0 15,-1 0 0-15,8 0 0 0,-1 0 0 0,1 5 0 16,7-5 0-16,1 5 0 0,7-1 0 0,0 6 0 15,1-6 0-15,-1 5 0 0,0-1 0 16,1 6 0-16,-1-6 0 0,0 6 0 0,2-1 0 16,-10 4 0-16,-8 1 0 0,9-1 0 0,-8 1 0 0,-9 5 0 15,1-1 0-15,0 0 0 0,-8 0 0 16,0 4 0-16,0 1 0 0,-8-1 0 0,0 1 0 16,-8-1 0-16,1-4 0 0,-1 4 0 0,-7 0 0 15,-1-3 0-15,-7-2 0 0,7-2 0 0,1-1 0 16,-1-5-324-16,1 4-729 0,-1-8-199 0,1 0-50 15,6-5 41-15,10-4 94 0,7 0 217 16,0 0 317-16</inkml:trace>
  <inkml:trace contextRef="#ctx0" brushRef="#br0" timeOffset="43204.077">19338 20820 218 0,'-7'-9'666'16,"-1"-4"203"-16,0 4 143 0,0-4 105 15,8 4-154-15,-7 4-165 0,-2-3-156 0,2 2-150 16,7 3-100-16,-8 3-63 0,8-4-42 15,0 4-34-15,0 4-100 0,0-1-153 0,0 11 0 16,0 0 0-16,0 12 0 0,8 1 0 0,-8 8 0 16,7 4 0-16,2 5 0 0,-9 5 0 15,7-5 0-15,1 4 0 0,0 2 0 0,0-6 0 16,-8 0 0-16,7-5 0 0,2-8 0 0,-2 1 0 16,-7-11 0-16,8-4 0 0,-8-4 0 0,0-3 0 15,9-6 0-15,-9-8 0 0,0-10 0 16,-9-7 0-16,9-5 0 0,-8-6 0 0,8-7 0 15,-7-1 0-15,-2-4 0 0,2-1 0 0,-9-3 0 16,8 4 0-16,1-4 0 0,-2 2 0 16,2 7 0-16,-1 4 0 0,8 4 0 0,-8 5 0 15,8 4 0-15,0 9 0 0,0-1 0 16,8 9 0-16,0 2 0 0,-1 6 0 0,9 7 0 16,0 3 0-16,-1 9 0 0,1-4 0 0,8 8 0 15,0-4 0-15,-8 4 0 0,7-4 0 16,1 0 0-16,-2-4 0 0,10 1 0 0,-8-6 0 15,0 0 0-15,-1-4 0 0,-8-5 0 0,9-4 0 16,-1 0 0-16,-7-4 0 0,0-5 0 16,-1-4-33-16,-6 0-111 0,-2-6 13 0,1 1 18 15,0-4 25-15,-8 0 26 0,-8 0 25 0,8 0 24 16,-8 1 27-16,1 3 21 0,-2-4 22 0,2 4 23 16,-1 4 24-16,0 2 18 0,0-1 5 15,1 8-45-15,7 0-82 0,-9 1 0 0,9 8 0 16,0 6 0-16,9 3 0 0,-9 4 0 15,7 1 0-15,1 4 0 0,0 5 0 0,0-1 0 16,-1 0 0-16,2 0 0 0,-2 5 0 0,9-4 0 16,-8 4 0-16,8 0 0 0,-9 0 0 0,10-1 0 15,-10-3 0-15,9-1 0 0,-8-3 0 16,7-2 0-16,-7-2 0 0,0-6 0 0,-1 0-163 16,2-4-594-16,-2 0-251 0,1-9-185 15,0-5-39-15,-8-4 38 0,8-8 122 0,-1-1 214 16,2-5 304-16</inkml:trace>
  <inkml:trace contextRef="#ctx0" brushRef="#br0" timeOffset="43853.328">20037 20780 9 0,'-8'-4'753'16,"1"-5"224"-16,-2 4 148 0,-6-3 116 0,6 2 23 15,2-1-278-15,-9 2-293 0,8 1-187 16,8-1-124-16,-7 0-127 0,-2 1-255 0,9 4 0 15,0 0 0-15,0 4 0 0,0 6 0 16,9 3 0-16,-9 4 0 0,7 10 0 0,1-1 0 16,1 5 0-16,-2 0 0 0,9 8 0 0,-8-4 0 15,-1 6 0-15,2-1 0 0,6-1 0 16,-7 1 0-16,0-10 0 0,8 2 0 0,-9-6 0 16,1-5 0-16,0-2 0 0,0-6 0 0,-1-4 0 15,-7-5 0-15,0-8 0 0,0-5 0 16,-7-4 0-16,7-6 0 0,-16-2 0 0,8-9 0 15,1-1 0-15,-9-1 0 0,0-3 0 0,1-4 0 16,-1-5 0-16,-1 3 0 0,10-3 0 0,0 5 0 16,7-1 0-16,0 1 0 0,0-1 0 15,7 8 0-15,9 2 0 0,-1 4 0 0,1-1 0 16,0 9 0-16,-1 5 0 0,1 0 0 16,0 8 0-16,-1 1 0 0,1 4 0 15,1 4 0-15,-10 5 0 0,8 0 0 0,-6 4 0 16,-2 5 0-16,0 4 0 0,-7 0 0 0,9 5 0 15,-9-1 0-15,-9 4 0 0,9-2 0 16,-7 2 0-16,0-3 0 0,-2-1 0 0,1-3 0 16,8-7 0-16,-7 3 0 0,0-7 0 0,-2 1 0 15,9-8 0-15,0 0 0 0,0-1 0 16,0-4 0-16,9 0 0 0,-2-4 0 0,0-1 0 16,10 0 0-16,-3 1 0 0,3-1 0 0,6 1 0 15,1 1 0-15,-1-2 0 0,1 5 0 0,-8 0 0 16,8 5 0-16,-1-2 0 0,-8 1 0 0,1 10 0 15,0-5 0-15,-1 8 0 0,1 2 0 16,-8-2 0-16,0 5 0 0,0 0 0 0,-1 4 0 16,-7-3 0-16,0 4 0 0,0-1 0 15,-7-5 0-15,7 7 0 0,-8-7 0 0,-8 2 0 16,0-2 0-16,1-3 0 0,-1 0 0 0,-7-4 0 16,-1-6-77-16,8 0-140 0,-8-3-25 15,1 0-26-15,-1-10-54 0,1 0-103 0,-1-3-141 16,9-6-170-16,-1 2-206 0,0-6-82 0,8 0 10 15,1 1 104-15,7-6 161 0,-7 6 206 16</inkml:trace>
  <inkml:trace contextRef="#ctx0" brushRef="#br0" timeOffset="44825.801">21072 20992 570 0,'-7'0'852'0,"-1"0"176"0,0 4 137 0,-7-4 15 16,6 5-140-16,-6-5-168 0,7 4-172 0,0-4-105 15,1 0-406-15,-2 5-189 0,9-5 0 16,0 0 0-16,0 0 0 0,9 0 0 0,-2 0 0 16,1-5 0-16,15 1 0 0,-7-1 0 0,8 5 0 15,7-8 0-15,1 2 0 0,-1 3 0 16,0-1 0-16,0-1 0 0,9 0 0 0,-9 1 0 15,1 4 0-15,-1 0 0 0,-7 0 0 16,-1 4 0-16,1-4 0 0,-8 10 0 0,-1-3-379 0,-7 3-156 16,0 3-60-16,-8 0-85 0,0 5-84 15,-8-1-78-15,0-3-60 0,0 3 0 0,-8 1 84 16,-7-5 181-16,8 0 247 0,-9 0 277 16,1 1 286-16,-10-5 286 0,10-4 266 0,-8 2 176 15,7-1 57-15,-7-3-8 0,8-3-50 0,-1 5-86 16,8-5-125-16,1-5-115 0,-1 5-160 0,0 0-414 15,8 0 0-15,8-3 0 0,0 3 0 0,0-6 0 16,0 3 0-16,16 3 0 0,-8-4 0 0,8 4 0 16,-1 0 0-16,1 0 0 0,8 0 0 15,-1 0 0-15,1 4 0 0,7-1 0 0,-8 3 0 16,8-3 0-16,2 2 0 0,-2 0 0 0,0-1 0 16,-8-4-1261-16,1 0-159 0,-1 0 4 0,1-4 79 15,-8 4 141-15,8-5 261 0,-10-3 422 16</inkml:trace>
  <inkml:trace contextRef="#ctx0" brushRef="#br0" timeOffset="45696.732">22140 20780 16 0,'-9'-9'406'0,"9"0"105"0,-7 1 104 16,0-1 93-16,7 0 5 0,-9 0-2 16,9 0-26-16,0 1-37 0,-8 2-47 0,8 3-74 15,0-1-96-15,0 4-87 0,-7-5-48 16,7 10-27-16,7-1-19 0,-7 5-14 0,0 3-14 15,0 7-220-15,8 7-2 0,1 5 0 0,-2 8 0 16,-7 1 0-16,7 9 0 0,2 0 0 0,-1-1 0 16,-1 0 0-16,2-4 0 0,6 1 0 15,-7-6 0-15,0-4 0 0,-1-4 0 0,-7-9 0 16,8 1 0-16,0-11 0 0,-8 2 0 16,0-10 0-16,0-8 0 0,0-4 0 0,0-6 0 15,0-8 0-15,-8-5 0 0,0-4 0 0,1-4 0 16,-1-4 0-16,8-1 0 0,-16-4 0 15,16 0 0-15,-7 0 0 0,-2 3 0 0,2 1 0 16,7 1 0-16,0 8 0 0,0 0 0 16,0 5 0-16,0 8 0 0,0 1 0 0,7 8 0 15,2 0 0-15,-2 9 0 0,1 0 0 0,8 9 0 16,-1 0 0-16,1 8 0 0,0 1 0 16,7 4 0-16,-8-4 0 0,9 4 0 0,-1 0 0 0,1-5 0 15,0 1 0-15,-1-5 0 0,1 1 0 16,8-5 0-16,-1-2 0 0,-8-7 0 0,1 0 0 15,0 0 0-15,-1-4 0 0,-8-4 0 16,1-1 0-16,0-5 0 0,-8 1 0 0,-8-4 0 16,7 4 0-16,-14-5 0 0,7 1 0 0,-8-6 0 15,0 6 0-15,-7 4 0 0,-1-1 0 16,8 0 0-16,-8 7 0 0,0-2 0 0,8 9 0 16,1 0 0-16,7 4 0 0,-7 5 0 15,7 0 0-15,0 8 0 0,7 1 0 0,-7 4 0 16,7 0 0-16,1 0 0 0,8 4 0 15,-9 0 0-15,10-3 0 0,-1 3 0 0,-1 0 0 16,1 2 0-16,0 2 0 0,-1-3 0 0,1-1 0 16,0 1 0-16,-1-1 0 0,1 1 0 0,0-1 0 15,-8-5 0-15,8 2 0 0,-9-5 0 0,1-1 0 16,0-3 0-16,0-1 0 0,-8-4-531 0,7-5-433 16,-7-4-222-16,0 0-57 0,-7-8 26 15,7-1 91-15,0-5 177 0,0 1 273 0</inkml:trace>
  <inkml:trace contextRef="#ctx0" brushRef="#br0" timeOffset="48340.742">23065 20687 117 0,'0'5'331'0,"0"0"70"15,0-5 44-15,0 0 9 0,0 0 3 16,-7 0 19-16,7 0 49 0,0-5 59 0,-9 0 21 16,9 5 0-16,-7-4-15 0,7-1-27 0,-8 1-56 15,8-1-71-15,-8 2-46 0,8-3-30 16,-8 6-27-16,8-3-321 0,-7 3-12 0,7 0 0 16,0 0 0-16,0 0 0 0,0 0 0 15,0 3 0-15,7 6 0 0,-7 5 0 0,8 4 0 16,0 3 0-16,0 5 0 0,8 2 0 0,-9 7 0 15,1 0 0-15,8 0 0 0,-9 5 0 16,9-5 0-16,-8 5 0 0,8 0 0 0,0-5 0 16,-8 0 0-16,8-3 0 0,-9-6 0 0,1 0 0 15,0-3 0-15,0-6 0 0,-1-4 0 16,-7 1 0-16,9-10 0 0,-9 0 0 0,0-4 0 16,0-4 0-16,-9 0 0 0,2-10 0 0,-1 1 0 15,0-9 0-15,-7 4 0 0,6-8 0 16,-6-6 0-16,-1-3 0 0,-8 0 0 0,8-4 0 15,1-2 0-15,-1-6 0 0,0 3 0 16,9-1 0-16,-9-3 0 0,8 7 0 0,1 2 0 16,7-1 0-16,-9 5 0 0,9 4 0 0,0 5 0 15,0 4 0-15,0 0 0 0,0 4 0 0,9 5 0 16,-2 0 0-16,1 4 0 0,0 4 0 16,7 0 0-16,1 5 0 0,0 5 0 0,8 4 0 15,0-4 0-15,-1 8 0 0,1-4 0 0,-1 4 0 16,1 0 0-16,-2 5 0 0,2-1 0 15,-1 1 0-15,1 4 0 0,-1 0 0 0,-6 1 0 16,6 8 0-16,-15-6 0 0,8 10 0 0,-9 0 0 16,2 2 0-16,-2 2 0 0,-7 0 0 15,8 1 0-15,-8 1 0 0,-8-2 0 0,8 5 0 16,0-9 0-16,-7 5 0 0,7-4 0 0,-9-5 0 16,2-5 0-16,-1-4-24 0,-8-5-568 15,9-3-151-15,-9-5-198 0,-1-5-173 0,3-8-40 16,-3-5 27-16,10-5 118 0,-2 1 201 0,2-4 270 15</inkml:trace>
  <inkml:trace contextRef="#ctx0" brushRef="#br0" timeOffset="54090.215">20359 14743 315 0,'0'-5'600'0,"0"5"147"15,0 0 154-15,-9 0 35 0,9 0-121 0,0 0-134 16,-7 0-117-16,7 0-119 0,0 0-134 16,-7 0-96-16,7 0-61 0,0 0-42 15,0 0-28-15,0 0-14 0,0-4-2 0,0 4 4 16,7 0 11-16,-7 0 13 0,7 4 10 15,-7-4 1-15,9 5-2 0,-1-5-3 0,-1 4-8 16,2 0-13-16,-2 5-12 0,1-4-15 16,0 3-14-16,0 5-12 0,8-4-13 15,-9 5-3-15,1-1-6 0,0 0-6 0,7 0-20 16,-6 6-41-16,-2-7-54 0,1 1-63 16,-1 1-74-16,2-2-111 0,-2 2-166 0,-7-5-208 15,8-4-238-15,-8-1-96 0,0 1-11 16,0-5 72-16,0 0 161 0,0-5 235 15</inkml:trace>
  <inkml:trace contextRef="#ctx0" brushRef="#br0" timeOffset="54588.738">20508 14729 555 0,'-9'-4'772'0,"2"0"164"15,7 4 104-15,-8-5-30 0,1 1-206 16,7 4-190-16,-9-4-161 0,2-1-136 0,7 5-81 15,0-5-48-15,-8 5-33 0,8 0-31 16,0 0-25-16,0 0-25 0,-8 5-19 0,8 4-17 16,-8 0-11-16,8 4-9 0,-7 4-5 15,7 1-5-15,-9 4-3 0,2 0-1 16,-1 0-3-16,8 5 1 0,-8-6-2 0,0 2-7 16,8-2-21-16,-7-2-28 0,-2-3-33 15,9-2-36-15,-7-5-39 0,7 0-41 16,0-4-50-16,-8-1-68 0,8-4-75 0,0-4-66 15,-9-5-41-15,9 0-11 0,0 0 35 16,-7-4 79-16,7 4 104 0,0-4 117 0,0-1 118 16,0 6 119-16,-7-1 104 0,7 0 104 15,-9 0 103-15,9 0 73 0,-8 4 19 16,8 2-18-16,-7-1-38 0,7-1-58 0,-9 0-74 16,9 1-64-16,-7-1-35 0,7 1-17 15,-8 4-13-15,8-5-5 0,0 5-2 0,0-4-1 16,0 4 0-16,-8 0-2 0,8-5-7 15,0 5-10-15,0 0-11 0,8 0-12 0,-8-3-14 16,8 3-10-16,-8-5-11 0,16 5-47 16,-9-5-10-16,1 1 0 0,8 0 0 15,0-1 0-15,-1 1 0 0,1-1 0 0,8 1 0 16,-8-1-121-16,-1 1-65 0,1 0-65 16,0-1-72-16,-1 5-102 0,1 0-139 0,-9 0-163 15,1 5-176-15,0-5-111 0,0 4-13 16,-8-4 78-16,0 4 154 0,0-4 203 15</inkml:trace>
  <inkml:trace contextRef="#ctx0" brushRef="#br0" timeOffset="54992.918">20414 14658 57 0,'-16'-4'512'0,"8"-5"132"0,-8 4 142 15,9 1 142-15,-1-5-73 0,-8 5-129 16,9 0-110-16,-2-5-101 0,1 4-118 0,1 1-122 15,-2 0-78-15,2 4-50 0,-1 0-36 16,0 0-24-16,0 4-22 0,-8 0-10 0,9 10-5 16,-1-6 3-16,0 5 3 0,0 5 7 15,1 1 7-15,-2 2 7 0,2 2 1 16,-1-1-3-16,-1 0-4 0,9 4-7 0,-7 0-8 16,14 1-13-16,-7-4-9 0,9 2-8 15,-1 1-6-15,8-3-6 0,-1-2-3 0,1-2-2 16,7-1-2-16,1-6-2 0,-1-3-2 15,1-4 0-15,0-5-1 0,7-5 1 16,-8 1-1-16,1-9 1 0,-1 0 0 16,1-5-2-16,-8 1 2 0,-1-1 0 0,1-4 0 15,-9-1-1-15,2-2-2 0,-9 2 1 16,0-4 0-16,0 1-2 0,-9 4 1 0,2 0-3 16,-1 0-7-16,-8 0-19 0,0 3-27 15,1 3-31-15,-1-3-36 0,-7 3-39 0,8 2-47 16,-1 5-74-16,0 0-130 0,1 5-215 0,-1 4-282 15,-1 0-126-15,10 4-35 0,0 5 45 16,-2 0 129-16,9-1 235 0</inkml:trace>
  <inkml:trace contextRef="#ctx0" brushRef="#br0" timeOffset="56252.624">24368 21045 155 0,'0'0'779'16,"-8"-5"204"-16,-8 5 145 0,9-4 109 15,-2 0-65-15,1-1-236 0,1 1-266 0,-2-5-168 16,2 5-121-16,7-1-133 0,-8 1-248 0,16-1 0 16,-8 5 0-16,7 0 0 0,2-4 0 15,-2 4 0-15,1 4 0 0,8-4 0 0,0 9 0 16,-1-4 0-16,1 3 0 0,0 6 0 0,8-6 0 16,-9 5 0-16,1 5 0 0,7-5 0 0,-6 0 0 15,-3 5 0-15,3-5 0 0,-1 0 0 0,-1 1-166 16,-7-5-277-16,0-4-82 0,-1-1-82 15,1-4-66-15,-8 0-27 0,8-9 20 16,-16-5 65-16,8 2 136 0,-8-2 183 0,1 1 210 16,-9-5 190-16,8 5 162 0,-8-5 134 0,1 5 92 15,-1 0 27-15,0 4-23 0,1-4-54 0,-1 0-77 16,8 4-82-16,-8-1-72 0,9 3-47 16,-9-3-16-16,8 1 2 0,0 4 13 0,0 1 11 15,1-1 13-15,-2 1 13 0,2 4-2 0,7 0-15 16,-8 4-58-16,0 1-125 0,0-1 0 0,8 6 0 15,0 4 0-15,-7-1 0 0,7 0 0 0,0 4 0 16,0 5 0-16,7-4 0 0,-7 4 0 16,0-5 0-16,8 6 0 0,-8-5 0 0,0-1 0 15,8 1-82-15,-8-1-124 0,0-8-3 16,0 0 13-16,0 0 25 0,-8-6 32 0,0-3 34 16,1 0 32-16,-2-3 26 0,-6-1 25 0,-1-1 16 15,8-4 12-15,-8 0 9 0,0 1 8 0,1-1 10 16,8 0 5-16,-2 0 7 0,2-5 5 15,-9 5 5-15,8 1 4 0,8-1-1 0,-7 5-2 16,7-1-5-16,0-4-1 0,0 5 6 0,0-1 8 16,7 1 13-16,1 4 15 0,0-4 13 15,7 4 7-15,1-4-5 0,-8 4-11 0,15 0-88 16,-7-5-8-16,8 5 0 0,-9-4 0 0,9-1 0 16,-8 1 0-16,7-1 0 0,-7 1 0 15,8 0 0-15,-9-1 0 0,8 5-153 0,-7-4-67 16,1 0-38-16,-3 4-43 0,3 0-73 0,-10 0-111 15,9 0-132-15,-16 4-150 0,8-4-179 0,0 4-54 16,-8-4 40-16,0 0 116 0,0 0 159 16,0 0 193-16</inkml:trace>
  <inkml:trace contextRef="#ctx0" brushRef="#br0" timeOffset="56701.928">24313 20912 211 0,'-9'-5'617'0,"-6"1"164"16,7 0 156-16,0-1 94 0,-8-3-144 0,9 3-151 15,-1-4-134-15,-8 5-124 0,9-5-118 16,-1 5-74-16,-8-1-43 0,9-3-26 0,-9 8-20 16,8-5-16-16,0 5-19 0,0 0-14 15,-8 5-31-15,9-1-117 0,-1 0 0 0,-1 5 0 16,2 4 0-16,0 1 0 0,-2 3 0 0,1 6 0 15,8-2 0-15,0 7 0 0,0-2 0 0,0 0 0 16,8 5 0-16,1-1 0 0,-2 2 0 16,9-6 0-16,-1 4 0 0,9-2 0 0,-1-2 0 15,1-4 0-15,8 0 0 0,-1-4 0 0,0-9 0 16,0 0 0-16,9-5 0 0,-9-4 0 0,1-4 0 16,6-5 0-16,-5-5 0 0,-2-3 0 15,0-1 0-15,-8 0 0 0,1-3 0 0,-8-2 0 16,-1-3 0-16,1 3 0 0,-9 2 0 15,2-6 0-15,-9 5 0 0,0 0 0 0,-9 0 0 16,2 0 0-16,-1-1 0 0,-8 6 0 0,0-6 0 16,-7 7 0-16,0-3 0 0,0 3 0 15,-10-3 0-15,10 2 0 0,-8 8 0 0,0-4 0 16,7 9-57-16,-8-1-258 0,9 5-72 0,-1 5-122 16,9-1-206-16,-9 5-276 0,8-1-110 15,0 1-18-15,1 0 54 0,8 0 136 0,-2 0 240 16</inkml:trace>
  <inkml:trace contextRef="#ctx0" brushRef="#br0" timeOffset="59133.272">2244 19792 288 0,'-9'-9'723'0,"2"-5"181"0,-1 1 119 16,-1 5 83-16,2-2-185 0,0 2-185 0,-2 3-173 16,1-4-132-16,1 5-75 0,-2-1-50 0,9 5-39 15,-7 0-38-15,7 0-41 0,-8 0-43 0,8 5-140 16,0-1-5-16,8 10 0 0,-8 4 0 0,7 3 0 15,2 10 0-15,-2 5 0 0,10 4 0 0,-10 3 0 16,9 1 0-16,-1 5 0 0,1 0 0 16,0-1 0-16,-1 1 0 0,1-1 0 0,0 1 0 15,-8-9 0-15,8-1 0 0,-9-4 0 16,1-4 0-16,-8-5 0 0,8-8 0 0,-8 1 0 16,-8-6 0-16,8-5-139 0,-15-3-31 0,6-1 8 15,-6-8 17-15,-8-6 28 0,-1-3 30 0,1-4 30 16,-1-1 27-16,-8-4 29 0,1 0 23 15,0-4 22-15,-1-1 25 0,-7-3 27 0,8-7 25 16,-9 7 17-16,9-5 16 0,-1-1 8 0,1 1-60 16,8 4-102-16,-1-4 0 0,0 3 0 0,17 2 0 15,-9 4 0-15,8-1 0 0,8 1 0 0,0-1 0 16,8 1 0-16,-1 3 0 0,9 2 0 0,1-2 0 16,6 6 0-16,8-1 0 0,0 5 0 0,9 5 0 15,-9-2 0-15,9 10 0 0,7-4 0 0,-9 8 0 16,9 1 0-16,-7 3 0 0,7 6 0 15,-7-1 0-15,-2 4 0 0,2 6 0 0,-9-5 0 16,0 3 0-16,1 2 0 0,-1-6 0 0,-7 5 0 16,-1-4 0-16,-7-1 0 0,8 1-104 15,-9-5-162-15,1 0 36 0,-9-4 46 0,2 0 46 16,-1 1 41-16,-1-7 38 0,2 1 33 0,-9 2 32 16,0-3 33-16,0-3 38 0,0 0 38 0,-9 0 39 15,9 0 35-15,-7 0 28 0,-1 0 9 0,8 0-145 16,-9 5-81-16,9-5 0 15,-7 4 0-15,7 6 0 0,0-1 0 0,0 4 0 0,0 0 0 16,0 9 0-16,7 0 0 0,2 4 0 16,-1 1 0-16,-1 3 0 0,9-3 0 0,-8-1 0 15,8 2 0-15,0-7 0 0,-1-3 0 0,8 0 0 16,-7-1 0-16,-1-8 0 0,1 0 0 16,8 0 0-16,-8-9 0 0,-1 0 0 0,1-5 0 0,0-3 0 15,-8-1 0-15,8-5 0 0,-9-3 0 16,1-1 0-16,0 1 0 0,0-5 0 0,-8 0 0 15,7-1 0-15,-7 2 0 0,-7-2 0 16,7 5 0-16,-8 1 0 0,8-1 0 0,-8 0 0 16,0 10 0-16,1-5 0 0,7 8 0 0,-9-4 0 15,9 9 0-15,-7 0 0 0,7 5 0 16,0-1 0-16,-8 9 0 0,8 0 0 0,8 1 0 16,-8 8 0-16,0-5 0 0,7 5 0 0,2 0 0 15,-9 1 0-15,15-2 0 0,-7 2 0 0,0-2 0 16,-1-2 0-16,9 3 0 0,-8-5 0 15,0-3-2-15,0-1-593 0,-1 0-209 0,2-5-258 16,-9-3-120-16,7-1-9 0,-7-4 56 16,0-4 146-16,0-5 231 0,0-4 316 0</inkml:trace>
  <inkml:trace contextRef="#ctx0" brushRef="#br0" timeOffset="59340.181">2815 19959 61 0,'-14'-22'809'16,"5"0"225"-16,-6 4 147 0,6 1 107 0,-6-1 11 15,7 4-284-15,8-2-294 0,0 2-171 0,0 0-317 16,8 2-233-16,0 3 0 0,8-5 0 16,-1 5 0-16,-6 0 0 0,5 6 0 0,3 3 0 15,-1 0 0-15,-1 3 0 0,1 6 0 0,0 9 0 16,-9 4 0-16,9 0 0 0,-8 9 0 16,-1 4 0-16,-7 1 0 0,9 3 0 0,-9 1-504 15,-9-1-413-15,2 2-247 0,-1-10-76 16,0-1 20-16,-7-3 74 0,6-10 172 0,-6-8 274 15</inkml:trace>
  <inkml:trace contextRef="#ctx0" brushRef="#br0" timeOffset="59551.142">2596 19769 465 0,'-15'-13'936'16,"6"0"162"-16,-6 4 111 0,7-4 89 15,0 4-199-15,1 0-329 0,7 0-233 0,-9-4-132 16,9 4-85-16,0-4-266 0,9 3-54 0,-2-2 0 15,1-1 0-15,8 3 0 0,-9-2 0 0,9 3 0 16,1 0 0-16,-3 0 0 0,10 4 0 16,0 1 0-16,-1-1 0 0,1 5 0 0,7 5 0 15,-8-1-147-15,10 10-514 0,-2-5-353 0,0 8-195 16,1-3-51-16,-1 4 29 0,0-1 102 16,1 1 234-16,7-5 373 0</inkml:trace>
  <inkml:trace contextRef="#ctx0" brushRef="#br0" timeOffset="59877.31">3522 20193 86 0,'-8'9'787'0,"0"-1"219"0,1 2 144 15,-2-7 103-15,-6 6-22 0,15-4-249 0,-8-1-283 16,0-4-172-16,8 4-105 0,0-4-374 0,0-4-48 16,8 4 0-16,-8-4 0 0,8-4 0 15,7 2 0-15,-6 3 0 0,-2-2 0 0,9 0 0 16,-1 5 0-16,1 0 0 0,1 0 0 0,-3 5 0 16,3 3 0-16,6 6 0 0,-7-1 0 15,8 4 0-15,-1 1 0 0,-8 1 0 0,9-6 0 16,-8 4 0-16,-1 1 0 0,1-1 0 15,0 1 0-15,-1-5-358 0,-6 0-619 0,-2 0-233 16,0-4-63-16,2-4 24 0,-9-10 88 0,8 1 185 16,-8-9 293-16</inkml:trace>
  <inkml:trace contextRef="#ctx0" brushRef="#br0" timeOffset="60386.732">3804 20223 22 0,'-15'-8'844'0,"-1"-1"252"0,0 5 164 0,8-1 127 15,-7 1 76-15,-1 4-319 0,0-5-327 16,1 2-659-16,7 3-158 0,0 0 0 0,1-6 0 15,-2 6 0-15,2 0 0 0,7 0 0 0,-8 6 0 16,0-3 0-16,0 6 0 0,1 0 0 0,-2 5 0 16,2 3 0-16,-1 6 0 0,-8-7 0 15,0 12 0-15,8-7 0 0,-8 6 0 0,9-5 0 16,-9 0 0-16,8-5 0 0,1 1 0 0,-2-5 0 16,2-3-255-16,7-7-214 0,0-3-24 0,-8-3-19 15,8-2 6-15,8-9 42 0,-8 1 57 16,0-4 79-16,0 4 128 0,7-5 164 0,-7 5 183 15,0 0 139-15,0-1 101 0,0 5 65 16,-7 1 26-16,7-1-14 0,0 5-60 0,-8-1-53 16,8 5-41-16,0-4-35 0,-8-1-159 0,8 5-116 15,0-5 0-15,0 5 0 0,0 0 0 16,0 0 0-16,-8 0 0 0,8 0 0 0,0 0 0 16,0 0 0-16,0 5 0 0,0-5 0 0,0 5 0 15,0-1 0-15,-7 5 0 0,7 0 0 0,0-1 0 16,-9 6 0-16,9-1 0 0,0 0 0 15,0 0 0-15,-7 1 0 0,7-6 0 0,-8 1 0 16,8 0 0-16,-9-5 0 0,9 0 0 0,-7-4 0 16,7 0 0-16,-7 0 0 0,7-4 0 15,0 0 0-15,-8-5 0 0,8 0 0 0,0-4 0 16,0 4 0-16,8 0 0 0,-1-5 0 0,0 7 0 16,2-7 0-16,6 0 0 0,1 5 0 0,8 2 0 15,-1-2 0-15,1-1 0 0,7 1 0 16,-8 6 0-16,10-3 0 0,-2 3 0 0,0 3 0 0,1-4 0 15,-9 4 0-15,0 0-198 0,0 4-477 16,1-4-169-16,-8 3-205 0,0-3-101 16,-8 6-5-16,-1-6 69 0,2 0 158 0,-2 0 230 15</inkml:trace>
  <inkml:trace contextRef="#ctx0" brushRef="#br0" timeOffset="60708.192">3570 20051 320 0,'-17'-4'800'0,"1"-1"178"16,1 2 122-16,7-3 93 0,-16-1-174 0,17 2-219 15,-9 0-206-15,1 1-128 0,-1-1-81 16,-1 1-61-16,3 4-112 0,-3 0-212 0,3 0 0 16,-3 4 0-16,10 1 0 0,-9 4 0 0,0 3 0 15,1 6 0-15,6 5 0 0,-6 3 0 0,7 5 0 16,0 4 0-16,1 1 0 0,7 3 0 15,0-4 0-15,7 6 0 0,1-3 0 0,8-1 0 16,0-3 0-16,-1 3 0 0,8-7 0 16,10-3 0-16,-2-1 0 0,0-4 0 0,0-4 0 15,1-5 0-15,6-4 0 0,-5-1 0 0,5-3 0 16,-6-5 0-16,7-5 0 0,-7 1 0 0,-9-5-187 16,8 1-320-16,-7-6-151 0,0-3-200 15,-1-1-208-15,-8-4-68 0,9-4 14 0,-8-6 96 16,-9 1 181-16,9 1 251 0</inkml:trace>
  <inkml:trace contextRef="#ctx0" brushRef="#br0" timeOffset="60917.628">3867 20114 440 0,'-16'-14'893'0,"1"5"176"15,6-5 129-15,-5 7 103 0,-3 2-199 0,10-4-265 16,-2 4-227-16,2-4-145 0,-1 6-189 16,8-3-276-16,0 2 0 0,8-4 0 0,-8 3 0 15,7 1 0-15,9-1 0 0,-8 5 0 0,8 0 0 16,0 0 0-16,-1 5 0 0,1 4 0 0,0 3 0 15,-1 2 0-15,9 9 0 0,-16 3 0 16,7 5 0-16,1 0 0 0,1 8 0 0,-10 1 0 16,0 4 0-16,2 0 0 0,-1 0 0 0,-8 0-412 15,0 0-925-15,-8-3-80 0,-1-1 35 16,9-10 99-16,-7-3 173 0,0-10 305 0,7-8 376 16</inkml:trace>
  <inkml:trace contextRef="#ctx0" brushRef="#br0" timeOffset="61691.772">4471 20105 753 0,'-7'4'1091'0,"-9"1"170"0,1-5 129 0,6 4 113 15,-6 0-305-15,6 1-344 0,-5-1-713 0,5 5-141 16,1-5 0-16,8 5 0 0,0 4 0 15,0 0 0-15,8 5 0 0,1 0 0 0,-2-1 0 16,9 6 0-16,-8-2 0 0,15 2 0 16,-8-2 0-16,9 2 0 0,-8-5 0 0,7 4 0 0,1-5 0 15,-8 1 0-15,8-5 0 0,-10 0 0 16,10 0 0-16,-8-4 0 0,0 1 0 0,-1-10 0 16,-6 3 0-16,-2-6 0 0,1-7 0 0,0-2 0 15,-8-7 0-15,0 2 0 0,0-9 0 16,-8-1 0-16,8-4 0 0,-8 5 0 0,-8-6 0 15,9 1 0-15,-9 1 0 0,1 3 0 0,-1 1 0 16,-1 4 0-16,10 0 0 0,0 9 0 16,-2 4 0-16,9 4 0 0,0 5 0 0,0 9 0 15,9 0 0-15,-2 9-187 0,9 4-132 0,-1 0-11 16,9 9-7-16,-1-4-12 0,1-1-12 16,-1 0-7-16,10-3 8 0,-2-2 30 0,7-3 44 15,-6 0 60-15,-1-5 84 0,0-4 104 16,-7-5 122-16,-1 1 109 0,1-10 77 0,-1 1 51 15,-6-1 20-15,-10-8-10 0,9 0-49 16,-16 0-56-16,8-6-38 0,-16 3-22 0,8-3-11 16,-7 7-15-16,-2-6-7 0,-6 4-4 15,-1 2 4-15,-8-2-2 0,1 5 1 0,-1 5 5 16,-7-1 4-16,8 1-141 0,-1 4 0 16,-8 4 0-16,17 1 0 0,-8 8 0 0,15 1 0 15,-8 2 0-15,9 6 0 0,7 1 0 0,0-2 0 16,0 2 0-16,14 4 0 0,-5-5 0 15,6 0 0-15,1-5 0 0,8 1 0 0,-1-1 0 16,8-8 0-16,-7 1 0 0,-1-7 0 0,8-3 0 16,-7-3 0-16,8-7 0 0,-8-2 0 15,-9-7 0-15,1 2 0 0,0-1 0 16,-9-4 0-16,1-1 0 0,-8 2 0 0,0 4 0 16,-8-1 0-16,1-5 0 0,-2 11 0 15,-6-7 0-15,7 11 0 0,-7 0 0 0,6-1 0 16,-6 4 0-16,6 5 0 0,2 0 0 0,7 5 0 15,-7 4 0-15,7-1 0 0,7 5 0 16,-7 1 0-16,7 3 0 0,10 1 0 0,-10 0 0 16,9 4 0-16,0-6 0 0,-1 7 0 15,9-5 0-15,-8-1 0 0,7-4 0 16,-8 1-122-16,1 0-687 0,-8-11-336 0,8 6-133 16,-9-9-3-16,2-3 65 0,-1-6 150 0,-1-1 254 15,2-8 376-15</inkml:trace>
  <inkml:trace contextRef="#ctx0" brushRef="#br0" timeOffset="61871.668">4957 20077 660 0,'-38'-12'1071'0,"6"-2"180"15,8 5 134-15,-7 0 121 0,8 2-254 0,6 2-383 16,3-4-672-16,-3 0-197 0,17 4 0 0,-7-4 0 16,14 1 0-16,2 4 0 0,-1-5 0 15,6 9 0-15,3-5 0 0,6 5 0 0,8 5 0 16,-7-1 0-16,8 5 0 0,-1-1-319 0,0 10-772 15,1-4-200-15,-1 4-44 16,9-1 55-16,-9 1 107 0,7-1 236 0,9-3 359 16</inkml:trace>
  <inkml:trace contextRef="#ctx0" brushRef="#br0" timeOffset="62126.508">5828 20255 708 0,'-7'12'1050'0,"-8"-6"163"15,-1 2 109-15,-1-8 105 0,10 4-298 16,-9-4-330-16,8 0-256 0,1 0-543 0,7 0 0 16,-9 0 0-16,9-4 0 0,9 4 0 0,-2 0 0 15,1 4 0-15,1 1 0 0,-2 4 0 16,9 3 0-16,-1 7 0 0,1-1 0 0,-1 3 0 16,9 2 0-16,-8 3 0 0,7-4 0 0,-7 1 0 15,8-2 0-15,-9 2 0 0,8-6 0 16,-6-3 0-16,-1-6 0 0,-1 1 0 0,-7-5-159 15,0-4-878-15,-1-4-109 0,-7-9-90 16,9-1 20-16,-9-7 85 0,0-7 177 16,-9 3 219-16,2-7 245 0</inkml:trace>
  <inkml:trace contextRef="#ctx0" brushRef="#br0" timeOffset="62517.015">6017 20369 132 0,'-15'-26'468'0,"-1"0"297"0,-1 4 228 0,3 3 179 16,-3 3 12-16,1 1-73 0,9 7-117 16,-9 0-166-16,8-1-284 0,-8 4-544 0,9 5 0 15,-1 0 0-15,0 0 0 0,0 5 0 0,1 4 0 16,7-1 0-16,-9 5 0 0,2 4 0 0,7-3 0 15,-8 9 0-15,1-7 0 0,-2 12 0 16,2-7 0-16,7 2 0 0,-8 3 0 0,-1-4 0 16,2 1 0-16,0-2 0 0,-2-7 0 15,9 2 0-15,-8-6 0 0,1-1-264 0,7-4-109 16,-9-5 67-16,9 0 71 0,-7-10 72 0,7 6 56 16,-8-6 65-16,8 3 52 0,0-2 41 15,-8 0 29-15,8-1 24 0,0 7 16 0,0-7 8 16,0 7 6-16,8-3 15 0,-8-2 15 0,8 8 17 15,-8-5 13-15,7 1-19 0,-7-1-175 16,9 5 0-16,-2 0 0 0,-7-4 0 0,8 4 0 16,1 0 0-16,-2 0 0 0,0-5 0 15,2 5 0-15,6-4 0 0,1 0 0 0,-1-1 0 16,1 1 0-16,8 0 0 0,-1-5 0 16,1 5 0-16,-8-1 0 0,8 1 0 0,-1-1 0 15,1 5 0-15,-9 0 0 0,8 0 0 16,-7 0 0-16,0 0 0 0,-1 0 0 0,-6 0 0 15,-2 0 0-15,1 0-432 0,1 0-368 0,-9 0-224 16,0 0-151-16,-9 0-20 0,9 0 47 16,-8-4 141-16,1-1 212 0,-2-3 287 15</inkml:trace>
  <inkml:trace contextRef="#ctx0" brushRef="#br0" timeOffset="62860.498">5695 20153 168 0,'-7'-4'689'0,"-2"-5"215"15,2 4 156-15,-9-3 116 0,8 3-105 16,1 1-160-16,-2-5-175 0,2 5-151 0,-9-1-101 16,8 1-77-16,1-1-407 0,-2 5 0 15,2 0 0-15,-1 5 0 0,-1-1 0 0,-6 10 0 16,7-1 0-16,0 9 0 0,1 4 0 0,-2 5 0 15,2 0 0-15,7 8 0 0,0 2 0 16,0-3 0-16,7 3 0 0,-7-2 0 0,16 5 0 16,-8-9 0-16,8 2 0 0,8-2 0 0,-8-5 0 15,7-3 0-15,1-4 0 0,-1-2 0 16,8-4 0-16,0-3 0 0,-7-5 0 0,8-4 0 16,-1-5 0-16,-7 0 0 0,7-10 0 0,0-2 0 15,-8-1 0-15,1-6 0 0,-1-2-68 16,1-2-765-16,-8 1-207 0,0-4-168 0,-1-1-25 15,1 1 44-15,-8 0 135 0,0-5 210 16,0 4 287-16</inkml:trace>
  <inkml:trace contextRef="#ctx0" brushRef="#br0" timeOffset="63070.935">6017 20237 380 0,'-15'-14'880'0,"-1"6"212"0,-1-5 156 16,10 4 131-16,-9 1-153 0,8-6-229 0,-8 5-215 15,9-4-575-15,-1 4-207 0,8-4 0 0,0 4 0 16,0 0 0-16,0 0 0 0,8 0 0 15,-1 5 0-15,2 4 0 0,6 0 0 0,-6 4 0 16,14 5 0-16,-8 0 0 0,9 9 0 0,-8-1 0 16,7 10 0-16,1-1 0 0,-1 0 0 15,1 11 0-15,0-2 0 0,-10 0 0 0,10 0 0 16,-8 5 0-16,0-1 0 0,-8 1 0 0,-1 4 0 16,-7 1-1562-16,0-2-48 0,-7-2 105 15,-9-1 155-15,1-5 247 0,-1-5 386 0</inkml:trace>
  <inkml:trace contextRef="#ctx0" brushRef="#br0" timeOffset="64339.107">7146 20387 308 0,'-7'0'813'0,"0"5"189"0,-2-5 129 0,-6 8 99 16,-1-3-159-16,8-1-210 0,-8 5-209 16,9-5-126-16,-2 0-80 0,2-4-295 0,-1 5-151 15,8-1 0-15,-8-4 0 0,8 0 0 16,0 5 0-16,8-5 0 0,7 4 0 0,-6-4 0 16,6 0 0-16,8 0 0 0,1 0 0 15,8-4 0-15,-1 4 0 0,0-5 0 0,9 1 0 16,-9-1 0-16,9 1 0 0,-2 0 0 0,-6 4 0 15,-1 0 0-15,0 0 0 0,1 0 0 16,-9 4 0-16,0 0 0 0,1 1 0 16,-8 4-185-16,0 5-261 0,-1-2-65 0,-6-2-88 15,-9 3-86-15,7-1-55 0,-14 1-4 16,-2-3 52-16,2 4 129 0,-9-1 188 0,1-5 229 16,-9 1 221-16,0 0 209 0,1-5 188 0,-17 5 128 15,9 0 61-15,-8-5 7 0,0 1-18 16,7-1-48-16,-7-4-81 0,7 4-60 0,9-4-35 15,-8 0-160-15,7 0-266 0,9 0 0 0,-1 0 0 16,9 0 0-16,-2-4 0 0,9 4 0 16,9-4 0-16,-2-1 0 0,17 1 0 15,-10-5 0-15,19 5 0 0,-2-5 0 0,8 5 0 16,0-5 0-16,1 4 0 0,-1 1 0 0,0-5 0 16,8 5 0-16,-16 0 0 0,1-6-223 15,-1 6-353-15,0-6-47 0,-7 7-41 16,-1-7-32-16,-7 2-15 0,-8-6 17 0,0 1 63 15,0 4 116-15,-1-8 156 0,-7 3 190 0,-7 1 209 16,7-4 226-16,-8 4 222 0,0-1 158 16,-7 0 87-16,-1 2 30 0,-8-1-16 15,8 0-65-15,-7 0-104 0,8-1-77 0,-9 5-84 16,8 1-417-16,0-1 0 0,1 0 0 0,-1-1 0 16,8 6 0-16,-8 0 0 0,9-1 0 0,-1 2 0 15,0-3 0-15,8 6 0 0,8-3 0 16,-8 3 0-16,15 0 0 0,1 0 0 0,0 0 0 15,-1 0 0-15,9 3 0 0,-1-3 0 0,9 9 0 16,-9-4 0-16,9 8 0 0,-8-3 0 16,7 3 0-16,-8 4 0 0,1 1 0 0,0 4 0 15,-1 0 0-15,-7 0 0 0,-1 4 0 0,1 0 0 16,0 5 0-16,-8 1 0 0,7-1 0 16,-15 0 0-16,0 4 0 0,0-5 0 0,-8 6 0 15,-7-5-1026-15,-1-1-243 0,-7 2-67 16,-1-6 34-16,8-5 93 0,-8-2 195 0,1-1 309 15</inkml:trace>
  <inkml:trace contextRef="#ctx0" brushRef="#br0" timeOffset="73799.158">8795 20077 41 0,'-9'0'777'0,"2"0"212"15,-1 6 133-15,0-6 95 0,-7 4 3 16,6 0-279-16,2 1-288 0,-1-1-171 0,-1 1-100 16,2-1-73-16,7 1-251 0,-7 3-58 0,7 5 0 15,-9 1 0-15,9-1 0 0,0 10 0 16,0 2 0-16,0 2 0 0,-8 3 0 0,8 2 0 15,0 3 0-15,0 0 0 0,-7 5 0 16,7 0 0-16,-9-5 0 0,9 5 0 16,0-5 0-16,0-4 0 0,-7-5 0 0,7-3 0 15,0-2 0-15,0-7 0 0,0-5 0 16,0 0 0-16,0-9 0 0,0-5 0 0,0-4 0 16,0-9 0-16,0-8 0 0,0-5 0 0,0 1 0 15,0-10 0-15,0 0 0 0,0-4 0 16,0-5 0-16,0 1 0 0,7 4 0 0,2-4 0 15,-9 3 0-15,7 5 0 0,1 0 0 0,-8 10 0 16,9-1 0-16,-2 8 0 0,-7 5 0 16,7 6 0-16,-7-2 0 0,9 10 0 0,-9 4 0 15,8 0 0-15,-1 9 0 0,2 0 0 16,-2 3 0-16,1 6 0 0,8 1 0 0,-9 2 0 16,9 2 0-16,-8-2 0 0,8 2 0 15,0-2 0-15,-1-3 0 0,1 0 0 16,-9-4 0-16,17-2 0 0,-8-3 0 0,-1-4 0 0,1-5 0 15,0-5 0-15,-1 0 0 0,1-8 0 16,0 1 0-16,-8-2 0 0,-1 1 0 16,2-5 0-16,-2 5 0 0,-7-5 0 0,0 5 0 15,0 4 0-15,0-4 0 0,0 9 0 0,0-5 0 16,0 9 0-16,0-5 0 0,0 1 0 16,0 8 0-16,0-4 0 0,0 9 0 15,0 0 0-15,8 4 0 0,-8 5 0 0,8 0 0 16,0 3 0-16,-8 6 0 0,7 4 0 0,2-1 0 15,-2 7 0-15,1 2 0 0,1-4 0 16,-2 0 0-16,0 1 0 0,2-1 0 0,-1-5 0 16,-1 2 0-16,2-10 0 0,6 0 0 15,-15-4-707-15,8-5-355 0,0-4-176 0,-1-5-27 16,-7-8 58-16,9-5 122 0,-2-4 220 16,1-5 288-16</inkml:trace>
  <inkml:trace contextRef="#ctx0" brushRef="#br0" timeOffset="74442.951">9288 20144 311 0,'-7'-13'902'16,"7"0"208"-16,-9 4 144 0,2-4 110 0,-1 4-129 15,8 5-313-15,-8-5-288 0,8 5-184 16,-8-1-441-16,8 5-9 0,0 0 0 0,8 5 0 16,-8 2 0-16,8 7 0 0,0 4 0 0,-1 8 0 15,2 1 0-15,6 8 0 0,-6 0 0 16,-2 6 0-16,0 3 0 0,2-6 0 0,6 7 0 15,-6-5 0-15,6-1 0 0,-7 2 0 0,7-10 0 16,-6-1 0-16,6-3 0 0,-7-5 0 16,0-5 0-16,-1-4 0 0,-7-7 0 15,9-3 0-15,-9-6 0 0,0-6 0 0,0-5 0 16,-9-8 0-16,2 0 0 0,-1-4 0 0,-8-5 0 16,9 0 0-16,-9-10 0 0,0 2 0 15,1-5 0-15,-1 0 0 0,-1 5 0 0,10-5 0 16,0 7 0-16,7 2 0 0,0 0 0 0,0 4 0 15,0 5 0-15,7 4 0 0,0 4 0 16,-7 4 0-16,9 1 0 0,6 5 0 16,-6 3 0-16,6 5 0 0,-7 0 0 0,7 5 0 15,-6 3 0-15,6 2 0 0,1 2 0 16,-9 7 0-16,9-2 0 0,-8 5 0 0,0 0 0 16,0 0 0-16,-8 10 0 0,7-7 0 0,-7 2 0 15,0 0 0-15,0-1 0 0,-7 1 0 16,7-10 0-16,-8 1 0 0,8-5 0 0,-8 0 0 15,8-4 0-15,-8-4 0 0,8-5 0 16,-7 0-38-16,7-5-40 0,7 1 26 0,-7-1 21 16,8 1 14-16,0-5 8 0,7 5 8 15,1-5 3-15,1 5 12 0,-3-1 15 0,10 5 21 16,-8 5 22-16,8-5-13 0,-9 7-59 0,8 3 0 16,-7 3 0-16,8 1 0 0,-8 3 0 15,-1 5 0-15,-6 1 0 0,-2-1 0 0,0 3 0 16,2-2 0-16,-9 4 0 0,-9-1 0 15,9 0 0-15,-7-4 0 0,-9 0 0 0,1-3 0 16,-1-2 0-16,-8 1 0 0,1-6 0 16,-1-3 0-16,-7 1 0 0,0-10-85 15,8 0-134-15,-10 0-21 0,10-10-30 0,-1 1-56 16,1-3-109-16,8-2-143 0,-1 1-179 0,8-1-201 16,0-3-71-16,16 4 18 0,-8-5 111 15,15 1 163-15,-6-1 215 0</inkml:trace>
  <inkml:trace contextRef="#ctx0" brushRef="#br0" timeOffset="74904.235">10308 20348 495 0,'-8'13'955'15,"1"0"168"-15,-2-4 112 0,2 0 105 16,-1-1-189-16,0-3-317 0,0-1-212 0,8 0-186 15,-7-4-436-15,7 0 0 0,7 0 0 16,-7 0 0-16,8-4 0 0,8 4 0 0,-9-4 0 16,9-1 0-16,1 1 0 0,-3 0 0 0,10-1 0 15,-8 1 0-15,8 4 0 0,-1-5 0 16,8 5 0-16,-7 0 0 0,-1 5 0 0,1-1 0 16,0 1 0-16,-1-1 0 0,1 0 0 0,-8 5 0 15,-1 0 0-15,1 4 0 0,0 0 0 16,-9 0 0-16,1 6-185 0,-8-2-843 0,-8 1-118 15,8-5-85-15,-16 1 17 0,9-1 87 0,-9 0 166 16,1-4 230-16,-9-1 355 0,1-3 439 16,-1 4 365-16,1-5 335 0,-8 0 236 15,7 1 176-15,0-5 20 0,1 4-100 0,-1-4-150 16,8 4-192-16,0-4-170 0,9 0-583 0,-1 0 0 16,8-4 0-16,0 0 0 0,0-1 0 15,8 1 0-15,-1 0 0 0,2-1 0 0,6-4 0 16,1 5 0-16,0 0 0 0,7 4 0 0,-8-5 0 15,9 5 0-15,-1 0 0 0,1 0 0 16,8 0 0-16,-8 5 0 0,-2-5 0 0,2 0 0 16,-1 0-942-16,1 0-515 0,-8 0-4 15,8-5 84-15,-8 5 147 0,-1-4 255 0,1-1 405 16</inkml:trace>
  <inkml:trace contextRef="#ctx0" brushRef="#br0" timeOffset="75684.825">11313 20149 156 0,'0'-5'584'16,"-8"1"166"-16,8-1 173 0,-9 1 115 0,9 0-113 15,-7-1-133-15,7 5-125 0,0 0-117 16,-7 0-130-16,7 0-84 0,0 5-45 0,0-1-23 15,0 9-16-15,0 1-13 0,0 13-239 0,0-2 0 16,0 10 0-16,0 1 0 0,0 3 0 16,0 6 0-16,0-5 0 0,0 4 0 0,0 0 0 15,7-4 0-15,-7-5 0 0,0 0 0 16,7-8 0-16,-7 0 0 0,9-10 0 0,-9 1 0 16,0-9 0-16,0 0 0 0,0-9 0 15,0-6 0-15,0-6 0 0,-9-2 0 0,9-7 0 16,-7-6 0-16,0-4 0 0,-2 0 0 0,1-4 0 15,1 0 0-15,0-6 0 0,7 6 0 16,-9-4 0-16,9 8 0 0,0-4 0 0,9 8 0 16,-9 4 0-16,7 1 0 0,0 9 0 15,-7 1 0-15,17 2 0 0,-10 6 0 16,9 4 0-16,-1 4 0 0,9 6 0 0,-8-1 0 16,7 3 0-16,1 7 0 0,-1-6 0 0,1-1 0 15,-1 2 0-15,8-9 0 0,-7 2 0 16,0-7 0-16,-1-3 0 0,1-1 0 0,-8-5 0 15,-1-1 0-15,1-2 0 0,0-6 0 16,-9 0 0-16,-7 1 0 0,8-1 0 0,-8 4 0 16,0-3 0-16,-8-1 0 0,8 5 0 15,-7 0 0-15,-2 4 0 0,9 0 0 0,-7 0 0 16,7 5 0-16,-8 4 0 0,8 0 0 0,0 4 0 16,0 5 0-16,8 4 0 0,-8 5 0 15,7 0 0-15,2 3 0 0,-2 2 0 16,1 4 0-16,1-1 0 0,5 4 0 0,3-4 0 15,-10 6 0-15,9-1 0 0,0 0 0 0,-1-1 0 16,1 1 0-16,0-4 0 0,-1 0 0 0,-6-5 0 16,6-5 0-16,1 1 0 0,-9-5 0 15,10 0 0-15,-10-8-706 0,2-1-466 0,-2-8-126 16,1-5 7-16,0 0 71 0,-8-8 151 16,8-1 236-16,-1-4 332 0</inkml:trace>
  <inkml:trace contextRef="#ctx0" brushRef="#br0" timeOffset="75917.985">12098 20185 207 0,'7'-19'875'0,"-7"6"262"0,0 4 192 15,-7 0 158-15,7 1-31 0,0 3-271 0,0 1-670 16,0 4-515-16,0 0 0 0,0 4 0 0,0 5 0 16,7 4 0-16,0 1 0 0,-7 3 0 0,9 5 0 15,-1 4 0-15,-1 1 0 0,-7 4 0 16,9-1 0-16,-2 7 0 0,1-7 0 0,-8 5 0 15,8 1 0-15,0-6 0 0,-8 2 0 0,7-5 0 16,2-1 0-16,-9-4 0 0,7 0 0 16,1-5 0-16,-8-3-280 0,8-6-1130 0,-8-8-59 15,8 0 64-15,-1-13 119 0,2 0 198 16,-2-9 281-16,1 0 378 0</inkml:trace>
  <inkml:trace contextRef="#ctx0" brushRef="#br0" timeOffset="76175.118">12442 20127 256 0,'0'-13'818'0,"0"4"205"0,8 4 136 16,-8-4 94-16,0 5-141 0,0 0-265 0,0-2-264 15,0 3-175-15,0 3-108 0,0 0-62 0,9 0-44 16,-9 0-194-16,7 3 0 0,0 3 0 16,-7 2 0-16,9 1 0 0,-9 5 0 0,8-1 0 15,-8 4 0-15,7 5 0 0,-7 0 0 16,9 0 0-16,-2 5 0 0,1 0 0 0,0-1 0 15,0 1 0-15,-1-1 0 0,-7 0 0 0,16 1 0 16,-8-1 0-16,0-4 0 0,-8 0 0 16,8 5 0-16,-1-9 0 0,2 4 0 0,-2-4-592 15,1-1-205-15,-8 1-160 0,8-1-161 16,-8-8-30-16,8 0 39 0,-8 0 127 16,7-9 190-16,-7 0 246 0</inkml:trace>
  <inkml:trace contextRef="#ctx0" brushRef="#br0" timeOffset="76423.314">12270 20463 16 0,'-24'-9'535'0,"1"-1"204"0,7 1 200 0,-8 0 151 16,9 1-29-16,-1-1-92 0,0 5-106 16,1-1-125-16,6-3-133 0,2 3-93 0,0 1-388 15,-2-5-124-15,9 4 0 0,9-3 0 0,-2 2 0 16,0-1 0-16,17 2 0 0,-8-4 0 15,8 9 0-15,7-4 0 0,-8-1 0 0,10 5 0 16,-2 0 0-16,0 0 0 0,0 0 0 16,8 0 0-16,-8 5 0 0,2-5 0 0,-10 4 0 15,8 1 0-15,-7-5-1037 0,-1 4-360 0,-7 1-30 16,-1-5 69-16,1 4 124 0,0-4 252 16,7 0 408-16</inkml:trace>
  <inkml:trace contextRef="#ctx0" brushRef="#br0" timeOffset="79030.913">7554 21562 496 0,'-16'7'811'0,"-7"2"173"0,8-4 117 0,-1 4 16 16,1-4-172-16,-1 4-194 0,8-5-181 15,8-1-103-15,0 3-48 0,0-3-18 0,8 2-272 16,8-5-129-16,7 0 0 0,-8 0 0 0,9-5 0 16,-1 2 0-16,9-6 0 0,-9-4 0 15,9-1 0-15,-1 0 0 0,0-7 0 0,2-1 0 0,-2 0 0 16,0-5 0-16,-8-3 0 0,1-1 0 16,-1-1 0-16,-7 2 0 0,-1-2 0 0,-6 2 0 15,-2 3 0-15,-7 1 0 0,0 4 0 0,-7 0 0 16,-2 3 0-16,-14 3 0 0,8 2 0 15,-9 0 0-15,1 10 0 0,-8 0 0 0,7 0 0 16,-8 8 0-16,8 0 0 0,1 6 0 16,8-2 0-16,-9 6 0 0,8-1 0 0,9 9 0 15,-9 0 0-15,16 0 0 0,-8 4 0 0,8 1 0 16,8 3 0-16,-1 2 0 0,2 3 0 0,6 0 0 16,1-5 0-16,0 11 0 0,7-6 0 0,-8 0 0 15,9 0 0-15,-8-3 0 0,0-7 0 0,-1-2 0 16,1-5 0-16,-8-1 0 0,8 1 0 15,-9-5 0-15,2 0 0 0,-2-4 0 0,1 0 0 16,-8-4 0-16,8-1 0 0,0-4 0 0,-8-4 0 16,7-1 0-16,-7-7 0 0,-7-7 0 0,7 2 0 15,0-1 0-15,0-4 0 0,0 4 0 16,0-3 0-16,7 3 0 0,1-1 0 16,0 6 0-16,0 0 0 0,-1 4 0 0,9 0 0 15,1 5 0-15,-3 4 0 0,3 4 0 0,-1 2 0 16,-1-3 0-16,1 11 0 0,7-6 0 0,-7 5 0 15,8 6 0-15,-9-6 0 0,8 5 0 0,-6-5 0 16,6 5 0-16,1-5 0 0,-1 1 0 0,1-2 0 16,-1 1 0-16,1-3 0 0,7-1 0 15,-8-9 0-15,1 3 0 0,7-6 0 0,-15-3 0 16,8 3 0-16,-1-7 0 0,-7-3 0 0,-8 1 0 16,8-2 0-16,-9-4 0 0,-7 0 0 15,0 1 0-15,-7-1 0 0,-2 1 0 0,2-2 0 16,-9 6 0-16,-8 1 0 0,9-1 0 0,-8-1 0 15,-10 5 0-15,10 0 0 0,-1 5 0 16,1 4 0-16,-1 0 0 0,1 4 0 0,8 0 0 16,-1 10 0-16,8-6 0 0,1 11 0 15,7-7 0-15,-9 7 0 0,18-3 0 0,-2 3 0 16,1-3 0-16,8 3 0 0,-1-1 0 0,1-1 0 16,7-4 0-16,1 1 0 0,-1-1 0 0,1 1 0 15,7-11 0-15,-7 6 0 0,-1-9 0 0,1 0 0 16,-1 0 0-16,1-4 0 0,-1-4 0 0,1-1 0 15,-8-5 0-15,-1 1 0 0,-6-1 0 0,-2-3 0 16,1-1 0-16,-8 1 0 0,0-1 0 0,0 0 0 16,0 1 0-16,-8-1 0 0,1 1 0 15,-9-2 0-15,8 6 0 0,-1 4 0 0,-5 1 0 16,6-1 0-16,-1 4 0 0,2 5 0 16,0 5 0-16,-2-1 0 0,9 5 0 0,-8 4 0 15,16 0 0-15,-8 0 0 0,9 5 0 0,-2-5 0 16,0 6 0-16,2-6 0 0,6 5 0 15,1-5 0-15,-1 0 0 0,1 0 0 0,0-4 0 16,8 0 0-16,-9-5 0 0,8 0 0 0,-7-4 0 16,8 0 0-16,-8-4 0 0,-1 0 0 0,1-1 0 15,0-3 0-15,-1-1 0 0,-6-5 0 16,-2 0 0-16,1 2 0 0,-8-1 0 0,0-6 0 16,0 6 0-16,0 5 0 0,-8-6 0 0,8 5 0 15,-7 2 0-15,-2 1 0 0,9 6 0 16,-7 0 0-16,7 6 0 0,0-3 0 0,0 7 0 0,7 2 0 15,-7-2 0-15,9 3 0 0,-2-1 0 16,1 2 0-16,8 0 0 0,-9-1 0 0,9-5 0 16,0 1 0-16,-1-4 0 0,1-5 0 15,-8 0 0-15,8 0 0 0,-1-9 0 0,-6 0 0 16,5-1 0-16,-5-2 0 0,-9-1 0 0,8 0 0 16,-1-6 0-16,-7 6 0 0,0-5 0 0,0 5 0 15,-7 0 0-15,7 0 0 0,-8 0 0 0,-1 4 0 16,9 0 0-16,-7 1 0 0,0 3 0 15,-2 5 0-15,9 0 0 0,0 0 0 0,-8 9 0 16,8-5 0-16,8 9 0 0,-8-4 0 0,9 4 0 16,-2 5 0-16,0-1 0 0,10 1 0 15,-10 1 0-15,9 2 0 0,0 2 0 0,-1-2 0 16,1 2 0-16,-8-6 0 0,8 5 0 16,-9-4 0-16,9 4 0 0,-8 0 0 0,1 4 0 15,-2-3 0-15,0-2 0 0,2 5 0 16,-9-3 0-16,0 4 0 0,0-5 0 0,0 4 0 15,-9 0 0-15,2-4 0 0,0 1 0 0,-10 4 0 16,1-10 0-16,1 5-238 0,-8-4-703 16,-1-5-158-16,1 0-117 0,-1-4 2 15,1-5 75-15,-1 0 156 0,0-4 223 0,1 0 259 16</inkml:trace>
  <inkml:trace contextRef="#ctx0" brushRef="#br0" timeOffset="79933.095">9822 21438 546 0,'-8'4'861'0,"1"-4"163"0,-2 0 115 16,-6 0 16-16,7 0-177 0,0 0-210 0,1 0-191 0,-2 0-110 15,2 0-74-15,7 0-110 0,-8 0-283 16,8 0 0-16,0 0 0 0,-9 5 0 0,9-5 0 15,0 7 0-15,9 3 0 0,-9 3 0 0,8 5 0 16,-1 4 0-16,-7 4 0 0,9 0 0 0,-2 5 0 16,1 1 0-16,0-7 0 0,0 3 0 15,-1-6 0-15,2 0 0 0,-9-5 0 16,7 2 0-16,1-2 0 0,-8-4 0 0,8-5 0 16,-8 1 0-16,8 0 0 0,-8-9 0 0,0 0 0 15,-8-9 0-15,8-3 0 0,-8-6 0 16,0-5 0-16,-8-7 0 0,9-1 0 0,-9-4 0 15,1-1 0-15,6-4 0 0,2 5 0 16,-1 4 0-16,-1 1 0 0,2-1 0 0,7 9 0 16,0 3 0-16,0 3 0 0,0 6 0 0,7 6 0 15,2-1 0-15,-1 10 0 0,-1 4 0 16,9 3 0-16,0 2 0 0,8 4 0 0,-1 0 0 0,-8-1 0 16,18 5 0-16,-10-4 0 15,8-1 0-15,0-3 0 0,0-6 0 0,1 1 0 16,-8-5 0-16,7 2 0 0,0-6 0 0,-7-6 0 15,-1 2 0-15,-7-5 0 0,0-4 0 0,-1 0 0 16,-6 0 0-16,-2 0 0 0,-7 0 0 0,8-5 0 16,-16 5 0-16,1 0 0 0,-2-1 0 15,2 5 0-15,-1-5 0 0,0 7 0 0,-7-3 0 16,6 1 0-16,-6 0 0 0,7 6 0 0,0 3 0 16,8 0 0-16,-7 3 0 0,7 6 0 0,7 0 0 15,1 5 0-15,0 3 0 0,0 1 0 16,8 4 0-16,-9 0 0 0,9 0 0 0,8 4 0 15,-9 2 0-15,8-3 0 0,-7 1 0 0,8 6 0 16,0-10 0-16,-10 0 0 0,3-4 0 0,-1-4 0 16,-1 3 0-16,-7-4 0 0,7 1 0 15,1-6 0-15,0 1 0 0,-8 0-830 0,-1-5-516 16,9 1-55-16,1-10 55 0,-3-4 109 16,-5 0 220-16,6-9 322 0</inkml:trace>
  <inkml:trace contextRef="#ctx0" brushRef="#br0" timeOffset="80147.294">10826 21583 35 0,'-7'4'497'16,"7"-4"102"-16,-9 5 69 0,9 0 46 0,-7-5-129 15,-1 3-164-15,0-3-150 0,8 6-115 0,0-6-101 16,-8 4-107-16,8-4-117 0,0 0-118 16,0 3-124-16,0-3-142 0,0 0-61 0,0 0 8 15,0 0 59-15,0 0 86 0</inkml:trace>
  <inkml:trace contextRef="#ctx0" brushRef="#br0" timeOffset="80504.633">10449 21473 597 0,'-15'-5'836'16,"7"5"152"-16,0-4 108 0,1 0-24 0,-2-2-171 15,2 6-198-15,7-3-174 0,-8-1-101 0,8-1-68 16,-8 5-50-16,8-4-38 0,0 4-173 0,0 0-99 16,0 0 0-16,0 0 0 0,0 4 0 15,8 1 0-15,0 2 0 0,-1 3 0 0,2 3 0 16,-2 5 0-16,1 4 0 0,0 0 0 0,0 1 0 16,-1 2 0-16,2 1 0 0,-2 2 0 15,1-2 0-15,1-4 0 0,-2-4 0 0,0-1 0 16,2-3 0-16,-9-1 0 0,8 1 0 0,-1-11 0 15,2 6-42-15,-2-4-752 0,1-5-158 0,0 0-160 16,0-5-67-16,-1-7 21 0,2-7 99 16,-2-3 178-16,1 0 234 0</inkml:trace>
  <inkml:trace contextRef="#ctx0" brushRef="#br0" timeOffset="80734.017">10732 21389 243 0,'0'-10'860'0,"8"6"229"16,-8-5 158-16,0 9 118 0,0-3-91 0,0 3-269 15,8-5-277-15,-8 5-348 0,0 5-380 0,8-5 0 16,-8 3 0-16,7 3 0 0,2 1 0 0,-2 3 0 16,1-1 0-16,8 3 0 0,0 2 0 15,-9 0 0-15,9 2 0 0,-1 7 0 0,-6-5 0 16,6 4 0-16,1 0 0 0,0 1 0 0,-8-2 0 16,6-4 0-16,3 5 0 0,-10 1 0 0,2-5 0 15,-2-1 0-15,1 1 0 0,0-5 0 0,0 5-395 16,-8-5-630-16,0-4-213 0,0-1-48 15,0-2 39-15,0-6 107 0,-8-6 195 0,8 3 297 16</inkml:trace>
  <inkml:trace contextRef="#ctx0" brushRef="#br0" timeOffset="80972.386">10591 21597 199 0,'-24'0'660'0,"9"-5"186"0,-8 5 156 16,7 0 116-16,-1-5-127 0,3 5-152 0,5 0-145 15,-6-4-125-15,6 4-105 0,2 0-73 16,-1-5-52-16,8 5-260 0,0 0-79 0,0 0 0 16,0 0 0-16,8-3 0 0,-1 3 0 0,2 0 0 15,6 0 0-15,8 0 0 0,-6 0 0 16,14 0 0-16,-8 0 0 0,1 3 0 0,7-3 0 16,8 5 0-16,-8-5 0 0,2 4 0 15,5-4 0-15,-6 0 0 0,7 0-604 0,-16 0-647 16,10 0-106-16,-2-4 11 0,0-1 88 0,0 2 161 15,1-3 279-15,-1 2 383 0</inkml:trace>
  <inkml:trace contextRef="#ctx0" brushRef="#br0" timeOffset="81313.133">11619 21610 420 0,'-8'0'721'0,"0"3"201"0,8-3 151 0,-8 0 33 15,1 6-102-15,7-6-140 0,-9 3-138 0,9-3-139 16,-7 5-99-16,7-5-208 0,0 0-280 0,0 0 0 16,0 0 0-16,7 0 0 0,-7 0 0 15,9 0 0-15,6 0 0 0,-7 0 0 0,7 0 0 16,-7-5 0-16,8 5 0 0,7-3 0 0,-6 3 0 15,6 0 0-15,1 0 0 0,-1 0 0 0,-8 0 0 16,9 3 0-16,-1 2 0 0,1 0 0 0,-1-1 0 16,1 1 0-16,-8-1 0 0,8 5 0 0,-8 0 0 15,-1-1 0-15,-8 1 0 0,2 0-729 16,-2 4-122-16,-7 0-133 0,0-4-130 0,-7 5-18 16,-2-6 56-16,2 2 142 0,-8-7 190 0,6 3 230 15</inkml:trace>
  <inkml:trace contextRef="#ctx0" brushRef="#br0" timeOffset="81496.644">11846 21786 98 0,'-24'5'655'0,"9"-5"248"15,-8 4 179-15,7-4 126 0,0 5-50 16,1-2-145-16,-1 3-212 0,-1-6-189 16,10 3-122-16,0-3-319 0,-2 5-171 0,1-5 0 15,1 0 0-15,7-5 0 0,7 5 0 0,1 0 0 16,1 0 0-16,5 0 0 0,3 0 0 0,-1 0 0 16,-1 0 0-16,8 0 0 0,-7 0 0 0,8 0 0 15,-1 0 0-15,1 5 0 0,0-5 0 16,-1 0 0-16,1 0 0 0,-8-5 0 0,6 5-154 15,-6 0-1281-15,0-3-50 0,-8-3 58 16,15 3 122-16,-15-2 180 0,8 5 315 0,0-9 380 16</inkml:trace>
  <inkml:trace contextRef="#ctx0" brushRef="#br0" timeOffset="82052.887">12537 21274 226 0,'-8'4'721'0,"0"5"207"0,-7-4 141 15,6 4 106-15,2-5-135 0,-1 1-177 0,-1 3-189 16,2-4-154-16,0 2-89 0,7-3-59 0,0 2-200 16,7-1-172-16,0 0 0 0,10-4 0 15,-1 5 0-15,-1-5 0 0,8-5 0 0,-7 1 0 16,8 0 0-16,-1-10 0 0,1 2 0 0,-1-6 0 15,-8 0 0-15,2-4 0 0,6-4 0 16,-15 4 0-16,8-6 0 0,-9 7 0 0,2-6 0 16,-9 5 0-16,0 4 0 0,0 1 0 0,-9-1 0 15,2 5 0-15,-9 0 0 0,1 4 0 16,-1 1-26-16,-1 8-30 0,2-5 32 0,-1 10 28 16,9-1 31-16,-9 5 28 0,8 0-59 0,-8 8-4 15,9 1 0-15,7 3 0 0,-8 6 0 0,8-1 0 16,0 2 0-16,8-2 0 0,-1 5 0 15,2 4 0-15,6-4 0 0,-7-1 0 0,7 2 0 16,1-2 0-16,-1 2 0 0,2-1 0 0,6-1 0 16,-7-3 0-16,-1-1 0 0,9 0 0 15,-8-4 0-15,0 0 0 0,-9-3-586 0,1-2-320 16,8-3-250-16,-16-7-82 0,7 3 17 0,-7-6 78 16,0-4 190-16,0 0 270 0</inkml:trace>
  <inkml:trace contextRef="#ctx0" brushRef="#br0" timeOffset="82284.13">12529 21671 645 0,'-23'9'934'16,"-1"-4"155"-16,8 4 117 0,0-5 46 15,1 0-258-15,-1 1-269 0,8-1-191 0,8-4-106 16,0 0-65-16,8 0-342 0,8-4-21 16,-1-1 0-16,8-3 0 0,1 3 0 0,0-4 0 15,8 5 0-15,-1-5 0 0,0 5 0 0,8-2 0 16,-7-1 0-16,7 2 0 0,0 1 0 0,0 4 0 15,-8-5 0-15,9 1 0 0,-9 4 0 0,9 0 0 16,-9 0 0-16,0-5 0 0,-8 5 0 0,1 0 0 16,-1 0-605-16,-6 5-518 0,-1-5-149 15,-1 0-4-15,-7 0 57 0,-8 0 135 0,0 0 219 16,0 0 295-16</inkml:trace>
  <inkml:trace contextRef="#ctx0" brushRef="#br0" timeOffset="82846.979">12827 21777 453 0,'-8'9'741'16,"-8"-4"165"-16,9-1 114 0,-9 1 0 0,8-2-187 15,0-3-200-15,0 0-163 0,1 0-121 16,-2 0-70-16,2-3-29 0,7 3 12 16,7-5 20-16,-7 1 13 0,9-1 4 0,-2 1-200 0,1-1-99 15,8 1 0-15,-9 4 0 0,9-5 0 16,-8 5 0-16,8 5 0 0,0-5 0 15,-1 4 0-15,1 1 0 0,0-1 0 0,-8 1 0 16,-1-1 0-16,2 4 0 0,-2 1 0 0,1 0 0 16,-8 5 0-16,8-2 0 0,-8 2 0 15,0 0 0-15,0 2 0 0,-8-2 0 0,8 4 0 16,-8 0 0-16,-8-1 0 0,9 1 0 16,-10-1 0-16,3-4 0 0,-3 5 0 0,1-5 0 15,-7 5 0-15,-1-4 0 0,9-5 0 16,-8 4 0-16,-1-5 0 0,1 2 0 15,-1-2 0-15,0 1 0 0,8-4 0 0,-7-1 0 16,8 0 0-16,-1-4 0 0,8 0 0 16,-8 0 0-16,9-4 0 0,-2 0 0 0,2-1 0 15,-1 1 0-15,8-1 0 0,0-3 0 16,0-2 0-16,8 2 0 0,-8 4 0 16,7-5 0-16,2 0 0 0,-2 4 0 15,1-4 0-15,8 4 0 0,-9 1 0 0,9 1 0 16,0 3 0-16,-1 0 0 0,1 3 0 15,-1 1 0-15,2 1 0 0,6 4 0 0,-7 1 0 16,8-3 0-16,-1 7 0 0,-8 0 0 0,9-1 0 16,-1 0 0-16,1 0 0 0,-8 0 0 0,8-4 0 15,-1 4 0-15,1-4 0 0,-8 0 0 16,6-5 0-16,2 1 0 0,-8-1 0 0,7-8 0 16,-6-1 0-16,6-4 0 0,-8-4 0 15,1 0-530-15,0-5-726 0,-8 1-107 16,8-5 13-16,-1 0 84 0,-7 5 152 0,7-7 280 15,-6 3 390-15</inkml:trace>
  <inkml:trace contextRef="#ctx0" brushRef="#br0" timeOffset="84762.677">13572 21477 149 0,'0'-9'541'0,"0"1"122"16,0-1 118-16,-7 0 103 0,7 0-81 0,0 0-98 15,-9 1-97-15,9-1-76 0,0-5-78 16,-7 0-81-16,7 7-77 0,0-7-40 0,-8 5-16 15,8-4-2-15,0 5 0 0,-8-2-1 16,8 2-44-16,0 3-193 0,0-4 0 0,0 5 0 16,0 4 0-16,0 0 0 0,0 0 0 0,0 0 0 15,0 9 0-15,0 0 0 0,8 3 0 0,-8 2 0 16,8 8 0-16,-1-1 0 0,-7 7 0 16,9-6 0-16,-2 9 0 0,-7-5 0 0,8 5 0 15,0-5 0-15,-8 6 0 0,8-7 0 0,-1 2 0 16,-7 0 0-16,9-5 0 0,-2 0 0 15,1-9 0-15,-8 0 0 0,9 1-324 0,-2-10-544 16,-7-4-225-16,7-4-119 0,2-10 1 0,-1-8 59 16,-1 0 146-16,0-8 222 0,2-1 311 15</inkml:trace>
  <inkml:trace contextRef="#ctx0" brushRef="#br0" timeOffset="84969.252">13815 21261 105 0,'0'-18'729'15,"8"5"228"-15,1 0 152 0,-9 4 106 16,0 5-74-16,0-1-224 0,0 1-269 0,0-1-203 15,0 5-128-15,7 0-85 0,-7 5-52 0,7 4-38 16,-7-5-88-16,9 8-54 0,-1 2 0 0,-8 4 0 16,7 0 0-16,2-1 0 0,-2 6 0 15,1-5 0-15,0 8 0 0,7-5 0 0,-6 7 0 16,-2-7 0-16,1 6 0 0,0-1 0 0,7-4 0 16,-15 0-36-16,16 0-295 0,-8 0-116 15,-8-4-168-15,8-1-212 0,-8 2-217 0,0-6-72 16,0-4 8-16,0 0 84 0,0-2 179 15,0-7 252-15</inkml:trace>
  <inkml:trace contextRef="#ctx0" brushRef="#br0" timeOffset="85197.802">13636 21578 294 0,'-24'0'739'0,"-8"-3"183"0,17-3 123 0,-9 6 87 15,8-4-194-15,0 1-202 0,1-3-184 0,-1 6-145 16,16-8-78-16,-7 3-46 0,7-4-23 0,7 1-11 15,-7-1-12-15,16 0-169 0,-8 0-68 16,8 1 0-16,-1-1 0 0,8 0 0 0,1 0 0 16,-1-1 0-16,10 7 0 0,-2-1 0 0,0-1 0 15,8 1 0-15,0 4 0 0,0 0 0 16,-8-5-201-16,9 5-482 0,-9 0-301 16,9 0-194-16,-9 0-48 0,0-4 27 0,-8 4 99 0,10-5 207 15,-2 0 332-15</inkml:trace>
  <inkml:trace contextRef="#ctx0" brushRef="#br0" timeOffset="85812.401">14302 21190 580 0,'-15'0'973'0,"-1"0"158"16,8 0 108-16,-8 0 88 0,9 0-267 0,-2 0-339 16,1 0-236-16,1 0-147 0,-2 0-99 15,9 0-141-15,0 5-98 0,0-1 0 0,9 5 0 16,-2 3 0-16,1 2 0 0,1 4 0 0,-2 4 0 15,0 5 0-15,2 0 0 0,-1 3 0 16,-1-4 0-16,9 6 0 0,-8-6 0 0,0 0 0 16,7 1 0-16,-6-1 0 0,-2-8 0 0,1-1 0 15,-1-4 0-15,-7 1 0 0,9-5 0 0,-9-4 0 16,0-5 0-16,0-5 0 0,-9-4 0 16,2-5 0-16,-1-3 0 0,-8-1 0 15,1-4 0-15,-1-4 0 0,0-6 0 0,1 2 0 16,-1-1 0-16,0 1 0 0,1-2 0 0,6 2 0 15,-6-1 0-15,15 4 0 0,-8 1 0 0,8-1 0 16,8 1 0-16,-8 3 0 0,8 6 0 0,-1-1 0 16,9 5 0-16,-8 4 0 0,8 1 0 15,0 3 0-15,-1 5 0 0,-6 0 0 0,6 5 0 16,1-1 0-16,0 4 0 0,-9 1 0 0,8 5 0 16,-6 3 0-16,-2 1 0 0,-7 0 0 0,8 3 0 15,-8 2 0-15,0-1 0 0,0 0 0 16,-8-4-77-16,8-1-126 0,-7-3 27 0,7-1 32 15,0 1 39-15,-9-6 32 0,9-4 24 0,-7 0 17 16,7-4 12-16,0 0 7 0,7 0 4 16,-7-4 1-16,9 0 2 0,-2-1 5 0,9-4 4 15,-1 5 11-15,9-4 14 0,-8 3 17 0,8 1 24 16,-1-1 27-16,1 5 28 0,-1 5 21 16,1-1 21-16,-1 5 14 0,1-1-134 0,-1 6-46 15,-6 4 0-15,-3 0 0 0,3-1 0 16,-2 4 0-16,-7 2 0 0,0-2 0 0,-8 7 0 15,7-6 0-15,-14 4 0 0,7 0 0 0,-16-4 0 16,1 6 0-16,-9-7 0 0,0 2 0 0,-7-6 0 16,-1 1 0-16,1-5 0 0,-8 0 0 15,8-3-198-15,-9-7-98 0,1-3-53 0,7-3-103 16,-6-7-156-16,7 1-189 0,-2-4-197 0,10-9-71 16,-1 0 17-16,9-4 102 0,7-1 181 0,8-3 230 15</inkml:trace>
  <inkml:trace contextRef="#ctx0" brushRef="#br0" timeOffset="86582.984">14938 19756 409 0,'-9'-8'813'15,"2"-2"174"-15,-1 2 128 0,-8 3 65 0,0 5-175 16,1 0-191-16,-1 0-192 0,-8 5-123 0,1 3-83 16,-1 2-85-16,1 2-331 0,-1 1 0 15,1 6 0-15,-1-7 0 0,0 6 0 0,1-1 0 16,8 6 0-16,-1-5 0 0,8-1 0 0,8 1 0 15,0 4 0-15,8 4 0 0,8-4 0 16,-1 5 0-16,8 3 0 0,1 5 0 16,7-3 0-16,1 8 0 0,7-4 0 0,0 2 0 15,1 3 0-15,7-1 0 0,-8-5 0 0,8 0 0 16,0-4 0-16,-7-1 0 0,-2 1 0 16,2-4 0-16,-9 4 0 0,-8-4 0 15,1-1 0-15,0 0 0 0,-16 1 0 0,0 0 0 16,-1 3 0-16,-7 1 0 0,-7-1 0 15,7 2 0-15,-16 3 0 0,8-4 0 0,1 0 0 16,-9 4 0-16,-1-5 0 0,10 3 0 0,-9-3 0 16,8 1 0-16,1-5 0 0,-2 0 0 0,9 6 0 15,0-6 0-15,9 1 0 0,-2 4 0 0,1-9 0 16,8 4 0-16,0-4 0 0,8 0 0 16,-1-4 0-16,1 4 0 0,-1-4 0 0,8 3 0 15,0-3 0-15,-7 5 0 0,7-6 0 16,1 4 0-16,-1 2 0 0,-7-1 0 0,-1 5 0 0,1-5 0 15,-1 5 0-15,1 4 0 0,-8-5 0 16,-1-1 0-16,-6 3 0 0,-2-6 0 0,1 0 0 16,0 0 0-16,0-5 0 0,-8 6 0 0,7-2 0 15,-7-3 0-15,0 5 0 0,0-1 0 16,0 0 0-16,0 4 0 0,0-4 0 16,0 4 0-16,0-4 0 0,-7 5 0 0,7-1 0 15,0 2 0-15,-8-3 0 0,8 2 0 16,0-1 0-16,0 1 0 0,0-1 0 0,0-4 0 15,0 0 0-15,8 6 0 0,-8-7 0 0,7 2 0 16,-7-6 0-16,9 5 0 0,-2 0 0 0,-7-4 0 16,8-1 0-16,-8 1 0 0,7-5 0 15,-7 1 0-15,9-2 0 0,-9 1 0 16,7-3 0-16,-7-1 0 0,0 0 0 0,0-2-152 16,0-1-522-16,-7-2-183 0,7 0-248 15,-9 1-76-15,9-10 6 0,-7 5 76 0,-1-8 157 16,1-2 251-16</inkml:trace>
  <inkml:trace contextRef="#ctx0" brushRef="#br0" timeOffset="88117.613">28274 1000 566 0,'0'-10'875'0,"0"6"173"15,0-5 127-15,-7 4 23 0,7 1-185 0,0-1-219 16,0 5-210-16,0-4-140 0,-7 4-109 0,7 0-176 16,0 0-159-16,0 0 0 0,0 4 0 15,7 5 0-15,-7 9 0 0,7 5 0 0,2 8 0 16,-1-1 0-16,-1 10 0 0,9-1 0 0,-8 11 0 16,8-6 0-16,-9 3 0 0,1-2 0 15,0 3 0-15,0-4 0 0,-1-3-383 0,2-2-110 16,-9-3-110-16,0-6-139 0,0-3-160 15,-9-10-129-15,2-4-26 0,-9-4 57 0,8-4 141 16,-7-14 194-16,-1 1 232 0</inkml:trace>
  <inkml:trace contextRef="#ctx0" brushRef="#br0" timeOffset="88323.061">28118 1352 129 0,'-23'-39'747'0,"-1"4"197"0,1 4 132 16,6-1 97-16,10 11-74 0,-9-2-217 0,8 1-239 15,1 0-139-15,-2 0-80 0,9 5-44 16,0-6-190-16,0 6-190 0,0-1 0 0,9 1 0 15,-2 4 0-15,1-6 0 0,8 6 0 0,-9 0 0 16,10 0 0-16,6 4 0 0,-8 0 0 0,9 5 0 16,-1-1 0-16,9 1 0 0,-8 4 0 15,-1 4 0-15,8 1 0 0,-7 3 0 0,16 6 0 16,-9 3 0-16,7 10-203 0,2 0-501 0,-9 4-167 16,1-1-200-16,-8-3-79 0,-1 4-2 15,1-5 74-15,-1 0 157 0,-8-4 242 0</inkml:trace>
  <inkml:trace contextRef="#ctx0" brushRef="#br0" timeOffset="88579.169">28690 1140 637 0,'-7'-8'1001'15,"7"-1"172"-15,-8 4 122 0,1-4 104 0,7 1-282 16,-9 2-331-16,9 3-216 0,0-1-357 16,0-1-213-16,0 1 0 0,0-1 0 15,0 1 0-15,0 4 0 0,0-5 0 0,9 5 0 16,-9-5 0-16,7 5 0 0,1 0 0 0,-8 5 0 15,7 0 0-15,-7 4 0 0,9 4 0 0,-9 0 0 16,7 5 0-16,-7 4 0 0,0 4 0 16,0 0 0-16,0 1 0 0,8 3 0 0,-8 7 0 15,0-6 0-15,0-1 0 0,8 1 0 16,-8 0 0-16,8-5 0 0,-8 1 0 0,7-6-399 16,-7 2-520-16,9-5-250 0,-9-5-76 15,7-4 14-15,1-9 73 0,0 0 159 0,0-9 277 16</inkml:trace>
  <inkml:trace contextRef="#ctx0" brushRef="#br0" timeOffset="89118.394">28557 1065 539 0,'-7'0'886'0,"-2"-5"159"0,2 2 124 15,-1 3 81-15,0-6-203 0,-7 6-224 0,6-3-169 16,2 3-97-16,-1-4-336 0,-1 4-221 0,2-5 0 16,0 5 0-16,7 0 0 0,0-4 0 0,7-1 0 15,-7 5 0-15,16-5 0 0,-8 1 0 0,8-4 0 16,7 2 0-16,-8 2 0 0,17-5 0 16,-8 5 0-16,0 0 0 0,7-1 0 0,-8 5 0 15,8 0 0-15,0 0 0 0,-7 5 0 0,8-1 0 16,6 9-327-16,2 0-526 0,-9 10-282 15,9-2-101-15,-17 7 10 0,8-2 65 0,-7 9 128 16,-1-4 244-16,1 0 367 0</inkml:trace>
  <inkml:trace contextRef="#ctx0" brushRef="#br0" timeOffset="89392.204">29475 1525 696 0,'0'0'1096'16,"-7"0"234"-16,7-5 192 0,0 5 194 0,-9 0-197 16,2 0-1207-16,7-4-312 0,-8 4 0 15,8 0 0-15,-9-5 0 0,9 5 0 0,-7 0 0 16,7-4 0-16,0 4 0 0,-8 0 0 0,8 0 0 15,8 0 0-15,-8-5 0 0,0 5 0 16,0-5 0-16,7 5-571 0,-7-4-871 0,0 4-16 16,0-5 93-16,9-2 128 0,-9-2 211 15,8-1 294-15</inkml:trace>
  <inkml:trace contextRef="#ctx0" brushRef="#br0" timeOffset="89536.791">29468 1383 195 0,'0'-9'901'0,"0"5"268"0,-9-5 196 15,2 0 167-15,-10 0 19 0,10 5-327 16,-1-6-970-16,0 7-254 0,-7-6 0 0,15 5 0 15,-9-1 0-15,9 5 0 0,0-4 0 0,0-1 0 16,9 5 0-16,-9 0 0 0,7 0-892 16,-7 5-414-16,8-1-69 0,-8 1 46 15,8-1 102-15,0 1 200 0,-8 2 322 0</inkml:trace>
  <inkml:trace contextRef="#ctx0" brushRef="#br0" timeOffset="94247.39">30315 1105 44 0,'0'0'677'15,"-8"-4"216"-15,8-2 134 0,-8 3 95 0,0-1-54 16,1-1-216-16,7 1-250 0,-9 4-184 15,9-5-117-15,0 1-84 0,-7 4-65 0,7-5-50 16,0 5-33-16,0 0-24 0,0 0-10 0,7 0 3 16,2 5 11-16,-9-1 16 0,7 5 19 15,9 0 22-15,-8 8 14 0,-1 1-15 0,2 4-105 16,-2 0 0-16,1 4 0 0,0 6 0 0,0-2 0 16,-1 2 0-16,-7-1 0 0,9 4 0 15,-9-5 0-15,7 1 0 0,1-5 0 16,-8 2 0-16,7-7 0 0,2-3-259 0,-9-4-266 15,7-6-222-15,1-4-302 0,1-8-117 16,-2-13-12-16,9-2 43 0,-8-6 143 0,8-10 240 16</inkml:trace>
  <inkml:trace contextRef="#ctx0" brushRef="#br0" timeOffset="94462.182">30660 1092 682 0,'8'-13'1027'0,"-8"4"161"15,0-1 114-15,0 7 94 0,0-3-309 0,0-1-347 16,0 2-235-16,0 5-241 0,-8-4-264 15,8 4 0-15,0 0 0 0,8 4 0 0,-8 1 0 16,8 2 0-16,-1 7 0 0,-7 0 0 16,16 8 0-16,-8 0 0 0,0 0 0 0,0 4 0 15,7 0 0-15,-7 1 0 0,7 3 0 0,-6-2 0 16,-2-2 0-16,9 1 0 0,-8-5 0 16,-1 4-338-16,2-4-155 0,-2 0-203 15,1-5-251-15,-8 1-161 0,9-5-43 0,-9 0 32 16,0-4 115-16,0 1 227 0,0-6 296 15</inkml:trace>
  <inkml:trace contextRef="#ctx0" brushRef="#br0" timeOffset="94682.594">30362 1326 453 0,'-31'-9'882'0,"15"0"139"0,-8 0 99 15,8 1 70-15,1 2-240 0,6-1-300 0,2-3-200 16,7 6-89-16,7-6-55 0,10 3-39 15,-1 1-25-15,7-2-29 0,8-1-127 0,0 4-86 16,9-3 0-16,-2 3 0 0,2 2 0 16,7-3 0-16,0 6 0 0,1 0-122 0,-1 0-224 15,-8 0-188-15,0 0-236 0,0 0-280 16,-8-3-105-16,0 3-9 0,2 0 58 0,-2 0 164 16,-8-5 253-16</inkml:trace>
  <inkml:trace contextRef="#ctx0" brushRef="#br0" timeOffset="95214.769">31053 1057 363 0,'-9'-6'910'0,"9"-1"198"16,-7-2 140-16,-1 4 121 0,-1 0-122 0,9 1-322 15,-7-1-256-15,0 2-317 0,7-3-352 16,0 2 0-16,-9 4 0 0,9 0 0 0,0 4 0 16,0 5 0-16,0 5 0 0,0 4 0 0,9 4 0 15,-9 0 0-15,7 9 0 0,-7-1 0 0,7 6 0 16,2-1 0-16,-9 0 0 0,8 0 0 15,-8-3 0-15,7-1 0 0,-7-5 0 0,0 0 0 16,9-8 0-16,-9-1 0 0,7-3 0 0,-7-5 0 16,0-1 0-16,0-8 0 0,0 0 0 15,0-8 0-15,0-1 0 0,-7-5 0 16,7-7 0-16,-9-2 0 0,2-3 0 0,7 0 0 16,-8 0 0-16,-1-5 0 0,2-1 0 0,0 2 0 15,7 4 0-15,-9 3 0 0,9 5 0 16,0 5 0-16,0 0 0 0,9 0 0 0,-9-1 0 15,0 6 0-15,0 2 0 0,7-1 0 16,0 2 0-16,2 1 0 0,-1 4 0 0,-1 4 0 16,9 5 0-16,0 0 0 0,-1 8 0 0,1 1 0 15,8-1 0-15,-9 10 0 0,8-4 0 0,-7 3 0 16,8-1 0-16,0-1 0 0,-1-3 0 0,1 2 0 16,-1-2 0-16,1-3 0 0,-1-5 0 0,1 0 0 15,-8-4 0-15,8-5 0 0,-10 1 0 16,-6-1 0-16,8-8 0 0,-8-1 0 0,0-3 0 15,0-1 0-15,-1-4 0 0,2-5 0 0,-9 1 0 16,0-1 0-16,0-5 0 0,-9-3 0 16,9 5 0-16,-7-7 0 0,-1 6 0 0,0 5 0 15,0-5 0-15,1 9 0 0,-2-5 0 0,9 5 0 16,-8 0 0-16,1 0 0 0,7 4 0 16,0 0 0-16,-7-1 0 0,7 7 0 0,0-6-455 15,-9 5-372-15,9-1-256 0,0 5-115 0,0 0-8 16,9 0 60-16,-9 0 138 0,7 0 231 0,0 5 327 15</inkml:trace>
  <inkml:trace contextRef="#ctx0" brushRef="#br0" timeOffset="95671.844">32190 1197 62 0,'-16'6'801'0,"0"-6"231"16,8 3 169-16,1-3 132 0,-2 0 20 0,2 0-256 16,7-3-292-16,0 3-298 0,0-6-507 0,7 6 0 15,2-3 0-15,6-2 0 0,1 0 0 16,7 1 0-16,1 0 0 0,0-1 0 0,-1 1 0 16,8 4 0-16,1 0 0 0,-8 4 0 15,0-4 0-15,7 5 0 0,-8-1 0 0,1 0 0 16,-9 1 0-16,1 3 0 0,0 1 0 15,-9 0-502-15,1 5-306 0,-8-5-159 0,-8 3-145 16,8-3-36-16,-16 5 39 0,9-2 123 0,-17 2 193 16,8 0 231-16,-6-1 401 0,-2 0 331 15,-8 0 290-15,8-4 279 0,1 0 231 0,-8 0 174 16,7-1-6-16,1-3-54 0,6-5-74 16,-6 4-100-16,8-4-387 0,6 0-523 0,-6 0 0 15,7 0 0-15,0 0 0 0,8 0 0 0,0 0 0 16,0-4 0-16,8 4 0 0,0-5 0 0,0 1 0 15,8 0 0-15,-1-1 0 0,1 5 0 16,0-4 0-16,8 4 0 0,-1-5 0 0,1 5 0 16,-1-4 0-16,-8 4 0 0,9 0 0 0,-1 0 0 15,1 4-1204-15,-8-4-346 0,-1 0 62 16,9 0 127-16,-8 0 180 0,0-4 301 16,-1 0 413-16</inkml:trace>
  <inkml:trace contextRef="#ctx0" brushRef="#br0" timeOffset="96214.964">33226 950 297 0,'-9'0'828'0,"2"0"195"0,-1 0 142 16,-1 0 116-16,2 0-132 0,0 0-230 15,7 0-226-15,-9 0-136 0,1 0-278 0,8 0-279 16,0 0 0-16,0 0 0 0,0-4 0 15,8 4 0-15,1 0 0 0,-2-4 0 0,9-1 0 16,-1 1 0-16,1-1 0 0,0-3 0 0,-1-6 0 16,1 6 0-16,8-5 0 0,-8-5 0 0,-1 5 0 15,1-5 0-15,0-1 0 0,-9 3 0 0,1 2 0 16,1-4-171-16,-2 5-65 0,-7-4 56 16,-7 3 52-16,7 5 59 0,-9-3 57 0,1 3 54 15,1 4 50-15,-9-4 41 0,8 5 34 0,-8 4 28 16,9-5-28-16,-9 10-167 0,8-5 0 15,0 4 0-15,0 1 0 0,1 4 0 0,-2 0 0 16,2 3 0-16,7 2 0 0,0 3 0 0,0 2 0 16,7-3 0-16,2 12 0 0,-2 3 0 0,9 8 0 15,-8 1 0-15,8-1 0 0,-1 2 0 0,1-6 0 16,7 4 0-16,-6-8 0 0,-3 4 0 16,-5-8 0-16,-1 0-46 0,-1-2-859 15,2-3-227-15,-9-4-119 0,0-4 4 0,-9 4 62 16,2-5 143-16,-1-4 233 0,-8 0 321 15</inkml:trace>
  <inkml:trace contextRef="#ctx0" brushRef="#br0" timeOffset="96451.415">33084 1335 541 0,'-23'0'945'16,"7"-6"178"-16,1 6 139 0,-1 0 131 16,-1 0-220-16,10-3-291 0,0 3-195 0,-2 0-502 15,9 0-185-15,0 0 0 0,9-4 0 0,5 4 0 16,3 0 0-16,6 0 0 0,8 0 0 15,1 0 0-15,-1 0 0 0,8-5 0 0,8 5 0 16,0 0 0-16,0 0 0 0,0-4 0 0,0 4 0 16,1 0 0-16,-1 0 0 0,0 0 0 15,-7 0 0-15,-2 0 0 0,2 0 0 0,-9 4 0 16,1 1 0-16,-1 2 0 0,-15-1-778 16,8 2-374-16,-17 1-114 0,1 4 9 0,-1-4 64 15,-7 4 132-15,9-4 220 0,-18 4 320 16</inkml:trace>
  <inkml:trace contextRef="#ctx0" brushRef="#br0" timeOffset="96931.464">33453 1547 365 0,'-24'8'957'0,"0"1"204"0,1 0 141 16,-1-5 127-16,1 0-88 0,8 1-348 15,-1-1-350-15,0-4-643 0,8 0 0 0,1 0 0 16,7-9 0-16,0 5 0 0,7-4 0 0,9-6 0 15,-8 6 0-15,8-6 0 0,7 6 0 16,1-6 0-16,0 5 0 0,-1 0 0 16,8 4 0-16,-7 2 0 0,7-1 0 0,-8 8 0 15,8-4 0-15,-7 8 0 0,-1-4 0 0,-6 6 0 16,-1 3 0-16,-1 0 0 0,1 5 0 0,-9 4 0 16,2 0 0-16,-9 0 0 0,0 4 0 0,-9 1 0 15,2 4 0-15,-1-1 0 0,0 2 0 16,-7-1 0-16,-9-1 0 0,8 1 0 0,-15-5 0 15,7 2 0-15,1-2 0 0,-9-8 0 16,1-1 0-16,0 1 0 0,0-9 0 0,-2-1 0 16,2-8 0-16,0 0 0 0,-8-8 0 0,8-5 0 15,7-5 0-15,1 1 0 0,-1-2 0 16,8 1 0-16,8-4 0 0,-8 5 0 0,16-1 0 16,0 1 0-16,0 3 0 0,9 1 0 15,-2 0 0-15,8 0 0 0,1 4 0 0,1 4 0 16,6-3 0-16,1 8 0 0,-1 0 0 15,8 3 0-15,0 2 0 0,-7 4 0 0,8 0 0 16,-1 5 0-16,0-2 0 0,1 2 0 0,-1-1 0 16,0-4 0-16,0-1 0 0,2 1 0 0,-2-4 0 15,0-5 0-15,-8-5-117 0,9 1-913 16,-8-5-233-16,-9-4-62 0,8-5 42 16,-6-3 89-16,6-2 197 0,-8 2 317 0</inkml:trace>
  <inkml:trace contextRef="#ctx0" brushRef="#br0" timeOffset="98779.373">34387 981 72 0,'-8'-4'579'0,"-1"-1"200"0,9-4 158 16,-7 5 107-16,0-5-80 0,7 5-141 0,-9 0-144 16,1-5-147-16,8 4-112 0,-7 1-69 0,7 0-56 15,-9-1-44-15,9 5-43 0,-7-4-43 16,7 4-73-16,-8 0-92 0,8 0 0 0,0 4 0 16,0 1 0-16,8 8 0 0,-8 0 0 15,7 13 0-15,-7 2 0 0,9 2 0 0,-9 5 0 16,7 1 0-16,1 3 0 0,-8 1 0 15,9-1 0-15,-2 1 0 0,-7-5 0 0,7 0 0 16,2-7 0-16,-9 2-284 0,8-8-171 0,-1 0-127 16,-7-9-211-16,0 1-236 0,9-10-85 15,-9-8-5-15,0-5 72 0,7-3 157 0,1-11 259 16</inkml:trace>
  <inkml:trace contextRef="#ctx0" brushRef="#br0" timeOffset="98994.595">34566 1044 130 0,'9'-19'793'15,"-9"1"189"-15,8 1 125 0,-8-1 92 0,7 5-53 16,-7 0-293-16,0 4-296 0,0-4-171 0,9 4-101 16,-9 5-75-16,0-1-61 0,7 1-40 0,1 4-20 15,0 4-16-15,0 1-22 0,-1 4-17 16,2 4-14-16,6 4-6 0,1 5-10 0,0 9-4 16,-1 1 0-16,1-2-9 0,0 6-56 15,-1-1-52-15,-6 5-60 0,5-5-64 0,-5 1-72 16,-9-5-111-16,8 4-165 0,-8-9-192 0,0 0-201 15,0 1-73-15,-8-5 8 0,-1 1 96 16,2-7 185-16,0-2 230 0</inkml:trace>
  <inkml:trace contextRef="#ctx0" brushRef="#br0" timeOffset="99213.014">34434 1308 353 0,'-24'-14'889'0,"1"5"168"0,-8 2 121 16,7-3 102-16,8 1-124 0,0 4-347 0,1-2-241 15,6 1-140-15,2-2-98 0,7 4-187 16,7-6-143-16,2 6 0 0,6-5 0 0,8 6 0 16,1-3 0-16,-1 3 0 0,10-2 0 0,-2 5 0 15,8 0 0-15,-8 5 0 0,8-5 0 16,1 3 0-16,7 3 0 0,-8-3-119 0,0 2-334 16,8-1-166-16,-7 0-228 0,-1 1-220 15,0-5-69-15,0 0 7 0,0-5 65 16,1 5 168-16,7-4 273 0</inkml:trace>
  <inkml:trace contextRef="#ctx0" brushRef="#br0" timeOffset="99498.247">35351 1092 18 0,'8'-9'770'15,"-8"5"222"-15,0-5 149 0,-8-1 116 0,8 7 40 16,-7-6-282-16,-2 0-293 0,2 0-176 0,-9 0-113 16,8 1-433-16,-8-2 0 0,1 1 0 15,-1 1 0-15,9-1 0 0,-17 4 0 0,8 1 0 16,0-1 0-16,1 1 0 0,-1 4 0 15,1 4 0-15,-8 5 0 0,-1 0 0 0,0 10 0 16,8 6 0-16,-7 1 0 0,15 2 0 0,0 2 0 16,0 6 0-16,8-5 0 0,8-1 0 0,0 2 0 15,0-2 0-15,8-4 0 0,7 2 0 16,1-7 0-16,7 1 0 0,0 0 0 0,0-9 0 16,1 1 0-16,7-5 0 0,0-1 0 0,1-2 0 15,-9-6 0-15,9-6 0 0,-17 2 0 16,8-5 0-16,0 0 0 0,-7 0 0 15,-1 1-236-15,-6-1-823 0,-10-4-208 0,9 4-40 16,-8 0 46-16,-8 5 98 0,7-5 190 0,2 5 319 16</inkml:trace>
  <inkml:trace contextRef="#ctx0" brushRef="#br0" timeOffset="101313.05">29711 3929 665 0,'7'-26'962'0,"-7"-4"124"0,0 3 88 16,-7 0 72-16,-1 1-320 0,-8 0-320 15,9 3-162-15,-9-3-83 0,-1 3-53 0,-6-3-47 16,-1 5-109-16,1-2-152 0,-8 5 0 15,0 1 0-15,-9 4 0 0,0 8 0 0,-7 5 0 16,1 0 0-16,-9 13 0 0,7 1 0 16,1 8 0-16,0-1 0 0,9 10 0 0,-2 0 0 15,9 9 0-15,7 0 0 0,8 4 0 0,9-4 0 16,7 4 0-16,7 1 0 0,9-1 0 16,15-5 0-16,9 0 0 0,-1 1 0 0,16-5 0 15,0 1 0-15,8-5 0 0,-8-4 0 16,-1-1 0-16,1 0 0 0,-8 1 0 15,-7 3 0-15,-9-3 0 0,-8 4 0 0,-7-1 0 16,-8 5 0-16,-8 6 0 0,-8-2 0 16,1 2 0-16,-17-6 0 0,1 0 0 0,-1-8 0 15,1-1 0-15,-9-3 0 0,8-11 0 16,-7-3 0-16,7-9 0 0,1-9 0 16,8-3 0-16,-1-11 0 0,16-3 0 15,0-5 0-15,0-4 0 0,16-6 0 0,6 6 0 16,2-4 0-16,8-1 0 0,-1 8 0 0,0-3 0 15,1 9 0-15,-1-1 0 0,0 10 0 16,-7 4 0-16,8 4 0 0,-8 4 0 16,-9 10 0-16,8-1 0 0,-7 14 0 0,-1-4 0 15,1 7 0-15,-8 5 0 0,8-3 0 16,-9 3 0-16,2 1 0 0,-2-5 0 0,1 4 0 16,1-4 0-16,-2-4 0 0,0-1 0 15,2-4 0-15,6 1 0 0,-6-5 0 0,-2-1 0 16,9 2 0-16,-1-7 0 0,-6-3 0 0,6 0 0 15,8-7 0-15,-7-2 0 0,0-5 0 16,-1 0 0-16,9-7 0 0,-8-6 0 16,8 1 0-16,-9-1 0 0,-7-3 0 0,7 2 0 15,-6 2 0-15,-9 0 0 0,7 4 0 16,-7 0 0-16,0 4 0 0,-7 6 0 0,7-2 0 16,-9 5 0-16,2 5 0 0,7-1 0 15,-8 5 0-15,8 5 0 0,0 8 0 16,-8 1 0-16,8-2 0 0,0 11 0 0,8-6 0 15,-8 5 0-15,8 4 0 0,-1-3 0 16,2-1 0-16,-2 0 0 0,9 0 0 0,-1-4 0 16,9-1 0-16,-1-8 0 0,-7-1 0 15,8-3 0-15,7-5 0 0,-7-5 0 16,-1-3 0-16,1-1 0 0,-1-4 0 0,-7-5 0 16,-1 1 0-16,1-5 0 0,-8 0 0 15,1 0 0-15,-9-6 0 0,0 6 0 0,0 0 0 16,-9 1 0-16,1-2 0 0,1 2 0 15,-9 3 0-15,8 5 0 0,1 0 0 16,-2 4 0-16,9 4 0 0,-7 5 0 0,7 5 0 16,0 4 0-16,7 8 0 0,2 1 0 15,-2 4 0-15,1 9 0 0,8-1 0 0,-1 5 0 16,1 9 0-16,0 0 0 0,8 6 0 16,-9-2 0-16,1 6 0 0,7-6 0 15,-7 5 0-15,-1-4 0 0,1-2 0 0,1 3 0 16,-10-6 0-16,0-5 0 0,-7-4 0 0,0 0 0 15,0-4 0-15,-7-4 0 0,0-4 0 16,-17-6 0-16,8 1 0 0,-15-9 0 16,7-5 0-16,-8 0 0 0,1-8 0 0,0-5-154 15,-9-4-195-15,9-9-30 0,0 0-81 16,-1-4-168-16,8-6-233 0,1 1-155 0,15-4-51 16,1 4 10-16,7-8 104 0,7 4 206 15,10-2 284-15</inkml:trace>
  <inkml:trace contextRef="#ctx0" brushRef="#br0" timeOffset="102009.089">30598 4477 674 0,'0'3'1013'0,"-9"3"164"0,1-2 124 16,1 0 94-16,-2 1-316 0,9-5-355 0,0 0-207 15,0-5-206-15,9 1-311 0,6-6 0 16,-6 3 0-16,14-11 0 0,-8-4 0 15,9-1 0-15,-1 2 0 0,1-2 0 0,-1-3 0 16,-7 4 0-16,-1 0 0 0,1 0 0 16,0 4 0-16,-8 1 0 0,-1-1 0 15,2 5-19-15,-9 0-66 0,0 4 33 0,-9-5 23 16,2 6 18-16,-1-2 26 0,-8 2 27 0,9 3 21 16,-9 1 13-16,8 4-76 0,-8 4 0 15,9 1 0-15,-1 3 0 0,0 10 0 0,0 0 0 16,1 0 0-16,7 8 0 0,7 0 0 15,1 1 0-15,0 4 0 0,7-1 0 16,1 6 0-16,8-5 0 0,-1-1 0 0,8-2 0 16,0-2 0-16,2-8 0 0,5-1 0 15,-6-4 0-15,7-4 0 0,1-5 0 0,-9-4 0 16,0 0 0-16,-8-4 0 0,9-5 0 16,-17 0 0-16,9-4 0 0,-15 0 0 15,5-5 0-15,-5 1 0 0,-9-1 0 0,0-5 0 16,-9 7 0-16,2-6 0 0,-9-1 0 15,1 5 0-15,-9-3 0 0,8 3 0 0,-7 0 0 16,-1 10 0-16,9-1 0 0,-1 4 0 16,0 5 0-16,1 5 0 0,6 4 0 15,2 3 0-15,0 6 0 0,7 5 0 0,0-2 0 16,0 2 0-16,7 3 0 0,0-5 0 16,10 7 0-16,-1-6 0 0,-1-5 0 0,1-3 0 15,7-1 0-15,1-5 0 0,-9-3 0 16,8-5 0-16,-7 0 0 0,1-9 0 0,-3 0 0 15,3-4 0-15,-1 0-163 0,-16-6-69 16,7 3 40-16,1-3 49 0,-8 3 46 16,-8-3 49-16,8 1 48 0,0 6 47 0,-7-2 45 15,7 5 38-15,-9 0 32 0,9 6 20 16,-7-2-2-16,7 1-98 0,-8 4-82 0,8 4 0 16,0 1 0-16,0 4 0 0,8-1 0 15,-8 5 0-15,7 4 0 0,2 1 0 16,6 5 0-16,-7-1 0 0,7 3 0 0,1-2 0 15,0-1-228-15,-1 0-360 0,1 0-303 16,8-3-251-16,-8-3-74 0,-1 3 21 0,1-6 72 16,8 0 191-16,-9-9 302 0</inkml:trace>
  <inkml:trace contextRef="#ctx0" brushRef="#br0" timeOffset="102203.669">31876 4508 324 0,'-8'9'1106'0,"0"-1"252"0,-15-3 183 0,6-1 177 16,3 0 34-16,-3-4-1360 0,10 0-392 16,-9 0 0-16,8 0 0 0,1-4 0 0,7 0 0 15,0-1 0-15,0 1 0 0,7-5 0 16,1 5 0-16,-1-1 0 0,2 1 0 16,-2 4-620-16,1-5-584 0,1 1-111 0,-9 0 14 15,7 4 75-15,-7-6 148 0,0-1 246 16,0-2 324-16</inkml:trace>
  <inkml:trace contextRef="#ctx0" brushRef="#br0" timeOffset="102362.671">31782 4370 238 0,'-9'-8'883'0,"2"0"226"16,-8-1 164-16,-1 0 134 0,0 0-56 0,8 0-332 15,-8-5-311-15,9 6-505 0,-9-1-203 16,16 0 0-16,-8 5 0 0,1-5 0 0,7 4 0 16,0 1 0-16,7 0-144 0,-7 4-589 15,0 0-330-15,8 4-166 0,-8 0-28 0,8 1 46 16,0 4 116-16,-1-5 236 0,2 5 358 15</inkml:trace>
  <inkml:trace contextRef="#ctx0" brushRef="#br0" timeOffset="103032.228">32417 3885 309 0,'-15'-9'835'0,"6"-4"177"0,-5 5 123 16,5-1 104-16,-6 0-137 0,6 0-239 0,2 5-220 15,-1 4-128-15,8-5-85 0,-8 5-322 16,0 5-108-16,8 3 0 0,-7 10 0 15,7 0 0-15,0 12 0 0,0 5 0 0,0 5 0 16,0 5 0-16,0 3 0 0,0 0 0 0,7 2 0 16,-7 2 0-16,8-8 0 0,0 0 0 15,0-3 0-15,-8-11 0 0,7-4 0 0,2-3 0 16,-2-11 0-16,1 2 0 0,1-14 0 16,-2-5 0-16,0-4 0 0,2-7 0 15,-9-12 0-15,8-2 0 0,-8-5 0 0,0-5 0 16,-8 1 0-16,8-1 0 0,-9-4 0 15,2 3 0-15,0 2 0 0,-2-1 0 16,1 10 0-16,1-2 0 0,7 7 0 0,0 6 0 16,0 1 0-16,0 6 0 0,0 7 0 0,7 0 0 15,10 5 0-15,-10 10 0 0,9-1 0 16,8 3 0-16,-9 6 0 0,8-1 0 0,1 6 0 16,-1-5 0-16,8-1 0 0,-7 1 0 0,8 0 0 15,-1-5 0-15,-7-5 0 0,7 1 0 16,-8-4 0-16,1-1 0 0,-1-4 0 0,1-4 0 15,-8-1 0-15,-1-8 0 0,-6 4 0 16,-2-4 0-16,0 0 0 0,2 0-29 0,-9-6 4 16,-9 7 28-16,9-6 28 0,-7 4-11 15,0 2-20-15,-2 3 0 0,1-1 0 0,8 3 0 16,-7 1 0-16,7 3 0 0,0 6 0 0,0 3 0 16,0 1 0-16,0 7 0 0,0 3 0 15,0 6 0-15,7-2 0 0,1 7 0 16,1 2 0-16,-2 6 0 0,0-1 0 0,2 0 0 15,6 1 0-15,1-1 0 0,0 0 0 16,8-9 0-16,-9 1 0 0,1-4 0 16,7-7-483-16,-6-2-425 0,-3-6-256 0,3-8-76 15,-1 0 21-15,-1-12 73 0,1-2 167 16,0-7 267-16</inkml:trace>
  <inkml:trace contextRef="#ctx0" brushRef="#br0" timeOffset="103260.828">33186 3978 793 0,'0'-14'1030'0,"-7"2"165"0,7-2 137 16,-9 2 73-16,9 3-279 0,-8 0-295 0,1-1-352 16,7 6-479-16,0 0 0 0,-9-1 0 15,9 5 0-15,0 5 0 0,9-1 0 0,-9 10 0 16,7-2 0-16,-7 11 0 0,8 4 0 0,-8 4 0 16,9 4 0-16,-9 0 0 0,7 8 0 15,0-3 0-15,2-4 0 0,-9-1 0 0,8 0 0 16,-1-3 0-16,2-11 0 0,6 2 0 15,-7-11-19-15,0-3-987 0,-1-4-225 16,2-13-63-16,-2-1 36 0,9-9 81 0,-8-5 159 16,-1-3 258-16,9-4 340 0</inkml:trace>
  <inkml:trace contextRef="#ctx0" brushRef="#br0" timeOffset="103456.315">33422 3970 462 0,'7'-23'964'0,"2"2"207"0,-9 3 157 15,0 0 141-15,0 4-142 0,0 6-300 0,0-1-584 16,0 0-443-16,-9 5 0 0,9-1 0 15,0 5 0-15,9 5 0 0,-9-1 0 0,7 5 0 16,-7 8 0-16,8 1 0 0,0 5 0 0,0 3 0 16,-1 4 0-16,1 2 0 0,8 3 0 0,-9 0 0 15,2 0 0-15,6 1 0 0,-7-1 0 16,0-5 0-16,8 2 0 0,-9-10 0 16,1 5-583-16,-8-9-496 0,9-1-170 0,-9-4-20 15,-9 1 54-15,1-11 110 0,1 2 208 16,-2-5 305-16</inkml:trace>
  <inkml:trace contextRef="#ctx0" brushRef="#br0" timeOffset="103635.835">33288 4296 445 0,'-39'-9'919'0,"7"-4"170"0,1 4 127 15,0 0 120-15,7 1-169 0,1-1-314 16,15 0-209-16,-8 0-122 0,16-1-522 0,0 1 0 16,8-3 0-16,8-2 0 0,0 2 0 15,6-1 0-15,2-1 0 0,8 0 0 0,-1 5 0 16,0 5 0-16,1 0 0 0,7 0 0 15,-7 4 0-15,6 0 0 0,-5 0-367 0,-2 4-858 16,0 0-139-16,-8-4 6 0,1 4 77 16,7-4 140-16,-8 0 251 0,1 0 405 0</inkml:trace>
  <inkml:trace contextRef="#ctx0" brushRef="#br0" timeOffset="104016.805">33892 4008 522 0,'-8'6'1026'0,"1"-6"198"0,-2 0 143 16,2 4 123-16,-1-4-169 0,0 0-350 16,8 0-701-16,0-4-270 0,8 4 0 0,0-6 0 15,-1 3 0-15,9-1 0 0,0-1 0 0,8 5 0 16,-1-4 0-16,1 4 0 0,0 0 0 0,-1 0 0 16,1 0 0-16,-9 4 0 0,8-4 0 15,-7 0 0-15,0 0 0 0,-1 0 0 0,1 0 0 16,-8 0-368-16,-8 0-407 0,7 0-97 15,-7 0-70-15,0-4-19 0,-7-1 48 0,-1 0 136 16,1-4 246-16,-2 0 310 0,2 2 350 16,-9-3 343-16,1-4 250 0,-1 1 138 0,0 1 57 15,1-2 0-15,-1 5-56 0,0 0-111 0,1 1-94 16,-2-1-580-16,10 5-76 0,-2-1 0 16,9 5 0-16,-7-4 0 0,7 8 0 15,0 1 0-15,7-1 0 0,-7 10 0 0,9 3 0 0,-2 5 0 16,1 4 0-16,1 6 0 0,-2 3 0 15,1 0 0-15,0 0 0 0,7 0 0 16,-6 1 0-16,-2-1-1251 0,1-5-384 0,0 2 84 16,7-10 159-16,-6-4 229 0,-2-5 382 15,1-9 365-15</inkml:trace>
  <inkml:trace contextRef="#ctx0" brushRef="#br0" timeOffset="104398.961">34575 3819 615 0,'0'0'898'16,"0"0"178"-16,0-4 140 0,-9 4 23 16,9-4-172-16,-7-1-205 0,7 1-176 0,0-1-154 15,0 1-532-15,0-1 0 0,0 1 0 0,7 0 0 16,-7 4 0-16,0 0 0 0,9 4 0 0,-9 0 0 16,0 10 0-16,8-1 0 0,-1 9 0 15,2 4 0-15,-2 5 0 0,1 1 0 0,0 6 0 16,0 3 0-16,-1-2 0 0,2-4 0 15,6 5 0-15,1-5 0 0,-9-3 0 0,9-7 0 16,0-2-278-16,-8-5-972 0,8-10-121 16,-9-3 13-16,1-10 84 0,8-7 143 0,-9-6 251 15,10-10 356-15</inkml:trace>
  <inkml:trace contextRef="#ctx0" brushRef="#br0" timeOffset="104598.479">34927 3793 360 0,'0'-22'967'0,"9"0"222"16,-9 3 160-16,7 7 141 0,-7 3-75 0,0 4-340 15,0 1-729-15,0 4-346 0,0 0 0 16,0 9 0-16,0 0 0 0,0 3 0 0,8 7 0 16,1 3 0-16,-2 4 0 0,0 1 0 15,10 8 0-15,-1 0 0 0,-1 4 0 0,1-2 0 16,0 7 0-16,-1-9 0 0,1 4 0 0,0-4 0 16,-9 0 0-16,10 2 0 0,-10-7-117 15,0-3-724-15,-7-1-197 0,0-4-153 16,-7-9-23-16,0 1 47 0,-2-1 113 0,-6-8 208 15,-1-5 288-15</inkml:trace>
  <inkml:trace contextRef="#ctx0" brushRef="#br0" timeOffset="104794.95">34693 4154 354 0,'-32'-17'845'16,"1"-1"177"-16,7 5 139 0,1 0 117 16,-1 4-153-16,8 0-221 0,1 0-213 0,6 1-111 15,2 3-349-15,7-4-231 0,7 1 0 0,2-1 0 16,6 4 0-16,1-3 0 0,8 2 0 15,-1 3 0-15,8-1 0 0,1 4 0 0,7 0 0 16,0 0 0-16,1 0 0 0,7 4 0 0,-1-4 0 16,-6 3 0-16,0-3 0 0,7 6-821 15,-9-12-368-15,2 6-107 0,-9-3 16 0,9-1 74 16,-17-5 154-16,8-1 245 0,-7 1 335 16</inkml:trace>
  <inkml:trace contextRef="#ctx0" brushRef="#br0" timeOffset="105299">35344 3824 732 0,'-9'-9'1030'15,"2"0"189"-15,-1 0 148 0,0 5 95 16,-7-5-232-16,6 5-290 0,2-2-729 0,7 3-211 16,-8 3 0-16,0-4 0 0,8 4 0 0,-8 0 0 15,8 4 0-15,0-1 0 0,0 7 0 16,8 3 0-16,-8 5 0 0,8 4 0 0,-8 0 0 16,8 4 0-16,-8 1 0 0,7 8 0 0,2-4 0 15,-2 5 0-15,1-1 0 0,0 0 0 16,0-5 0-16,8 2 0 0,-9-2 0 0,1-7 0 15,1-1 0-15,-2-9 0 0,-7 1 0 0,7-6 0 16,-7-4 0-16,9-4 0 0,-9-4 0 16,0-9 0-16,-9-5 0 0,9-5 0 15,-7 2 0-15,0-9 0 0,-2-2 0 0,-6-3 0 16,6-5 0-16,-6-3 0 0,-1 3 0 0,0-4 0 16,9 8 0-16,-1 1 0 0,-8 8 0 15,9 1 0-15,7 7 0 0,-9 3 0 0,9 2 0 16,0 6 0-16,0 2 0 0,9 3 0 0,-2 6 0 15,1 3 0-15,8 2 0 0,0 10 0 16,-1 0 0-16,1-1 0 0,7 10 0 0,-6-1 0 16,6 0 0-16,1 6 0 0,-9-2 0 0,8 2 0 15,1-1 0-15,-1-5 0 0,1 0 0 16,-8-4 0-16,8 0 0 0,-1-5 0 0,-8-3 0 16,9-1 0-16,-8-8 0 0,0-5 0 0,-9-5 0 15,9-4 0-15,-8-4 0 0,-1-4 0 0,2-6 0 16,-9 2 0-16,0-6 0 0,0-3 0 15,0-1 0-15,0-6 0 0,-9-2 0 0,9 0 0 16,-7-1 0-16,7 5 0 0,-8-1 0 16,8 1 0-16,-8 9 0 0,0 3 0 0,1 1 0 15,-2 9-426-15,2 4-522 0,-9 9-239 0,1 0-76 16,6 5 25-16,2 3 78 0,-10 5 184 16,10-4 291-16</inkml:trace>
  <inkml:trace contextRef="#ctx0" brushRef="#br0" timeOffset="106028.518">36521 3824 344 0,'-16'8'765'16,"0"-3"157"-16,1-1 104 0,-1 1 71 16,0-1-219-16,1 1-216 0,6-1-187 0,-6-4-121 15,7 0-73-15,0 0-50 0,8 0-36 0,-7 0-30 16,7 0-17-16,0-4-9 0,0-1 0 0,7 1 5 16,1-5 9-16,0 0-80 0,7 5-73 15,1-5 0-15,0 5 0 0,8-5 0 16,-1 4 0-16,1 1 0 0,-2-1 0 0,11 5 0 0,-10 0 0 15,8 0 0-15,-7 5 0 0,-1-5 0 16,1 4-328-16,-1 5-200 0,-6 0-186 0,-3 0-210 16,3-1-166-16,-10 1-41 0,-7 5 27 15,0-1 122-15,0-5 208 0,-7 6 266 0</inkml:trace>
  <inkml:trace contextRef="#ctx0" brushRef="#br0" timeOffset="106188.603">36654 3957 217 0,'-31'0'707'0,"7"4"200"15,1-4 134-15,-1 3 102 0,0-3-131 0,1-3-174 16,7 3-184-16,1 0-149 0,-1-4-97 15,8 4-70-15,0-5-56 0,8 0-143 0,0 1-139 16,0-1 0-16,8 0 0 0,7 1 0 0,-6 1 0 16,6 3 0-16,8-6 0 0,1 6 0 15,0 0 0-15,7 0 0 0,1 0 0 0,-9 6-99 16,8-6-425-16,0 0-272 0,2 0-300 16,-10 0-107-16,8-6-6 0,9-2 51 0,-9-1 147 15,0-4 278-15</inkml:trace>
  <inkml:trace contextRef="#ctx0" brushRef="#br0" timeOffset="106576.349">37211 3457 735 0,'-15'-5'1015'16,"6"5"130"-16,-6 0 93 0,7 0 76 16,0-4-350-16,1 4-337 0,7 0-190 0,0 0-97 15,0 0-63-15,0 0-178 0,0 0-99 0,7 0 0 16,1 0 0-16,8 0 0 0,-9-3 0 15,9 3 0-15,0-10 0 0,-8 6 0 0,7-9 0 16,1 4 0-16,0-9 0 0,-1 1 0 0,1-1 0 16,-9-1 0-16,9 3 0 0,-8-3 0 0,1 3 0 15,-9-3 0-15,0-2 0 0,0 7-164 16,-9-4-2-16,1 1 32 0,1-1 31 0,-9 0 32 16,8 5 25-16,-8-4 20 0,0 8 10 0,-7-4 18 15,15 4 20-15,-7 5 23 0,-1 4 27 16,9 0 33-16,-2 4 35 0,2 5 22 0,-1 4 16 15,8 0-178-15,0 9 0 0,0 0 0 16,0 4 0-16,8 5 0 0,-1 5 0 0,2-1 0 16,-2 1 0-16,9 3 0 0,-8 1 0 0,7 4 0 15,1 0 0-15,0 1 0 0,-1-6 0 0,1 1 0 16,0-1 0-16,-1-3 0 0,1-6-9 0,0 5-660 16,-1-3-194-16,-6-6-235 0,-2 1-91 15,1-5 0-15,-8 0 67 0,0 1 160 0,-8-11 249 16</inkml:trace>
  <inkml:trace contextRef="#ctx0" brushRef="#br0" timeOffset="106792.063">37156 3996 328 0,'-23'0'880'15,"6"-4"187"-15,2 4 136 0,-8-5 121 0,14 5-107 16,-6-5-293-16,7 5-242 0,0-4-138 0,1-1-522 16,7 2-22-16,7-3 0 0,1 3 0 15,8-6 0-15,0 0 0 0,7-1 0 0,1 3 0 16,0-2 0-16,7 4 0 0,0-4 0 15,8 4 0-15,0 1 0 0,-7 4 0 0,15 0 0 16,-8 0 0-16,0 0 0 0,1 4 0 0,-9-4 0 16,9 5 0-16,-9 4-745 0,-8-9-459 15,1 8-106-15,-1-2 9 0,-8 1 71 0,1 3 148 16,-8 4 261-16,1-7 368 0</inkml:trace>
  <inkml:trace contextRef="#ctx0" brushRef="#br0" timeOffset="107260.795">37446 4274 194 0,'-23'13'844'0,"-1"-4"194"0,1-1 126 15,-1-2 101-15,0-3-57 0,8-3-316 16,1 0-294-16,-1 0-175 0,9-3-115 0,-2-3-99 16,9-2-161-16,0-1-48 0,9 0 0 15,-2-4 0-15,1 0 0 0,8 0 0 0,0-1 0 16,-1 5 0-16,8-5 0 0,-6 11 0 15,6-6 0-15,1 5 0 0,-8 4 0 0,-1 4 0 16,1 1 0-16,0 2 0 0,-1 2 0 16,-6 10 0-16,-2-1 0 0,0 8 0 15,2 0 0-15,-9 1 0 0,0 3 0 0,-9 5 0 16,9-3 0-16,-7 3 0 0,-9 0 0 0,1-4 0 16,-1 0 0-16,0 1 0 0,-8-6 0 0,1-1 0 15,-8-1 0-15,0-11 0 0,7 4 0 16,-8-8 0-16,1 0 0 0,7-9 0 15,-7 0 0-15,0-5 0 0,8 1 0 0,-1-9 0 16,0 0 0-16,8 0 0 0,0-1 0 0,1 1 0 16,15 0 0-16,-8-6 0 0,8 3 0 15,8 2 0-15,0-4 0 0,-1 5 0 0,9 0 0 16,0 0 0-16,8 4 0 0,-9 4 0 0,9 1 0 16,-1 4 0-16,1 4 0 0,-1 1 0 15,8-1 0-15,1 5 0 0,-8 0 0 16,7-1 0-16,0 1 0 0,1 0 0 0,-1-5 0 15,0-4 0-15,2 5 0 0,5-5-538 16,-7-5-302-16,-7 1-281 0,8-5-99 0,-9 0-1 16,8-4 60-16,-7 0 156 0,7-9 277 0</inkml:trace>
  <inkml:trace contextRef="#ctx0" brushRef="#br0" timeOffset="107560.11">38081 3555 437 0,'-15'-5'807'0,"7"1"150"0,-7-5 98 16,6 5 56-16,9-5-225 0,-7 5-215 16,7-6-165-16,0 5-93 0,0-4-40 0,0 5-22 15,7 1-17-15,2 3-44 0,-2 3-290 0,1 1 0 16,0 5 0-16,-8 10 0 0,8 3 0 15,-1 4 0-15,-7 5 0 0,0 4 0 0,0 5 0 16,9 5 0-16,-9-6 0 0,0 5 0 0,0 0 0 16,7-9 0-16,1 0 0 0,1-3 0 15,-2-6 0-15,9-3 0 0,-1-10-353 0,-6 0-380 16,6-4-169-16,-7-9-198 0,7-5-58 0,1-8 15 16,-8 0 89-16,8-10 176 0,-1 2 250 0</inkml:trace>
  <inkml:trace contextRef="#ctx0" brushRef="#br0" timeOffset="107757.591">38372 3572 551 0,'0'-26'959'16,"8"7"175"-16,-8 2 134 0,-8-1 114 0,8 9-222 16,0 1-298-16,-8-1-212 0,8 4-425 15,0 1-225-15,0 4 0 0,0 4 0 0,8 5 0 16,0 1 0-16,-8 6 0 0,15 3 0 0,-6 3 0 16,-2 0 0-16,1 9 0 0,8 0 0 0,-9 4 0 15,2-5 0-15,6 7 0 0,-7-2 0 16,7 0 0-16,-6-4 0 0,-2 0 0 0,1-1-69 15,1-3-565-15,-9-1-161 0,7 0-199 0,-7-3-137 16,-7-5-22-16,-2-5 45 0,1 0 130 16,1-4 214-16,-9-5 279 0</inkml:trace>
  <inkml:trace contextRef="#ctx0" brushRef="#br0" timeOffset="107928.123">38152 3917 481 0,'-24'-14'921'0,"1"1"157"0,-1 4 113 0,1-4 99 16,8 0-206-16,-1 4-289 0,8 0-210 15,0-4-113-15,0 0-178 0,16 4-294 0,0-5 0 16,0 0 0-16,8 2 0 0,-1 3 0 0,8-5 0 16,10 5 0-16,-2 6 0 0,0-1 0 0,1-1 0 15,6 5-42-15,2 5-581 0,-2-1-255 16,-5-4-258-16,5 3-84 0,2-3 11 0,-1 0 72 16,0-3 173-16,-7-1 284 0</inkml:trace>
  <inkml:trace contextRef="#ctx0" brushRef="#br0" timeOffset="108513.039">38772 3572 150 0,'-7'-8'864'0,"-2"3"212"16,2 1 134-16,-10-1 110 0,10 1-6 15,0-1-308-15,-2 5-293 0,1-4-175 0,1 4-538 16,7 0 0-16,0 4 0 0,0 1 0 0,0 4 0 16,7 4 0-16,-7 4 0 0,8 10 0 15,1-1 0-15,-2 9 0 0,0-4 0 0,2 9 0 16,-1-4 0-16,8 3 0 0,-9-3 0 0,1-1 0 15,0-5 0-15,7 2 0 0,-6-11 0 0,-2 2 0 16,1-5 0-16,0-5 0 0,0-4 0 16,-1-5 0-16,-7 0 0 0,0-8 0 0,0-5 0 15,0-4 0-15,0-4 0 0,-7-6 0 0,-1 2 0 16,0-7 0-16,0-3 0 0,1 1 0 16,-9-1 0-16,0-4 0 0,8 4 0 0,-8-4 0 15,9-1 0-15,-1 9 0 0,8-4 0 0,0 5 0 16,0 0 0-16,0 4 0 0,8 4 0 0,-1-5 0 15,9 6 0-15,0 3 0 0,-1 7 0 16,1-2 0-16,0-1 0 0,8 6 0 0,-9 4 0 16,1 0 0-16,0 9 0 0,-1-1 0 15,-6 5 0-15,-2 1 0 0,-7 9 0 0,0-1 0 16,0 0 0-16,-7 4 0 0,-2 0 0 0,2 1 0 16,-1 0 0-16,-8-6 0 0,0 2 0 0,8-6 0 15,1 1 0-15,-2-6 0 0,2-2 0 16,-1-1 0-16,8-5 0 0,0 1-102 0,0-5 23 15,8 0 24-15,-1 0 24 0,9-5 21 0,1 5 22 16,-3-4 24-16,10 4 25 0,-8 0 25 0,8 0-4 16,-1 0-82-16,-8 0 0 0,9 4 0 15,-8 5 0-15,0 0 0 0,-1 0 0 0,1 4 0 16,-9 0 0-16,2 5 0 0,-1-1 0 16,-8 6 0-16,0-5 0 0,0 3 0 0,-8 2 0 15,-1-6 0-15,2 4 0 0,-9-2 0 0,1-2 0 16,-9 1 0-16,8-1 0 0,-15-3 0 0,8-5 0 15,-8-1-164-15,-2 1-246 0,2-5-132 16,0-4-195-16,-1-4-238 0,1-1-124 0,0-3-23 16,-1-1 50-16,8-4 140 0,1 0 221 15,-1 4 291-15</inkml:trace>
  <inkml:trace contextRef="#ctx0" brushRef="#br0" timeOffset="109094.334">37753 5266 124 0,'-24'14'631'0,"1"-5"190"0,-10 0 145 0,10 0 103 15,-1-1-104-15,-7 1-177 0,8-4-160 16,-1-1-131-16,9 1-89 0,-1-1-49 15,0-4-30-15,8 0-27 0,1 0-29 0,-2-4-242 16,9 4-31-16,0-5 0 0,9 1 0 16,-2-1 0-16,10-4 0 0,6 4 0 0,1 2 0 15,-2-1 0-15,18-1 0 0,-9 5 0 0,8-4 0 16,1 4 0-16,-1 0 0 0,0-5 0 16,1 5 0-16,-2 0 0 0,-7 0 0 0,2 0-714 15,-10 0-218-15,1 0-209 0,-9 0-69 16,1-5 23-16,-9 5 83 0,-7 0 184 0,0 0 254 15</inkml:trace>
  <inkml:trace contextRef="#ctx0" brushRef="#br0" timeOffset="109263.88">37972 5253 34 0,'-16'-8'615'16,"0"-1"236"-16,-8 0 160 0,2-5 113 0,6 2-32 15,-8 3-154-15,8-5-188 0,1 6-170 16,-1-1-105-16,0 0-76 0,9 5-77 0,-1-1-322 16,8 5 0-16,-8 0 0 0,8 5 0 15,0 4 0-15,8 4 0 0,-8 4 0 0,8 5 0 16,-1 9 0-16,-7-5 0 0,9 11 0 15,-2-2 0-15,1 0-196 0,0 0-574 0,7-4-341 16,-6 0-139-16,6-10-15 0,1 2 55 0,0-5 127 16,-1-9 264-16,8-9 371 0</inkml:trace>
  <inkml:trace contextRef="#ctx0" brushRef="#br0" timeOffset="109644.795">38333 5006 825 0,'-9'0'1083'0,"9"0"132"16,-7 0 100-16,0 0 83 0,-2 0-380 0,9 0-351 15,0 0-193-15,0 0-278 0,9-4-196 16,-2 4 0-16,9-9 0 0,-8 5 0 0,8-4 0 16,7-6 0-16,-8 5 0 0,1-4 0 15,0-5 0-15,-8 5 0 0,8 0 0 0,-9-6 0 16,1 7 0-16,0-1 0 0,0-1 0 15,-8 0 0-15,0 7 0 0,0-3 0 0,-8 1 0 16,0 0-113-16,0 0 7 0,1 6 25 16,-9-2 27-16,8 0 18 0,0 1 25 0,-7 4 27 15,6 0 30-15,2 4 32 0,-1 1 34 0,0 3 37 16,0 6-149-16,1-1 0 0,7 4 0 16,0 1 0-16,0 5 0 0,0-1 0 0,0 3 0 15,7 3 0-15,1 2 0 0,0 1 0 16,0 4 0-16,8-4 0 0,-9 4 0 0,9-3 0 15,-1-1 0-15,1 0 0 0,0-5 0 16,-1 6 0-16,-6-7-549 0,-2-2-351 0,1-1-252 16,1-4-81-16,-2-6 16 0,-7 2 75 0,0-1 178 15,0-4 260-15</inkml:trace>
  <inkml:trace contextRef="#ctx0" brushRef="#br0" timeOffset="109868.197">38310 5430 545 0,'-17'5'948'0,"1"-5"168"0,1 4 127 15,-1-4 116-15,1 4-221 0,7-4-302 0,0 0-193 16,8 0-280-16,-7-4-363 0,14 0 0 16,-7-1 0-16,16-4 0 0,-1 5 0 0,1-5 0 15,8 0 0-15,0 5 0 0,-1-5 0 0,1 5 0 16,7-1 0-16,0 1 0 0,1-1 0 0,-1 1 0 16,0-1 0-16,1 5 0 0,7-4 0 15,-8 4 0-15,1 0 0 0,-1 0 0 0,-8 0 0 16,8 0 0-16,-7 0-47 0,-8 4-1105 15,0 1-175-15,-1-1-17 0,-6 1 59 0,-2-1 116 16,1 1 208-16,-8-5 317 0</inkml:trace>
  <inkml:trace contextRef="#ctx0" brushRef="#br0" timeOffset="113628.625">38411 5738 369 0,'0'0'670'0,"0"-3"153"0,-7 3 139 16,7 0 37-16,0 0-144 0,0 0-164 15,-9-4-139-15,9 4-117 0,-7 0-109 16,7 0-85-16,0 0-53 0,-8 0-22 0,8 0-33 15,0 0-21-15,0-6-22 0,0 6-12 0,0 0-14 16,8 0-23-16,-8-3 2 0,7-2-6 16,2 0 2-16,6 1 3 0,-7-1 8 0,7 2 3 15,1-3 3-15,0 6 2 0,-8-4-40 16,8 4-18-16,-1 0 0 0,1 4 0 0,0-4 0 16,-8 9 0-16,8-4 0 0,-9 9 0 0,8-1 0 15,-6-1 0-15,-2 2 0 0,-7 4 0 16,8-1 0-16,-8 6 0 0,0-2 0 15,0 2 0-15,-8-2 0 0,8 2 0 0,-16 4 0 16,9-1 0-16,-1-5 0 0,-8 2 0 0,-8 3 0 16,10-8 0-16,-3 4 0 0,-6-4 0 15,-1-5 0-15,8 0 0 0,-7-3 0 0,-1-3 0 16,9-2 0-16,-8-5 0 0,7-5 0 0,-8 1 0 16,8-5 0-16,1 1 0 0,-1-10 0 15,0 0 0-15,1 1 0 0,7-5 0 16,8 3 0-16,-8-2 0 0,16 4 0 0,-8-1 0 15,8 0-11-15,7 4-1 0,-7-3 3 16,7 8 1-16,9-3 15 0,-8 6 8 0,8-2 3 16,-8 8-18-16,7 0 0 0,1 5 0 15,-1 4 0-15,1-1 0 0,-1 1 0 0,-8 4 0 16,9 1 0-16,-1-2 0 0,1 2 0 16,0-5 0-16,-1 3 0 0,1-3 0 0,-1 1 0 15,1-6 0-15,-1 1 0 0,1-1 0 0,0-4 0 16,-1 0 0-16,1-4 0 0,-1-5-242 15,1-1-187-15,-1 1-170 0,1-3-215 0,0-6-233 16,-1 1-85-16,-8-6 1 0,9 2 75 0,-8-6 180 16,0 0 251-16</inkml:trace>
  <inkml:trace contextRef="#ctx0" brushRef="#br0" timeOffset="114011.211">39046 4993 293 0,'-7'-4'668'0,"7"-1"182"0,0 2 147 15,0 3 61-15,0-6-150 0,-8 6-161 0,8-4-153 16,-8 0-139-16,8-1-111 0,0 5-71 0,0-4-43 15,-8 4-34-15,8-4-31 0,0 4-24 16,0 0-18-16,8 0-9 0,-8 0-79 16,0 0-35-16,8 4 0 0,0 5 0 0,-8 5 0 15,7 2 0-15,-7 3 0 0,9 2 0 0,-9 5 0 16,0 6 0-16,7-2 0 0,-7 6 0 16,-7-5 0-16,7 4 0 0,0 1 0 0,0-1 0 15,0-4 0-15,7-1 0 0,-7-3 0 16,0-5 0-16,8 0 0 0,-8-9 0 0,8 0 0 15,-8-4 0-15,8 0-306 0,-8-9-315 0,7 0-198 16,2-9-251-16,-9-3-88 0,8-11-6 16,-1 1 62-16,2 0 154 0,6-9 259 15</inkml:trace>
  <inkml:trace contextRef="#ctx0" brushRef="#br0" timeOffset="114251.902">39336 4981 317 0,'9'-14'785'0,"-1"1"176"0,-1-1 122 0,-7 5 86 15,0 1-191-15,0 2-223 0,0 3-216 16,0-1-149-16,0 4-103 0,0 0-68 16,0 0-51-16,0 4-36 0,0-1-29 0,0 7-20 15,0 3-13-15,0 1-17 0,0 3-13 0,9 1-13 16,-2-1-12-16,1 5-8 0,-8-4-6 16,8 5-2-16,7-2-3 0,-6-4-11 0,-2 6-27 15,1-5-38-15,0 4-42 0,7-5-50 16,-6 5-54-16,-2-4-54 0,1 4-80 0,-8-8-112 15,9 3-159-15,-2-3-133 0,-7-5-153 0,0 3-74 16,7-3 34-16,-7 0 110 0,0 0 185 16,0 0 170-16</inkml:trace>
  <inkml:trace contextRef="#ctx0" brushRef="#br0" timeOffset="114496.259">39180 5294 83 0,'-23'-10'638'0,"-1"1"176"15,8 0 131-15,1-4 99 0,-1 5-74 16,0-1-211-16,1 0-184 0,6 0-129 0,2 0-89 16,7 1-58-16,-8-1-39 0,8 0-23 15,8 4-18-15,-1 1-21 0,2 0-22 0,-2-1-21 16,9 5-139-16,8 0-16 0,0 0 0 16,-1 5 0-16,1-1 0 0,7 0 0 0,0 1 0 15,1-1 0-15,-1 1 0 0,-7-1 0 16,7 1-241-16,-8-1-176 0,1-4-148 0,-8 0-181 15,7 0-174-15,1 0-143 0,0-4-26 0,-10 4 55 16,10-5 135-16,-8 1 207 0,8-1 227 0</inkml:trace>
  <inkml:trace contextRef="#ctx0" brushRef="#br0" timeOffset="114810.409">39777 5060 267 0,'7'-14'566'0,"1"0"127"0,-8 7 128 0,8-7 65 16,-8 5-83-16,8-4-108 0,-8 5-97 0,0-2-84 15,0-3-87-15,0 4-95 0,0 5-60 16,0-5-39-16,0 0-23 0,-8 5-24 0,8-2-23 16,0 3-24-16,-8-1-20 0,0 4-13 0,1 0-6 15,7 0-39-15,-16 4-61 0,8-1 0 0,0 7 0 16,0 3 0-16,-8 1 0 0,9-1 0 16,-1 4 0-16,-1 1 0 0,2-1 0 0,0 5 0 15,7-3 0-15,-9 2 0 0,9 2 0 0,0-2 0 16,0 2 0-16,9-1 0 0,-9-5 0 15,7 5 0-15,0 0 0 0,2-4 0 0,6-1 0 16,-6 1 0-16,6-4 0 0,1-2 0 0,0-2 0 16,7-1 0-16,-8 0 0 0,9-9 0 15,-1 4 0-15,1-8 0 0,-1-1 0 0,10 1-122 16,-11-5-554-16,10-1-271 0,-8-2-209 0,7-2-61 16,0 1 17-16,-8-5 82 0,10 1 182 0,-10-6 332 15</inkml:trace>
  <inkml:trace contextRef="#ctx0" brushRef="#br0" timeOffset="122040.474">31358 7305 463 0,'-15'6'860'0,"6"1"146"16,-6 3 104-16,-1-6 96 0,9 1-219 15,-9 4-249-15,8-5-169 0,0-4-92 0,0 5-63 16,8-5-64-16,0 0-339 0,8-5-11 16,0-4 0-16,7-4 0 0,1-4 0 0,8-6 0 15,7-4 0-15,1-4 0 0,-1-8 0 16,0 0 0-16,0-5 0 0,1-1 0 16,-8-4 0-16,-1 1 0 0,1 4 0 0,-9 0 0 15,-6 0 0-15,-2 9 0 0,-14-6-121 16,-2 11-57-16,-6-1 37 0,-9 5 35 0,1 2 36 15,-9 3 34-15,-7-1 36 0,-1 9 40 16,9-1 33-16,0 1 27 0,-1 13 21 16,1 0 26-16,8 9 19 0,-1 9-161 0,8 8-5 15,1 4 0-15,6 11 0 0,2 7 0 16,7 5 0-16,0 4 0 0,7 6 0 0,2 3 0 16,-1 0 0-16,8 1 0 0,-9-6 0 15,9 0 0-15,-1 2 0 0,1-10 0 0,0-5 0 16,-1-4 0-16,1-9 0 0,0-3 0 0,-1-11 0 15,1 2 0-15,1-11 0 0,-3 2 0 16,-6-9 0-16,8-10 0 0,-8-4 0 0,0-5 0 16,0-2 0-16,-1-6 0 0,2-5 0 15,-9 1 0-15,0-1 0 0,7 0 0 0,1 1 0 16,-8 0 0-16,8 3 0 0,0 6 0 16,8-1 0-16,-9 9 0 0,1 1 0 15,8 2 0-15,0 6 0 0,-9 6 0 0,10 2 0 16,-3 6 0-16,-5-1 0 0,6 4 0 0,1 1 0 15,0-5 0-15,8 5 0 0,-9 0 0 16,1-1 0-16,7-4 0 0,-8-4 0 0,9 0 0 16,-8 0 0-16,8-9 0 0,-1 0 0 15,1 0 0-15,-1-9 0 0,-7 0 0 16,8 0 0-16,-9-8 0 0,-7 4 0 16,7-5 0-16,-6 0 0 0,-9 1 0 0,0-1 0 15,0 1 0-15,0-1 0 0,-9-1 0 0,-6 6 0 16,-1 0 0-16,0 0 0 0,-7 0 0 15,-1 4 0-15,1 0 0 0,-1 5 0 16,0-1 0-16,1 5 0 0,8 5 0 0,-1 4 0 16,1-1 0-16,6 5 0 0,2 5 0 15,-1 1 0-15,8 2 0 0,0 2 0 0,8-2 0 16,-1 2 0-16,2-6 0 0,6 5 0 16,1-9 0-16,-1 0 0 0,8-4 0 15,1 0 0-15,8-4 0 0,-8-10 0 0,-1 5 0 16,1-9 0-16,-1-4 0 0,1 0 0 15,-9 0 0-15,1-5 0 0,-8 1 0 0,8-1 0 16,-9-1 0-16,2 3 0 0,-9-3 0 16,0 3 0-16,0-3 0 0,-9 1 0 0,2 5 0 15,-1 0 0-15,0 4 0 16,0 1 0-16,1 3 0 0,-2 5 0 0,9 0 0 16,-7 5 0-16,-1-1 0 0,8 5 0 15,0 4 0-15,0 0 0 0,0 0 0 0,0 5 0 16,8-1 0-16,-1 2 0 0,2-1 0 15,6-5 0-15,1 4 0 0,0-8 0 0,7 4 0 16,-8-8 0-16,9-1 0 0,-1 0 0 16,1-8 0-16,-8 0 0 0,8-5 0 0,-1 0 0 15,-8-4-46-15,1-6-237 0,0 3 29 16,-1-6 41-16,-6 3 56 0,-2-3 58 16,1 0 49-16,-8 5 50 0,0 4 48 0,-8-5 45 15,8 8 41-15,-7 3 27 0,-2 2 13 16,2 5-1-16,-1 5-11 0,0-1-20 0,8 9-127 15,-8 5-15-15,8 4 0 0,0-1 0 16,0 2 0-16,8-2 0 0,0 2 0 0,7-5 0 16,1-1 0-16,0 1 0 0,8-9 0 15,-9-5 0-15,8-4 0 0,1 0 0 16,0-8 0-16,-1-6-39 0,1-3-69 0,-8-5-1 16,-1 0 1-16,1-1 5 0,0-4 10 15,-9 6 6-15,1-1 10 0,-8 4 9 0,0-4 11 16,0 4 12-16,0 4 11 0,-8-3 10 0,1 3 9 15,-2 7 7-15,2-2 7 0,-1 0 3 16,8-1-2-16,-8 6-1 0,8 4 2 16,0 4 10-16,0 1 14 0,8 9 22 0,-8-2 23 15,8 2 29-15,-1 7 28 0,2 2 27 16,6 4 19-16,-6 3 15 0,-2 1-108 0,9 4-80 16,-8 1 0-16,-1 4 0 0,2-1 0 15,-9 5 0-15,0 0 0 0,0 0 0 16,0 0 0-16,-9 0 0 0,2 1 0 0,-1-1 0 15,-8-4 0-15,0 0 0 0,-8-1 0 16,-7-8 0-16,0 0 0 0,-1-5 0 0,1 1-242 16,-7-10-226-16,-2 1-162 0,0-4-231 15,2-9-208-15,-9-5-66 0,7-5 12 16,0-4 80-16,2-5 188 0,7-3 277 0</inkml:trace>
  <inkml:trace contextRef="#ctx0" brushRef="#br0" timeOffset="122494.915">33367 7244 105 0,'-16'17'979'0,"0"2"260"0,1-2 182 15,-1-9 183-15,8 2 181 0,-8-1-727 0,9-5-1058 16,-9 0 0-16,8-4 0 0,8 0 0 0,-8 0 0 16,8-4 0-16,0 0 0 0,0-2 0 15,0 3 0-15,8-7 0 0,-8 7 0 16,8-6 0-16,-1-1 0 0,-7 1 0 0,9 5-1106 15,-9-5-328-15,7 1 13 0,-7-6 95 16,8 1 142-16,0 0 242 0,0-5 358 0</inkml:trace>
  <inkml:trace contextRef="#ctx0" brushRef="#br0" timeOffset="122661.469">33320 7059 244 0,'-9'-10'866'0,"2"2"197"0,-1 0 141 16,-8-1 126-16,9 4-65 0,-2-4-334 15,2 5-288-15,-1-5-181 0,8 4-279 16,-8 2-183-16,8-3 0 0,0 2 0 0,0 0-202 15,8 4-352-15,-8 0-350 0,0 4-254 16,8-4-80-16,-1 0 17 0,2 0 81 0,6 0 196 16,-7 0 336-16</inkml:trace>
  <inkml:trace contextRef="#ctx0" brushRef="#br0" timeOffset="124805.104">34002 6890 193 0,'0'-3'302'0,"0"3"23"16,0-6-30-16,-7 3-81 0,7-1-66 16,0 4-51-16,0-5-35 0,0 1-19 0,7-1-8 15,-7 0 6-15,0 1 13 0,0-1 24 16,0 2 31-16,0-3 36 0,0 3 35 0,0 3 32 15,8-4 31-15,-8-2 36 0,0 2 39 16,0 0 44-16,0 4 42 0,0 0 15 16,0-5-10-16,0 5-31 0,-8 0-50 0,8 0-65 15,0 0-72-15,0 0-51 0,0 0-36 16,0 0-25-16,0 5-14 0,0-5-3 16,0 4 5-16,0 0 11 0,8 6 22 0,-8 2 22 15,0 2 18-15,0 7 14 0,0 7 7 16,8 2 0-16,-8 6-9 0,-8-1-11 0,8 4-12 15,0 6-20-15,-8-5-22 0,8-1-74 16,0-3-13-16,0-1 0 0,0 1 0 0,0-5 0 16,0-5 0-16,0-4 0 0,0-5 0 15,0 1 0-15,0-9 0 0,0 0 0 0,8-9 0 16,-8 0 0-16,8-9 0 0,-8-4 0 16,0-9 0-16,8-5 0 0,-1 1 0 15,-7-9-60-15,9-1 4 0,-9 1 10 0,0-5 6 16,0-5 7-16,0 5 9 0,0 1 8 15,0 0 8-15,-9-1 5 0,9 9 2 0,0 0 0 16,0 8 0-16,0 2-1 0,0 7 1 16,0 2 5-16,0 2 11 0,0 6 12 15,9 4 16-15,-2 4 18 0,1 6 11 16,0-1-2-16,7 3-70 0,1 7 0 0,0-6 0 16,-1 4 0-16,1 1 0 0,8-1 0 15,-9-3 0-15,1-1 0 0,8 0 0 0,-1-3 0 16,-7-7 0-16,8-3 0 0,-9 0 0 15,1 0 0-15,0-9 0 0,-1 5 0 0,-6-9 0 16,5 0 0-16,-5-1-46 0,-9 0-7 16,8 2 11-16,-8-6 11 0,7 4 10 0,-7-2 9 15,0 2 6-15,-7-3 4 0,7 3 2 16,0 1 2-16,-8-1 3 0,8 6 3 16,-9-1 2-16,9 0 1 0,0 9 8 0,0 0 11 15,0 5 18-15,0 3 16 0,0 11-48 16,9-2-16-16,-9 4 0 0,8 11 0 0,-1-1 0 15,-7 0 0-15,9 8 0 0,-2 1 0 16,9-1 0-16,-8 1 0 0,-1-5 0 0,2 0 0 16,6 1 0-16,-7-9 0 0,0-1 0 15,7-4-441-15,-15-9-349 0,16 1-316 16,-9-14-122-16,2 0-6 0,-2-14 65 0,1 1 143 16,1-9 249-16,-2 0 361 0</inkml:trace>
  <inkml:trace contextRef="#ctx0" brushRef="#br0" timeOffset="125368.734">34630 6802 641 0,'-8'-3'875'0,"8"-3"142"15,-8 2 92-15,8 0-17 0,-8-1-227 16,8 1-255-16,0 0-183 0,0-1-110 0,0 5-67 16,0-4-44-16,0 4-22 0,0 0-7 15,8 4-4-15,-8 1 5 0,0 3-108 16,8 11-70-16,0-2 0 0,-8 4 0 0,7 7 0 15,-7 2 0-15,0 6 0 0,9 3 0 16,-9-3 0-16,0 3 0 0,0 0 0 0,7-2 0 16,-7-2 0-16,0-4 0 0,8-5 0 15,-8-9 0-15,8 1 0 0,-8-5 0 16,8-4 0-16,-8-5 0 0,0-8 0 0,0 1 0 16,0-11 0-16,0-4 0 0,0-4 0 15,-8 0 0-15,8-4 0 0,-8-5 0 16,8 0 0-16,-8-4 0 0,1-6 0 0,7 6 0 15,-9-4 0-15,2 4 0 0,7-2 0 16,-8 2 0-16,8 5 0 0,0 7 0 0,0 2 0 16,8 3 0-16,-8 9 0 0,0 0 0 15,7 5 0-15,2 4 0 0,-2 9 0 0,1 4 0 16,8 5 0-16,0 9 0 0,-1 4 0 16,1-1 0-16,0 10 0 0,8-1 0 15,-1 5 0-15,1 0 0 0,-1 0 0 0,0-3 0 16,9-1 0-16,-9-5 0 0,1 0 0 0,0-9 0 15,7-4 0-15,-8-4 0 0,1-4 0 0,-8-5 0 16,7-9 0-16,-8-6 0 0,1-6 0 16,-8-7 0-16,1-2 0 0,-2-10 0 15,-7 0 0-15,0-4 0 0,0-6 0 0,-7-3 0 16,-2 0 0-16,1-4 0 0,1 4 0 16,-9-1 0-16,8 10 0 0,0 0 0 15,0 8 0-15,1 6 0 0,7 3 0 0,-9 9 0 16,2 0 0-16,7 14-665 0,0-1-403 15,0 9-174-15,0-4-27 0,7 4 50 0,2 0 107 16,6 1 218-16,1-5 337 0</inkml:trace>
  <inkml:trace contextRef="#ctx0" brushRef="#br0" timeOffset="125792.761">35979 7143 165 0,'-16'4'657'16,"1"-4"202"-16,6 0 145 0,-6 0 106 15,-1 0-116-15,0 0-152 0,9 0-159 0,-1 0-151 16,0-4-96-16,8 4-63 0,0-5-40 16,8 1-130-16,0-1-203 0,-1-3 0 15,17 2 0-15,-8 3 0 0,7-1 0 0,1 4 0 16,7 0 0-16,1 4 0 0,-1-1 0 15,0-3 0-15,2 6 0 0,-2-6 0 0,0 3 0 16,-8 2 0-16,1 0 0 0,-1 4-290 0,-7 0-419 16,-1 4-155-16,-6 0-137 0,-9 0-109 15,-9 5-9-15,2-1 71 0,-9 5 156 16,1 0 221-16,-9 1 223 0</inkml:trace>
  <inkml:trace contextRef="#ctx0" brushRef="#br0" timeOffset="125961.311">36184 7332 59 0,'-33'18'385'0,"2"-9"198"0,0 0 207 15,8-1 173-15,-9-3 11 0,8-5-67 0,9 4-101 16,-1-8-97-16,0 4-134 0,8-5-114 15,1-3-76-15,7 3-47 0,0-3-82 0,7-1-256 16,1 0 0-16,1 0 0 0,-2-4 0 16,9 9 0-16,8-5 0 0,-1 9 0 0,1-5 0 15,7 5 0-15,0-4 0 0,1-1 0 0,-1 5-82 16,0 0-635-16,-7 0-261 0,7-5-218 16,1 5-47-16,-1-3 38 0,0-7 107 0,9 1 220 15,-9 1 286-15</inkml:trace>
  <inkml:trace contextRef="#ctx0" brushRef="#br0" timeOffset="126311.341">36788 6811 221 0,'-16'5'975'0,"-8"3"205"0,8-2 126 0,1-2 114 16,-1-4 27-16,8 3-468 0,0-3-316 15,0 0-663-15,1 0 0 0,7-3 0 16,7-1 0-16,1-2 0 0,0-2 0 0,7-6 0 15,1-3 0-15,1-1 0 0,-3 1 0 0,3-1 0 16,-1-4 0-16,-1 0 0 0,-7 0 0 16,7-1 0-16,-6 6 0 0,-9-5 0 0,0 0 0 15,0 4-105-15,-9 1 26 0,2 4 28 0,-1-5 26 16,-8 4 27-16,9 2 24 0,-9 3 22 16,8 4 18-16,-8 1 19 0,9-1-52 15,-2 10-33-15,-6-1 0 0,15 5 0 0,-9 4 0 16,2 5 0-16,7 0 0 0,0 8 0 0,0 1 0 15,0-2 0-15,7 10 0 0,2 2 0 16,-9 2 0-16,15 1 0 0,1-1 0 0,-9 2 0 16,10-3 0-16,-1 3 0 0,7-6 0 15,-8-3 0-15,1-2 0 0,0 0 0 16,-8-2-579-16,8-2-299 0,-9-8-238 0,1 4-90 16,-8-6 4-16,7-2 72 0,-7 4 157 0,0-9 256 15</inkml:trace>
  <inkml:trace contextRef="#ctx0" brushRef="#br0" timeOffset="126566.142">36567 7230 511 0,'-31'5'937'15,"0"-1"153"-15,7 1 92 0,8-1 84 0,-7 1-222 16,15-5-330-16,1 4-219 0,-2-4-114 16,9 4-43-16,9-4-105 0,-2 0-233 0,9 0 0 15,8 0 0-15,-9-4 0 0,17 4 0 16,-10-9 0-16,18 0 0 0,0 0 0 0,-2-4 0 15,2 0 0-15,0 0 0 0,-2 4 0 0,2-4 0 16,-1 3 0-16,-8 7 0 0,8-6 0 16,-7 9 0-16,-1 0 0 0,0 0 0 15,-7 0 0-15,-1 5 0 0,1-1 0 0,-1-4 0 16,-6 3-418-16,-1 7-491 0,-9-6-181 0,1 1-107 16,0 4-2-16,0-5 72 0,-8 5 144 15,0 0 240-15,0-1 278 0</inkml:trace>
  <inkml:trace contextRef="#ctx0" brushRef="#br0" timeOffset="127055.35">36826 7469 214 0,'-23'18'812'0,"-1"-4"182"16,9-1 122-16,-8-1 100 0,6-2-84 15,10-1-259-15,-9-5-251 0,8-1-144 0,0 3-98 16,8-6-79-16,0 0-248 0,0-6-53 15,8-1 0-15,0-2 0 0,8-5 0 0,-9-3 0 16,17-1 0-16,-8 0 0 0,8 5 0 0,-1-5 0 16,1 5 0-16,-1 4 0 0,1 5 0 15,-9-1 0-15,8 5 0 0,-6 0 0 16,6 9 0-16,-8 0 0 0,1 9 0 0,-8 0 0 16,0 3 0-16,0 5 0 0,-1 2 0 15,-7 7 0-15,0-4 0 0,-7 4 0 0,-1 0 0 16,0 4 0-16,-7-4 0 0,-1 2 0 0,-1-6 0 15,-6 4 0-15,-1-4 0 0,2-5 0 16,-2 1 0-16,-8-6 0 0,1-2 0 0,8-6 0 16,-8-5 0-16,7-4 0 0,-8-4 0 0,1-4 0 15,7-10 0-15,1 2 0 0,-1-6 0 16,8-4 0-16,1-5 0 0,-1 6 0 16,8-2 0-16,1 1 0 0,7 5 0 0,7-5 0 15,1 9 0-15,-1-5 0 0,10 8 0 0,-1-3 0 16,-1 10 0-16,1-6 0 0,7 9 0 15,1 0 0-15,-1 0 0 0,1 4 0 0,7 1 0 16,-8 2 0-16,10 2 0 0,-2-4 0 16,-8 4 0-16,8-9 0 0,0 5 0 15,2-5 0-15,-2-5-10 0,-8 1-612 0,8-6-224 16,-7-3-275-16,-1-4-89 0,-7-1 9 16,8-4 69-16,0-4 149 0,-1-5 264 0</inkml:trace>
  <inkml:trace contextRef="#ctx0" brushRef="#br0" timeOffset="127855.863">37557 6758 171 0,'0'0'781'0,"0"0"180"0,-9-4 112 15,9 4 81-15,0 0-95 0,-7 4-256 16,7-4-255-16,0 5-135 0,0-1-68 0,0 5-41 15,0 4-37-15,7 5-31 0,-7 9-160 0,9-1-76 16,-2 4 0-16,1 2 0 0,-1-1 0 16,-7 5 0-16,9-1 0 0,-2 0 0 0,1 0 0 15,0-5 0-15,0 2 0 0,-8-6 0 0,7-4 0 16,-7 0 0-16,9-4 0 0,-9-5 0 16,7 0 0-16,-7-9 0 0,0 2 0 0,0-6 0 15,-7-6 0-15,7-1 0 0,-9-7 0 16,2 0-36-16,-1-8 18 0,0 0 8 0,0 0 4 15,1-4 5-15,-2-6 2 0,2 1 1 16,-1 1-1-16,1 0 1 0,-2-2 2 0,9 2 2 16,0-1 8-16,9 4 11 0,-2 1-9 15,1 3-16-15,8 2 0 0,-1 3 0 0,1 1 0 16,0 3 0-16,7 1 0 0,1 4 0 16,-9 4 0-16,1 5 0 0,8 0 0 0,-8 5 0 15,-9 4 0-15,1-1 0 0,0 5 0 16,-8 5 0-16,0 1 0 0,-8 2 0 0,-7 6 0 15,-1-5 0-15,-1 3 0 0,3-2 0 0,-3-1 0 16,1 0 0-16,1-4 0 0,-1-4 0 16,9-2 0-16,-2-3 0 0,9-5-191 0,0 1-9 15,9-5 30-15,-2 0 40 0,1-5 47 16,15 1 36-16,-7-5 24 0,8 6 12 0,0-6 11 16,7 4 14-16,-8 0 16 0,9 5 20 15,-8-4 17-15,7 8 21 0,-8 1 16 0,1 3 9 16,0 1 5-16,-10 9 0 0,3-1-6 0,-1 6-71 15,-9-2-41-15,-7 7 0 0,0-2 0 16,0 5 0-16,-7-5 0 0,-2 5 0 0,-6-5 0 16,-1 6 0-16,-8-6 0 0,8-4 0 15,-15 0 0-15,8 0 0 0,-8-9 0 0,7 1 0 16,-7-10 0-16,8 1 0 0,-10-5 0 16,10-5 0-16,-8-4 0 0,7-4-132 0,8 0-121 15,1-5-57-15,7 1-70 0,0-5-133 16,8 4-194-16,0-5-220 0,16 1-114 0,-1 0-22 15,9 0 50-15,-1 5 141 0,10-1 228 0</inkml:trace>
  <inkml:trace contextRef="#ctx0" brushRef="#br0" timeOffset="128179.187">38357 7006 732 0,'15'-5'963'0,"-7"-4"146"0,0 6 106 0,-1-7 31 16,-7 1-241-16,0 1-281 0,0-6-174 0,-7 5-114 15,7-5-225-15,-8 7-211 0,0-7 0 16,0 10 0-16,-8-6 0 0,1 7 0 0,-1 3 0 16,0 0 0-16,1 3 0 0,-9 7 0 15,8-1 0-15,-7 7 0 0,-1 7 0 0,9-1 0 16,-1 0 0-16,0 10 0 0,1-7 0 0,6 6 0 16,2 1 0-16,7-1 0 0,0 4 0 15,7-4 0-15,2-5 0 0,6 6 0 0,1-6 0 16,0-1 0-16,8-2 0 0,-1-5 0 0,8-1 0 15,0-8 0-15,9 0 0 0,-9-4 0 0,9-5 0 16,-9-5 0-16,8 1 0 0,-8-5 0 16,0 0 0-16,2-4 0 0,-11 0 0 0,2-1 0 15,-8-3 0-15,0 4-613 0,-1-6-660 0,-7 6-70 16,0 0 36-16,-8 0 69 0,0-1 139 16,-8 6 265-16,0-5 388 0</inkml:trace>
  <inkml:trace contextRef="#ctx0" brushRef="#br0" timeOffset="-196030.87">3374 13043 242 0,'0'0'433'0,"-9"-4"82"15,9 4 75-15,0 0-32 0,0-5-40 0,-8 5-21 16,8 0-1-16,0-4-15 0,0 4-31 16,0 0-42-16,0 0-52 0,0 0-56 15,-7 0-61-15,7 0-42 0,0 0-27 0,0 0-11 16,0 0-10-16,0 0-6 0,0 0-7 0,0-5-9 15,7 5-14-15,-7-4-12 0,0-5-15 16,8 5-7-16,1-5-13 0,-2 5-11 0,0-1-11 16,2-3-10-16,-1 3-6 0,-1 1-13 0,0 4-12 15,2-5-8-15,6 10-17 0,-6-1-21 16,-2 5-31-16,1 4-36 0,0 0-38 0,-8 9-41 16,8-3-57-16,-8 2-99 0,7 2-153 15,-7-2-180-15,0-4-206 0,0 2-111 0,0-2-18 16,0-3 76-16,0-1 158 0,0-5 204 15</inkml:trace>
  <inkml:trace contextRef="#ctx0" brushRef="#br0" timeOffset="-195365.351">3561 13331 302 0,'0'4'495'0,"0"-1"102"15,-8-3 95-15,8 6-31 0,0-6-52 0,0 0-49 16,0 3-48-16,0-3-61 0,-7 5-70 15,7-5-74-15,0 0-75 0,0 0-71 0,0 0-55 16,0 0-35-16,0 0-19 0,7 0-13 16,-7 4-5-16,0-4-5 0,8 0-2 0,-8 0-4 15,0 0-4-15,9 0-4 0,-9 0-3 0,7 0-3 16,-7 0-1-16,0-4-2 0,7 4-2 16,-7-5-1-16,0 2-3 0,9-3-2 0,-9 3-5 15,0-1-2-15,0-1-3 0,0 0-2 16,0 1 0-16,-9-1 2 0,9 1 3 0,0-1 3 15,-7 2 2-15,0 3 1 0,7-6 2 16,-9 6 0-16,1 0 0 0,8 0 0 0,-7 0 2 16,-2 0 0-16,9 0 1 0,0 6 1 0,-7-6 0 15,7 3 5-15,0 2 0 0,0-1 4 16,-8 1 2-16,8-1 0 0,0 1 0 16,8-5-4-16,-8 5-1 0,0-5-2 0,0 0-4 15,0 4-1-15,7-4-2 0,-7 0-10 16,0 0-17-16,9-4-26 0,-9 4-47 0,7 0-81 15,-7 0-128-15,0 0-163 0,8 4-206 0,-8-1-183 16,0 3-63-16,9 2 21 0,-2 6 99 16,-7-5 154-16,7 4 215 0</inkml:trace>
  <inkml:trace contextRef="#ctx0" brushRef="#br0" timeOffset="-179823.67">7280 16777 160 0,'-8'0'521'0,"8"4"118"16,0-4 105-16,0 0 59 0,-8 0-83 15,8 0-100-15,0 0-100 0,0 0-90 0,-7 0-87 16,7 0-86-16,0 0-84 0,0-4-60 16,-9 0-41-16,9-1-24 0,0 1-17 0,0-5-10 15,9 5-4-15,-9-5-1 0,0 4 5 16,7-3 3-16,-7 2 8 0,8 3 9 16,-8-1 9-16,8-1 9 0,0 0 8 0,-1 5 8 15,-7 0 5-15,9 0 2 0,-2 0-5 16,1 5-6-16,1 0-11 0,-2 2-12 15,0 3-12-15,2-1-12 0,-1 4-9 0,-1 0-17 16,2 0-22-16,-2 1-31 0,-7 3-40 16,8-4-54-16,0 5-96 0,-8-5-139 0,0 0-181 15,0-4-208-15,8 4-164 0,-8-4-57 16,0 1 39-16,7-6 118 0,2 5 183 0,-9-6 228 16</inkml:trace>
  <inkml:trace contextRef="#ctx0" brushRef="#br0" timeOffset="-179256.466">7507 17072 280 0,'0'6'485'0,"0"-3"89"15,-7-3 80-15,7 5-46 0,0-1-64 0,0 0-60 16,0-4-44-16,0 5-36 0,0-5-40 16,0 5-47-16,0-1-53 0,0-4-54 0,0 0-54 15,0 5-44-15,0-5-31 0,7 0-18 16,-7 0-10-16,0 3-7 0,8-3-5 16,-8 0-6-16,8 0-3 0,-8 0-4 0,0 0-5 15,8 0-5-15,-8-3-3 0,0 3-5 16,0-5-8-16,7 1-9 0,-7-1-9 15,0 0-9-15,0 1-7 0,0 0-5 0,0-1 1 16,-7 2 4-16,7-3 6 0,-8 3 7 16,0-2 9-16,0 5 6 0,8-5 10 0,-7 5 9 15,-1 0 11-15,8 0 6 0,-8 5 2 16,0 0 1-16,8-2-3 0,-7-3-9 16,7 9-7-16,0-4-7 0,-9-1-6 0,9 0-9 15,9 1-17-15,-9-5-34 0,0 5-73 16,0-1-121-16,0 1-167 0,0-5-204 0,0 0-222 15,0 0-90-15,7 0 5 0,-7 0 88 16,8 0 149-16,-8 0 199 0</inkml:trace>
  <inkml:trace contextRef="#ctx0" brushRef="#br0" timeOffset="-172343.674">13752 5876 109 0,'-7'-5'561'0,"7"5"172"0,-8 0 171 16,8 0 104-16,-8 0-100 0,0 0-130 15,1 0-130-15,-2 0-128 0,2 0-133 0,-1 0-74 16,8 0-47-16,-9-4-31 0,2 4-26 16,7-4-25-16,0 4-20 0,0-5-17 15,0 1-30-15,0-5-117 0,0 4 0 0,7-3 0 16,2-1 0-16,-1 5 0 0,-1-1 0 16,9-4 0-16,0 9 0 0,-1-4 0 0,1 4 0 15,8 0 0-15,-8 0 0 0,8 0 0 16,-1 0 0-16,8 4 0 0,-7-4 0 0,-1 0 0 15,8 0 0-15,-7 0-293 0,-1 0-96 16,1 0-74-16,-1 0-114 0,1 5-135 16,-8-5-127-16,-1 4-122 0,1-4-48 0,-8 5 54 15,0 3 136-15,-8-3 185 0,0 3 184 16</inkml:trace>
  <inkml:trace contextRef="#ctx0" brushRef="#br0" timeOffset="-172088.362">13808 5986 371 0,'-16'9'663'0,"-8"0"171"0,8 3 137 16,1-3 20-16,-1 1-147 0,0-1-145 15,9 0-132-15,-10-5-128 0,10 0-97 16,0 1-56-16,-1-1-34 0,8-4-26 0,-9 4-16 16,9-4-10-16,0 0-2 0,9 0-100 15,-9-4-98-15,8 4 0 0,6-4 0 0,3 4 0 16,-10-5 0-16,17 1 0 0,-1 0 0 15,1-1 0-15,-1 1 0 0,10-1 0 16,-2 1 0-16,0-1 0 0,1 0 0 0,-1 2 0 16,0 3-681-16,0 0-339 0,-8 0-199 15,10 3-47-15,-10 2 37 0,-8 0 96 16,1-1 219-16,0 1 352 0</inkml:trace>
  <inkml:trace contextRef="#ctx0" brushRef="#br0" timeOffset="94036.29">15526 11089 51 0,'-8'7'646'0,"0"-7"215"0,0 5 138 0,1-1 92 15,-2 1-57-15,2 0-187 0,-1-5-197 16,-1 4-160-16,2-4-90 0,0 5-51 0,7-5-43 15,0-5-47-15,0 5-51 0,0-4-208 16,7-1 0-16,0-9 0 0,10 7 0 0,6-12 0 16,1 1 0-16,7 1 0 0,1-5 0 15,6 0 0-15,10-4 0 0,-1-1 0 16,7-4 0-16,2 0 0 0,6 1 0 0,1-2 0 16,8-3 0-16,-9 4 0 0,9-4 0 15,-1 4 0-15,1 1 0 0,-8 2 0 0,8 2 0 16,-9 5 0-16,1-2 0 0,-8 5-122 15,-8 1-216-15,-7 4-19 0,-9 4-24 0,0 0-45 16,-8 4-76-16,-7-3-76 0,-8 8-64 16,-8-6-55-16,-8 6-60 0,1 0-44 15,-9 0 56-15,0 0 93 0,1 0 103 0,-9 0 105 16</inkml:trace>
  <inkml:trace contextRef="#ctx0" brushRef="#br0" timeOffset="94287.854">16475 10404 497 0,'-24'-5'824'0,"9"5"165"15,-8-4 121-15,6 4 37 0,-6 0-143 16,8 0-178-16,-1-5-164 0,0 5-104 0,8-4-71 16,1 4-400-16,-2-5-87 0,9 1 0 15,0-5 0-15,9 1 0 0,-2-1 0 16,9-4 0-16,8-5 0 0,0 5 0 0,7 0 0 16,0-1 0-16,0 6 0 0,8-1 0 15,-8 5 0-15,9 4 0 0,-9 9 0 0,1-2 0 16,-8 16 0-16,-1-1 0 0,-8 9 0 15,1 4 0-15,-8 4 0 0,-8 11 0 16,0-2 0-16,-15 9 0 0,6 5-135 0,-14-1-677 16,-1 6-225-16,0-5-159 0,1-9-17 15,8 0 48-15,-9-13 108 0,8-1 202 0,0-12 298 16</inkml:trace>
  <inkml:trace contextRef="#ctx0" brushRef="#br0" timeOffset="94900.814">17871 10016 573 0,'-7'-5'850'16,"7"1"160"-16,-8 4 115 0,0-5 4 15,0 0-166-15,8 2-188 0,-16-1-171 16,9-5-106-16,-1-5-72 0,-8 5-188 15,0-3-238-15,-7-2 0 0,0-4 0 0,-1 5 0 16,-8 0 0-16,1 4 0 0,8 0 0 16,-17 9 0-16,9 0 0 0,7 9 0 0,-7 4 0 15,8 4 0-15,-1 6 0 0,8 3 0 16,1 6 0-16,6-6 0 0,9 4 0 0,9 2 0 16,6-2 0-16,9 2 0 0,7-2 0 0,8 1 0 15,1-4 0-15,7-5 0 0,0 0 0 16,8 0 0-16,-8-4 0 0,8-1 0 15,-16 0 0-15,0 1 0 0,0 4 0 0,-15-4 0 16,-1-1 0-16,-6 6 0 0,-3-1 0 16,-5 0 0-16,-9 4 0 0,-9 1 0 0,2-1 0 15,-9 1 0-15,-8-6 0 0,1 6 0 16,-16-4 0-16,7-6 0 0,-15 1 0 0,9-1 0 16,-10-8 0-16,9 0 0 15,-8-4 0-15,16-1 0 0,0-4 0 0,-2 0 0 16,10-4 0-16,8-1 0 0,-1 1 0 15,16-1 0-15,0-4 0 0,0 5-348 0,7-9-280 16,9 4-147-16,8 0-183 0,-1-5-126 16,1 2-23-16,7-2 38 0,1 1 121 0,7-1 209 15,0 1 268-15</inkml:trace>
  <inkml:trace contextRef="#ctx0" brushRef="#br0" timeOffset="96166.45">18311 10519 590 0,'-8'0'825'16,"8"-5"161"-16,-8 5 106 0,8 5-40 0,-7-5-179 15,7 4-205-15,-9-4-199 0,9 9-132 16,-7-5-83-16,7 5-54 0,0 4-39 0,0 0-27 16,0 5-17-16,0 0-12 0,7 4-8 15,-7 5-8-15,9-1-5 0,-9 5-26 16,0 0-58-16,7 4 0 0,-7-3 0 0,8 3 0 15,-8-5 0-15,8-4 0 0,-8-3 0 16,0-1 0-16,8-4 0 0,-8-5 0 16,0 0 0-16,0-9 0 0,0 1 0 0,0-5 0 15,0-5 0-15,0 1 0 0,-8-9 0 16,0-5 0-16,0-4 0 0,8-4 0 0,-7-1 0 16,-9-9 0-16,8 1 0 0,0 0 0 15,0-4-52-15,1-1 2 0,7-4 8 0,-9 9 10 16,9-6 8-16,0 6 9 0,9 4 4 15,-9 5 6-15,7 0 3 0,1 3 5 16,0 5 8-16,0 6 11 0,-1 2 12 0,9 1 18 16,-8 9 18-16,8 0-29 0,7 5-41 15,-6 4 0-15,-3-1 0 0,3 11 0 16,6-2 0-16,-7 4 0 0,-1 3 0 0,-7 6 0 16,8 1 0-16,-9 4 0 0,2 0 0 15,-2 0 0-15,-7 2 0 0,0-2 0 16,0 0 0-16,-7 0 0 0,-2 0 0 0,2-9 0 15,-9 5 0-15,8-8 0 0,-7-1 0 16,-1-4 0-16,-7-5-239 0,6 0-119 0,3-4-69 16,-3-5-118-16,1 1-162 0,9-5-204 15,-9-5-121-15,16 1-26 0,0-5 53 0,0-4 140 16,8-5 206-16</inkml:trace>
  <inkml:trace contextRef="#ctx0" brushRef="#br0" timeOffset="96610.753">18672 10497 132 0,'0'0'819'0,"0"-4"213"15,-8 4 157-15,0 0 126 0,8 0-25 16,0 0-303-16,-7 4-283 0,7-4-168 0,-9 9-349 16,9-1-187-16,0 1 0 0,9 4 0 15,-9 9 0-15,0 0 0 0,7 0 0 16,1 9 0-16,-8 1 0 0,8-1 0 15,0 8 0-15,-1-4 0 0,2 6 0 0,-2-6 0 16,1-5 0-16,0 6 0 0,-8-10 0 16,8 1 0-16,-1-10 0 0,-7 1 0 0,9-10 0 15,-9 1 0-15,0-4 0 0,0-10 0 16,0 1 0-16,0-14 0 0,-9 1 0 0,2-10 0 16,7 1 0-16,-16-9 0 0,8-6 0 15,1 3 0-15,-2-3 0 0,-6-3 0 16,7 5 0-16,0-1 0 0,8 0 0 0,-7 4 0 15,7 6 0-15,0 3 0 0,0 1 0 0,7 4 0 16,-7 4 0-16,8 1 0 0,8 4 0 16,-9-1 0-16,9 5 0 0,-8 0 0 0,8 0 0 15,0 6 0-15,8-3 0 0,-10 6 0 16,3 0 0-16,6 0 0 0,-8 6 0 16,9-3 0-16,-8 6 0 0,7 0 0 0,-7 0-179 15,-1 5-302-15,1-1-129 0,-8 0-186 16,8-1-212-16,-9 1-96 0,2 6-7 15,-1-6 69-15,-8 0 157 0,0 5 238 0</inkml:trace>
  <inkml:trace contextRef="#ctx0" brushRef="#br0" timeOffset="96835.055">18805 10709 127 0,'-16'4'755'0,"8"5"223"15,-6-5 159-15,-3 1 124 0,10-5-55 0,-2 4-229 16,2-4-266-16,-1 0-184 0,8 0-127 15,8-4-288-15,-8-1-112 0,16 1 0 16,-1-5 0-16,1-1 0 0,-1 7 0 0,8-6 0 16,1 5 0-16,0-1 0 0,8 5 0 15,-9-5 0-15,8 5 0 0,-7 5 0 0,7 0 0 16,-7-1 0-16,-1 5-421 0,1 4-179 16,-8-4-189-16,0 4-219 0,-1 0-110 15,-8-4-15-15,2 4 54 0,-2 1 147 0,-7-1 233 16</inkml:trace>
  <inkml:trace contextRef="#ctx0" brushRef="#br0" timeOffset="97042.373">18923 10960 450 0,'-24'13'873'0,"1"-4"186"0,-1 0 136 16,8 0 101-16,9-1-214 0,-10-3-260 16,10-1-224-16,7 1-144 0,0-5-94 0,0 0-358 15,7-5-2-15,10-4 0 0,-1 5 0 16,-1-5 0-16,1 5 0 0,7 0 0 0,1-5 0 15,-1 9 0-15,8-5 0 0,-7 1 0 16,0 4 0-16,-1-4 0 0,9 4 0 16,-17 0-241-16,9-5-650 0,-1 5-295 0,1-4-97 15,-1-1 16-15,1-3 76 0,0-5 168 16,-1-1 284-16</inkml:trace>
  <inkml:trace contextRef="#ctx0" brushRef="#br0" timeOffset="97644.515">19449 10510 476 0,'-16'-4'931'0,"1"-5"170"0,-1 5 139 15,8-1 103-15,-8 0-205 0,9 1-336 16,-10 0-212-16,17-2-128 0,-7 6-354 0,-2 0-108 16,9-3 0-16,-7 6 0 0,7-3 0 15,0 6 0-15,0 2 0 0,-8 6 0 0,8 3 0 16,0 5 0-16,0 0 0 0,-8 5 0 15,8 3 0-15,0 2 0 0,0-2 0 0,0 6 0 16,0-1 0-16,0 1 0 0,0-6 0 16,8 5 0-16,-8-8 0 0,8 4 0 0,-8-8 0 15,7-6 0-15,-7 1 0 0,9-5 0 16,-9-4 0-16,7-5 0 0,-7-8 0 16,0-1 0-16,0-4 0 0,0-4 0 0,0-4 0 15,0-5 0-15,-7-6 0 0,7-3 0 16,-9 1 0-16,2-5 0 0,-1-1 0 15,0-3 0-15,8-1 0 0,-8 5 0 0,8 0 0 16,0 0 0-16,0 8 0 0,0 0 0 16,0 1 0-16,8 8 0 0,-8 1 0 0,8 8 0 15,0 0 0-15,-8 4 0 0,7 5 0 16,2 5 0-16,6 4 0 0,-6 4 0 0,5 0 0 16,-5 9 0-16,6 4 0 0,1 1 0 0,0 4 0 15,8-1 0-15,-9 2 0 0,1 3 0 16,7-4 0-16,1 0 0 0,-9 0 0 0,8-5 0 15,-6-4 0-15,6-4 0 0,-7-1 0 16,-8-4 0-16,8-3 0 0,-1-6 0 0,-7 1 0 16,0-5 0-16,-8 0 0 0,7-9 0 15,-7-1 0-15,0-3 0 0,0-9 0 0,0 0 0 16,-7 0 0-16,7-4 0 0,-8-5 0 0,0-1 0 16,-7-3 0-16,6 0 0 0,2-4 0 15,-9 3 0-15,8 5 0 0,1 5 0 0,-2 4 0 16,2-1 0-16,7 11 0 0,-8 2 0 15,8 1 0-15,-9 9-290 0,9 6-571 16,0-3-288-16,0 7-98 0,0-1 8 0,9 0 64 16,6-2 143-16,1 3 256 0,8-1 359 15</inkml:trace>
  <inkml:trace contextRef="#ctx0" brushRef="#br0" timeOffset="98253.343">19895 10497 136 0,'-7'0'737'0,"-9"-4"193"16,8 4 129-16,-8 0 91 0,9 0-86 16,-1-5-247-16,0 0-246 0,0 5-163 0,8-4-100 15,0 0-68-15,0-2-40 0,0 6-18 16,0 0 5-16,0 6 15 0,0 2-202 16,8 6 0-16,-8 3 0 0,0 5 0 0,8 5 0 15,-8 4 0-15,8-1 0 0,-8 5 0 16,7 6 0-16,-7-6 0 0,9 5 0 0,-2-10 0 15,1 1 0-15,0-5 0 0,0-3 0 16,-1-6 0-16,2-3 0 0,-9-5 0 16,7-4 0-16,1-5 0 0,-8-5 0 0,8-8 0 15,-8-6 0-15,0-3 0 0,0 0 0 16,0-8 0-16,0-1 0 0,-8 0 0 0,0-4 0 16,8 0 0-16,-7 0 0 0,-2 4 0 15,9-1 0-15,0 6 0 0,-7-1 0 0,7 10 0 16,7-1 0-16,-7 10 0 0,0-2 0 15,9 6 0-15,-2 0 0 0,-7 8 0 16,8 0 0-16,8 6 0 0,-9 3 0 0,9 0 0 16,-8 4 0-16,8-3 0 0,0 3 0 15,8-4 0-15,-9 5 0 0,1-4 0 0,7-2 0 16,1-3 0-16,-8-4 0 0,-1 4 0 16,1-9 0-16,-1 0 0 0,1-5 0 15,-9 1 0-15,2-5 0 0,-1-5 0 16,-1 1-132-16,-7 0-23 0,0-5 48 0,-7 1 45 15,7-1 41-15,-8 5 42 0,8-4 45 0,-9 4 46 16,9 3 40-16,-7-4-26 0,7 11-126 16,7-1 0-16,-7 4 0 0,9 0 0 15,-1 4 0-15,8 5 0 0,-9 4 0 0,9 5 0 16,-1 3 0-16,1 2 0 0,0 7 0 16,-1-3 0-16,1 8 0 0,1 0 0 0,-3 1 0 15,3-5 0-15,6 4 0 0,-15-3 0 16,8-7 0-16,0 1 0 0,-9-3 0 0,1-6-599 15,0 2-880-15,0-10-24 0,-1-9 84 16,2-5 146-16,-9-4 244 0,7-5 393 16</inkml:trace>
  <inkml:trace contextRef="#ctx0" brushRef="#br0" timeOffset="98613.526">21018 10240 105 0,'-16'5'772'16,"8"0"221"-16,8-1 160 0,-7 1 128 15,-2-1-28-15,2-4-234 0,7 5-252 16,0-5-145-16,0 4-396 0,0-4-226 0,7-4 0 16,2 4 0-16,6-5 0 0,-7 5 0 15,16-4 0-15,-9-1 0 0,1 1 0 0,7 4 0 16,1-5 0-16,-1 5 0 0,1-5 0 0,0 5 0 16,-1 5 0-16,1-5 0 0,-9 5 0 15,1-1 0-15,0 1 0 0,-9 4-830 16,1-2-392-16,0 3-87 0,-8 3 22 0,0-4 81 15,-8 0 150-15,0 4 259 0,1-4 351 16</inkml:trace>
  <inkml:trace contextRef="#ctx0" brushRef="#br0" timeOffset="98795.014">21128 10374 395 0,'-24'7'929'0,"1"-2"218"16,7-1 177-16,-8 1 158 0,17 4-105 0,-9-4-280 16,8-2-657-16,0 6-440 0,0-5 0 15,16 2 0-15,-8 2 0 0,8-3 0 0,7 4 0 16,1-6 0-16,0 3 0 0,-1-2 0 0,9-1 0 15,-1 3 0-15,1-2 0 0,7 0 0 16,-8-4 0-16,1 5 0 0,0-5 0 16,-1 5 0-16,1-5 0 0,-8 0-376 0,0 4-1343 15,-1-4 63-15,1-4 154 0,8-1 199 16,-8 0 317-16,-1-3 462 0</inkml:trace>
  <inkml:trace contextRef="#ctx0" brushRef="#br0" timeOffset="99657.164">22084 9953 400 0,'-7'5'755'0,"7"-5"188"0,-8 0 129 16,0 0 36-16,0 4-144 0,1-4-167 0,7 0-178 16,-9 0-141-16,9 0-87 0,0 0-56 15,9 0-52-15,-2-4-237 0,-7 4-46 0,16-9 0 16,-1 0 0-16,1 1 0 0,1-6 0 16,6-3 0-16,1-1 0 0,-9-8 0 0,8 0 0 15,1-1 0-15,-8-4 0 0,7-4 0 16,-15 3 0-16,8-3 0 0,-9 5 0 0,-7-1-165 15,0 9-36-15,-7-6 39 0,-2 12 38 16,-6-3 35-16,-1 7 31 0,0 2 31 16,1 2 33-16,-1 3 30 0,1 1 29 0,-1 4 30 15,0 4 27-15,9 1 22 0,-10 3 15 16,17 5 12-16,-7 1-143 0,7 4-28 0,0 8 0 16,0 1 0-16,7 4 0 15,2 5 0-15,-1 2 0 0,8 6 0 0,-9 0 0 16,9 1 0-16,-1-1 0 0,1 0 0 15,8 0 0-15,-9-4 0 0,1 0 0 0,7-5 0 16,-7-4 0-16,-1 0-661 0,2-4-404 16,-10-6-177-16,9 2-25 0,-8-11 56 0,8-3 113 15,-16 1 214-15,7-6 307 0</inkml:trace>
  <inkml:trace contextRef="#ctx0" brushRef="#br0" timeOffset="99893.336">22171 10285 316 0,'-23'4'804'15,"-1"5"177"-15,0-4 131 0,1-1 107 0,-1 5-154 16,8-9-207-16,9 4-194 0,-9-4-123 16,8 0-89-16,8 0-273 0,-7 0-179 15,14-4 0-15,-7 0 0 0,16-1 0 0,-1-4 0 16,1 0 0-16,8 0 0 0,7 1 0 16,1-1 0-16,-1 0 0 0,8 0 0 15,0 4 0-15,1 1 0 0,-2-1 0 0,10 2 0 16,-9 3 0-16,8 0 0 0,-7 0 0 15,-2 0 0-15,2 3 0 0,-9 2-441 0,-7 4-844 16,7-4-94-16,-8 4 26 0,-7 0 89 16,8-2 148-16,-8 3 267 0,-1-1 393 0</inkml:trace>
  <inkml:trace contextRef="#ctx0" brushRef="#br0" timeOffset="100408.035">22461 10501 564 0,'-31'13'947'0,"8"-4"156"0,-1 4 125 0,1-4 101 16,-1-4-254-16,8-1-318 0,0 0-194 15,8 1-123-15,1-5-255 0,-2 0-185 0,9-5 0 16,0 1 0-16,0-5 0 0,9 0 0 16,-2-4 0-16,9 0 0 0,-8 0 0 15,16-5 0-15,-8 5 0 0,-1 0 0 0,1-1 0 16,7 6 0-16,1 2 0 0,-1 6 0 15,-7 0 0-15,8 6 0 0,-9 7 0 0,1-1 0 16,-1 7 0-16,1 3 0 0,0 8 0 16,-8-3 0-16,-8 8 0 0,7 0 0 0,-7 0 0 15,-7 2 0-15,-1 2 0 0,-1 1 0 16,-5-4 0-16,-3-1 0 0,3 0 0 0,-10-4 0 16,-8 0 0-16,8-9 0 0,-7 0 0 15,0-5 0-15,-8-4 0 0,7-4 0 0,-7-4 0 16,8-10 0-16,-9 1 0 0,9-10 0 15,-9-3 0-15,17 4 0 0,-1-9 0 16,1 0 0-16,15 4 0 0,-8-8 0 0,9 3 0 16,7 2 0-16,7-2 0 0,2 1 0 15,-2 0 0-15,9 0 0 0,-1 5 0 0,1 3 0 16,8 5 0-16,0 1 0 0,7 2 0 16,-8 12 0-16,8-2 0 0,1 5 0 15,-1 4 0-15,0 5 0 0,9-1 0 0,-9 5 0 16,9-3 0-16,-9-3 0 0,8 3 0 15,-8-7 0-15,9 1 0 0,-9-8 0 16,0 4 0-16,-7-9 0 0,8 0-745 0,-17 0-281 16,8-9-190-16,-6-5-37 0,-1 1 43 15,-1-9 104-15,1-4 212 0,-9 0 327 0</inkml:trace>
  <inkml:trace contextRef="#ctx0" brushRef="#br0" timeOffset="101297.438">23277 9715 236 0,'0'-9'530'16,"0"1"153"-16,0 3 153 0,-8-3 37 0,8-1-61 15,0 4-95-15,-8-4-101 0,8 5-112 16,0-5-119-16,-7 5-94 0,7-5-48 0,-9 5-25 15,9-1-15-15,-7 1-21 0,-1-1-19 16,1 5-17-16,-2 0-19 0,2 0-19 16,-9 5-18-16,1 4-4 0,-1 0-4 0,-1 8-22 15,3 5-60-15,-3 4 0 0,1 6 0 16,9 7 0-16,-9 1 0 0,8 4 0 0,8 4 0 16,0 5 0-16,0 1 0 0,8-1 0 15,0 0 0-15,7 0 0 0,1-4 0 0,8-5 0 16,0 0 0-16,-1-10 0 0,1 1 0 15,7-4 0-15,-8-4 0 0,8-10 0 16,2 2 0-16,-10-1 0 0,8-10 0 0,-7-3 0 16,7-1-88-16,-8 0-631 0,1-4-252 15,-1-4-202-15,1 0-48 0,0-5 29 16,-1 0 88-16,1 0 196 0,-8-1 306 0</inkml:trace>
  <inkml:trace contextRef="#ctx0" brushRef="#br0" timeOffset="105640.838">23630 9742 146 0,'0'-4'629'0,"0"-6"196"0,-8 6 140 0,8-5 92 16,-7 6-131-16,7 3-175 0,-9-6-165 15,9 6-161-15,-7 0-121 0,7 0-79 0,0 6-53 16,0-3-38-16,0 10-28 0,0 1-21 16,7 7-4-16,2 7 4 0,-2 3 5 15,1 4-3-15,0 4-10 0,7 5-8 0,-6 0-15 16,6 1-14-16,1-1-12 0,-9-4-11 15,9-1-10-15,1-4-1 0,-10-3-3 16,0-6-3-16,2 1 0 0,-1-10 2 0,-1-3 4 16,2-5 1-16,-9-9 3 0,0 0 0 15,-9-14 0-15,9-4-3 0,-7-3 0 0,-1-10-2 16,-8-1-2-16,0-7 0 0,1-1 0 16,-1-4-1-16,-8-4-2 0,8-1-1 0,1 0-2 15,-1-4-1-15,9 10-1 0,-2-6 1 16,2 9-1-16,7 1 2 0,7 4 4 0,-7 3 7 15,9 6 5-15,-2 8 10 0,9 0 17 16,-1 10 10-16,9 2-24 0,-8 6-26 16,7 9 0-16,1 5 0 0,0 4 0 0,-1 4 0 15,1 9 0-15,-8 4 0 0,-1 4 0 16,1 1 0-16,0 5 0 0,-9-1 0 0,-7 4 0 16,8 0 0-16,-8-4 0 15,0 1 0-15,-8-1 0 0,8-4 0 0,-7-1 0 16,-2-8 0-16,2 1 0 0,-1-6-131 15,0 0-241-15,0-8-124 0,1 0-183 0,-9-5-213 16,16-9-171-16,-8-4-47 0,0-4 24 16,0-9 110-16,8-9 205 0,8 0 263 0</inkml:trace>
  <inkml:trace contextRef="#ctx0" brushRef="#br0" timeOffset="106227.893">24070 9627 383 0,'0'-13'900'0,"0"3"174"16,0 10 129-16,-9-3 97 0,9 6-166 0,-7 3-340 16,-1 2-237-16,0 1-143 0,0 9-107 15,1-1-182-15,7 10-125 0,-9 4 0 0,9-1 0 16,0 7 0-16,9 2 0 0,-9-4 0 16,7 5 0-16,1-5 0 0,0 0 0 15,0-4 0-15,-1 1 0 0,2-11 0 0,-2 2 0 16,1-11 0-16,1 2 0 0,-2-5 0 15,-7-5 0-15,7-4 0 0,-7-9 0 16,9-4 0-16,-9-9 0 0,0-5 0 0,0-3 0 16,0-10 0-16,0 0 0 0,-9-4 0 15,9 0 0-15,-7-4-29 0,7-2 2 0,-7 6 8 16,-2 0 7-16,9 9 6 0,-8 5 1 16,8 2 3-16,0 7 6 0,-7 7 13 0,7 5 19 15,7 9 7-15,-7 5-43 0,8 4 0 16,1 9 0-16,5 4 0 0,-5 9 0 0,6 0 0 15,9 4 0-15,-8 4 0 0,7-4 0 16,1 6 0-16,-1-10 0 0,8 4 0 16,-7-9 0-16,-1-4 0 0,1-4 0 0,0-5 0 15,-1-3 0-15,1-7 0 0,-8-3 0 16,-1-3 0-16,1-11 0 0,-9 5 0 0,2-9 0 16,-9 1-51-16,7-5-24 0,-14 4 16 15,7-4 18-15,-9 4 18 0,2-3 10 16,-1 2 13-16,0 7 12 0,0-2 9 15,1 5 3-15,-2 0 0 0,9 5 3 0,0 4-5 16,0 4 3-16,0 5 6 0,0 5 14 16,9 7-14-16,-2 2-31 0,1 3 0 0,0 5 0 15,0 4 0-15,-1 0 0 0,9 0 0 16,-8 6 0-16,8-6 0 0,0 5 0 0,-1-5 0 16,1 1 0-16,0-6-173 0,-1-4-279 15,1 2-262-15,-1-7-332 0,1-3-140 0,0-9-21 16,-1-9 46-16,1 0 127 0,8-9 253 15,-8-4 357-15</inkml:trace>
  <inkml:trace contextRef="#ctx0" brushRef="#br0" timeOffset="106745.724">25042 9844 182 0,'-7'4'656'16,"7"0"201"-16,-9 1 147 0,2-1 97 0,7 1-137 15,-8-1-158-15,0 0-152 0,0-4-143 16,8 5-88-16,-7-5-47 0,7 0-28 0,0 0-39 15,0 0-309-15,-9 0 0 0,9 0 0 16,0-5 0-16,9 5 0 0,-9 0 0 16,7 0 0-16,1-4 0 0,0 4 0 0,7-4 0 15,-6 4 0-15,14-5 0 0,-8 5 0 0,9 0 0 16,-1 0 0-16,1 0 0 0,0 0 0 16,8 0 0-16,-9 5 0 0,1-5 0 0,7 0 0 15,-7 4 0-15,-1-4 0 0,1 0 0 16,-1 0-384-16,-8 0-622 0,1 0-213 15,0-4-46-15,-8-1 40 0,-1-4 92 0,2 1 175 16,-9-1 269-16</inkml:trace>
  <inkml:trace contextRef="#ctx0" brushRef="#br0" timeOffset="106930.222">25309 9724 371 0,'-24'-9'855'0,"10"0"187"0,-3 1 153 16,1 3 131-16,1 1-145 0,-1 0-238 15,9 4-198-15,-2 0-212 0,2 0-533 16,7 0 0-16,-8 4 0 0,16 5 0 0,-8 5 0 15,0 2 0-15,7 3 0 0,2 7 0 16,-2 1 0-16,1 4 0 0,8-1 0 0,-9 5 0 16,2 1 0-16,6-1 0 0,-6 0 0 15,-2 1 0-15,-7-5-1292 0,7-1-143 0,-7-3 8 16,8-1 91-16,-8-8 140 0,0-1 271 16,9-8 434-16</inkml:trace>
  <inkml:trace contextRef="#ctx0" brushRef="#br0" timeOffset="108151.571">25945 9668 238 0,'0'-10'472'0,"-8"1"123"0,0 5 137 16,1-5 41-16,7 0-12 0,-9 5-45 0,2-5-62 15,7 5-75-15,-8-5-99 0,-1 5-120 16,2-1-76-16,7 1-45 0,-7-1-33 0,7 1-29 15,-9 4-27-15,9 0-21 0,0 4-19 16,0 5-10-16,9 3-4 0,-9 2-1 16,7 13-1-16,9-1 0 0,-8 9-37 0,8 6-57 15,-9 3 0-15,9 0 0 0,-8 0 0 16,7 4 0-16,1-4 0 0,-9-4 0 0,9 0 0 16,-8-9 0-16,0 0 0 0,7-9 0 15,-15-5 0-15,9-4 0 0,-2-8-82 0,-7-5-17 16,0-9 2-16,0-4 9 0,-7-13 8 15,7-1 10-15,-16-4 13 0,8-8 14 16,-8-2 17-16,0-3 11 0,1 0 9 0,-1 0 8 16,1 0 11-16,-1 4 8 0,9 5 6 15,-2-5 7-15,2 9 5 0,7 1 3 0,0 2-2 16,0 3-3-16,7-1-3 0,2 7-3 16,-2 1-4-16,9 1-5 0,7 4-6 15,-7 5-5-15,7-2 0 0,8 6-4 16,-7 8 0-16,8 0-7 0,-1 2-24 0,-7 2-40 15,7 5-56-15,-8 4-65 0,1 1-75 16,-1 1-110-16,1 2-155 0,-8 6-187 0,-1-5-195 16,-6 0-112-16,-2 1-21 0,0-2 65 15,2 2 152-15,-9-7 213 0</inkml:trace>
  <inkml:trace contextRef="#ctx0" brushRef="#br0" timeOffset="108364.004">26094 9888 340 0,'-23'4'848'15,"6"5"166"-15,-6-9 112 0,7 4 80 16,1 0-182-16,6-4-323 0,2 0-243 16,-1-4-141-16,16 0-89 0,-1-5-61 0,9 0-36 15,0-4-22-15,15 0-20 0,-7 0-22 16,7 0-25-16,1 4-17 0,-1 4-11 0,0 1-21 16,1-1-44-16,-1 5-60 0,0 5-68 15,0 4-80-15,-7 0-126 0,0 4-179 16,-8 0-201-16,0 0-206 0,-1 5-80 15,-7-1 1-15,-8 1 85 0,8 5 172 0,-16-7 228 16</inkml:trace>
  <inkml:trace contextRef="#ctx0" brushRef="#br0" timeOffset="108560.478">26227 10117 264 0,'-31'9'786'0,"7"0"177"0,1-9 128 16,-1 5 97-16,1-2-140 0,6-3-233 15,3 0-238-15,5 0-150 0,1-3-96 0,8-2-66 16,0 0-51-16,8-3-32 0,8-1-142 15,8 0-40-15,-8 0 0 0,15 0 0 16,-8 5 0-16,8 4 0 0,1-4 0 0,-1 4 0 16,0 4 0-16,0-4 0 0,9 4-10 15,-9-4-431-15,1 4-233 0,-1-4-294 0,-7 5-189 16,7-5-42-16,1-5 35 0,-8-3 101 16,-1 4 214-16,1-10 318 0</inkml:trace>
  <inkml:trace contextRef="#ctx0" brushRef="#br0" timeOffset="109125.216">26675 9671 646 0,'-17'-9'962'0,"1"-4"151"0,1 5 123 0,8-1 97 16,-9 0-305-16,8 0-311 0,-8 5-183 16,9-2-126-16,7 3-194 0,-9 3-214 0,9 0 0 15,0 0 0-15,0 9 0 0,9-1 0 16,-2 10 0-16,1 4 0 0,0 9 0 0,0 0 0 15,-1 8 0-15,2 2 0 0,-2 3 0 16,8 0 0-16,-6-5 0 0,-2 1 0 16,1-5 0-16,-8 1 0 0,9-10 0 0,-2-4 0 15,-7-4 0-15,7-5 0 0,-7-4 0 0,0-5 0 16,0-8 0-16,0-5 0 0,-7-4 0 16,0-9 0-16,7-5 0 0,-9 1 0 15,1-9 0-15,1-1 0 0,-2-4 0 0,-6 1 0 16,15-5 0-16,-7 9 0 0,7-6 0 15,-9 10 0-15,9 1 0 0,0 3 0 16,9 5 0-16,-9 9 0 0,0 0 0 0,7 8 0 16,1 1 0-16,-1 4 0 0,2 4 0 15,6 10 0-15,-6 3 0 0,5 2 0 0,3 2 0 16,-1 5 0-16,7 6 0 0,-8-6 0 16,9 5 0-16,-1 0 0 0,-7 0 0 0,8-1 0 15,-1-3 0-15,1-4 0 0,0-2 0 16,-1-4 0-16,-7 1 0 0,7-9 0 0,-7 0 0 15,0-9 0-15,-9 0 0 0,9-4 0 16,-8-10 0-16,-1 2 0 0,-7-11 0 16,0-4 0-16,0 1 0 0,0-9 0 0,-7 0 0 15,-1-1 0-15,0-4 0 0,-7-4 0 16,-1 5 0-16,8-1 0 0,-8 5 0 0,9 4 0 16,-9 5 0-16,8 3 0 0,8 6 0 15,-7 3 0-15,7 5 0 0,0 5 0 16,0 4-503-16,0 4-175 0,0 5-230 15,0 1-194-15,7-3-56 0,1-1 20 0,0 2 80 16,7-8 185-16,1 4 291 0</inkml:trace>
  <inkml:trace contextRef="#ctx0" brushRef="#br0" timeOffset="109393.442">27286 9310 151 0,'-7'-5'866'0,"-10"1"220"0,3-1 169 0,-3-4 143 15,1 4 17-15,1 1-354 0,-1 1-278 16,9-3-607-16,-2 6-176 0,9-4 0 0,-7 4 0 16,14 0 0-16,2 4 0 0,-2 2 0 15,9 1 0-15,-1 2 0 0,1 5 0 0,1 7 0 16,6 3 0-16,-8 2 0 0,9 9 0 0,-8 5 0 16,-1 4 0-16,1 5 0 0,0-1 0 15,-1 9 0-15,1 6 0 0,-9-2 0 0,2 1 0 16,-2-1 0-16,-7 5 0 0,0-3 0 15,-7-2 0-15,7 1 0 0,-9-9-663 16,2-9-614-16,-1-4-80 0,0-9 33 0,-7-9 93 16,6-9 162-16,-6-9 254 0,7-8 382 15</inkml:trace>
  <inkml:trace contextRef="#ctx0" brushRef="#br0" timeOffset="109741.809">27922 9892 24 0,'0'13'936'0,"-8"0"296"0,8 1 211 0,-8-6 187 15,1 1 170-15,-2 0-674 0,2 4-1126 16,7-8 0-16,-8 3 0 0,-1-2 0 0,9-2 0 16,-7-1 0-16,7-3 0 0,7 0 0 0,-7-3 0 15,9-1 0-15,-1 4 0 0,-8-6 0 16,7 3-909-16,-7-2-434 0,9 0-57 15,-9 1 59-15,7-5 118 0,-7 0 209 0,0 0 344 16</inkml:trace>
  <inkml:trace contextRef="#ctx0" brushRef="#br0" timeOffset="111157.031">28274 9509 287 0,'-7'0'626'0,"7"-6"184"15,0 6 146-15,-7 0 40 0,7 0-115 16,-9 0-132-16,9 0-131 0,0 0-140 0,-8 0-111 16,8 0-72-16,0 0-53 0,0 0-42 15,-7 0-32-15,7 6-23 0,7-2-10 0,-7 5-3 16,0 3-26-16,8 2-106 0,1 7 0 16,-2 7 0-16,0-2 0 0,2 9 0 15,-1 0 0-15,8 0 0 0,-9 5 0 0,1 0 0 16,0-4 0-16,0-1 0 0,-1-5 0 15,1-3 0-15,0-5 0 0,0-4 0 16,-8-4 0-16,7-2 0 0,-7-7 0 0,0-5 0 16,0-5 0-16,0-7 0 0,-7-2 0 15,-1-9 0-15,0-3 0 0,0-5 0 0,1-4 0 16,-9 0 0-16,8-4 0 0,1-6 0 16,-9 1 0-16,16 0 0 0,-8 4 0 0,-1-5 0 15,9 6 0-15,0-1 0 0,0 5 0 16,9 0 0-16,-1 4 0 0,-8 5 0 0,16 3 0 15,-9 2 0-15,9 3 0 0,-8-1 0 16,7 12 0-16,8 1 0 0,-7 6 0 0,8 6 0 16,-1 6 0-16,-6 6 0 0,14 3 0 15,-15 7 0-15,7 7 0 0,1 0 0 0,-1 9 0 16,-8 1 0-16,1-1 0 0,1 3 0 16,-10 3 0-16,0-1 0 0,2-2 0 15,-9-3 0-15,0-3 0 0,0-2 0 0,0-4 0 16,-9 2 0-16,2-12 0 0,-9 1 0 15,1-3 0-15,-1-5-103 0,0-5-297 16,1 0-81-16,-9-8-136 0,8-5-170 0,0-5-196 16,1-4-85-16,-1-4-2 0,16-4 77 15,-7-1 165-15,14-5 224 0</inkml:trace>
  <inkml:trace contextRef="#ctx0" brushRef="#br0" timeOffset="111591.29">28816 9442 503 0,'0'0'967'0,"0"-9"181"0,-8 9 144 16,8-5 118-16,-8 5-193 0,8 0-356 15,-7 0-235-15,7 0-459 0,0 0-167 0,0 0 0 16,0 9 0-16,7 0 0 0,1 4 0 16,0 6 0-16,0 2 0 0,-1 5 0 0,2 9 0 15,6 2 0-15,1 2 0 0,-9 5 0 16,10-4 0-16,-10 3 0 0,9-2 0 15,-8-1 0-15,0-10 0 0,0 1 0 0,-1-4 0 16,2-10 0-16,-9 1 0 0,7-9 0 16,-7-4 0-16,0-10 0 0,0-4 0 0,-7-5 0 15,-2-7 0-15,2-6 0 0,-1-4 0 16,0-4 0-16,-7-4 0 0,-1-2 0 16,8 2 0-16,-8-5 0 0,0 0 0 0,8 4 0 15,1 1 0-15,-2 2 0 0,9 2 0 16,0 5 0-16,0 3 0 0,0 5 0 0,9 0 0 15,-2-1 0-15,1 11 0 0,1-7 0 16,5 12 0-16,3-7 0 0,6 5 0 0,-7 4 0 16,8 1 0-16,-1-1 0 0,1 5 0 15,0 0 0-15,-2 5 0 0,1 4 0 0,1 0 0 16,0 5-69-16,-8-1-327 0,7 5-103 16,-7 3-159-16,-8 1-215 0,-1 0-180 15,2 0-51-15,-9 5 19 0,0-5 96 0,0 5 188 16,-9-6 271-16</inkml:trace>
  <inkml:trace contextRef="#ctx0" brushRef="#br0" timeOffset="111808.708">28973 9680 823 0,'-15'13'1076'0,"-1"-8"161"0,0 3 130 16,1-2 86-16,6-3-399 0,2-3-340 0,7 0-247 15,7-3-467-15,9-3 0 0,0 3 0 16,-1-7 0-16,9-3 0 0,8 4 0 15,-1 0 0-15,-7-4 0 0,7 5 0 0,0 3 0 16,1 1 0-16,-1 4 0 0,0 0 0 16,-8 4 0-16,1 1-46 0,-8 3-421 0,8 5-105 15,-17 5-149-15,9 0-179 0,-8-1-150 16,-8 1-38-16,0 5 31 0,0-6 114 16,0 4 193-16,-8-2 250 0</inkml:trace>
  <inkml:trace contextRef="#ctx0" brushRef="#br0" timeOffset="111994.212">29098 10016 552 0,'-15'18'949'0,"-1"-6"183"0,0 2 145 0,1-5 115 16,8 0-233-16,-2-5-308 0,1 0-199 15,8 0-425-15,0-4-227 0,8-4 0 0,1 0 0 16,5-5 0-16,3 0 0 0,-3 0 0 16,10 0 0-16,0 5 0 0,-1-4 0 0,1 3 0 15,8 1 0-15,-8-1 0 0,7 5 0 16,-8 0-259-16,1 0-790 0,-1 0-224 0,1 0-54 15,-1 0 47-15,16-4 107 0,1-1 211 16,7-9 335-16</inkml:trace>
  <inkml:trace contextRef="#ctx0" brushRef="#br0" timeOffset="112258.134">30095 9703 608 0,'-16'12'966'16,"0"-3"150"-16,1-5 112 0,8 6 86 0,-2-6-280 16,2 1-314-16,7-5-170 0,0 0-78 15,7 0-289-15,9-5-183 0,-8 1 0 16,15-1 0-16,-7 0 0 0,8 1 0 0,-9 0 0 16,8-1 0-16,1 5 0 0,-1 0 0 15,1 0 0-15,-1 0 0 0,10 5 0 0,-18-1 0 16,8-4 0-16,-7 9 0 0,8 0-11 15,-17-1-1103-15,2 1-208 0,-2 5-41 0,1-5 62 16,-1 3 117-16,-7-2 212 0,0-1 319 16</inkml:trace>
  <inkml:trace contextRef="#ctx0" brushRef="#br0" timeOffset="112440.645">30299 9892 793 0,'-15'13'1103'16,"-9"-4"195"-16,1 0 167 0,6 0 150 15,1-1-303-15,1-2-707 0,7 1-605 0,-7-2 0 16,15-5 0-16,0 4 0 0,0-8 0 0,7 4 0 15,1-5 0-15,8 1 0 0,0-5 0 16,8 1 0-16,-1 3 0 0,-8-4 0 0,9 5 0 16,-1-5 0-16,9 5 0 0,-8-1 0 15,-9 5 0-15,8-4-1441 0,-6 4-92 0,-3 0 49 16,3-4 129-16,-1 4 201 0,-9-5 361 16,1 1 371-16</inkml:trace>
  <inkml:trace contextRef="#ctx0" brushRef="#br0" timeOffset="112978.388">31146 9892 300 0,'-15'4'819'16,"-9"1"159"-16,8-5 104 0,1 0 76 15,-1 0-161-15,9 0-277 0,-2-5-228 16,2 1-114-16,7-5-61 0,0 0-34 0,7-4-22 16,2-4-20-16,6-1-76 0,1 0-165 15,-1-8 0-15,8 3 0 0,-7-3 0 0,0-4 0 16,8-2 0-16,-9 2 0 0,1-1 0 16,-9 0 0-16,2 0 0 0,6 5 0 15,-15-1 0-15,9 4-63 0,-9 2-128 0,-9 3 27 16,9 0 33-16,-7 10 35 0,-1-1 36 15,-1 0 37-15,2 9 32 0,7-4 33 16,-7 8 29-16,-2 0 33 0,9 10 33 0,0-1 24 16,0 4 12-16,0 5-142 0,9 5-31 15,-9 9 0-15,7-1 0 0,0 5 0 0,2 4 0 16,6 0 0-16,-6-1 0 0,6 2 0 16,1-1 0-16,0-9 0 0,7 1-248 0,-8-6-463 15,1-2-275-15,8-12-193 0,-8-2-46 16,8-14 37-16,-2-5 109 0,2-8 219 0,-1-5 305 15</inkml:trace>
  <inkml:trace contextRef="#ctx0" brushRef="#br0" timeOffset="113466.286">31664 9618 329 0,'0'-21'872'0,"0"-2"193"16,-7 2 143-16,-2-2 121 0,2 6-116 0,-1-1-295 16,-8 1-238-16,0 3-157 0,1 5-469 15,-1 0-54-15,8 5 0 0,-8-1 0 16,0 5 0-16,1 9 0 0,7 0 0 0,-7 8 0 15,6 1 0-15,2 8 0 0,-1 2 0 16,8-3 0-16,0 7 0 0,8-1 0 16,-1-5 0-16,2 1 0 0,6-6 0 0,1-3 0 15,0 0 0-15,7-4 0 0,1-11 0 16,0 1 0-16,-1-8 0 0,1 1 0 0,-9-11 0 16,8-4 0-16,-7 0 0 0,0 1 0 15,-1-10 0-15,-6 6 0 0,-2-2 0 0,1-3 0 16,-8 3 0-16,-8 2-99 0,8-2 17 15,-7 7 24-15,-2-7 22 0,2 9 13 0,-1-3 16 16,-8 4 16-16,9 4 16 0,-2 0 15 16,9 5 14-16,-7 4 18 0,7 0 18 15,-8 4-75-15,16 5-15 0,-8 4 0 0,7 5 0 16,2-1 0-16,-2 5 0 0,1 0 0 16,8 6 0-16,0-2 0 0,-9 5 0 15,8 4 0-15,1 0 0 0,1 0 0 0,-3 0 0 16,-5 2 0-16,6-2 0 0,-6 0 0 15,-2 0 0-15,1-4 0 0,0-1 0 0,-8 1 0 16,0-4 0-16,0 0 0 0,-8-5 0 16,0-4 0-16,1-1 0 0,-9-4 0 15,-1-4 0-15,3 0 0 0,-3-5 0 0,-6-4 0 16,8 0-144-16,-1-4-182 0,8-5-19 16,-8 5-49-16,9-5-108 0,-2-5-166 0,2 2-204 15,7-2-133-15,0 1-35 0,7-4 50 16,2 3 132-16,6-4 203 0</inkml:trace>
  <inkml:trace contextRef="#ctx0" brushRef="#br0" timeOffset="113695.212">32033 9946 381 0,'8'7'924'0,"0"2"212"0,-1-4 162 0,2-1 144 16,-2 1-106-16,-7 0-285 0,8-5-428 15,0 3-623-15,0-3 0 0,-1 6 0 0,1-6 0 16,0 0 0-16,0 4 0 0,-1 4 0 15,2-3 0-15,-2 4 0 0,-7 4 0 0,8 4 0 16,-8 1 0-16,0 4 0 0,0 0 0 16,0 0 0-16,0 0 0 0,0 1 0 0,0-6 0 15,-8 1-197-15,1-4-1212 0,7-7-63 16,-9-7 54-16,2-3 123 0,-1-6 174 16,8-5 302-16,-8-7 384 0</inkml:trace>
  <inkml:trace contextRef="#ctx0" brushRef="#br0" timeOffset="114400.219">32331 9503 662 0,'-8'-13'904'16,"8"4"146"-16,-8 0 110 0,1 1 25 0,-2-1-232 16,9-4-255-16,-7 4-156 0,7 4-99 15,-8-3-67-15,8-1-158 0,0 0-218 16,0 0 0-16,0 1 0 0,8 3 0 0,-8-4 0 15,7 5 0-15,2 0 0 0,-9 4 0 16,7-6 0-16,9 6 0 0,-8-3 0 0,8 3 0 16,-1 0 0-16,1-4 0 0,0 4 0 0,8 0 0 15,-9-5 0-15,1 5 0 0,-1-5 0 16,-7 5 0-16,7 0 0 0,-6-4 0 0,-2 4 0 16,-7 0 0-16,8 4 0 0,-8-4-148 15,-8 5-162-15,8 4 40 0,-7-6 43 0,-9 7 51 16,8-6 50-16,-8 5 41 0,0-4 35 15,1-1 40-15,-1-4 37 0,-8 0 40 16,10 0 41-16,-10 0 43 0,0-4 41 0,8-1 29 16,-7 1 23-16,7-1 13 0,8 5-122 15,-8-4-135-15,9 4 0 0,-1 0 0 0,-1-4 0 16,2 4 0-16,7 4 0 0,0 0 0 16,0 1 0-16,0-1 0 0,0 5 0 15,7 4 0-15,2 0 0 0,-1 5 0 0,-1 0 0 16,9 3 0-16,-8-3 0 0,8 8 0 0,-9-3 0 15,9-2 0-15,-8 2 0 0,8-5 0 16,-9-1 0-16,9-3 0 0,-8-1 0 0,1-4 0 16,-2-5 0-16,0 0 0 0,2-4 0 15,-1-4 0-15,-8 0 0 0,7-5 0 0,2 0 0 16,-9 0 0-16,7 0 0 0,-7 1 0 16,8-1 0-16,-1 0 0 0,2 0 0 0,-2 0 0 15,1 4 0-15,8 2 0 0,-9-3 0 16,2 6 0-16,6 0 0 0,1 6 0 0,-9 2 0 15,9 1 0-15,-8 5 0 0,8-1 0 16,-9 9 0-16,2-5 0 0,-1 10 0 16,-1-5 0-16,-7 4 0 0,0 6 0 0,9-6 0 15,-9 5 0-15,0-5 0 0,-9 1 0 0,9-5 0 16,-7 4 0-16,-1-8 0 0,-8-1 0 16,9 1 0-16,-10-9 0 0,1-1 0 15,-7-2 0-15,8-2 0 0,-9-8 0 0,1-2 0 16,-1-2 0-16,1-6 0 0,-1-2 0 15,8 2 0-15,1-4 0 0,-1 0-195 0,0 1-279 16,8-1-125-16,8 5-192 0,-7-4-241 16,7 3-84-16,7-3-1 0,-7 4 65 15,16-1 158-15,-8 4 243 0</inkml:trace>
  <inkml:trace contextRef="#ctx0" brushRef="#br0" timeOffset="114844.545">33806 9389 448 0,'-7'-4'635'0,"-2"4"183"16,2-5 144-16,-1 5-30 0,-1-4-94 15,-5-1-102-15,5 1-91 0,-6-6-114 16,6 3-83-16,-6-3-48 0,-1 2-29 0,0 2-19 16,1-1-277-16,-8-2-75 0,7 4 0 0,-8 1 0 15,0 4 0-15,8 0 0 0,-7 4 0 0,-1 10 0 16,9-1 0-16,-1 5 0 0,1 8 0 15,-1 0 0-15,9 5 0 0,-2 8 0 16,9 2 0-16,9-1 0 0,-2 4 0 0,9 0 0 16,-1 0 0-16,16-1 0 0,1-3 0 15,7-4 0-15,1-5 0 0,-1-5 0 0,8-4 0 16,1-9 0-16,-1-8 0 0,-1-1 0 16,1-8-445-16,-8-9-371 0,1-5-183 15,-1-4-152-15,-7 0-21 0,-1-10 44 0,-8 6 122 16,1-4 208-16,-1-2 262 0</inkml:trace>
  <inkml:trace contextRef="#ctx0" brushRef="#br0" timeOffset="115561.272">34182 9553 451 0,'-8'-19'857'0,"1"10"190"16,-2 0 151-16,-6 2 109 0,8 1-142 15,-9 2-207-15,0 4-177 0,1 0-354 0,6 0-427 16,-6 4 0-16,7 2 0 0,0 1 0 16,1 2 0-16,-2 5 0 0,2 4 0 0,7-1 0 15,0 1 0-15,0 4 0 0,0 0 0 16,0 0 0-16,7 0 0 0,2 4 0 0,-2-4 0 15,1 0 0-15,8-4 0 0,0 1 0 0,-1-2 0 16,1-4 0-16,0 1 0 0,6-10 0 16,2 5 0-16,-8-9 0 0,0-5 0 0,8 1 0 15,-9-5 0-15,1-4 0 0,0 0 0 16,-9 0 0-16,9-6 0 0,-8 1 0 0,8 1 0 16,-16 4 0-16,7-4 0 0,1 3 0 15,1 1 0-15,-9 5 0 0,7-6 0 16,-7 5 0-16,0 5 0 0,-7-5 0 0,7 4 0 15,0-4 0-15,0 5 0 0,-9 0 0 16,9-2 0-16,0 6 0 0,0-3 0 16,-8 3 0-16,8 0 0 0,0 0 0 0,0 0 0 15,-7 3 0-15,7-3 0 0,0 6 0 16,0-2 0-16,0 5 0 0,0 0 0 0,0 0 0 16,0-1 0-16,7 5 0 0,-7-4 0 0,8 5 0 15,-8-1 0-15,9 1 0 0,-2-2 0 16,0 2 0-16,2-2 0 0,-9 1 0 0,8-3 0 15,8-1 0-15,-16-4 0 0,7-1 0 16,9-4 0-16,-16-4 0 0,8-1 0 0,-1-4 0 16,2-5 0-16,-2 2 0 0,1-2 0 15,-8 1 0-15,8-4 0 0,0-1 0 0,-8 4 0 16,7 1 0-16,1 0 0 0,-8 0 0 16,8-1 0-16,0 6 0 0,-8 2 0 0,7 3 0 15,2-1 0-15,-9 4 0 16,7 0 0-16,-7 4 0 0,8-1 0 0,-8 11 0 15,9-5 0-15,-9 5 0 0,0-1 0 0,7 4 0 16,-7-3 0-16,0 4 0 0,7-6 0 16,-7 1 0-16,0 1 0 0,9 0 0 0,-9-11 0 15,0 6 0-15,8-9 0 0,-8 5 0 16,7-10 0-16,2 0 0 0,-9-8 0 0,7 1 0 16,1-2 0-16,0 2 0 0,0-2 0 15,-1 1 0-15,2-1 0 0,-9 5 0 0,7 1 0 16,1 3 0-16,-8 1 0 0,8 0 0 15,0 4 0-15,-1 4 0 0,2 0 0 16,-2 9 0-16,1-4 0 0,0 5 0 0,0-1 0 16,-1 4 0-16,9 1 0 0,-8-4 0 15,1 2 0-15,-2-6 0 0,-7 4-1035 16,7-10-285-16,-7-1-59 0,9-6 56 0,-9-6 116 16,0-5 218-16,0-4 330 0</inkml:trace>
  <inkml:trace contextRef="#ctx0" brushRef="#br0" timeOffset="115908.446">34646 9256 25 0,'-16'-22'848'0,"0"5"244"0,8-1 156 0,1 5 133 0,-2 0 89 15,9 0-354-15,-7-1-317 0,7 0-587 16,7 5-212-16,-7-3 0 0,9 3 0 16,-2 0 0-16,9 1 0 0,-8 2 0 0,8 3 0 15,-9 3 0-15,1 0 0 0,0 0 0 16,0 3 0-16,-1 6 0 0,-7 0 0 15,9 5 0-15,-9-2 0 0,0 7 0 0,-9-1 0 16,9 3 0-16,-7-3 0 0,7 0 0 16,-8 4 0-16,8-9 0 0,0 4 0 0,-8-4 0 15,8-4 0-15,0 5 0 0,0-6 0 16,8 1 0-16,-8 1 0 0,8-2 0 16,-8-3 0-16,7 0 0 0,2-1 0 0,6-1 0 15,-7 3 0-15,7-2 0 0,-6-4 0 16,6 4 0-16,1 1 0 0,-9-5 0 0,10 4 0 15,-1 1 0-15,-1-1 0 0,8 0-432 16,8-4-7-16,1 0-122 0,7 0-245 16,8-8-184-16,-7-1-91 0,14 0-43 0,2-8 36 15,-10 3 184-15,10-3 326 0</inkml:trace>
  <inkml:trace contextRef="#ctx0" brushRef="#br0" timeOffset="116207.814">35234 9173 193 0,'-8'0'389'0,"0"-4"102"15,0 4 103-15,1-5 53 0,7 1 67 0,-9 4 40 16,9-5 24-16,0 5-4 0,9 0-22 16,-9 0-50-16,0 0-66 0,7 0-29 15,1-4-447-15,0 4-160 0,7 4 0 0,1-4 0 16,0 5 0-16,-1-1 0 0,1 5 0 0,8-1 0 15,-8 10 0-15,8 0 0 0,-10-1 0 16,10 10 0-16,-15-1 0 0,6 9 0 0,-7 0 0 16,0 6 0-16,-1-2 0 0,-7 5 0 15,0 5 0-15,0 0 0 0,-7 4 0 0,-1-5 0 16,0 0 0-16,-7 1 0 0,-1-4 0 16,-1-6-345-16,-6 1-1291 0,-1-5 23 0,1-9 115 15,-8 2 176-15,7-11 288 0,-7-4 466 16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4:17:05.651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1414 7253 533 0,'-24'14'799'16,"0"-1"131"-16,8 0 90 0,-7-1 7 0,7 1-229 15,1 1-203-15,-1-5-162 0,8-4-97 16,0 4-51-16,8-5-23 0,0-4-6 16,8 0 0-16,0 0 6 0,15-4 1 0,-7-5-127 15,15-5-136-15,0-3 0 0,2-1 0 16,-2-9 0-16,7 1 0 0,2-5 0 0,-9-4 0 15,8 4 0-15,-8-1 0 0,2 1 0 16,-10 1 0-16,1 0 0 0,-9 3 0 0,1 0 0 16,0 5 0-16,-9 5 0 0,-7-1 0 15,0 9 0-15,-7-5-21 0,-2 11-245 16,2-3-12-16,-1 6-6 0,-8 6-8 0,0-3-38 16,9 7-110-16,-9-6-188 0,1 5-244 15,-1 0-120-15,8-6-36 0,-8 3 40 0,0-2 132 16,1 0 222-1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24T13:08:32.7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887 10409 420 0,'0'-5'574'0,"0"5"116"0,0-5 101 15,0 5-46-15,0-4-82 0,0-1-91 0,0 5-82 16,0-4-84-16,0 4-72 0,0 0-66 16,0 0-57-16,0 0-36 0,0 0-19 0,0 4-11 15,0 5-10-15,0 1-12 0,0 6-12 16,0 3-12-16,-7 6-18 0,7 3-15 0,-8 7-16 16,0 4-10-16,8 2-12 0,-8 3-6 15,8 0-7-15,-7-4-4 0,7-1-3 16,-9 1-2-16,9-10-1 0,-7 2-4 0,7-6 1 15,0-3 2-15,-8-10 0 0,8 0-3 16,0-9-6-16,0-4-4 0,0-9-9 0,-7-4-9 16,7-9-11-16,0-4-4 0,0-9-1 15,7-6 0-15,-7 2 2 0,8-1 5 16,-1-4 6-16,-7-5 5 0,9 5 6 0,-2 0 5 16,1 0 3-16,0 0 3 0,0 3 0 15,-1 6 4-15,2 5 0 0,-2-1 1 0,1 9 1 16,-8 4 3-16,8 1 3 0,-8 8 5 15,8 5 7-15,-8-1 6 0,7 10 8 0,2 4 7 16,-9 3 7-16,7 6 5 0,1 0 7 16,8 8 6-16,-9 0 2 0,2 1-4 15,6 3-4-15,1 1-6 0,-8 6-12 0,8-7-11 16,0 5-22-16,-1 1-35 0,1-6-48 16,0 5-56-16,-1-3-63 0,-6-1-91 0,5 0-128 15,3-5-155-15,-10 0-169 0,0 1-177 16,2-10-80-16,-1 5 11 0,-1-8 101 15,-7 0 162-15,0-1 202 0</inkml:trace>
  <inkml:trace contextRef="#ctx0" brushRef="#br0" timeOffset="206.496">6856 10726 357 0,'-16'-4'827'15,"1"-5"167"-15,-1 5 117 0,9-2 82 16,-1-1-201-16,0 2-255 0,8-4-220 0,0 4-133 15,0-4-86-15,0 0-58 0,8-3-51 16,7 3-42-16,-6-5-38 0,13 2-41 0,-6-2-40 16,8 1-28-16,7-1-21 0,-8 1-106 15,17 0-106-15,-9 4-175 0,1 0-305 16,7 1-341-16,0-1-141 0,1 5-17 0,-1-1 53 16,0 1 150-16,0 0 293 0</inkml:trace>
  <inkml:trace contextRef="#ctx0" brushRef="#br0" timeOffset="137008.019">20735 10624 355 0,'-8'-3'605'0,"8"-3"139"0,0 6 134 16,-7-3 5-16,7 3-127 0,0 0-139 15,-9 0-117-15,9 3-110 0,0 3-108 0,0 2-71 16,0 1-36-16,0 5-20 0,0 7-16 16,9 2-12-16,-9 3-12 0,0 5-10 15,0 4-10-15,0 0-11 0,7 0-12 0,-7 0-13 16,8 2-12-16,-8-2-16 0,9-9-9 16,-9 0-10-16,0-4-4 0,7-4-3 0,-7 0 0 15,0-10 4-15,0 2 5 0,7-7 3 16,-14-3 3-16,7-7 1 0,0-2-4 15,-7-10-2-15,7-3-7 0,-9-4-3 0,1-5-3 16,1-4-3-16,-9-5-2 0,8 0-1 16,0 0-1-16,8-3 1 0,-8 3-2 15,8-4-1-15,-7 3 3 0,7 3 0 0,0 2 4 16,7 1 1-16,-7 8 5 0,8 1 2 16,0-2 0-16,0 7 4 0,-1 4 1 0,9 4 1 15,-8 4-2-15,8-1 2 0,0 6 3 16,-1 4 1-16,1 4 2 0,0 1 2 0,-1 9 0 15,-7 2 10-15,8 6-4 0,-9 1-7 0,-7 4-4 16,9 3-3-16,-9-3-10 0,0 8-33 16,0-4-21-16,0-4-19 0,-9-1-22 0,9 1-19 15,0-10-6-15,-7 1 2 0,7-5 9 16,0 0 10-16,0-8 9 0,0-1 13 16,7 1 11-16,-7-5 12 0,9 0 24 0,-2-5 18 15,1 1 13-15,8-1 8 0,0 1 8 16,-1-5 9-16,1 5-5 0,0 4 3 15,-1 0 6-15,1 0 6 0,0 4 7 0,-1 5 4 16,-6 4 5-16,-2 0 0 0,1 9 2 16,0 0 0-16,-8 4-5 0,0 2-4 15,-8-2-7-15,0 1-9 0,1-1-8 0,-9 0-10 16,0 1-6-16,1-1-8 0,-9-8-15 16,1 5-22-16,-1-11-34 0,0 2-40 0,1-5-49 15,-9-5-67-15,9 1-115 0,0-5-181 16,-1 0-249-16,1-5-192 0,6-4-73 0,1 0 4 15,9-5 94-15,7 1 183 0,0 0 272 16</inkml:trace>
  <inkml:trace contextRef="#ctx0" brushRef="#br0" timeOffset="137927.164">17510 16384 119 0,'-7'-4'718'0,"-1"-1"200"0,0 5 130 0,0 0 88 15,1 0-87-15,-2-4-239 0,-6 4-253 16,-1 0-177-16,1-5-98 0,-1 5-69 15,0-4-50-15,1-1-33 0,-9 1-18 0,8 4-7 16,-7 0-11-16,7 0 5 0,-8 9 12 16,9 0 18-16,-1 4-111 0,-8 0-18 0,17 9 0 15,-9 4 0-15,8 1 0 0,0 4 0 16,0 5 0-16,8-1 0 0,0 0 0 0,0 5 0 16,8-1 0-16,0-4 0 0,0 2 0 15,15-7 0-15,-6 1 0 0,6-9 0 0,1 0 0 16,-1-9 0-16,8-3 0 0,0-7 0 15,2-6 0-15,5-7 0 0,-7-3 0 16,9-9 0-16,-9 0 0 0,1-4-343 0,-1-1-546 16,-7 5-281-16,-1-4-94 15,1-2 14-15,-1 7 75 0,1-1 159 0,-1 0 289 16</inkml:trace>
  <inkml:trace contextRef="#ctx0" brushRef="#br0" timeOffset="145893.913">16679 15956 202 0,'0'5'348'0,"-7"-1"53"16,7-4 2-16,0 5-41 0,-9-2-46 15,9 2-37-15,0-5-23 0,0 4-17 0,0-4-6 16,0 5-6-16,0-5 7 0,0 0 17 16,0 0 28-16,0 0 36 0,0 0 30 0,0 0 10 15,0 0-11-15,0 0-26 0,0 0-41 16,0 0-54-16,0 0-55 0,0 0-42 15,0 0-30-15,0-5-25 0,0 5-20 0,0 0-15 16,9 0-7-16,-9-4-1 0,0 4 4 16,7-5 8-16,1 2 7 0,-8-2 9 0,8 1 6 15,0-1 1-15,-1-4 2 0,2 0-4 16,-2 0-5-16,1 1-7 0,-1-1-12 16,2-4-8-16,-2 4-9 0,1 0-7 15,0-4-4-15,0 4-5 0,-1 0-2 0,2 0 0 16,-2 1-2-16,10-1 0 0,-10 5-1 0,-7-5 1 15,7 0-1-15,2 4 1 0,-1-3 0 16,-1-1-1-16,2 5 0 0,-9-5-1 0,7 4 1 16,-7 0 0-16,8 1 0 0,-8-1 1 15,8 1 0-15,-8 4 0 0,0-5-1 16,0 5 0-16,8-4-1 0,-8 4 1 0,0-4 0 16,0 4 2-16,0 0 0 0,0 0 0 15,0-5 0-15,7 5 0 0,-7 0-1 16,0 0 0-16,0-4 0 0,0 4 1 0,0 0-1 15,0 0 0-15,0 0 1 0,0-4 0 16,0 4 0-16,0 0-1 0,0 0 2 0,0 0 0 16,0 0 0-16,0 0-1 0,0 0 0 15,0-5 0-15,0 5-2 0,0 0 1 16,0 0-2-16,0 0 0 0,0 0 0 0,0 0 2 16,0-4 0-16,0 4 0 0,0-5 0 15,0 5 0-15,0 0 0 0,0-4 0 16,0 4 0-16,0 0 0 0,0 0-1 0,0 0 1 15,0-4 1-15,0 4-1 0,0 0 0 0,0 0 0 16,0 0 1-16,0 0 0 0,0 0 0 16,0 0 0-16,0 0-1 0,0 0 0 15,0 0-2-15,0 0 1 0,0 0 0 0,0 0-1 16,0 0 2-16,0 0-2 0,9 0 1 16,-9 0-2-16,0 0-1 0,0 0-4 0,0 0-16 15,0 0-22-15,0 0-39 0,0 0-50 16,0 0-80-16,0 4-145 0,-9-4-225 15,9 0-289-15,0 0-149 0,0 0-48 0,0 0 30 16,0 0 122-16,0 4 222 0</inkml:trace>
  <inkml:trace contextRef="#ctx0" brushRef="#br0" timeOffset="208586.276">10692 16482 127 0,'0'0'528'15,"0"0"146"-15,0 0 141 0,0 0 92 0,0 0-84 16,0 4-119-16,0-4-120 0,0 0-113 16,0 0-118-16,0 3-100 0,0-3-63 0,0 6-28 15,0-6-12-15,0 3-1 0,0 7 2 16,0-1 5-16,9 4 4 0,-9 0-4 16,0 5-8-16,8-1-13 0,-8 10-11 0,7-5-12 15,-7 8-11-15,0 1-43 0,9 1-58 16,-9 3 0-16,7 0 0 0,-7-4 0 0,8 4 0 15,-8-3 0-15,8-1 0 0,-8-5 0 16,8-4 0-16,-8-5 0 0,7-3 0 0,-7-1 0 16,0-9 0-16,0 1 0 0,0-5 0 15,0-9 0-15,0 0 0 0,0-9 0 16,-7-8 0-16,7 0 0 0,-8-6 0 0,0-3 0 16,8 0 0-16,-8-5-22 0,1 5-2 15,-2-4 10-15,9-1 12 0,-7-1 5 16,-1 2 2-16,8-1-1 0,0 5 0 0,0 0 7 15,0 0 6-15,0 3 1 0,0 6-18 16,8 4 0-16,-8 0 0 0,7 9 0 0,-7-1 0 16,9 6 0-16,-2-1 0 0,9 9 0 15,-1 0 0-15,1 0 0 0,0 9 0 16,-1 4 0-16,9 0 0 0,-1 4 0 0,-7 6 0 16,8 4 0-16,-8 3 0 0,6 1 0 15,-5-1 0-15,-1 5 0 0,-9 6 0 0,9-1 0 16,-16 3 0-16,8 2 0 0,-8-5 0 15,0 4 0-15,-8 0 0 0,0-5 0 0,0 2 0 16,-8-2 0-16,1-4 0 0,-1-4 0 16,-8 0 0-16,1-5 0 0,8-4 0 15,-9-3 0-15,1-3-316 0,7-6-128 0,0 4-152 16,-8-7-241-16,9-1-215 0,7-6-73 16,-7 0 4-16,15-6 71 0,-9 3 180 15,18-6 285-15</inkml:trace>
  <inkml:trace contextRef="#ctx0" brushRef="#br0" timeOffset="214104.947">14200 10594 415 0,'0'0'652'15,"-8"-5"148"-15,8 5 131 0,-8-4-9 16,0-1-161-16,8 5-163 0,0-3-139 0,-7-3-134 16,7-2-125-16,0 3-73 0,0 1-47 15,0-5-27-15,0 0-16 0,0 0-9 16,7 1-4-16,1-5-1 0,0 4 2 0,0 0 3 15,-1 0 2-15,2-1 4 0,6 3 2 16,-6 1 6-16,5 3 0 0,-5-2 2 16,6 5 4-16,-6 0 2 0,6 0 6 0,-7 5 6 15,7 4 8-15,-15 4 4 0,9 0 5 16,-9 9 0-16,0 0-1 0,0 4-6 16,-9 5-2-16,2 1-5 0,-1-1-5 0,-8 4-6 15,0-5-7-15,1 1-10 0,-1 0-8 0,0-5-9 16,-8 1-7-16,1-1-6 15,-1-3-4-15,1-5-3 0,8-1-2 0,-9-8-3 16,1 0-5-16,6 0-5 0,-6-9-6 0,7 0-5 16,1 0-4-16,-1-9-3 0,8 0 0 15,-8-4 3-15,16 0 6 0,0-5 6 0,0-1 5 16,0-2 4-16,0 3 5 0,9-4 8 16,6 5 11-16,-7-1 16 0,0 0 15 15,7 10 15-15,1-6 17 0,-9 10 20 0,9-1 21 16,1 10 13-16,-3-1-41 0,10 1-91 15,-8 8 0-15,0 0 0 0,8 5 0 16,-9-1 0-16,8 5 0 0,1-4 0 0,-1-1 0 16,-6 1 0-16,6 0 0 0,1-4 0 15,-1-1 0-15,-8-4 0 0,9 0 0 0,-8-5 0 16,7 0-237-16,1-4-136 0,-8-4-86 16,-1 0-138-16,1-1-182 0,0-8-204 0,-1 0-83 15,1-5-2-15,0-1 80 16,-1-2 165-16,1-1 230 0</inkml:trace>
  <inkml:trace contextRef="#ctx0" brushRef="#br0" timeOffset="214528.54">14741 10351 536 0,'0'-5'818'16,"-8"1"150"-16,8 4 93 0,-7-4-14 0,7-1-224 15,-9 1-235-15,2 4-200 0,7-5-133 16,0 5-79-16,0-4-43 0,0 4-30 16,-8 0-18-16,8 0-11 0,0 4-5 0,-8 1 0 15,8 4 6-15,0-1 12 0,-8 6 15 16,1 3 17-16,7 5 13 0,-8 0 5 0,-1 5-1 16,2 4-3-16,0 0-56 0,-2 4-77 15,9 0 0-15,-8 0 0 0,8 2 0 0,0-2 0 16,8 0 0-16,-8 0 0 0,9-4 0 15,5-5 0-15,-5-4 0 0,6 0 0 16,1-4 0-16,-1-9 0 0,1-1 0 0,8-2 0 16,-8-6 0-16,-1 0 0 0,-7-9 0 15,7 0 0-15,-6-1 0 0,-2-3 0 0,1-4 0 16,-8 3 0-16,0-2 0 0,0 2 0 16,0-4 0-16,-8 5 0 0,1 0 0 15,-9 0 0-15,0 4 0 0,1 0 0 0,-9 0 0 16,8 5-155-16,-7-2-148 0,-1 6-72 15,9 6-143-15,-1-2-223 0,-8 5-254 16,8 0-103-16,9 0-19 0,-1-5 52 0,0 9 156 16,8-9 261-16</inkml:trace>
  <inkml:trace contextRef="#ctx0" brushRef="#br0" timeOffset="-213770.687">8284 14244 307 0,'0'9'618'0,"0"-6"162"15,0 7 155-15,-8-6 39 0,8 5-117 16,0-4-132-16,0-1-123 0,-7-1-119 16,7 3-119-16,0-6-71 0,0 4-36 0,7-4-18 15,-7 4-14-15,8-4-10 0,-8 0-10 16,8-4-93-16,7 0-112 0,-6-2 0 0,-2-1 0 15,1-7 0-15,8 0 0 0,-9-8 0 16,2 0 0-16,-1-4 0 0,-1-1 0 0,2-3 0 16,-2-1 0-16,-7 0 0 0,0 5 0 15,0 3 0-15,0-3 0 0,0 8 0 16,0 0-64-16,0 5 6 0,-7 5 18 0,7-1 19 16,0 4 12-16,0 1 13 0,-9 4 18 15,9 0 24-15,0 9 30 0,0 0-32 0,9 4-44 16,-9 1 0-16,0 7 0 0,7 2 0 15,1 3 0-15,-8 0 0 0,8 1 0 16,0 4 0-16,-1-1 0 0,2 1 0 16,6 4 0-16,-7-3 0 0,0-1 0 0,-1-1 0 15,2-3 0-15,6-4 0 0,-6-2 0 0,-2-7 0 16,0 3-70-16,2-8-621 0,-1 0-225 16,-8-9-233-16,7-5-68 0,-7-4 24 15,0-9 87-15,7 1 179 0,-7-4 275 0</inkml:trace>
  <inkml:trace contextRef="#ctx0" brushRef="#br0" timeOffset="-213379.452">8621 13921 660 0,'-7'0'915'0,"-1"0"148"0,0 0 95 0,8 0 1 15,-8 0-263-15,1-4-279 0,-2 4-209 16,2 0-133-16,7 0-89 0,-8 0-59 15,8-5-39-15,0 5-20 0,0 5-7 0,-9-5 8 16,9 4 17-16,0 1 24 0,0 4 23 16,0 4-21-16,0 1-112 0,0 2 0 15,0 6 0-15,9 1 0 0,-9 4 0 0,0 4 0 16,8-5 0-16,-1 5 0 0,2-1 0 16,-2-2 0-16,1-3 0 0,8 1 0 0,0-3 0 15,-9-5 0-15,9-1 0 0,-1-8 0 16,1 0 0-16,1-4 0 0,-3-5 0 0,10 0 0 15,-8-9 0-15,-8-5 0 0,8 0 0 16,-9-2 0-16,9-6 0 0,-16 0 0 0,8-6 0 16,-8 7 0-16,0-6 0 0,0 1 0 15,-8-1 0-15,1 1 0 0,-2 3 0 16,2 2 0-16,-9-2 0 0,1 6 0 16,-1-1 0-16,-1 0 0 0,3 5-409 0,-10 5-204 15,8 3-253-15,0 1-228 0,1-1-76 0,6 5 5 16,-6 5 70-16,7-5 176 15,0 4 297-15</inkml:trace>
  <inkml:trace contextRef="#ctx0" brushRef="#br0" timeOffset="-184373.194">28267 10122 201 0,'0'-5'779'16,"7"1"172"-16,-7-5 116 0,-7 0 86 16,7 0-99-16,-7-4-232 0,-2 0-217 15,1-5-101-15,1 5-60 0,-9 0-46 0,0-1-185 16,1 6-213-16,-9 4 0 0,1-2 0 16,-9 6 0-16,1 6 0 0,0 6 0 0,-2 6 0 15,-5 4 0-15,7 5 0 0,-9 8 0 16,17 1 0-16,-8 8 0 0,7 0 0 0,8 3 0 15,0-2 0-15,16 3 0 0,-8-4 0 16,16-3 0-16,8-1 0 0,0-6 0 0,8 2 0 16,-1-14 0-16,8 0 0 0,9-8 0 15,-2-11 0-15,9-3 0 0,1-3 0 0,-1-6 0 16,0-9 0-16,-8 4 0 0,0-3 0 16,-7-1 0-16,-8 0 0 0,-1 1 0 0,-8 0 0 15,1-1 0-15,-8-1 0 0,-8 2 0 16,0 3 0-16,-8 1 0 0,8 0 0 15,-8 4 0-15,0 0 0 0,1 5 0 0,-1 4 0 16,0 4-31-16,0 5-4 0,8 5 10 16,-7 3 10-16,7 6 11 0,7 2 7 15,-7 3 6-15,8 2 11 0,0 6 10 0,0 3 5 16,-1 1-22-16,9 0-13 0,-1 4 0 16,-6 5 0-16,6-5 0 0,-7-1 0 15,0 2 0-15,-1-1 0 0,2-4 0 0,-9 0 0 16,0-5 0-16,0-5 0 0,0 2 0 0,-9-10 0 15,-6 0 0-15,-1-4 0 0,0-1 0 16,-7-8 0-16,0-4 0 0,0-5 0 0,-10-5 0 16,10-4 0-16,-8-8 0 0,7 4 0 15,1-10 0-15,7 2 0 0,1-2-49 16,-1 2-61-16,8-7-24 0,8 2-26 0,0-1-23 16,8-3-26-16,-1 3-31 0,9-3-76 15,0 2-145-15,8-3-205 0,-1 1-240 0,8-5-115 16,-7-1-30-16,7 1 60 0,1 0 154 15,-9 0 230-15</inkml:trace>
  <inkml:trace contextRef="#ctx0" brushRef="#br0" timeOffset="-184169.472">28510 10386 77 0,'0'-9'634'0,"0"0"215"16,0 5 145-16,0 0 95 0,-7-1-94 16,7 5-200-16,0 0-210 0,-9 5-191 15,9-1-130-15,-7 0-77 0,7 5-46 16,0 0-33-16,0 4-21 0,0 6-19 0,7-6-14 15,-7 4-12-15,9 1-13 0,-2 4-8 0,1-4-8 16,0 3-22-16,0-3-34 0,-1 0-48 16,9-1-58-16,-8-3-98 0,0-1-165 15,0-5-228-15,8-8-261 0,-9-3-128 0,10-7-34 16,-10-7 45-16,0-1 142 0,2-8 230 16</inkml:trace>
  <inkml:trace contextRef="#ctx0" brushRef="#br0" timeOffset="-184035.674">28612 10316 334 0,'-8'-27'778'0,"-8"6"171"15,1-2 116-15,7 6 79 0,-7-1-209 0,6 9-243 16,2-5-228-16,-1 11-163 0,0-1-112 16,8-1-84-16,0 5-76 0,0 5-72 0,0-1-74 15,0 4-123-15,8 5-205 0,0-3-267 16,-1 3-230-16,2 4-92 0,6-3-14 16,1-1 79-16,0 0 182 0,8 0 264 15</inkml:trace>
  <inkml:trace contextRef="#ctx0" brushRef="#br0" timeOffset="-183429.569">28855 10395 5 0,'0'0'488'15,"-8"0"143"-15,1-5 148 0,-2 1 141 0,-6-1-59 16,7 1-120-16,-7 1-125 0,-1-3-109 16,0 2-124-16,1 0-123 0,-1 4-75 0,0 0-41 15,1 0-26-15,-1 8-16 0,1 1-8 16,6 0-2-16,2 9 1 0,-1-4-2 15,-1 2-4-15,2 6-7 0,7-3-9 0,7 3-11 16,-7 0-13-16,9-5-9 0,-1 5-8 16,8-3-8-16,-9-2-7 0,8-4-5 15,1 1-3-15,8-6-10 0,-8-4-22 0,-1 1-24 16,1-5-31-16,7-5-31 0,-7 1-33 16,-1-4-24-16,-6-6-13 0,6 1-2 0,-6-1 0 15,-2 1-2-15,0-4 2 0,-7-1 14 16,0-4 21-16,0 9 22 0,0-5 34 0,-7 1 62 15,7 3 65-15,-7 5 48 0,7 1 32 16,0-2 23-16,-9 7 15 0,9 3-5 16,0 0-10-16,0 3 0 0,0 1 9 0,0 5 10 15,0 5 7-15,0 0 1 0,0-1-5 16,9 5-12-16,-9-1-17 0,7-4-20 0,0 5-24 16,2-1-22-16,-1-4-18 0,8 5-19 15,-9-9-19-15,1 5-29 0,8-11-30 0,0 6-33 16,-9-9-28-16,9 0-29 0,-8 0-18 15,8-3-4-15,-9-6-2 0,1-1 8 16,1 2 14-16,-9-6 32 0,7-3 28 0,-7 4 24 16,0-5 30-16,-7 0 21 0,7 1 14 15,-9 3-4-15,1-3 8 0,8 4 13 16,-7 4 16-16,7-1 17 0,-9 1 14 0,9 5 14 16,-7 1 14-16,7 3 13 0,0 3 15 0,0 1 10 15,0 5 12-15,7 1 6 0,-7 2 1 16,9 1-12-16,-2 6-18 0,-7-6-25 0,8 5-32 15,8-1-26-15,-9 1-26 0,10-1-34 16,-10 1-57-16,9-5-62 0,-8 0-60 0,8 1-73 16,-9-5-120-16,9-5-178 0,-8 1-236 15,-8-5-207-15,7-9-73 0,-7 0 4 16,9-8 83-16,-18-1 176 0,9-5 269 0</inkml:trace>
  <inkml:trace contextRef="#ctx0" brushRef="#br0" timeOffset="-183287.365">29043 10364 113 0,'-14'-22'619'0,"5"4"211"15,1 6 153-15,1-6 100 0,-2 4-114 16,2 6-179-16,-1-5-187 0,0 4-195 0,8 4-146 16,-8-4-99-16,8 4-87 0,0 5-90 15,0-3-106-15,0 3-173 0,0 0-254 0,0 0-327 16,0-4-152-16,0-1-49 0,0-4 29 16,0 0 130-16,0-5 233 0</inkml:trace>
  <inkml:trace contextRef="#ctx0" brushRef="#br0" timeOffset="-183102.154">28911 9738 349 0,'0'-14'851'0,"0"2"175"0,0 3 130 15,0-1 102-15,7 6-160 0,1-5-275 0,0 5-225 16,0-1-144-16,8 5-114 0,-1 0-102 0,1 0-238 16,0 5 0-16,-9-1 0 0,10 5 0 15,-10 0 0-15,0 5 0 0,1 7-29 16,-8 2-251-16,-8 3-186 0,1 5-365 0,-9 0-274 15,1 8-104-15,-9-4-5 0,1 5 51 16,-1 4 164-16,-8-8 359 0</inkml:trace>
  <inkml:trace contextRef="#ctx0" brushRef="#br0" timeOffset="-182786.406">29585 10519 28 0,'0'22'898'0,"0"0"243"16,0-5 154-16,0-3 116 0,-8-6 66 16,8 2-462-16,0-7-402 0,0 6-300 0,0-9-313 15,0 0-96-15,0 5-337 0,8-5-373 16,-8 0-330-16,0 0-128 0,0 0 7 16,0-5 76-16,0 2 167 0,-8-11 324 0</inkml:trace>
  <inkml:trace contextRef="#ctx0" brushRef="#br0" timeOffset="-24823.079">22987 11437 111 0,'-16'-18'372'0,"-7"1"101"16,-1-6 116-16,8 6 33 0,1-6 44 0,-9 7 27 16,8-3-10-16,1 1-42 0,-1 1-62 15,9 4-82-15,-9 4-107 0,8 0-85 16,0 5-54-16,0-1-34 0,8 1-19 0,0 4-4 16,0 4 7-16,8 1 21 0,0 3 21 15,7 10-199-15,1 0-44 0,0 8 0 0,-1 0 0 16,1 11 0-16,8 2 0 0,0 5 0 15,-1 0 0-15,1 4 0 0,-1 1 0 16,1 0 0-16,7-5 0 0,-8 0 0 16,1-5 0-16,-1-4 0 0,1-7 0 0,0-2 0 15,-1-13 0-15,1 1 0 0,-8-10 0 16,6-8 0-16,-13-10 0 0,6-9 0 0,1-2 0 16,-9-11 0-16,-7-3 0 0,0-6 0 15,0-3 0-15,0 0 0 0,0-1 0 0,-7 5 0 16,-1 4 0-16,0 5 0 0,8 4 0 15,-8 9 0-15,1 0 0 0,7 8 0 0,0 5-261 16,-9 4-288-16,9 5-161 0,0 10-210 16,0-1-160-16,9 5-37 0,-2-2 22 0,1 6 96 15,8 0 198-15,7-1 273 0</inkml:trace>
  <inkml:trace contextRef="#ctx0" brushRef="#br0" timeOffset="-24560.131">23583 11627 182 0,'0'4'774'0,"-8"0"190"16,8-4 136-16,-7 0 100 0,-1 5-91 16,0-5-242-16,0 0-242 0,1 0-155 0,7 0-111 15,-9 0-91-15,9 4-74 0,-7 1-115 16,7-1-79-16,0 5 0 0,7-1 0 16,-7 6 0-16,0 3 0 0,9 2 0 0,-2 2 0 15,1-4 0-15,0 6 0 0,0-2 0 16,-1 2 0-16,1-2 0 0,0-2 0 0,7-1 0 15,-6-5 0-15,6 0 0 0,-7-4 0 16,7-1 0-16,1-8 0 0,0 0-287 0,-8-4-153 16,8-9-152-16,-1-5-230 0,1-4-223 15,-9-4-78-15,10-6 1 0,-10-7 71 0,2-1 169 16,-2 5 275-16</inkml:trace>
  <inkml:trace contextRef="#ctx0" brushRef="#br0" timeOffset="-24410.529">23756 11432 148 0,'-16'-17'761'0,"9"-5"204"0,-10 8 151 0,-6-3 127 15,7 3-48-15,1 5-218 0,6-3-241 0,-6 3-152 16,-1 0-125-16,9-1-452 0,-2 6-7 16,9 0 0-16,-7-1 0 0,7 2 0 15,0-2 0-15,7 5 0 0,-7 0-271 16,9 0-444-16,-9 0-340 0,7 0-160 0,1 0-28 16,8-4 46-16,-9-1 108 0,2 0 238 15,6-3 371-15</inkml:trace>
  <inkml:trace contextRef="#ctx0" brushRef="#br0" timeOffset="-24227.881">23677 11105 5 0,'-15'-9'769'16,"-1"9"208"-16,0-3 152 0,1-1 131 0,-1-2 52 15,0 3-312-15,8-2-293 0,1 0-171 16,7 1-125-16,0 4-326 0,0-9-85 0,7 4 0 16,9 5 0-16,-1-4 0 0,9 4 0 15,-1 0 0-15,1 4 0 0,8 1 0 16,-1 4-176-16,0 5-514 0,9-5-391 0,-9 3-160 15,8 2-29-15,0-1 42 0,1-1 106 16,7-2 254-16,0 3 407 0</inkml:trace>
  <inkml:trace contextRef="#ctx0" brushRef="#br0" timeOffset="-20754.9">24478 11498 281 0,'0'-4'419'0,"7"-5"86"15,-7 4 44-15,0-3-13 0,0 4-16 0,0-5 1 16,0 4 13-16,0 1-9 0,0 0-28 16,0-1-39-16,0 5-36 0,0-4-52 0,0 8-61 15,0-4-42-15,0 9-23 0,-7 0-17 16,7 8-16-16,-9 5-18 0,2 4-18 16,7 11-19-16,-8-2-22 0,0 4-22 0,0 5-86 15,1 0-26-15,-2 0 0 0,2-3 0 16,7 3 0-16,-8-9 0 0,8 0 0 0,0-9 0 15,0-4 0-15,0 0 0 0,0-9 0 16,0-7 0-16,0-6-63 0,8-6-62 0,-8-10-7 16,7-7-3-16,2-8-1 15,-2-4 6-15,-7-5 18 0,8 1 21 0,0-6 23 16,-8 6 20-16,8-5 12 0,-8 0 11 0,7 4 7 16,2-1 7-16,-2 6 3 0,1 0 4 15,-8 9 4-15,9 4 6 0,-2 0 9 16,0 5 13-16,2 8 17 0,-1 0 20 0,-1 9 17 15,2 4 13-15,-2 5 7 0,1 4 4 0,8 5-7 16,-9 4-12-16,1 4-13 0,8 1-15 16,-9 3-12-16,9 5-11 0,0 1-11 0,-8 0-7 15,8-1-22-15,-1 1-32 0,1-1-44 16,-9-5-52-16,10 1-50 0,-10-4-57 16,9-1-63-16,-8-4-101 0,0 0-148 0,-8-4-173 15,0-5-184-15,0 0-101 0,0-4-3 16,-8 0 87-16,0-4 166 0,1-5 208 0</inkml:trace>
  <inkml:trace contextRef="#ctx0" brushRef="#br0" timeOffset="-20572.885">24493 11856 105 0,'-24'-13'584'0,"-7"-5"175"16,15 4 157-16,1 2 97 0,-1-2-118 0,0 1-170 16,9 5-151-16,-1-6-145 0,8 5-135 15,0-4-69-15,8-1-42 0,8 1-33 16,-1 0-28-16,1 4-25 0,15 0-22 0,-8 5-28 15,17 0-39-15,-9-1-53 0,9 5-70 16,-9 0-130-16,8 5-223 0,0-1-309 0,1-4-218 16,-1 0-86-16,0 0-6 0,0-4 89 15,1-5 203-15,-9 0 296 0</inkml:trace>
  <inkml:trace contextRef="#ctx0" brushRef="#br0" timeOffset="-19977.476">25066 11480 69 0,'-16'-8'654'15,"8"-1"216"-15,1 5 142 0,-9-1 94 0,8 5-65 16,0 0-227-16,0 5-200 0,1 4-169 16,-2 3-102-16,9 2-61 0,0 9-35 15,0 2-23-15,9 7-24 0,-9 3-23 0,7 0-84 16,-7 5-93-16,8 4 0 0,0 0 0 16,0-5 0-16,-1-4 0 0,2 2 0 15,-2-7 0-15,-7-8 0 0,8 0 0 0,0-4 0 16,-8-9 0-16,8-1 0 0,-8-8 0 15,0-3-1-15,0-6-58 0,0-10 3 0,-8-2 4 16,0-1 5-16,0-9 6 0,1 0 11 16,7 0 6-16,-16-4 8 0,8 0 3 0,0-6 3 15,0 6-1-15,1 0 0 0,7 0 0 0,0 0 1 16,7 8-1-16,-7-3 2 0,8 7 1 16,8 1 3-16,0 0 3 0,-9 9 3 15,9-5 7-15,-1 10 14 0,1 3 14 0,1 1 14 16,-3 8 10-16,3-4 9 0,-1 9-2 15,-9 4-6-15,1 0-10 0,0 0-49 16,-8 9-2-16,0 0 0 0,0 4 0 0,0-3 0 16,-8-2-91-16,0 7-51 0,8-6-41 15,-7-5-29-15,-2 1-6 0,2-5 7 0,7 0 14 16,-8-8 19-16,8 4 25 0,0-5 26 16,0-4 23-16,8 4 21 0,-1-4 25 15,2-4 22-15,-2 4 15 0,9 0 9 0,-1 0 9 16,1 0 8-16,8 0 12 0,-8 0 14 15,-1 4 16-15,8 1 17 0,-6 3 16 0,-3 1 13 16,-5 5 7-16,-1-1 1 0,-1 4-6 16,2 6-9-16,-9-5-13 0,0 4-16 0,-9 0-14 15,2 0-12-15,-1 0-9 0,-1-5-8 16,-5 1-7-16,-3-1-4 0,3-4-9 16,-10-4-15-16,0 1-17 0,1-10-19 0,-1 0-22 15,8 0-27-15,-7-10-31 0,6 6-57 16,3-8-101-16,-3 2-134 0,10-3-154 0,-2 0-145 15,9-1-154-15,9-3-42 0,-2-1 56 16,10 1 122-16,-3-1 159 0,3 5 166 0</inkml:trace>
  <inkml:trace contextRef="#ctx0" brushRef="#br0" timeOffset="-19689.244">25599 11618 514 0,'16'-5'707'0,"-1"-3"187"16,1-1 124-16,-8 0-56 0,-8-1-125 0,0 1-128 15,0 2-141-15,0-2-147 0,0-5-88 16,-8 6-48-16,1 2-37 0,-9-1-36 0,1-3-17 16,-1 10-19-16,0-4-64 0,1 8-112 15,-1 1 0-15,-8 7 0 0,8 2 0 16,1 4 0-16,-1 8 0 0,9 1 0 0,-2-1 0 16,1 5 0-16,8 4 0 0,-7-4 0 15,14 1 0-15,-7-1 0 0,17-1 0 0,-3-3 0 16,3-5 0-16,6 0 0 0,1-5 0 15,-1-4 0-15,8-4 0 0,0 0 0 0,1-5 0 16,-1-4 0-16,0 0-110 0,2-4-480 16,-2-5-237-16,0 0-276 0,1-4-97 15,-1-4 2-15,9-1 60 0,-9 0 156 0,7 1 273 16</inkml:trace>
  <inkml:trace contextRef="#ctx0" brushRef="#br0" timeOffset="-19072.769">26038 11561 200 0,'-7'-5'560'0,"7"5"175"0,-8-4 171 16,8 4 63-16,-8-5-94 0,8 0-112 16,-8 5-109-16,8-4-128 0,-7 4-138 0,7 0-88 15,0 0-53-15,0 4-36 0,0 1-30 16,0 9-20-16,0-1-10 0,0 9-1 0,0 4 2 15,0 1-90-15,7 8-62 0,-7 1 0 16,8 2 0-16,0 3 0 0,-8-6 0 0,8 0 0 16,-1 0 0-16,2-8 0 0,6-1 0 15,-6-8 0-15,-2-1 0 0,0-8 0 16,2-5 0-16,-9-4 0 0,8-7 0 0,-8-2 0 16,0-10-62-16,0-3-21 0,-8-4 13 15,8-5 15-15,-9 5 20 0,-5-5 10 0,5-1 9 16,1-3 4-16,1 5 5 0,-9-6-2 15,8 5 2-15,8 1-1 0,0-1 1 16,0 4-1-16,8 1 2 0,-1 3 7 0,9 7 6 16,-8-3 15-16,8 10 18 0,0 0 23 15,-1 1 21-15,1 8 21 0,8 0-17 0,-8 8-88 16,-1 1 0-16,1 5 0 0,0 0 0 16,-9 7 0-16,9 2 0 0,-8 3 0 0,-8 5 0 15,7 0 0-15,-7 4 0 0,-7 1 0 16,7 2 0-16,-8 3 0 0,-8-6 0 15,9 5 0-15,-9-5 0 0,0-4-185 0,-8-1-150 16,9-2-60-16,-8-7-127 0,7-4-198 16,-8-3-245-16,17-9-107 0,-10-5-19 0,17-5 51 15,-7-3 144-15,14-10 234 0</inkml:trace>
  <inkml:trace contextRef="#ctx0" brushRef="#br0" timeOffset="-18245.313">26760 11878 144 0,'-15'26'671'0,"-8"-8"172"0,14 0 121 16,2-1 78-16,-1-8-116 0,8 0-217 15,8 0-183-15,-1-9-118 0,2 5-71 0,6-10-29 16,8 1-14-16,1-10-9 0,-1-4-17 16,9-4-28-16,-1-4-34 0,1-5-186 0,0-8-20 15,-9-1 0-15,8-4 0 0,-7-1 0 16,-1 1 0-16,-8 0 0 0,1-1 0 0,-8 7 0 16,1-3 0-16,-9 6 0 0,0 0 0 15,-9 9-78-15,-6 0-42 0,6 3 7 16,-6 6 16-16,-8-1 17 0,7 4 16 0,-8 5 20 15,1 6 18-15,8 3 21 0,-1 3 25 16,0 6 28-16,1 5 30 0,-2 4 34 0,10-1 30 16,-2 10 26-16,2-1-109 0,7 9-59 15,-8 1 0-15,16 3 0 0,-8 6 0 0,7-1 0 16,2 0 0-16,6 4 0 0,1-4 0 16,0 0 0-16,8 1 0 0,7-10 0 15,0-4 0-15,0-5 0 0,8-4 0 0,1-3 0 16,7-12 0-16,-8-2-26 0,0-10-438 15,1 1 1-15,-9-5-6 0,0-4-11 0,0 0-14 16,-7-5-10-16,-8-3-5 0,7-2 17 16,-15 6 59-16,1-10 88 0,-2 10 110 0,-7-6 123 15,0 2 136-15,-7 3 135 0,-2 1 128 16,1-2 116-16,-8 6 65 0,1 4 18 16,-1-4-16-16,-7 9-35 0,7-1-57 0,-7 1-69 15,0 4-43-15,7 4-27 0,-1 1-20 16,3 3-14-16,-3 6-15 0,10 3-10 0,-2 2-11 15,2 2-30-15,7 2-139 0,0 3 0 16,7-5 0-16,2 2 0 0,6-5 0 0,1-1 0 16,0 1 0-16,-1-5 0 0,9-4 0 15,-1-5 0-15,1-4 0 0,-1-4 0 16,1-5 0-16,-1 0 0 0,-6-4-166 0,-3 0-38 16,3 0-1-16,-1-5 6 0,-9 0 23 15,1 1 28-15,-8-1 29 0,0 1 30 16,0-1 31-16,0 0 26 0,0 1 20 0,-8 3 25 15,1 1 25-15,-2-1 26 0,9 6 27 16,-7 3 24-16,7-3 17 0,-8 8 8 0,8-5 5 16,0 10 3-16,0-1 0 0,0 5 0 15,0 5-5-15,8-2-60 0,-8 6-83 0,7 4 0 16,2 0 0-16,6 0 0 0,-7 1 0 16,7-2 0-16,1 2 0 0,-8-6-197 15,8 1-244-15,0-1-242 0,-9-8-316 0,9-5-159 16,-8-4-33-16,-1 0 36 0,2-8 117 15,-2-1 231-15,-7-4 343 0</inkml:trace>
  <inkml:trace contextRef="#ctx0" brushRef="#br0" timeOffset="-18060.804">27349 11415 74 0,'-23'-27'821'0,"-1"6"221"0,1 2 161 15,-1 1 127-15,8 6 26 0,8 3-327 0,1-1-289 16,7 2-165-16,7 0-554 0,1 3-21 15,8 1 0-15,8-1 0 0,-1 0 0 0,1 5 0 16,7 0 0-16,0 5 0 0,1 0 0 16,-1-1 0-16,0 9-752 0,1-5-528 0,-1 6-108 15,0-4 20-15,-7-3 95 0,8-3 188 16,-1 1 375-16</inkml:trace>
  <inkml:trace contextRef="#ctx0" brushRef="#br0" timeOffset="-16431.056">28274 11618 345 0,'-7'9'677'0,"7"-1"186"0,-7 1 135 16,7 4 46-16,0-4-156 0,0 4-147 0,0 1-129 15,7-1-130-15,0-5-84 0,10 6-50 16,6-5-31-16,1-5-30 0,-1 1-96 16,16-10-191-16,0-4 0 0,1-3 0 15,-1-11 0-15,8-4 0 0,-8-3 0 0,1-5 0 16,-1-2 0-16,0-1 0 0,-15-3 0 15,-1 6 0-15,-8 0 0 0,1 4 0 0,-8 1 0 16,-16 2 0-16,8 2 0 0,-16 5 0 16,1 2 0-16,-8 6 0 0,-1 0 0 0,1 4 0 15,-8 5 0-15,-2 4 0 0,2 0 0 16,0 4 0-16,8 5 0 0,-1 0 0 16,1 8 0-16,7 2 0 0,-1 2 0 0,10 5 0 15,0 6 0-15,7-1 0 0,0 8 0 16,0 1 0-16,7 8 0 0,0-3 0 0,10 3 0 15,-10 5 0-15,9-5 0 0,0 2 0 0,-1-6 0 16,1 0 0-16,0-9 0 0,-1 0 0 16,1-9 0-16,1-4 0 0,-3 0 0 15,3-9 0-15,-1-3 0 0,-1-6 0 0,1-8 0 16,-1-6 0-16,1-6 0 0,-9-3 0 0,9-3 0 16,-8 0 0-16,8-4 0 0,-9 4 0 15,2 0 0-15,-2 5 0 0,1-1 0 16,0 5 0-16,0 4 0 0,-1 5 0 0,-7-1 0 15,9 5 0-15,-2 5 0 0,1-1 0 16,1 8 0-16,-2-2 0 0,0 8 0 0,2-5 0 16,6 4 0-16,-6-3 0 0,-2 3 0 15,9 1 0-15,-8-1 0 0,8-4 0 16,-9-4 0-16,9 0 0 0,-8 0 0 0,8-4 0 16,-9-5-101-16,10 0-363 0,-3-5-76 15,3 0-99-15,-3-8-105 0,-5 0-71 0,6-5-27 16,-6 1 33-16,6-5 117 0,-7 4 202 15,-8 1 257-15,8 4 267 0,-8-5 251 0,0 8 232 16,0-2 163-16,0 3 74 0,0 4 7 16,-8 1-35-16,8-1-73 0,0 5-116 15,-8-4-96-15,8 4-64 0,0 0-45 0,0 4-60 16,0 1-272-16,0 4 0 0,0 0 0 16,0 0 0-16,0 4 0 0,8 0 0 15,-8 5 0-15,8-1 0 0,-1 1 0 0,2-5 0 16,-2 5 0-16,1-5 0 0,0 0 0 15,0 0 0-15,8-4 0 0,-9-5 0 0,1 1 0 16,8-5 0-16,-9-5 0 0,10 1 0 16,-10-5 0-16,9-4 0 0,-8 0 0 0,0-5 0 15,0 1 0-15,8-1 0 0,-9 5-30 16,1 0-3-16,0-5 15 0,0 9 11 16,-8 0 13-16,7 1 17 0,2 2 25 0,-9 3-37 15,7 3-11-15,-7 0 0 0,8 3 0 16,-8 3 0-16,7 2 0 0,-7 6 0 0,9-1 0 15,-9 0 0-15,0 0 0 0,0 1 0 16,0-1 0-16,7 0 0 0,-7 0 0 16,0-4 0-16,0-5 0 0,8 1 0 0,-8-1 0 15,0-4 0-15,8 0 0 0,-8-4 0 16,8-5 0-16,-8-4 0 0,7 4 0 0,2-9 0 16,-1 5 0-16,-1 0 0 0,2-6-5 15,-2 12-117-15,9-7 24 0,-8 5 27 16,-1 1 22-16,2 2 20 0,-2 3 21 0,1 3 28 15,0 3 30-15,0 3 33 0,-1-3 30 16,2 11 3-16,-2-5-116 0,1 3 0 0,0 2 0 16,0 0 0-16,-1-1 0 0,9 0 0 15,-8 0 0-15,1 0 0 0,-2-4 0 0,9 0 0 16,-1-5 0-16,1-4 0 0,0 0 0 16,7-8 0-16,-7-1 0 0,7-4 0 15,1-5 0-15,-8-4 0 0,8 0 0 0,-1-4 0 16,1-2 0-16,-9-2 0 0,8-1 0 15,-7 1 0-15,0-2 0 0,-8-3 0 16,-1 4 0-16,2 0 0 0,-9 1 0 0,0-2 0 0,0 1-78 16,-16 1-62-16,0 3 30 0,1 1 29 15,-9-1 30-15,8 10 29 0,-7 3 25 16,-1 5 24-16,0 9 20 0,1 5 25 0,7 4 21 16,1 9 28-16,-1-1-2 0,0 6-119 15,8 3 0-15,8 0 0 0,-7 5 0 16,14-5 0-16,-7 6 0 0,16-7 0 0,-8 7 0 15,8-6 0-15,-1 1 0 0,1-5 0 16,0 0 0-16,8-5 0 0,-1 1 0 0,-8-4 0 16,9-5 0-16,-1-1 0 0,1-4 0 15,-1-4 0-15,1 0 0 0,-1 0 0 16,1 0 0-16,0-4 0 0,-1 4 0 0,1-5 0 16,-8 5 0-16,7 0 0 0,-8 5 0 15,1-1 0-15,0 1 0 0,-1 4 0 0,-6 3 0 16,6 2 0-16,-6 4 0 0,-2 4 0 15,0 0 0-15,-7-4 0 0,0 4 0 0,0 0 0 16,0-5 0-16,0 1 0 0,-7-1-275 16,-9-4-552-16,1-3-234 0,-1-1-137 15,0-4-16-15,-8-1 52 0,1-8 126 0,-8-1 222 16,0-4 312-16</inkml:trace>
  <inkml:trace contextRef="#ctx0" brushRef="#br0" timeOffset="-16282.459">29404 11568 706 0,'-38'-16'981'0,"-2"2"131"16,1 0 104-16,8 2 74 0,0-2-365 16,7 5-343-16,8 0-203 0,0 1-137 0,8-1-136 15,1 0-134-15,14 5-121 0,-7 0-166 16,16-5-262-16,-8 4-360 0,8 1-164 0,-9-1-44 16,10 1 26-16,-3 0 115 0,3 0 239 15</inkml:trace>
  <inkml:trace contextRef="#ctx0" brushRef="#br0" timeOffset="-16099.951">29225 11229 485 0,'-24'0'930'0,"0"0"160"0,1-4 118 16,7 4 92-16,0-4-223 0,8-1-369 0,1 1-229 16,7-5-135-16,7 4-106 0,9-3-87 15,-1-5-49-15,17 4-34 0,-1 0-66 16,9 4-101-16,-1 1-120 0,0 4-184 0,1 4-334 15,-2 1-333-15,10-1-140 0,-9 5-14 16,8 0 53-16,0-5 153 0,1 5 315 0</inkml:trace>
  <inkml:trace contextRef="#ctx0" brushRef="#br0" timeOffset="-14165.038">31169 11198 410 0,'-15'-21'811'0,"-1"3"154"0,0-1 106 0,1 7 80 16,7-1-240-16,-7 3-241 0,7 6-203 15,0-1-129-15,8 10-81 0,-8 4-53 0,8 9-41 16,0 8-26-16,8 10-16 0,0 3-18 15,0 6-17-15,7 8-18 0,-7 4-17 0,16 0-11 16,-9 5-10-16,1 0-7 0,0 0-10 16,-1-10-13-16,1 1-21 0,0-9-21 15,-1-4-17-15,-6-4-13 0,-2-10-10 0,1 0 3 16,0-8 12-16,-8-5 14 0,-8-8 8 16,8-1 11-16,-15-4 7 0,6-9 4 0,-6-4 3 15,-8 0 6-15,6-9 5 0,-6-5 5 16,-1-3 4-16,1-5 0 0,-1-2 1 15,1 2 2-15,8 0 5 0,-9 0 4 16,8 0 3-16,9 4 6 0,-10 0 4 0,17 8 5 16,-7-3 1-16,14 8 4 0,-7 5 5 0,17 0 10 15,-3 0 8-15,3 9 4 0,6-5 6 16,8 9-2-16,0 0-5 0,9 0-12 0,0 4-8 16,7-4-10-16,0 0-6 0,0 0-6 15,7-4-18-15,-6-1-1 0,-1-4 0 0,0 5-8 16,0-9-38-16,-16 4-18 0,0-4-15 15,-7 0-15-15,-8 0-5 0,0-1 4 16,-9 0 4-16,-7-3 7 0,-7 3 9 0,-2 1 12 16,-6 1 11-16,-8-2 14 0,-1 5 11 15,1-4 11-15,-10 4 11 0,2 1 10 16,0 3 25-16,-1-4 25 0,-6 5 26 0,7-1 26 16,-2 5 18-16,10 0 12 0,-1 5 0 15,1-1 1-15,8 5-17 0,-1 9-121 0,8-1 0 16,8 10 0-16,0 4 0 0,0 4 0 15,0 0 0-15,15 9 0 0,-6 1 0 0,6 4 0 16,-7-1 0-16,7 0 0 0,1-4 0 0,0 5 0 16,-1-9 0-16,1-5 0 0,1 0 0 15,-3-5 0-15,3-7 0 0,-2-1 0 0,-7-9 0 16,7 1 0-16,1-10 0 0,-8-4 0 16,0-4 0-16,7-10 0 0,-6 1 0 15,-9-4 0-15,7-1 0 0,1-4 0 0,-8-1 0 16,0 7 0-16,8-3 0 0,-8 1 0 15,0 6 0-15,8-2 0 0,-1 2 0 0,2 6 0 16,-2-2 0-16,1 8 0 0,1 0 0 16,5 5 0-16,3-2 0 0,-10 11 0 15,9-5 0-15,0 4 0 0,-1 1 0 16,1-2 0-16,8 7 0 0,-8-6 0 0,-1 0 0 16,1 0 0-16,8-1 0 0,-10-2 0 15,10-1 0-15,-8-5 0 0,8-4 0 0,-8 0 0 16,-1-9 0-16,8 1 0 0,-7-5 0 15,-8-1 0-15,8-3 0 0,-9-1 0 0,2 0 0 16,-9-4 0-16,0 4 0 0,0 0 0 16,-9 1 0-16,2-1 0 0,-9 1 0 0,1 4 0 15,-9-1 0-15,1 6 0 0,-1-1 0 16,1 4 0-16,-1 1 0 0,1 8 0 16,-1 1 0-16,8 4 0 0,1-1 0 0,-1 10 0 15,0-1 0-15,8 1 0 0,1 5 0 16,7-2 0-16,0 2 0 0,7-6 0 0,1 6 0 15,8-7 0-15,0 3 0 0,-1-10 0 16,1-2 0-16,8 3 0 0,-1-10 0 16,8 0 0-16,-7-4 0 0,-1-2 0 0,1-1 0 15,-8-7 0-15,7 0 0 0,-8 2 0 16,2-2 0-16,-10 1 0 0,2-4 0 0,-2-1 0 16,1 1 0-16,-8 3 0 0,0-4-41 15,0 6 6-15,0-2 11 0,0 5 13 16,0 0 9-16,-8 0 14 0,8 9 20 0,0-4 28 15,0 8-51-15,0 5-9 0,0 0 0 16,0 4 0-16,0 0 0 0,8 5 0 0,-8-1 0 16,8 6 0-16,-8-2 0 0,8 2 0 15,-1-2 0-15,2-2 0 0,-2-1 0 0,1-1 0 16,0 1 0-16,0-9 0 0,-1-1 0 16,9 1 0-16,-8-9 0 0,8 0 0 15,-9-4 0-15,9-5 0 0,-8-4 0 0,-1-5 0 16,2 5 0-16,-2-5 0 0,1-5 0 15,1 6 0-15,-2-1 0 0,0 1 0 0,2 4 0 16,-9-1 0-16,8 5 0 0,-1 1 0 16,2-1 0-16,-2 9 0 0,-7-4 0 15,8 8 0-15,0 0 0 0,0 6 0 0,-1-1 0 16,2 3 0-16,-2 2 0 0,1 4 0 16,0-6 0-16,0 7 0 0,-1-6 0 0,9 4 0 15,-8-3 0-15,8-1 0 0,0 0 0 16,-1 0 0-16,1-8 0 0,8 3 0 0,-9-3 0 15,8-5 0-15,1 0 0 0,-8-5 0 16,7-3 0-16,1 3 0 0,-8-8 0 0,-1 4 0 16,1-4 0-16,-8-5 0 0,0 4 0 15,0-2 0-15,-8-3 0 0,0 7 0 0,0-6 0 16,-8 4 0-16,-8 2 0 0,0-2 0 16,1 1 0-16,-8 4 0 0,6 1 0 15,-6 2 0-15,7 6 0 0,1 0 0 0,-1 9 0 16,8 0 0-16,-8 4 0 0,9 0 0 15,7 5 0-15,-9 5 0 0,9-6 0 0,9 6 0 16,-2-7 0-16,1 3 0 0,0-3 0 16,7 3 0-16,1-6 0 0,0-4 0 0,8 0 0 15,-9-5 0-15,8-4 0 0,-6-4 0 16,6-1 0-16,-7-3 0 0,-1-1 0 16,1-5 0-16,-8 0 0 0,0-2 0 0,0 2-81 15,-1-3-48-15,-7-6 14 0,0 5 19 16,0 1 21-16,0-1 15 0,-7 1 16 0,-1-1 12 15,8 6 7-15,-8-2 6 0,8 5 4 16,-8 5 11-16,8-1 18 0,0 10 27 16,0-1 31-16,0 9 35 0,0 0 38 0,8 5 35 15,0 5-44-15,-8 3-136 0,15 9 0 16,-6 0 0-16,6 5 0 0,-7 8 0 0,7 2 0 16,1-3 0-16,-1 7 0 0,1 3 0 15,1-4 0-15,-10-5 0 0,9 6 0 0,-8-6 0 16,-1-4 0-16,2 0 0 0,-9 0 0 15,-9-4 0-15,2-4 0 0,-1-6 0 16,-8 1 0-16,-8-9 0 0,1 1 0 0,-8-6 0 16,0-3 0-16,-9-7 0 0,1-1-92 15,0-3-424-15,-8-6-127 0,0-10-175 16,0-6-199-16,0-3-99 0,-1-9-7 0,9 1 78 16,8-1 168-16,0 0 236 0</inkml:trace>
  <inkml:trace contextRef="#ctx0" brushRef="#br0" timeOffset="-13588.633">33641 11561 331 0,'-7'0'784'16,"-2"-5"156"-16,9 5 104 0,-7-4 72 0,-1-1-208 15,-1-4-243-15,2 4-210 0,0-4-128 16,-17-3-86-16,8 3-58 0,0 0-40 16,-8 0-29-16,1 4-22 0,0 1-17 0,0 4-10 15,-10 9-3-15,10 0 10 0,-8 9 13 16,7 3 15-16,1 7 16 0,7 2 13 0,1 1 12 15,-1 4-138-15,16 5-3 0,0-5 0 16,7 5 0-16,2-4 0 0,14-5 0 0,8-1 0 16,0-3 0-16,9-5 0 0,7-5 0 15,0-8 0-15,0 1 0 0,1-10 0 0,-1-6 0 16,0 2 0-16,0-9 0 0,-9 0 0 16,-5-1 0-16,-2-3 0 0,0-5 0 15,-8 3 0-15,-7-2 0 0,-8-2 0 0,-1 2 0 16,-7-2 0-16,0 2 0 0,-7 4-86 15,-9-6 2-15,1 5 4 0,-9 1 4 0,1 4 9 16,-1-1 1-16,8 6 12 0,-8-1 15 16,1 4 19-16,8 1 19 0,-9 8 19 15,16 1 34-15,-7 4 26 0,-1 4 22 0,8 0 14 16,8 4 8-16,-8 1-33 0,8 5-89 16,8-2 0-16,0 2 0 0,-1-2 0 0,9 2 0 15,0-1 0-15,-1-4 0 0,1-1 0 16,8 1 0-16,0-9 0 0,-1-1-282 15,1 1-211-15,-9-9-209 0,8-4-230 0,-7-9-177 16,0-1-46-16,-1-3 33 0,-6-5 127 16,-2 0 215-16,1-5 269 0</inkml:trace>
  <inkml:trace contextRef="#ctx0" brushRef="#br0" timeOffset="-13394.16">33908 11517 1 0,'-8'-19'626'0,"8"1"247"15,0 1 184-15,0 8 142 0,0-4 4 16,0 4-131-16,0-4-173 0,8 5-162 0,-1-1-213 15,2 0-524-15,-2 0 0 0,1-1 0 16,0 10 0-16,0-3 0 0,8 3 0 16,-9 3 0-16,1 11 0 0,1 0 0 0,-2 3 0 15,1 10 0-15,-8-1 0 0,8 5 0 16,-8 4 0-16,0 1 0 0,0 3-54 0,-8-3-904 16,8-1-255-16,-8-5-87 0,8 2 27 15,-7-11 83-15,7 2 168 0,-9-5 264 16,9-10 340-16</inkml:trace>
  <inkml:trace contextRef="#ctx0" brushRef="#br0" timeOffset="-12868.424">33939 11785 305 0,'-8'-4'806'0,"8"-1"199"0,-7 5 147 15,7 0 110-15,-9 0-156 0,9 0-202 0,0 0-197 16,0 0-124-16,0 5-222 0,9-1-361 16,-9 6 0-16,7-3 0 0,1 2 0 15,0 5 0-15,0 0 0 0,-1 3 0 0,2-4 0 16,-9 5 0-16,7-1 0 0,10-3 0 0,-10 3 0 15,1-4 0-15,0-4 0 0,7 0 0 16,-6 0 0-16,6-4 0 0,-7-5 0 0,7-5 0 16,1-4 0-16,0-3 0 0,-1-7 0 15,1 2 0-15,-1-1 0 0,-6-4 0 16,6 4 0-16,-6 1 0 0,5-1 0 0,-5 1 0 16,-1 4 0-16,-1 3 0 0,2 1 0 15,-9 0 0-15,7 6 0 0,1-3 0 16,0 6 0-16,0 0 0 0,-1 6 0 0,2 2 0 15,-9-4 0-15,7 10 0 0,-7-5 0 16,8 3 0-16,-8 2 0 0,8 0 0 0,-8-1 0 16,0 0 0-16,8 0 0 0,-8-4 0 15,7 0 0-15,-7-5 0 0,9-4 0 0,-2 0 0 16,1-4 0-16,1-5 0 0,-2-4 0 16,0 4 0-16,-7-4 0 0,9-5 0 15,-1 5 0-15,-1 0 0 0,2 4 0 0,-2 0 0 16,1 0 0-16,0 0 0 0,0 4 0 15,-1 5 0-15,2 0 0 0,-2 0 0 0,9 9 0 16,-8 0 0-16,-1 5 0 0,9-2 0 16,-8 11 0-16,-1-1 0 0,2 0 0 0,6 4 0 15,-6 1 0-15,5-1 0 0,-5-3 0 16,6 2 0-16,-6-6 0 0,6 3 0 16,-7-9 0-16,7 0 0 0,-6-4 0 0,6-4 0 15,-7-10 0-15,7 1-166 0,-6-5-918 16,6-9-214-16,1 1-43 0,7-11 54 15,1-2 116-15,7-5 219 0,1-1 315 0</inkml:trace>
  <inkml:trace contextRef="#ctx0" brushRef="#br0" timeOffset="-12397.715">35555 11701 188 0,'-15'10'619'0,"-1"-7"162"16,1 6 150-16,6 0 100 0,-6 0-126 16,-1-4-153-16,0 4-128 0,9-6-110 15,-1 3-107-15,0-3-72 0,0 2-50 0,8-1-29 16,-7-4-21-16,14 5-14 0,-7-1-114 15,16-4-107-15,-8 5 0 0,15-5 0 0,-7 5 0 16,15-5 0-16,-7 0 0 0,7 0 0 16,0 4 0-16,9-4 0 0,-9 3 0 15,8-3 0-15,-8 6 0 0,9-6 0 0,-9 3 0 16,1-3-220-16,-9 5-552 0,0 0-256 16,-7-1-166-16,0-4-31 0,-8 5 44 15,-1-1 119-15,-7 1 223 0,-7-1 305 0</inkml:trace>
  <inkml:trace contextRef="#ctx0" brushRef="#br0" timeOffset="-12218.195">35720 11887 200 0,'-31'4'793'0,"0"-4"194"16,7 5 131-16,1-5 104 0,-1 0-90 0,8 0-237 15,0 0-256-15,8-5-155 0,8 5-90 16,0-4-67-16,8 0-327 0,1-1 0 16,14 1 0-16,1-1 0 0,7 1 0 0,0-1 0 15,1 1 0-15,6 4 0 0,2 0 0 16,0-4 0-16,-2 4 0 0,-7 0 0 0,1 0-476 15,-1 0-171-15,-7-6-199 0,0 3-225 16,-8-1-70-16,7-5 7 0,-8-5 78 0,-6 0 159 16,-2 2 249-16</inkml:trace>
  <inkml:trace contextRef="#ctx0" brushRef="#br0" timeOffset="-12029.665">36042 11635 360 0,'-16'-13'855'0,"0"0"188"0,9 0 138 0,-10 8 116 15,10-4-156-15,0 4-263 0,-2 2-227 16,9-3-139-16,0 6-239 0,0 0-273 15,9 6 0-15,5-3 0 0,-5 2 0 0,6 9 0 16,1-1 0-16,0 5 0 0,-1 4 0 0,1-1 0 16,0 10 0-16,-8 5 0 0,-1-1 0 15,-7 4 0-15,9 2 0 0,-18-2 0 0,9 1 0 16,-15-1 0-16,7 6-483 0,-16-1-846 0,1 0-91 16,-8-4 27-16,7-1 104 0,-7-3 173 15,-1-1 352-15</inkml:trace>
  <inkml:trace contextRef="#ctx0" brushRef="#br0" timeOffset="-10113.684">36732 11454 68 0,'0'-4'532'0,"-8"-5"130"0,8 0 126 0,-7 5 125 15,7-5-82-15,-9 5-132 0,9 0-124 16,-7-1-101-16,7 1-100 0,-8 4-110 0,8-5-76 16,0 5-47-16,-8 5-28 0,8-1-11 15,0 9-3-15,-8 5-1 0,8 8 3 0,-7 5 4 16,7 5-2-16,-9 2-5 0,2 7-9 0,-1 4-8 15,0 0-10-15,0-2-9 0,1 3-12 16,-2-6-12-16,2-9-11 0,-1 0-8 0,8-3-7 16,-8-11-7-16,8-4-3 0,0-4-2 15,8-7-6-15,0-2-10 0,-1-14-15 0,2-3-14 16,-2-9-15-16,9 0-13 0,-8-8-5 0,8-5 3 16,-9-2 11-16,1-1 15 0,0-6 12 15,7 3 11-15,-6-3 7 0,-9 0 5 16,7 0 5-16,1 0 1 0,1 4 4 0,-9 1 2 15,7 8 3-15,0 0 2 0,-7 9 1 0,9 9 4 16,-1 0 6-16,-8 8 12 0,7 0 12 16,2 15 14-16,-2-1 10 0,9 8 7 0,-8 5 1 15,-1 9-10-15,9 0-10 0,0 4-10 16,-8 0-10-16,8 9-9 0,-1-4-7 16,1 0-13-16,-1-1-29 0,1 1-39 0,0-5-47 15,-1 0-55-15,1-3-70 0,-8-6-106 0,8 1-153 16,-9-5-181-16,-7-5-203 0,9 2-123 15,-9-7-20-15,-9-3 64 0,2 5 152 0,-1-5 204 16</inkml:trace>
  <inkml:trace contextRef="#ctx0" brushRef="#br0" timeOffset="-9916.654">36607 11843 134 0,'-24'-18'596'15,"8"1"163"-15,1 4 149 0,-1 3 98 16,8-3-131-16,1 5-172 0,7-1-153 0,0 0-135 15,7 0-122-15,8 4-82 0,2-4-53 16,-1 6-35-16,15-3-31 0,-8 3-28 0,8 3-22 16,9 0-29-16,-9 0-42 0,9 3-61 15,-1-3-108-15,8 6-192 0,-16-6-252 0,8 0-271 16,1-6-118-16,-1 3-23 0,-8-2 63 0,0-4 166 16,1 0 241-16</inkml:trace>
  <inkml:trace contextRef="#ctx0" brushRef="#br0" timeOffset="-9453.49">37203 11485 48 0,'-16'-9'644'16,"1"1"204"-16,7-1 132 0,-7 4 97 0,-1 1-58 15,8 0-226-15,-1 4-226 0,2 0-182 0,7 0-105 16,-8 4-66-16,8 5-37 0,8 4-14 16,-8 0-2-16,7 9 2 0,-7 1-7 0,9-1-16 15,-1 8-19-15,-1 1-18 0,2 5-19 16,-2 3-20-16,1-4-60 0,0 6-4 0,-8-6 0 15,8 0 0-15,-1-4 0 0,-7-5 0 0,9 1 0 16,-9-5 0-16,0-5 0 0,7-4 0 16,-7-3 0-16,0-1 0 0,0-6 0 15,0-3 0-15,0-3 0 0,0-6 0 0,-7-5-23 16,7-4-30-16,-9-4 10 0,9-4 16 0,-7 0 8 16,-1-5 4-16,8-1 0 0,0-3-1 15,-8-4-5-15,8-1-1 0,0 0-2 16,0 1 0-16,8-2-2 0,-8 6 21 0,8 0 11 15,8 8 8-15,-9 1 6 0,1 0 4 0,8 9 4 16,-1-1-13-16,-7 4-8 0,7 9-2 16,1 2 2-16,0 3 7 0,-1 3 9 0,9 7 6 15,-8-1 5-15,0 9 3 0,-1 3 0 0,9 6-5 16,-16-1-31-16,7 9-1 0,-6 1 0 16,-2-1 0-16,-7 9 0 0,0-3 0 0,-7 3 0 15,7 0 0-15,-16 0 0 0,0 0 0 16,1-5-76-16,-1-4-39 0,-8 0-39 0,8-4-36 15,-8 1-35-15,9-10-39 0,-1-4-78 0,-7-5-145 16,7 0-201-16,1-9-240 0,7-8-104 16,8 0-20-16,0-10 62 0,0 1 159 15,8-4 228-15</inkml:trace>
  <inkml:trace contextRef="#ctx0" brushRef="#br0" timeOffset="-9167.192">37870 11772 505 0,'0'9'919'0,"-8"-9"151"0,0 4 102 16,1 1 76-16,-2-5-248 0,2 0-318 15,7 0-222-15,0 5-121 0,0-5-68 0,0 0-45 16,7-5-33-16,9 5-87 0,-8 0-106 0,8 0 0 15,0 0 0-15,6 0 0 0,2 0 0 16,-8 0 0-16,15 0 0 0,-15 5 0 16,8-5 0-16,-1 4 0 0,-7-1-131 0,8 3-235 15,-9-3-157-15,1 2-200 0,-9 0-239 0,2-1-141 16,6 1-32-16,-15-5 38 0,9 4 144 16,-9-4 223-16,0 0 292 0</inkml:trace>
  <inkml:trace contextRef="#ctx0" brushRef="#br0" timeOffset="-8966.673">37996 11878 219 0,'-24'5'790'16,"8"3"194"-16,0 1 127 0,-8 0 90 0,17-5-123 16,-8 1-235-16,6-1-253 0,2 0-147 0,-1 1-84 15,8-1-49-15,0 1-47 0,0-1-263 16,8 6 0-16,-1-7 0 0,9 1 0 0,-1 1 0 16,1-5 0-16,1 4 0 0,6-4 0 15,-8 0 0-15,9 5 0 0,-1-5 0 0,1 0 0 16,-1 0 0-16,1 0 0 0,-8 0 0 15,8 0-129-15,-8 5-531 0,-1-5-265 0,1 0-224 16,0 0-68-16,7-5 15 0,0 0 82 0,0-4 188 16,1 2 311-16</inkml:trace>
  <inkml:trace contextRef="#ctx0" brushRef="#br0" timeOffset="-8184.271">38404 11517 47 0,'0'0'676'0,"-9"-5"212"0,9 0 144 0,-7 5 100 15,7 0-48-15,-8-4-209 0,8 4-239 0,-8 0-181 16,8 0-121-16,0 4-67 0,0 1-38 0,0 0-21 16,0 8-10-16,0-1-68 0,8 7-130 15,-8 2 0-15,8 2 0 0,-1 3 0 16,-7 5 0-16,9 0 0 0,-2 4 0 0,-7 1 0 16,8-1 0-16,0-4 0 0,-8-1 0 0,8 1 0 15,-1-4 0-15,2-5 0 0,-9-5 0 16,7-4 0-16,-7 1 0 0,8-6 0 0,-8-2 0 15,8-6 0-15,-8-6 0 0,0-2 0 16,0-6 0-16,0-2 0 0,0-3 0 16,0-3 0-16,-8-4 0 0,0-1 0 0,1-3 0 15,-2-1 0-15,2-4 0 0,-1-1 0 0,0-4 0 16,8 1 0-16,-8 3 0 0,8-3 0 16,0 3 0-16,8 5 0 0,0 0 0 0,0 5 0 15,-1-1 0-15,9 6 0 0,0 3 0 16,-1 1 0-16,-6 8 0 0,15-1 0 0,-10 6 0 15,-5 4 0-15,15 4 0 0,-9 6 0 0,-8-1 0 16,9 8 0-16,-8 5 0 0,-8 4 0 16,8 1 0-16,-8 3 0 0,-8 1 0 0,0 1 0 15,1-2 0-15,-2 1 0 0,-6-4 0 16,8-5 0-16,-9 0 0 0,8-9 0 0,-1 1-63 16,2-2-64-16,0-3 7 0,-2-4 14 0,9-1 15 15,0-4 17-15,0 0 14 16,0 0 14-16,9-4 12 0,-9 4 10 0,14-5 10 15,-5 1 7-15,6-1 3 0,1 2 2 0,-1-3 4 16,9 3 0-16,-1-2 0 0,1 5-2 16,-1-5 1-16,1 10 2 0,-1 0-1 0,1-2 1 15,-8 3 0-15,0 2 3 0,-1 5 6 16,1 1 4-16,-8-2 13 0,-8 2 7 0,8 4 10 16,-16-1 5-16,8 1-1 0,-8 0-4 0,1-1-10 15,-9 5-9-15,0-4-8 0,1-5-7 16,-9 5-4-16,1-4-2 0,-1-2-3 0,0-3-2 15,1 0-5-15,-1-1-14 0,-8-2-20 0,10-6-28 16,-2 0-33-16,8-6-49 0,-8 3-57 16,8-2-95-16,1 1-149 0,7-6-214 0,8 1-237 15,0-4-132-15,8 0-35 0,0-4 58 16,8 3 141-16,8 1 228 0</inkml:trace>
  <inkml:trace contextRef="#ctx0" brushRef="#br0" timeOffset="-7878.57">39149 11568 136 0,'24'-12'652'0,"-1"-2"148"0,1 2 108 16,-9-1 91-16,1 3-108 0,-9-3-206 0,2 4-171 15,-2-4-101-15,1 4-63 0,-1 0-42 0,-7 5-26 16,0-5-17-16,-7 5-19 0,7-1-23 16,-15 1-29-16,6 4-34 0,-6 0-33 0,-8 4-89 15,7 5-38-15,-8 9 0 0,1-1 0 16,-8 1 0-16,7 8 0 0,8 1 0 0,-8 3 0 15,8 2 0-15,-7-1 0 0,15-1 0 16,-8 1 0-16,16 0 0 0,-7 1 0 0,14-1 0 16,-7-5 0-16,16-1 0 0,0-2 0 15,-1-1 0-15,9-4 0 0,-1-1 0 0,10-8 0 16,-2 0 0-16,8 1 0 0,-8-10 0 0,9 0 0 16,-2-10 0-16,-7 6 0 0,2-5 0 15,-10 4-345-15,1-3-557 0,-1-1-280 0,1 0-95 16,-9 0 7-16,1-4 77 0,0 0 176 15,-1 0 327-15</inkml:trace>
  <inkml:trace contextRef="#ctx0" brushRef="#br0" timeOffset="-6783.364">37980 12801 321 0,'-8'0'556'0,"-8"0"121"0,9 4 124 15,-10-4 40-15,10 0-60 0,-2 4-90 0,-6-4-81 16,8 0-76-16,-2 0-80 0,9 0-101 16,-7 4-66-16,-1-4-42 0,8 0-30 0,0 0-23 15,0 0-24-15,0 0-14 0,0-4-9 16,8 4-9-16,-1 0-106 0,2 0-30 0,6 0 0 15,-8 0 0-15,17 0 0 0,-8 0 0 16,0 0 0-16,8 4 0 0,-1-4 0 16,1 6 0-16,7-6 0 0,-8 3 0 0,1-3 0 15,0 5-167-15,-1-1-237 0,1-4-166 0,-8 5-217 16,-1-1-254-16,1 0-96 0,-9 1-5 16,1 0 60-16,0-2 168 0,0 3 251 0</inkml:trace>
  <inkml:trace contextRef="#ctx0" brushRef="#br0" timeOffset="-6582.324">38034 12995 141 0,'-23'8'816'0,"-1"1"201"0,0 0 129 0,10 0 104 15,-3-5-35-15,1 1-286 0,9-1-280 16,-8-4-162-16,15 0-90 0,0 4-253 0,0-4-144 16,0-4 0-16,15 4 0 0,-8 0 0 15,9 0 0-15,1-4 0 0,-3 4 0 0,10 0 0 16,0-5 0-16,-8 5 0 0,7 0 0 15,1 0 0-15,-1 0 0 0,1 0 0 16,0 0-358-16,-1-4-593 0,1 4-258 0,-1-5-71 16,1 1 19-16,7 0 83 0,-8-5 185 0,8 0 323 15</inkml:trace>
  <inkml:trace contextRef="#ctx0" brushRef="#br0" timeOffset="-4425.775">38732 12919 315 0,'-7'19'697'16,"7"-6"159"-16,-7-5 132 0,7 6 70 16,-9-5-177-16,1-1-186 0,8 1-164 0,0-5-130 15,-7 5-111-15,7-4-75 0,0-1-50 16,0 0-32-16,0-4-23 0,7 0-16 0,1 0-14 16,1-4-12-16,-2-5-11 0,9-4-15 0,-8 0-14 15,8-9-10-15,-1 0-18 0,1-1-24 16,0-2-24-16,-1-6-23 0,1 4-21 0,-9-4-18 15,9 0-8-15,-8 5 3 0,1-5 11 16,-9 4 15-16,7 4 17 0,-7 2 16 16,-7-2 16-16,7 6 15 0,-9 4 17 0,9 0 17 15,-8 4 18-15,1 5 19 0,-2-1 26 0,2 5 29 16,-1 0 25-16,0 9 27 0,0 0 24 16,1 4 22-16,7 0 11 0,-9 4 5 0,2 6-109 15,7-2-106-15,-8 7 0 0,8 2 0 0,0 1 0 16,0 5 0-16,0-1 0 0,8 1 0 15,-1-1 0-15,-7-4 0 0,9 4 0 0,6-4 0 16,-7-5 0-16,7-4 0 0,-6 0 0 16,6-4 0-16,1-1-94 0,0-4-422 0,-1-8-171 15,-6 4-223-15,6-9-187 0,1-4-59 16,-1-6 17-16,-7-3 99 0,7-4 205 0,1-6 279 16</inkml:trace>
  <inkml:trace contextRef="#ctx0" brushRef="#br0" timeOffset="-4066.733">39173 12655 239 0,'7'-18'773'0,"-7"4"183"16,-7 2 123-16,7-2 89 0,-9 5-140 15,9 1-225-15,-7 3-227 0,-1 1-144 16,0 0-88-16,0 4-58 0,1 4-47 0,-2 0-34 16,-6 5-142-16,6 4-63 0,2 5 0 0,-1-1 0 15,-8 11 0-15,9-7 0 0,-2 6 0 16,2 4 0-16,7-5 0 0,-8 5 0 0,16 0 0 15,-8-1 0-15,7 2 0 0,2-6 0 16,-2-3 0-16,9-2 0 0,-1 2 0 0,2-6 0 16,-1-4 0-16,-1-4 0 0,1-5 0 15,7 1 0-15,-7-5 0 0,-1-5 0 0,1-3 0 16,0-6 0-16,-1 1 0 0,-6-4 0 0,6-5 0 16,-8 0 0-16,2-6 0 0,-9 2 0 15,7-5 0-15,-7 6 0 0,0-7 0 0,0 1 0 16,-7 5 0-16,-2-5 0 0,2 5-35 15,-1 3-188-15,-8 2-14 0,9 3-15 0,-9 4-27 16,8 1-73-16,-8 9-140 0,9-5-200 16,-1 9-241-16,0 0-102 0,0 0-15 0,1 4 68 15,-2 1 157-15,9-1 229 0</inkml:trace>
  <inkml:trace contextRef="#ctx0" brushRef="#br0" timeOffset="-3692.735">39737 12655 49 0,'8'0'522'0,"8"0"124"0,0 0 107 0,-9 0 107 16,1 0-52-16,0 0-105 0,0 0-110 0,-8-5-82 15,7 5-70-15,-7 0-77 0,0 0-85 0,0 0-54 16,0-4-28-16,-7 4-10 0,-1 0-3 15,8 0-1-15,-8 0-2 0,0 4-7 0,1-4-12 16,-2 5-15-16,-6 0-125 0,7-1-22 16,-7 5 0-16,6-1 0 0,-6 1 0 0,6 5 0 15,-5 3 0-15,5-4 0 0,-6 9 0 0,6 0 0 16,2 1 0-16,-9-2 0 0,8 6 0 0,8-1 0 16,-7 0 0-16,7-3 0 0,-8 4 0 15,16-1 0-15,-8-4 0 0,7 4 0 0,1-4 0 16,0 0 0-16,0-3 0 0,8 3 0 0,-1-9 0 15,1-1 0-15,0 1 0 0,-1-3 0 0,9-1 0 16,-1-5 0-16,-7 1 0 0,8-5-512 0,-8-5-208 16,7 1-179-16,-8-1-193 0,9-3-58 15,-8-5 20-15,0-1 96 0,-1 0 188 0,1 1 248 16</inkml:trace>
  <inkml:trace contextRef="#ctx0" brushRef="#br0" timeOffset="-3091.128">40004 12964 336 0,'0'-10'806'16,"0"-2"152"-16,0 3 89 0,0 0 63 0,0 0-196 15,0 4-264-15,-8-4-212 0,8 6-115 0,0-6-63 16,0 4-37-16,-8 1-37 0,8-1-30 16,0 1-19-16,0-1-9 0,0 5 5 0,0 0 13 15,-8 0 17-15,8 0-86 0,0 5-77 0,-7-1 0 16,7 1 0-16,-9 4 0 0,9 0 0 0,0 0 0 16,-7-1 0-16,7 6 0 0,0-1 0 0,0-1 0 15,0 2 0-15,0 0 0 0,0-1 0 16,0 0 0-16,7-4 0 0,2 4 0 0,-9 0 0 15,7-3 0-15,1-3 0 0,8 2 0 16,-9-4 0-16,2-1 0 0,6 1 0 0,-7 0 0 0,7-5 0 16,-6-5 0-16,6 0 0 0,-6 1 0 15,-2-1 0-15,9-4 0 0,-8 5 0 0,-1-9 0 16,2 4 0-16,-2 0 0 0,-7-4 0 0,8 4 0 16,0-4 0-16,-8 5 0 0,0-6 0 15,0 5 0-15,0 1 0 0,0 2 0 0,0-1 0 16,0 2 0-16,0 1 0 0,0-1 0 0,0 0 0 15,0 5 0-15,0 0 0 0,0 0 0 16,8 5 0-16,-8-5 0 0,0 9 0 0,0-4 0 16,0 2 0-16,0 2 0 0,7 1 0 15,-7-1 0-15,0 0 0 0,9-1 0 0,-9 1 0 0,0 4 0 16,7-8 0-16,-7 3 0 0,0 1 0 16,8-4 0-16,-8-1 0 0,8 0 0 0,-8-4 0 15,8 0 0-15,-1 0 0 0,-7-4 0 0,9 0 0 16,-2-5 0-16,1-4 0 0,1 4-183 15,-2-4 5-15,9 0 36 0,-16-1 36 0,8 5 36 16,-1-5 30-16,0 7 33 0,2-2 27 0,-1-1 35 16,-8 6 40-16,7-1 40 0,-7 5 33 15,0 0 26-15,0 0-135 0,9 5-59 0,-9-1 0 16,0 6 0-16,0-1 0 0,7-2 0 0,-7 7 0 16,0-5 0-16,8 5 0 0,-8-1 0 0,8 0 0 15,0 0 0-15,-1-4 0 0,-7 4 0 16,9-3 0-16,-2-3 0 0,1 2 0 0,0-4-81 15,0-1-514-15,-8 1-197 0,7-5-248 16,2 0-124-16,-9-5-18 0,7 1 51 0,-7-5 140 16,0 0 240-16,0-4 314 0</inkml:trace>
  <inkml:trace contextRef="#ctx0" brushRef="#br0" timeOffset="-2849.774">40357 12615 209 0,'-8'-13'938'0,"8"-5"205"0,-8 5 108 15,1 0 59-15,-2 0-56 0,9 4-439 0,-7 0-312 16,7 5-148-16,-8-1-48 0,8 1-201 0,0 0-106 16,8 4 0-16,-1 4 0 0,2 0 0 15,-2 1 0-15,1 3 0 0,8 1 0 0,0 0 0 16,-1 4 0-16,-7 5 0 0,7-1 0 0,1 5 0 16,-8 0 0-16,0 4 0 0,0 6 0 0,-1 3 0 15,-7 5 0-15,0-1 0 0,0 2 0 0,-7 3 0 16,-1 0 0-16,0 4 0 0,0 1 0 0,-8 0-491 15,1-2-814-15,-8 3-88 0,7-2 28 16,-15 0 99-16,-2-3 176 0,2 4 270 0,-7-10 384 16</inkml:trace>
  <inkml:trace contextRef="#ctx0" brushRef="#br0" timeOffset="-979.302">18201 13582 54 0,'0'8'661'0,"0"-3"237"0,0 0 166 16,0-1 125-16,0 5-40 0,0-5-178 15,0 1-213-15,0-5-193 0,0 4-137 0,0-4-105 16,0 0-192-16,0 0-131 0,0 0 0 16,0 0 0-16,0-4 0 0,0-1 0 15,7-3 0-15,-7-1 0 0,0-6 0 0,0 2 0 16,9-4 0-16,-9-4 0 0,0 2 0 16,0-3 0-16,-9 0 0 0,9 0 0 0,0 5 0 15,0-1 0-15,-7 0 0 0,7 4 0 16,0 7 0-16,-7-2 0 0,7-1 0 15,0 6 0-15,0 4 0 0,0-5 0 0,0 5 0 16,0 0 0-16,0 0 0 0,0 5 0 16,0-1 0-16,0 1 0 0,7 4 0 15,-7 3 0-15,7-3 0 0,-7 5 0 0,9 4 0 16,-1-5 0-16,-1 9 0 0,2-4 0 16,-2 4 0-16,9 0 0 0,-8-1 0 0,-1-2 0 15,9 3 0-15,-8-4 0 0,8-1 0 16,-9-4-305-16,9 1-300 0,-8-1-216 0,1-9-255 15,-2 1-92-15,-7-5 1 0,7-5 60 16,2-4 159-16,-1-4 263 0</inkml:trace>
  <inkml:trace contextRef="#ctx0" brushRef="#br0" timeOffset="-589.362">18429 13237 260 0,'-8'0'745'0,"8"0"198"16,0-4 129-16,-8 4 81 0,8 4-177 16,0-4-225-16,0 0-226 0,-7 5-181 0,7-5-118 15,0 4-68-15,0 0-44 0,0 5-20 16,0-4-2-16,0 4 14 0,0 4 22 0,0-5 27 16,0 6 28-16,7 4-17 0,-7-6-166 15,0 6 0-15,8 5 0 0,-8-6 0 0,8 1 0 16,-8 0 0-16,8-1 0 0,-1 1 0 15,1-5 0-15,0 0 0 0,0 0 0 0,-1-4 0 16,2-4 0-16,-2 0 0 0,9-2 0 16,-8-6 0-16,8 3 0 0,-9-10 0 0,9 1 0 15,-8 1 0-15,8-6 0 0,-9-3 0 16,1 4 0-16,1-5 0 0,-9 1 0 0,0-1 0 16,7-1 0-16,-14 3 0 0,7-3 0 15,-9 7 0-15,9-6 0 0,-8 4 0 0,-8 5 0 16,9-4 0-16,-9 5-10 0,1-1-412 15,-1 1-152-15,-8 2-244 0,8 2-253 16,1 0-90-16,-1 4-4 0,1-5 61 16,7 5 167-16,-7 0 282 0</inkml:trace>
  <inkml:trace contextRef="#ctx0" brushRef="#br0" timeOffset="40058.978">10983 15833 208 0,'0'0'505'16,"0"0"136"-16,0 4 129 0,0 0 29 0,0 1-47 16,0-1-91-16,0 1-103 0,0 4-114 15,0-1-119-15,0 1-107 0,0 0-85 16,0 4-55-16,0-4-32 0,0 4-20 15,0 0-12-15,0 1-12 0,0 4-24 0,8-6-52 16,-8 6-103-16,0-1-152 0,0 1-200 16,0-4-230-16,0 4-143 0,0-5-34 0,8 0 56 15,-16-1 127-15,8-2 187 0</inkml:trace>
  <inkml:trace contextRef="#ctx0" brushRef="#br0" timeOffset="54087.882">23339 13661 65 0,'-7'0'633'0,"7"0"199"15,-7 0 131-15,-2 0 85 0,1 5-81 16,1-5-210-16,7 4-203 0,-9 5-166 16,9-5-97-16,0 5-52 0,0 4-30 0,9 0-17 15,-2 5-10-15,1 4-8 0,8 0-16 16,0 1-10-16,8 3-12 0,-1 5-10 0,1 0-16 15,7 4-91-15,-8-5-19 0,8 6 0 16,2-1 0-16,-2 1 0 0,0-1 0 16,-8 0 0-16,8-4 0 0,-7 1-5 0,-1-7-246 15,1 1-105-15,-1-3-182 0,-6-5-240 16,-1-5-262-16,-1-4-96 0,1-5-6 0,-9-8 58 16,2-9 164-16,-2 0 259 0</inkml:trace>
  <inkml:trace contextRef="#ctx0" brushRef="#br0" timeOffset="54273.385">23780 13939 440 0,'-24'-9'905'0,"8"0"158"0,-8 5 118 16,1-1 93-16,-1 5-188 0,1 5-349 15,-1-1-214-15,1 1-128 0,-1 4-100 0,1-1-83 16,8 2-132-16,-9 2-80 0,8 6 0 16,-8-1 0-16,1 6 0 0,7-2 0 15,-8 7 0-15,1 2 0 0,8 1-29 16,-9 0-220-16,1 4-94 0,-1-3-147 0,0 3-248 15,1-10-279-15,7 3-108 0,8-6-14 16,-8-5 46-16,16-8 135 0,0-4 265 16</inkml:trace>
  <inkml:trace contextRef="#ctx0" brushRef="#br0" timeOffset="54689.363">23685 14209 536 0,'0'3'905'0,"0"-3"144"0,-8 5 101 16,8-5 69-16,-8 4-284 0,8-4-333 16,0 0-208-16,0-4-130 0,8 4-92 0,0-5-64 15,7 2-37-15,1-3-20 0,1-1-15 16,6-3-13-16,1 1-8 0,-1 0-5 16,1 0-3-16,-1-4-3 0,1 0-2 0,0 0-2 15,-2 0-8-15,1 0-10 0,-6-5-14 16,-1 5-14-16,-1-6-13 0,-7 7-11 0,0-2-8 15,-8 2 0-15,0-2 8 0,-8 0 9 16,0 6 11-16,0-6 13 0,1 6 14 16,-17-1 9-16,8 0 13 0,0 0 15 15,-6 5 18-15,-2-1 21 0,0 5 20 0,8 0 21 16,-7 5 16-16,7-1 13 0,8 5 8 0,-8 4 3 16,9 0 0-16,7 5-2 0,-8 5-8 15,16-2-13-15,-8 2-93 0,16-1-18 0,-9 4 0 16,17 1 0-16,-8-5 0 0,7-1 0 15,1 2 0-15,7-6 0 0,0 1 0 16,0-9-250-16,1-1-106 0,-1-2-165 0,-7-6-210 16,7-6-218-16,1-2-134 0,-1-9-28 15,-7-6 40-15,-1-4 136 0,1-3 224 16,-1-5 269-16</inkml:trace>
  <inkml:trace contextRef="#ctx0" brushRef="#br0" timeOffset="55028.669">24242 13661 148 0,'-23'-31'685'0,"7"1"204"15,1 8 131-15,-1 4 82 0,8-1-128 16,-8 12-199-16,9 1-215 0,-2 6-162 0,2 9-94 16,7 0-48-16,0 9-23 0,0 8-14 15,7 1-12-15,2 8-12 0,-2 5-17 0,1 4-130 16,8 0-48-16,0 5 0 0,-1-1 0 16,1-4 0-16,-9 0 0 0,9 0 0 0,-1-3 0 15,-6-6 0-15,6-4 0 0,-7-1 0 16,0-8 0-16,-8 0 0 0,7-9-3 15,-7 1-102-15,0-5 12 0,0-9 17 0,-7 0 20 16,-1-5 13-16,8-4 7 0,-8-4 12 16,0 0 10-16,1-5 13 0,-2 5 12 0,9-4 11 15,0 3 15-15,-7 1 11 0,14 0 9 16,-7 4 5-16,9 1-2 0,-2-1-6 16,1 0-10-16,8 4-9 0,0 0-14 0,-1 5-21 15,1 0 0-15,8 0 0 0,-8 0-40 0,7 5-121 16,-8-5-106-16,9 5-176 0,-8-5-256 15,-9 0-296-15,9 0-144 0,-8-5-26 16,1-3 43-16,-9-5 139 0,0-1 242 0,0-9 318 16</inkml:trace>
  <inkml:trace contextRef="#ctx0" brushRef="#br0" timeOffset="55206.189">24085 13370 579 0,'-39'-32'906'16,"7"2"142"-16,1 3 112 0,8 10 86 15,-8-1-295-15,7 9-299 0,0 1-180 16,8 8-122-16,1 4-101 0,-1 9-77 0,0 5-57 16,9 9-50-16,-1 3-80 0,0 5-95 0,8 0-120 15,0 6-231-15,0-2-423 0,8 5-241 16,0-9-85-16,-1 0 2 0,9 2 69 16,8-11 205-16,-1-4 410 0</inkml:trace>
  <inkml:trace contextRef="#ctx0" brushRef="#br0" timeOffset="55812.95">24941 13824 430 0,'-16'9'901'0,"8"-4"178"0,8-1 133 0,-7 1 103 15,-2-1-202-15,2-4-325 0,-1 5-252 16,8-5-166-16,0 4-124 0,0 0-91 0,-9 9-109 16,9 1-46-16,0 3 0 0,0 5 0 15,0 4 0-15,-7 6 0 0,7 3 0 0,-8 0 0 16,0 1 0-16,0-6 0 0,8 5 0 16,-7-8 0-16,7-4 0 0,-9-1 0 15,9-9 0-15,0-1 0 0,0-7 0 0,0-5 0 16,9-8 0-16,-9-5 0 0,0-6 0 15,0-6 0-15,0-7 0 0,7-3 0 16,-7-5 0-16,0 1 0 0,0-2 0 0,8 6 0 16,-8-4 0-16,8 4 0 0,0 3 0 15,-1 6 0-15,2 3 0 0,6 2 0 0,-6 7 0 16,6 5 0-16,-8 6 0 0,9-1 0 16,0 8 0-16,-1 4 0 0,1 6 0 0,0-1 0 15,8 4 0-15,-9 6 0 0,8 3 0 16,-7 1 0-16,8 3 0 0,0-4 0 0,-8 1 0 15,7-1 0-15,-8 2 0 0,9-2 0 16,-8-4 0-16,0-5 0 0,-9 1 0 16,10 0 0-16,-10-5 0 0,-7 0 0 0,0 5 0 15,0-4-3-15,-7-1-170 0,-10-5 6 16,10 6 9-16,-17-5 15 0,8-2 21 16,-7-1 21-16,-8-3 24 0,-2 2 25 0,2-10 19 15,-8 5 16-15,8-3 17 0,0-3 13 16,-1 3 8-16,1-1 3 0,7-2 3 0,0 3-2 15,9-2-10-15,-1 5-23 0,9-5-24 16,7 5-33-16,-9 0-49 0,9 0-76 16,0 5-147-16,9-5-219 0,-2-5-282 0,1 5-166 15,8-4-57-15,0-1 21 0,-1 2 119 16,1-3 219-16</inkml:trace>
  <inkml:trace contextRef="#ctx0" brushRef="#br0" timeOffset="56972.506">25561 13736 231 0,'7'-5'627'15,"-7"-4"182"-15,0 5 141 0,0 0 65 16,0-5-131-16,-7 5-145 0,7-5-129 0,-9 9-132 15,9-5-98-15,0 1-63 0,-7 4-53 16,7 0-53-16,-8 4-50 0,0 5-47 0,0 5-38 16,1 7-25-16,-2 6-15 0,2 9-8 15,-10 3-2-15,10 5-7 0,0 5-4 0,-2-1-5 16,1 5-4-16,8-4-4 0,-7-5-3 16,7 0-1-16,0-5 1 0,0-8-2 15,0 1-6-15,0-10-7 0,0-5-6 0,7-8-9 16,-7-4-16-16,8-10-19 0,-8-8-17 15,9-4-10-15,-2-11-5 0,-7-2-1 16,7-10 11-16,-7 0 18 0,9-4 20 0,-9 0 16 16,0-5 13-16,8 5 7 0,-8 0 5 15,7 0 2-15,2 9 0 0,-2 0 2 0,-7 3 1 16,8 11-5-16,8-2-2 0,-9 6 4 16,2 4 10-16,-2 8 15 0,9 1 18 0,-8 8 23 15,-1 5 18-15,9 4 14 0,-1 5 3 16,-6 4-3-16,6 4-2 0,1 6-7 15,0-1-8-15,-1 4-11 0,1 4-10 0,0 2-10 16,-8-3-14-16,8-1-12 0,-1 2-18 16,1-8-39-16,-9 4-53 0,9-4-58 0,-8-5-66 15,0 1-85-15,0-6-121 0,-1-2-160 16,-7-1-186-16,0-5-196 0,0-5-81 16,0 1 9-16,-7 0 92 0,-1-4 170 0,-8-1 226 15</inkml:trace>
  <inkml:trace contextRef="#ctx0" brushRef="#br0" timeOffset="57144.866">25521 14253 528 0,'-40'-19'703'0,"9"2"163"16,8-4 117-16,-1 7-55 0,1-4-160 0,7 5-161 15,8 0-150-15,1-1-140 0,7 1-100 16,7 0-63-16,9 0-35 0,8 4-29 0,-1 0-21 16,8 0-22-16,0 4-17 0,2 5-14 15,5 0-27-15,2 5-46 0,7 0-77 0,-9-1-149 16,9 1-228-16,-7-5-273 0,0 4-191 15,-2-8-69-15,2-1 16 0,-9 1 118 16,1-6 211-16,-1 1 263 0</inkml:trace>
  <inkml:trace contextRef="#ctx0" brushRef="#br0" timeOffset="57727.626">26047 13856 285 0,'-9'-18'711'0,"2"4"190"0,-9 6 128 15,8-1 68-15,1 5-185 0,-2-1-212 0,9 1-195 16,-7 8-164-16,7 1-103 0,-8 8-60 15,8 4-24-15,8 6-5 0,-8 3-1 16,0 4 1-16,7 6 2 0,-7 4-2 16,9 4-12-16,-2 0-18 0,1-4-23 0,0-1-54 15,0 2-42-15,-1-6 0 0,2-5 0 0,-2-7 0 16,1-2 0-16,1-3 0 0,-9-5 0 16,7-4-18-16,-7-9-36 0,7 0 3 0,-7-9 6 15,-7-4 6-15,7-9 5 0,-7 0 6 16,-2-4 5-16,1-1 3 0,-8-3 6 15,9-7 4-15,-9-2 2 0,8 0 0 0,1-1-1 16,-2 5 1-16,2-6 1 0,7 11-1 16,7-1 1-16,-7 0 2 0,9 9 0 0,-2 0 0 15,1 5 2-15,0 3-1 0,7 0 4 16,-6 5 2-16,6 6 5 0,-6 3 8 0,5 3 5 16,-5 2 4-16,6-1 3 0,-6 10-2 15,-2 0-3-15,1-2-5 0,0 6-14 16,-8 4-33-16,0-4-50 0,-8 4-57 0,8 0-64 15,-8 0-64-15,1-5-71 16,-2 1-74-16,2-1-67 0,-1-4-44 0,-1-3-27 16,9-6-7-16,0 1 20 0,0 0 74 15,0-5 95-15,9 4 92 0,-1-4 87 0,8 0 81 16,-9 0 77-16,9 0 62 0,-1 0 63 16,9 0 75-16,-8 0 82 0,7 3 95 0,-7 6 93 15,8 1 51-15,-9-1 11 0,1 4-21 0,-9 0-49 16,10 5-75-16,-10-1-97 0,-7 5-75 15,0 0-53-15,0 0-41 0,0 5-34 16,-7-6-26-16,-2 7-28 0,1-6-24 0,-6-5-26 16,-3 1-26-16,1-1-26 0,-7-8-30 15,-1 0-31-15,1-9-41 0,-1 0-55 0,9-4-67 16,-8-1-81-16,7-8-98 0,-1 0-103 16,10-5-116-16,7 1-51 0,7-1 26 15,2-8 71-15,6 4 111 0,1-6 134 0</inkml:trace>
  <inkml:trace contextRef="#ctx0" brushRef="#br0" timeOffset="57998.809">26620 13877 447 0,'7'-4'807'0,"-7"-1"178"0,0 1 125 0,0 0 28 16,-7 0-158-16,-9-1-198 0,8 5-206 0,-8-4-143 15,-7 4-98-15,7 0-68 0,1 4-60 16,-1 5-83-16,-8-1-124 0,8 6 0 15,1 4 0-15,-1 3 0 0,8 6 0 0,-8 3 0 16,9 5 0-16,7-4 0 0,-9 6 0 16,18-7 0-16,-9 5 0 0,7-4 0 0,1-5 0 15,8 2 0-15,7-3 0 0,-6-2 0 16,14-5 0-16,-8-5 0 0,8-4 0 16,9-5 0-16,-9-4 0 0,0-4 0 0,9-1-99 15,-9-8-970-15,1 0-235 0,6-5-63 16,2 1 49-16,0-10 110 0,14-3 227 0,1-11 365 15</inkml:trace>
  <inkml:trace contextRef="#ctx0" brushRef="#br0" timeOffset="58560.718">27420 13926 472 0,'-9'-5'852'0,"9"1"158"0,-7 4 110 15,-1-5 62-15,8 5-238 0,0-4-264 16,-8 4-218-16,8 0-126 0,8 4-76 15,-8 1-48-15,15 8-25 0,-6 0-7 0,6 6-5 16,1 7-56-16,0-1-119 0,-1 6 0 16,9 1 0-16,-1 3 0 0,1-4 0 0,-8 4 0 15,7-9 0-15,1 5 0 0,-1-9 0 16,-6-3 0-16,-3-3 0 0,3-6 0 16,-3-6 0-16,3-4 0 0,-10-4 0 0,2-9 0 15,-2-5 0-15,-7-5 0 0,0-7 0 16,0-5 0-16,0-1 0 0,-7 1 0 0,-2-4 0 15,2 4-47-15,-10 4-149 0,10-1-25 16,0 11-35-16,7 3-61 0,-9 4-117 0,9 5-166 16,0 5-191-16,0 4-197 0,9 4-64 15,-9 5 28-15,14 5 115 0,3-1 177 16,-1 1 220-16</inkml:trace>
  <inkml:trace contextRef="#ctx0" brushRef="#br0" timeOffset="59155.603">27984 13983 327 0,'-7'-9'828'0,"-1"0"169"0,-8 0 121 0,9 6 98 16,-9-7-160-16,8 6-265 0,-8 0-226 0,9-1-144 15,-2 5-105-15,2 0-91 0,7 5-66 16,-8 3-48-16,8 5-50 0,0 5-61 16,8 5 0-16,-8 3 0 0,7 1 0 0,2 4 0 15,6-1 0-15,-7-3 0 0,7 3 0 16,1-2 0-16,8-7 0 0,-8 2 0 0,6-7 0 15,2-2 0-15,-8-5 0 0,8-4 0 16,-8-10 0-16,7 1 0 0,-8-5 0 16,1-4 0-16,-8-6 0 0,8 2 0 0,-9-4-49 15,-7-2-5-15,9 1 12 0,-9 4 9 16,0-4 9-16,-9 0 7 0,9 5 7 0,-7-2 4 16,-1 3 6-16,0 2 10 0,0 0 10 15,1 5 9-15,-2 6 3 0,2-2 1 16,-1 5-3-16,8 0-5 0,0 8-5 0,0 1-2 15,0 0 0-15,0 10-18 0,8-3 0 16,-1 3 0-16,2 3 0 0,-2-5 0 0,9 5 0 16,-1-4 0-16,9 4 0 0,-1-5 0 15,1-4 0-15,8 1 0 0,-1-5 0 0,0-1 0 16,0-8 0-16,1 0 0 0,-1-3 0 16,-7-7 0-16,7-2 0 0,-7 2 0 15,-8-7 0-15,7-1 0 0,-7 0 0 0,-8 1 0 16,-8-5 0-16,0 4 0 0,0-4 0 15,-8-1 0-15,-8 2 0 0,0-2-10 0,1 1-19 16,-8 6 9-16,-10-3 7 0,10 2 5 16,-8 3 7-16,7 6 6 0,-7 8 8 15,8 0 7-15,7 0 11 0,1 8-19 0,-1 10-12 16,8-5 0-16,-1 9 0 0,2 1 0 16,14 2 0-16,-7 6 0 0,9-3 0 0,-1-2 0 15,8 5 0-15,7-9 0 0,-8 0 0 16,9 1 0-16,-1-10-236 0,1-1-191 15,-1-2-243-15,1-10-291 0,0-5-177 0,-1-4-45 16,-7-9 32-16,-1 1 116 0,-6-10 229 16,-2 1 312-16</inkml:trace>
  <inkml:trace contextRef="#ctx0" brushRef="#br0" timeOffset="59337.319">28470 13807 405 0,'-23'-32'868'0,"8"6"174"0,-9-1 132 0,8 1 107 15,9 4-186-15,-9 5-276 0,8-1-213 16,8 1-130-16,0-1-97 0,0 4-333 0,8 2-46 15,8-2 0-15,-9 5 0 0,9 4 0 16,-1 1 0-16,1 4 0 0,1 0 0 16,6 9 0-16,-8 5 0 0,9 2 0 0,-8 8 0 15,0 6 0-15,-1 5-586 0,1 5-336 16,0 0-253-16,-9 4-76 0,10-4 24 0,-10 4 81 16,0-9 186-16,10 4 307 0</inkml:trace>
  <inkml:trace contextRef="#ctx0" brushRef="#br0" timeOffset="60103.787">28668 14094 327 0,'-9'0'853'0,"9"-5"187"0,-7 5 131 15,-1 0 93-15,8 0-167 0,0-4-294 0,-9 4-240 16,18 4-136-16,-9-4-80 0,0 9-50 16,8-5-295-16,-1 5-2 0,2 4 0 15,-2 1 0-15,1-1 0 0,-8 4 0 0,7-3 0 16,2 3 0-16,-2 1 0 0,1-4 0 15,-8-1 0-15,8-1 0 0,0-2 0 16,-8-6 0-16,7-4 0 0,2 0 0 0,-9-4 0 16,7-9-106-16,-7 0-169 0,8-6 10 15,-8-3 18-15,8 0 29 0,-8 0 30 16,8-4 32-16,-8 4 32 0,7 0 31 0,2 0 26 16,-2 3 25-16,1 7 29 0,0 3 34 0,-8-1 34 15,8 10 37-15,-1 0 38 0,2 10 39 16,-2-1 24-16,1 3 15 0,1 7 8 15,-2-1-5-15,0 3-15 0,2 1-20 0,-1 0-49 16,-1 0-127-16,2 0 0 0,-2-3 0 16,9-2 0-16,-8-3 0 0,8-1 0 0,-1 0 0 15,8-9 0-15,-7 1 0 0,1-5 0 16,5-5 0-16,1-4 0 0,-6-5 0 0,6 1 0 16,-7-4 0-16,8-1 0 0,-17 1-60 15,9-6-125-15,-8 6 9 0,-8-1 20 16,0 1 26-16,0 4 29 0,-16-5 26 0,8 5 24 15,-8 0 17-15,1 0 2 0,-8 3 6 0,7 1 4 16,-8 9 7-16,8 0 10 0,1 0 11 16,-1 9 27-16,8 5 20 0,1-2 20 15,-2 7 16-15,2-2 12 0,7 5 7 16,0-4-2-16,7 4-8 0,2 0-13 0,-2-5-6 16,1 2-8-16,8-7-11 0,-1 1-12 15,8-3-7-15,-6-7-24 0,6-3-32 0,1 0-41 16,-8-7-31-16,7 1-31 0,-8-2-26 15,1-6-7-15,-8 1 5 0,1 0 14 0,-2 0 17 16,-7-5 18-16,0 1 19 0,0-1 16 16,-7 0 15-16,7 1 12 0,-9-1 10 0,1 4 9 15,1 2 4-15,7-2 8 0,0 5 11 16,-9 9 20-16,9 0 25 0,0 5 29 16,9 9 34-16,-9-1 39 0,7 4 31 0,1 10 27 15,1-1 24-15,5 9 14 0,3 6-229 16,6 3-21-16,-7 4 0 0,8 5 0 0,-9 5 0 15,8-2 0-15,1 7 0 0,-8-6 0 16,-1 1 0-16,1-7 0 0,-9 8 0 16,2-7 0-16,-9 1 0 0,-9-4 0 0,2-5 0 15,-1-4 0-15,-15-1 0 0,-1-8 0 16,-7-5 0-16,-1-3-363 0,-15-6-237 0,9-8-224 16,-18-4-252-16,1-10-87 0,-8-9-2 15,1-7 64-15,7-14 162 0,-15-5 269 0</inkml:trace>
  <inkml:trace contextRef="#ctx0" brushRef="#br0" timeOffset="61270.894">30103 13595 89 0,'-8'-10'554'0,"0"-3"138"16,-7 1 155-16,6-7 129 0,2-2-92 15,-1 3-153-15,1 0-130 0,7-3-101 0,-9 7-127 16,2-3-115-16,7 8-74 0,0 5-41 16,0-1-23-16,7 14-20 0,-7 4-10 0,16 9-2 15,-8 10 2-15,-1 6-3 0,9 12-14 16,0 7-15-16,-8 0-13 0,8 5-12 15,-1 3-11-15,-7 2-18 0,7-10-40 0,-6 0-42 16,6-4-48-16,-7-4-44 0,7-5-40 0,-15-8-29 16,9-1 6-16,-9-8 14 0,0-5 39 15,-9-9 39-15,2-1 36 0,-9-6 39 0,1-6 43 16,-9-9 42-16,1 0 26 0,-9-9 21 16,1-3 17-16,0-7 8 0,-1-2 4 15,-7-1-3-15,8-4-2 0,7 0-2 0,1-2-3 16,-1 2-1-16,8 4-10 0,9 6-10 15,7-2-10-15,7 5-10 0,9 0-5 0,-1 8-7 16,9 2-5-16,8 3-8 0,-1 4-6 16,8 5-8-16,0 0-26 0,8 9-29 0,0 0-32 15,0-1-35-15,8 1-43 0,1 5-60 16,-9-1-65-16,7-5-61 0,-6 1-44 16,-10 0-14-16,2 0 14 0,-1 0 48 0,-8-1 79 15,0-2 86-15,-7-3 88 0,-8-3 96 16,0 5 116-16,-1-5 118 0,-6 0 86 0,-9 0 52 15,-9-5 19-15,9 2-22 16,-15-3-67-16,-1-2-89 0,0-1-65 0,-8 0-39 16,1 0-24-16,-8 0-14 0,7 1-3 15,-7-1 0-15,8 5 1 0,-10-1-1 0,10 1-2 16,8 8-7-16,-9 5-6 0,8 0-6 0,9 8-5 16,-1 5 1-16,0 0 0 0,8 10 0 15,0-6 0-15,16 4-4 0,-9 2-9 0,9-1-7 16,-1-5-8-16,9 0-4 0,-1 2-4 15,1-12-5-15,0 3-1 0,-1-6-2 16,9-4 0-16,-8-6-6 0,0-3-8 0,-1-3-9 16,1-10-14-16,-1 4-18 0,-8-10-14 15,1 3-8-15,-8-7-3 0,0 1 5 16,-8 0 11-16,0-5 14 0,0 6 14 0,-8-2 12 16,0-3 11-16,1 7 11 0,-2 3 12 15,2-3 17-15,-1 6 16 0,0 4 7 0,0 6 5 16,1-2-1-16,7 5 0 0,-9 5-2 15,9 4-1-15,0-1 4 0,0 10 9 0,0 0 6 16,9-1-2-16,-2 4-2 0,1 2-6 16,0-1-12-16,7 0-12 0,1-4-11 15,0 4-9-15,-1-5-8 0,9-3-7 16,-8 0-2-16,7-1-7 0,-8-5-12 0,9-4-14 16,-8 1-21-16,0-5-21 0,-1 0-27 0,1-5-24 15,0-4-21-15,-8 0-18 0,-1 2-8 16,2-12-2-16,-2 6 11 0,-7-5 19 0,0 1 27 15,0-1 29-15,-7 1 32 0,7-1 31 16,-9 5 29-16,2 0 29 0,-1 0 25 16,8 3 19-16,-8 6 13 0,8-1 6 0,-8 5 4 15,8 5 2-15,0-1 0 0,0 6-5 16,0-3-3-16,0 7-4 0,8 4-13 16,0-5-20-16,-8 5-17 0,8-1-13 0,8 1-26 15,-9 4-52-15,1-9-68 0,0 6-91 16,7-6-161-16,-6-1-239 0,-2-2-298 0,1-7-164 15,1-3-45-15,-9-3 29 16,7-2 129-16,-7-12 223 0,0 4 304 0</inkml:trace>
  <inkml:trace contextRef="#ctx0" brushRef="#br0" timeOffset="61426.87">30848 13798 762 0,'-24'-30'989'0,"1"-2"144"0,-1 10 124 15,8 0 58-15,1 9-333 0,-1 0-326 16,9-1-201-16,-1 10-137 0,0 0-117 0,8 4-91 15,8 4-97-15,0 0-14 0,-8 10-125 16,15 3-107-16,-7 5-174 0,7 1-297 0,-6 7-339 16,6 1-143-16,1 4-20 0,0 1 46 15,-1 4 143-15,1-1 278 0</inkml:trace>
  <inkml:trace contextRef="#ctx0" brushRef="#br0" timeOffset="61620.464">30888 14627 724 0,'-16'6'1004'0,"-1"-3"132"0,3 1 95 0,-3-4 63 16,10-4-379-16,-2 4-362 0,9-9-231 0,0 5-181 16,0-5-171-16,9 0-182 0,-9-4-243 0,7 9-325 15,10-5-248-15,-10-4-92 0,9 4 2 16,-1-4 81-16,1 0 191 0,0 0 302 15</inkml:trace>
  <inkml:trace contextRef="#ctx0" brushRef="#br0" timeOffset="62102.672">32002 13819 204 0,'0'-3'439'15,"7"3"119"-15,-7-4 121 0,0-1 60 0,0 1 29 16,-7-1-10-16,7-4-36 0,-8 4-54 15,8 1-70-15,-9-4-96 0,2-1-84 16,-9 4-50-16,8-4-35 0,-8 0-31 0,1 5-167 16,-8-4-135-16,7 2 0 0,-8 6 0 15,1 0 0-15,-1 0 0 0,8 6 0 0,-8 2 0 16,2 1 0-16,6 9 0 0,0-1 0 16,1 10 0-16,-1-1 0 0,0 5 0 15,8 5 0-15,1-1 0 0,-2 4 0 0,2-4 0 16,7 6 0-16,0-2 0 0,7-4 0 0,2 0 0 15,6 2 0-15,1-7 0 16,7 0 0-16,8-2 0 0,0-7 0 0,2-3 0 16,5 0 0-16,2-10 0 0,7 1 0 0,-8-4 0 15,9-5 0-15,-10-5 0 0,2 2 0 16,7-11 0-16,-16 5 0 0,0-9-161 0,1 5-1249 16,-8-4-74-16,-1-1 46 0,1-4 116 0,-1 4 190 15,1 1 329-15,0-2 377 0</inkml:trace>
  <inkml:trace contextRef="#ctx0" brushRef="#br0" timeOffset="64204.543">32809 14076 105 0,'-15'0'675'16,"6"0"194"-16,2 0 127 0,-1 0 81 0,1 0-101 15,-2 0-236-15,9-4-231 0,0 4-169 0,9 0-108 16,-2-5-71-16,8 5-42 0,1-4-27 15,8 4-22-15,0 0-23 0,15 0-17 16,-8 0-10-16,9 0-16 0,-2 0-31 0,2 4-45 16,0-4-51-16,-2 5-87 0,2-1-143 15,-9 5-173-15,-7-5-166 0,-1 1-152 0,1-1-108 16,-8 0 1-16,-9 5 96 0,-7-4 157 16,0-1 179-16</inkml:trace>
  <inkml:trace contextRef="#ctx0" brushRef="#br0" timeOffset="64391.871">32983 14159 46 0,'-33'0'624'0,"18"-4"218"0,-8 4 147 16,7 0 93-16,8-4-85 0,0 4-202 15,0 0-207-15,8 0-184 0,8 0-123 16,8 0-78-16,0 0-45 0,-1 4-33 0,17 0-36 16,-8 1-33-16,7-1-23 0,0 1-35 15,1-1-49-15,6 1-67 0,-7-1-93 0,2-4-163 16,-2 0-230-16,-8 0-253 0,8-4-158 15,-7-1-46-15,-8-4 36 0,7-4 130 0,-7 0 215 16,-8-5 264-16</inkml:trace>
  <inkml:trace contextRef="#ctx0" brushRef="#br0" timeOffset="64587.467">33304 13962 192 0,'-16'-19'668'0,"1"6"192"0,-1-5 130 16,8 6 84-16,-8-2-154 0,9 5-203 0,7-4-181 15,0 0-154-15,7 4-99 0,1 0-52 16,8 5-22-16,0-1-8 0,7 5-8 0,-8 5-13 15,9 4-14-15,-8 4-17 0,7 4-23 16,-6 6-28-16,-10 7-82 0,9 5-16 0,-8 6 0 16,-1 3 0-16,-7 0 0 15,0 4-53-15,-7-4-169 0,7 10-107 0,-8-6-177 16,-1 1-251-16,-5-5-278 0,5-5-104 0,1-4-5 16,1-3 58-16,-2-10 147 0,2-4 259 15</inkml:trace>
  <inkml:trace contextRef="#ctx0" brushRef="#br0" timeOffset="65034.171">33955 13772 149 0,'7'-14'810'0,"-7"10"181"15,0-1 108-15,0 5 76 0,0 0-67 16,-7 5-321-16,7 9-285 0,-8-2-154 0,8 15-87 15,-8-1-63-15,0 9-48 0,1 5-39 16,-9 5-31-16,8-1-22 0,0 0-18 16,0 4-11-16,1-4-7 0,-9-4-3 0,8-4-3 15,8-11-3-15,-8 2 0 0,0-4 0 16,8-10 0-16,0-5-2 0,0-3-7 16,0-14-14-16,0-1-20 0,8-11-22 0,0-2-19 15,-8-7-20-15,15-5-10 0,-6-5 0 16,-2 0 11-16,1-4 15 0,0-1 14 0,7 2 19 15,-6-1 15-15,-2 4 12 0,1 5 9 16,0 8 7-16,0 1 11 0,-1 8 17 0,-7 6 20 16,9 7 25-16,-2 0 23 0,1 10 18 15,1 4 12-15,-9 8 1 0,15 1-7 0,-7 4-13 16,0 5-26-16,-1 3-82 0,9 1 0 16,0 5 0-16,-8-1 0 0,8 4 0 15,-1-3 0-15,1-1 0 0,7 0 0 0,-8-4 0 16,1 4-20-16,1-8-250 0,6-25-128 15,-15 54-199-15,8-35-253 0,-9-3-223 0,1-5-71 16,-8 0 7-16,0-4 85 0,0-4 187 16,-8-5 277-16</inkml:trace>
  <inkml:trace contextRef="#ctx0" brushRef="#br0" timeOffset="65220.859">33814 14168 314 0,'-39'-9'798'0,"7"1"158"16,1-1 105-16,7 5 72 0,8-1-190 15,1 1-273-15,7-1-215 0,8 1-122 0,8 0-75 16,7-1-52-16,9 1-33 0,8-1-33 16,-1 1-31-16,9 0-32 0,6 4-44 0,9-5-60 15,-8 10-65-15,8-5-77 0,-8 4-119 16,8 0-188-16,-8 1-237 0,7-1-243 16,-6-4-112-16,-9 0-18 0,8-4 64 0,-7-5 161 15,-1 0 238-15</inkml:trace>
  <inkml:trace contextRef="#ctx0" brushRef="#br0" timeOffset="65469.666">34622 13882 372 0,'-8'-14'816'0,"0"2"166"0,-8-2 111 0,1 1 79 15,-8 0-216-15,-1 0-243 0,0 4-211 16,1-1-133-16,-8 6-87 0,7 8-54 16,1 1-28-16,7 9-16 0,-8-1-8 0,8 9-30 15,1 4-146-15,-1 10 0 0,8-1 0 16,0 4 0-16,0 0 0 0,16 1 0 0,0 5 0 15,0-1 0-15,8-4 0 0,-1-1 0 16,8-4 0-16,10-3 0 0,-2-6 0 0,0 1 0 16,8-10 0-16,0-8 0 0,-7 0 0 15,7-9 0-15,-7-4 0 0,-1-10-166 0,0-3-672 16,-8-1-260-16,-7-8-137 0,8-5-12 16,-8-4 58-16,-8 0 138 0,-8-10 243 15,7 5 326-15</inkml:trace>
  <inkml:trace contextRef="#ctx0" brushRef="#br0" timeOffset="65787.758">34637 13537 737 0,'-7'-22'998'0,"-9"5"152"0,8-5 117 15,1 4 62-15,-2 0-323 0,9 1-320 16,0-5-198-16,0 3-135 0,0 7-176 0,9-6-177 16,-2 4 0-16,1 2 0 0,0 3 0 15,7 0 0-15,-6 4 0 0,-2 2 0 0,1 3 0 16,0 0 0-16,0 8 0 0,-8 1 0 0,7 5 0 15,-7 2 0-15,0 3 0 0,-7 3 0 16,7 4 0-16,-8 0 0 0,0 1 0 16,0-1 0-16,1 1 0 0,-2-1-51 0,2-3-21 15,-1-2 15-15,8-2 15 0,-8-2 14 16,8-4 14-16,-8-4 11 0,8 0 11 0,0-5 11 16,8 5 10-16,-8-9 5 0,16 4 1 15,-9-4-3-15,9 0-7 0,0-4-21 16,8 4-48-16,-9 0-69 0,8 0-78 0,1 0-108 15,-1 4-195-15,1-4-251 0,8 5-276 0,-1-1-106 16,8 0-13-16,8-4 59 0,9 5 171 16,-2-1 248-16</inkml:trace>
  <inkml:trace contextRef="#ctx0" brushRef="#br0" timeOffset="66072.558">35462 14076 516 0,'-16'9'791'0,"8"0"172"16,0-1 122-16,0-3-2 0,1 4-165 16,-2-5-180-16,9 0-160 0,0 1-114 0,9-1-71 15,-2-4-45-15,1 0-34 0,8 0-314 16,7 0 0-16,1 0 0 0,7-4 0 0,0-1 0 15,1 1 0-15,-1 4 0 0,9 0 0 16,-17 0 0-16,8 0 0 0,-7 4 0 16,0 1 0-16,-1-1 0 0,-7 9-542 15,-8-4-271-15,-1 4-288 0,-7 1-106 0,0-6-2 16,0 5 58-16,-7 1 144 0,-1-5 251 16</inkml:trace>
  <inkml:trace contextRef="#ctx0" brushRef="#br0" timeOffset="66242.156">35611 14288 645 0,'-24'3'986'15,"8"3"165"-15,0-2 132 0,8-4 105 16,-8 4-291-16,16-4-316 0,0 0-186 0,0-4-330 16,9 0-265-16,6-2 0 0,1-1 0 15,8 2 0-15,-8-4 0 0,15 5 0 16,-8-1 0-16,1 0 0 0,-1 2 0 0,1 3 0 16,0 0 0-16,-1 0-784 0,1 3-440 15,-8 2-109-15,7-5 14 0,-8 5 80 0,1-5 154 16,8 0 299-16,-9-5 369 0</inkml:trace>
  <inkml:trace contextRef="#ctx0" brushRef="#br0" timeOffset="70501.848">36418 13824 554 0,'-7'0'874'15,"7"0"138"-15,-8 0 88 0,8-5 25 16,-8 5-245-16,0 0-278 0,8 0-203 0,-7 5-119 16,-2-5-73-16,2 5-54 0,7 4-36 0,-8 0-27 15,8 0-16-15,-9 3-9 0,2 6-6 16,0 0-4-16,7 4-6 0,-9 0-2 16,1 4-4-16,1 6-7 0,7-6-5 0,-9 5-6 15,2 0-3-15,-1-5-5 0,8 5-6 0,-8-5-3 16,0-4-6-16,8 0-1 0,-7-3-5 15,7-6-8-15,0-5-5 0,0 1-2 0,0-9-1 16,7 0-1-16,-7-9-1 0,8 1 0 0,0-11-1 16,-8-3-4-16,8-4-4 0,8-5-1 15,-9-4 1-15,1 0 4 0,1 0 5 16,-2-6 6-16,0 2 4 0,10-1 3 0,-10 5 1 16,2 0 2-16,6 4 1 0,-7 5 4 15,0 3 7-15,-1 1 6 0,2 9 6 0,-2-1 10 16,1 5 13-16,0 9 15 0,0 0 15 15,-1 6 10-15,2 2 8 0,6 10 2 0,-7 0-6 16,0 4-23-16,8 3-62 0,-9 7 0 0,8-6 0 16,2 5 0-16,-1 4 0 0,-1-4 0 15,1 1 0-15,0-1 0 0,-1-5 0 0,-7 0 0 16,7-4-51-16,1 0-120 0,0-4-52 16,-8-1-44-16,-1 1-45 0,2-5-80 0,-2-3-110 15,1 2-141-15,-8-7-140 0,0 3-135 0,0-2-59 16,-8-2 49-16,1-1 114 0,-9-3 172 15,0 6 182-15</inkml:trace>
  <inkml:trace contextRef="#ctx0" brushRef="#br0" timeOffset="70694.767">36380 14138 249 0,'-33'-14'731'16,"10"-3"186"-16,8 4 125 0,-9 0 89 0,8-1-159 16,0 5-199-16,9 1-193 0,-1-1-138 15,0 0-77-15,8 0-49 0,8 4-35 0,0-4-30 16,-1 0-110-16,17 1-141 0,-1-1 0 15,1 0 0-15,8 5 0 0,-1-1 0 0,9 5 0 16,-9-3 0-16,8 3 0 0,0 3 0 16,1-3-333-16,-9 0-208 0,8 5-219 0,-8-5-243 15,0-5-129-15,2 5-23 0,-10-3 49 0,1-3 140 16,-1 3 236-16,1-2 293 0</inkml:trace>
  <inkml:trace contextRef="#ctx0" brushRef="#br0" timeOffset="71307.091">36889 13775 129 0,'-7'-7'750'0,"7"-3"201"0,-9 6 131 0,2-1 99 16,-1 1-77-16,0 4-243 0,8-5-263 15,-8 5-162-15,8 5-92 0,0-1-57 16,0 5-41-16,8 5-26 0,0 3-218 0,-8 6-2 16,8 3 0-16,-1 4 0 0,2 2 0 0,-2 3 0 15,1 0 0-15,-1 1 0 0,2-5 0 16,-9 4 0-16,7-5 0 0,1-3 0 0,1-1 0 15,-2-4 0-15,-7-3 0 0,7-6 0 0,-7-5 0 16,9 1 0-16,-9-9 0 0,0 0 0 16,0-5 0-16,0-4 0 0,0-4 0 0,-9-4 0 15,9-1 0-15,-7-8 0 0,0 4 0 16,7-9 0-16,-9-1 0 0,1 2 0 0,8-5-33 16,-7 3-9-16,7 2 10 0,0-1 7 15,0 0 6-15,0 5 6 0,0 4 4 0,7 0 1 16,1 0 0-16,1 4 3 0,-2 0 3 0,0 4 5 15,2 6 8-15,6 4 11 0,-6-1 13 16,-2 10 7-16,9-1 7 0,-8 0-15 0,-1 9-34 16,9 1 0-16,-8-1 0 0,0 9 0 15,0-4 0-15,-8 3 0 0,7 2 0 16,-7-1 0-16,0 0 0 0,9-4 0 0,-9 4-109 16,0-5-51-16,0-4-22 0,0-4-14 15,0 0 2-15,0 0 17 0,0-4 24 0,7-1 28 16,1-4 31-16,0 0 29 0,0 0 26 0,-1-4 16 15,2 4 9-15,6-5 7 0,1 5 3 16,0-5 13-16,-8 5 17 0,8 0 26 0,-9 5 30 16,9 0 27-16,-8 4 27 0,7 0 19 0,-7 3 14 15,0 2-2-15,-1 4-8 0,2-1-15 16,-9 5-18-16,0 0-24 0,0 5-26 0,0-1-46 16,-9-4-30-16,2 4 0 0,-1 2 0 15,0-2 0-15,-7-4 0 0,-1 0 0 0,1-4 0 16,-1-1 0-16,0 1 0 0,-8-9 0 15,0-5 0-15,9 0-131 0,-8-4-68 0,-1-8-54 16,8-1-67-16,-7-9-131 0,7-4-191 16,1-4-254-16,6-1-152 0,-6-9-46 0,15 1 32 15,0-5 129-15,0 1 213 0,8-5 293 16</inkml:trace>
  <inkml:trace contextRef="#ctx0" brushRef="#br0" timeOffset="71668.647">37211 13454 132 0,'-8'-5'768'0,"8"1"198"16,-7-1 126-16,-2 1 90 0,2 0-67 0,7 4-269 15,-8-5-277-15,8 5-181 0,-8-4-117 16,8 4-89-16,0 0-73 0,0 0-50 0,0 0-34 16,0 0-16-16,8 4-7 0,-8 1-3 15,8-1-4-15,-1 0-5 0,2 1-1 0,-9-1-2 16,7 5-1-16,1-4-1 0,0 3 3 15,-8 1 6-15,8 4 3 0,-8-4 2 0,0 4 1 16,0 0 3-16,0 5 2 0,-8-4-3 0,8 4-1 16,-8-1 8-16,8 1 3 0,-8-1 2 15,1-3 2-15,7 3 1 0,-9 1 3 0,2-5-7 16,7 0 0-16,-8 0 4 0,8 0 5 16,0-4 8-16,0 0 8 0,0 0 4 0,0 1 2 15,8-6-8-15,-1-1-8 0,2 2-7 16,-2-5-7-16,9 0-7 0,-1 0-14 0,9 0-28 15,-8-5-58-15,-1 2-79 0,8 3-102 0,-7-4-191 16,1 4-276-16,-3 0-283 0,10 0-111 16,-8 0-12-16,8 0 55 0,-1 0 166 0,8 0 267 15</inkml:trace>
  <inkml:trace contextRef="#ctx0" brushRef="#br0" timeOffset="72196.044">37963 14085 196 0,'-7'9'699'16,"0"-5"201"-16,-2 0 144 0,1 1 106 0,1-1-129 15,-2-4-172-15,2 5-176 0,7-5-147 16,-8 4-99-16,8-4-71 0,0 0-53 16,0 0-256-16,0 0-47 0,8-4 0 0,-1 4 0 15,-7 0 0-15,16-5 0 0,-8 5 0 0,1 0 0 16,5-4 0-16,3 4 0 0,-1 0 0 15,7 0 0-15,-8 0 0 0,1 0 0 0,8 0 0 16,-8 0 0-16,8 0 0 0,-1 0 0 0,-8 0 0 16,1 0 0-16,8 0-631 0,-8 0-461 15,-1 0-166-15,1-5-22 0,-1 1 48 16,1 0 116-16,0-1 223 0,-9 1 351 0</inkml:trace>
  <inkml:trace contextRef="#ctx0" brushRef="#br0" timeOffset="73468.157">38607 13824 32 0,'0'-5'549'0,"0"2"154"15,0 3 135-15,-7-4 131 0,7 4-50 0,0 0-148 16,0-5-152-16,-9 5-129 0,9 5-113 16,0-5-101-16,0 7-64 0,0 3-35 0,9 3-9 15,-9 5 5-15,7 4 2 0,-7 4-8 16,8 1-10-16,-8 8-11 0,8-5-18 0,0 7-16 15,-8 2-79-15,7-4-33 0,-7 5 0 0,9-5 0 16,-9 0 0-16,7-3 0 0,-7-1 0 16,0-5 0-16,8-4 0 0,-8-5 0 15,0-3 0-15,8-5 0 0,-8-1 0 0,0-3 0 16,0-5 0-16,0-9 0 0,0 0 0 16,0-3-18-16,-8-11-54 0,8 1 5 0,0-4 5 15,-8-2 10-15,1-2 8 0,-2-10 12 16,-6 5 6-16,7-5 8 0,0-4 4 0,1 4 4 15,-2-4 2-15,2 4 1 0,-1 5 7 0,1 4 8 16,7 1 10-16,7 2 12 0,-7 3 13 16,8 3 7-16,-1 4 6 0,9 0 1 0,-8 4-2 15,15 6-2-15,-7-1-3 0,0 5-40 0,-1 4-10 16,9 0 0-16,-8 4 0 0,0 1 0 16,8 7 0-16,-17 2 0 0,9-1 0 15,-8 10 0-15,-8-1 0 0,0 0 0 0,0 4 0 16,-8 5 0-16,0-4 0 0,-7-1-62 15,6-4-80-15,-6 4-15 0,-1-8-3 0,9-1 5 16,-10-3 9-16,10 0 15 0,-2-7 13 16,9-1 11-16,0-3 12 0,0-3 15 0,0 0 13 15,9 0 16-15,-2-3 13 0,1 3 17 16,8-6 14-16,0 6 12 0,-1 0 12 0,9 0 13 16,-1 0 12-16,1 6 9 0,-1-3 10 0,-7 7 6 15,8-1 1-15,-8 0 2 0,-1 4 0 16,-6 4 0-16,-2 1-1 0,-7-1-8 0,0 1-3 15,0 4-11-15,-7 1-7 0,-2-1-12 0,-6-6-7 16,-1 7-7-16,0-5-8 0,-8-5-2 16,9 0-5-16,-8 1-9 0,-1-10-23 0,8 0-34 15,0 1-42-15,-8-10-64 0,10 1-105 16,-3-5-162-16,1 0-203 0,9-8-230 0,-1 4-143 16,8-5-37-16,0-1 56 0,8-2 142 15,8 4 210-15</inkml:trace>
  <inkml:trace contextRef="#ctx0" brushRef="#br0" timeOffset="73778.327">39164 13970 597 0,'24'-17'810'0,"-1"3"146"0,1 1 98 15,-8-1-33-15,0 2-215 0,-9 3-215 16,1-5-169-16,-1 5-113 0,-7-3-73 0,9 3-38 16,-9 0-21-16,0 4-13 0,0-4-11 15,-9 4-17-15,2 2-17 0,-1-1-19 0,-8 4-17 16,1 0-17-16,-1 7-12 0,-7-2-5 0,7 9 6 15,-8-1-20-15,9 9-35 0,-8 0 0 16,7 0 0-16,-1 4 0 0,2 5 0 0,7 1 0 16,-7-1 0-16,6 4 0 0,9-5 0 15,0-3 0-15,9-1 0 0,-2 1 0 0,9-6 0 16,-1 2 0-16,9-5 0 0,8-6 0 0,-8-2 0 16,7-1 0-16,0-9 0 0,1 0 0 15,6-5 0-15,-7 1 0 0,-7-6 0 0,0 1 0 16,-1 2-286-16,-7-7-146 0,8 0-79 15,-8 1-115-15,-1 0-138 0,1-5-139 0,-9 5-106 16,10-4-11-16,-10-1 82 0,2-4 151 0,-9 5 205 16</inkml:trace>
  <inkml:trace contextRef="#ctx0" brushRef="#br0" timeOffset="74084.023">39501 13838 307 0,'-7'-31'720'0,"0"4"188"16,-2 1 126-16,-6 3 57 0,15 2-162 0,-9 3-199 15,2 0-178-15,7 1-136 0,0 4-80 0,0-1-43 16,0 1-27-16,7 0-25 0,2 4-26 15,-9-1-62-15,7 7-153 0,1-1 0 0,1-2 0 16,-2 6 0-16,0 0 0 0,2 0 0 16,-9 0 0-16,8 6 0 0,-1-2 0 0,-7-1 0 15,9 2 0-15,-9 5 0 0,0 3 0 0,0-4 0 16,0 4 0-16,0 0 0 0,0 5 0 16,0 3 0-16,-9 2 0 0,2-2 0 0,-1 2 0 15,-1-2 0-15,2 2 0 0,7-5 0 0,-7-1 0 16,7-3 0-16,0-5 0 0,0-1 0 15,7 1 0-15,-7-5 0 0,7-4 0 16,2 0 0-16,6 0 0 0,-6 0 0 0,6 0 0 16,1 0 0-16,0-4 0 0,-1-1 0 0,8 5 0 15,1-4 0-15,-8 0-231 0,8 4-282 16,-1 0-313-16,-8 0-284 0,9 0-103 0,-8 4 0 16,0-4 61-16,-1 4 179 0,-7 1 303 0</inkml:trace>
  <inkml:trace contextRef="#ctx0" brushRef="#br0" timeOffset="75526.707">33092 15364 447 0,'-8'5'659'16,"1"0"155"-16,-2-1 135 0,2 1-16 0,-1-1-128 16,0-1-145-16,8-3-129 0,0 6-129 15,-8-6-116-15,8 0-75 0,8 0-38 0,0-6-23 16,0 6-12-16,8-3-10 0,-1-1-11 16,8-1-19-16,1 1-23 0,-1-6-22 15,8 6-20-15,2-1-30 0,-10 2-45 0,8-3-55 16,0 6-74-16,1-3-115 0,-1 3-203 15,-7 3-280-15,0-3-236 0,-8 6-91 0,7-6-5 16,-8 3 72-16,1-3 183 0,-8 5 282 16</inkml:trace>
  <inkml:trace contextRef="#ctx0" brushRef="#br0" timeOffset="75745.145">33280 15440 480 0,'-16'8'880'0,"-7"-3"145"0,8 4 97 0,-1-9 73 15,8 4-256-15,-8 1-309 0,9-5-217 16,7 0-129-16,0 0-85 0,7 0-65 16,0-5-41-16,2 1-30 0,6-1-15 0,9 1-13 15,-8-1-13-15,7 1-8 0,1-5-6 16,7 9-13-16,-8-4-31 0,1 0-48 16,-1-1-59-16,1 1-78 0,0-1-132 0,-1 1-197 15,-7 4-250-15,-1-5-191 0,1 1-66 16,0-6 9-16,-8 7 99 0,-1-6 187 0,-7 0 268 15</inkml:trace>
  <inkml:trace contextRef="#ctx0" brushRef="#br0" timeOffset="75976.641">33311 15193 372 0,'-38'-5'727'0,"-9"-3"143"16,7 3 113-16,-7 5 65 0,0 0-239 15,8 0-218-15,0 5-165 0,-1-1-126 16,9 0-101-16,0 5-67 0,15 4-42 0,-8 0-27 15,17 1-16-15,-2 7-11 0,2 2-4 16,14-2 0-16,2 6 0 0,-2-1-2 0,9 6-4 16,8-1-5-16,-1-1-5 0,8 1-7 15,9-4-3-15,-1 0-11 0,0-2-31 0,8-6-55 16,8-7-117-16,-8-2-214 0,0-6-306 16,8-4-226-16,-8-9-96 0,-7-5-13 15,7-8 83-15,-9 0 194 0,-6-4 298 0</inkml:trace>
  <inkml:trace contextRef="#ctx0" brushRef="#br0" timeOffset="76189.779">33570 15219 205 0,'-7'-9'717'15,"-9"0"193"-15,8 1 131 0,0 3 89 0,8 1-144 16,-8 0-219-16,8-1-197 0,0 0-136 16,0 1-78-16,8 0-44 0,8-2-17 15,-9 6-8-15,9-4-106 0,1 4-181 0,6 4 0 16,-8 2 0-16,1 2 0 0,0 6 0 15,-1 3 0-15,1 5 0 0,0 5 0 0,-8 4 0 16,-1-1 0-16,-7 5 0 0,9 2 0 16,-9-2 0-16,-9 0-600 0,9 0-366 0,-7-4-230 15,-1-5-60-15,8-3 37 0,-8-11 91 0,0 2 202 16,8-9 284-16</inkml:trace>
  <inkml:trace contextRef="#ctx0" brushRef="#br0" timeOffset="76675.399">34292 15042 450 0,'0'0'905'0,"-7"5"153"0,7-5 101 15,0 4 86-15,-9-4-202 0,2 5-319 0,7 0-215 16,-8-2-114-16,8 10-64 0,-8 1-56 15,0 0-178-15,1 7-97 0,-2 5 0 0,2 6 0 16,-1 3 0-16,-1 0 0 0,2 5 0 16,-9-5 0-16,8 5 0 0,1-5 0 0,-2 1 0 15,9-5 0-15,-7-10 0 0,7 2 0 16,-8-10 0-16,8 1 0 0,0-11 0 16,8-3 0-16,-8-3 0 0,7-6 0 0,-7-5 0 15,9-7 0-15,-2-6 0 0,-7 0 0 16,8-4 0-16,1-4 0 0,-2 0 0 0,0 0 0 15,2-6-6-15,-1 2-23 0,8 4 10 16,-9-6 7-16,9 10 5 0,-8 1 4 0,-1 3 7 16,9 1 9-16,-8 8 13 0,0 1 7 15,0 8-33-15,8 0 0 0,-9 9 0 16,1 5 0-16,1 4 0 0,5 3 0 16,-5 6 0-16,-1 4 0 0,8 4 0 0,-9 5 0 15,1 1 0-15,8 3 0 0,0 0 0 16,-9 0 0-16,9 1 0 0,-1-6 0 0,1 2 0 15,-8-1 0-15,8-9 0 0,-1 4-227 16,-6-4-289-16,-2-4-149 0,0-5-200 0,-7 0-199 16,9-3-62-16,-9-7 16 0,0 2 96 15,-9-5 177-15,2 0 258 0</inkml:trace>
  <inkml:trace contextRef="#ctx0" brushRef="#br0" timeOffset="76874.752">34182 15333 67 0,'-24'-17'500'0,"2"3"149"0,6 1 170 16,8 0 132-16,-8 4-59 0,9 0-102 0,7 1-98 16,0-1-97-16,0 5-123 0,7-5-116 15,9 4-75-15,-1-3-55 0,1 3-47 16,8 5-49-16,7 0-43 0,0 0-36 0,1 0-54 16,-1 5-75-16,0-1-92 0,9 0-152 15,-9 1-253-15,9-5-346 0,-9 0-184 0,0-5-52 16,8 1 25-16,1-5 116 0,-9 0 232 15,9 1 342-15</inkml:trace>
  <inkml:trace contextRef="#ctx0" brushRef="#br0" timeOffset="77143.284">35038 15038 69 0,'0'-4'713'0,"0"-1"214"0,0 1 142 16,-8-1 104-16,-8 1-41 0,0-5-217 15,1 5-250-15,-1 0-169 0,0-1-111 16,-8 1-80-16,9 8-68 0,-8-4-132 0,-1 9-105 15,1-1 0-15,7 1 0 0,-8 9 0 16,9 5 0-16,-1-2 0 0,0 5 0 16,1 6 0-16,15-6 0 0,-9 5 0 0,9 4 0 15,9-9 0-15,-2 5 0 0,1 0 0 16,8-5 0-16,8 2 0 0,-1-12 0 16,1 3 0-16,-1-6 0 0,8 0 0 0,0-8 0 15,2-1 0-15,-10 0 0 0,8-4 0 16,-7-4 0-16,7 0-550 0,-8-5-649 0,1 0-133 15,-1-4-2-15,1-6 70 0,0 3 132 16,7-3 265-16,8-3 407 0</inkml:trace>
  <inkml:trace contextRef="#ctx0" brushRef="#br0" timeOffset="77473.689">35939 15352 627 0,'-7'8'950'0,"-9"1"151"15,1 0 112-15,6-4 91 0,2 2-285 16,-1-7-307-16,0 6-184 0,8-6-110 15,0 0-99-15,8 0-319 0,7-6 0 0,1 3 0 16,0-6 0-16,8 5 0 0,0-1 0 16,-1 0 0-16,1 5 0 0,-1 0 0 0,1 0 0 15,7 5 0-15,-8-5 0 0,8 0 0 16,-7 5-61-16,0-1-584 0,-8 5-215 0,-1 0-239 16,1-1-91-16,-9 1 3 0,-7 5 71 15,0-1 160-15,-7 4 253 0</inkml:trace>
  <inkml:trace contextRef="#ctx0" brushRef="#br0" timeOffset="77638.269">36066 15542 352 0,'-24'0'819'0,"1"3"176"0,-1-3 130 16,8 0 106-16,0 0-172 0,1 0-235 15,6 0-217-15,2-3-133 0,-1 3-88 0,16-6-77 16,-8 3-299-16,16-2-10 0,-9 0 0 16,10 5 0-16,6 0 0 0,1 0 0 0,-1 0 0 15,8 5 0-15,0 0 0 0,2-5 0 16,5 3-228-16,-7-3-626 0,9-3-319 0,-1 3-120 15,-8-5 4-15,0 0 71 0,2-3 177 0,-2-1 308 16</inkml:trace>
  <inkml:trace contextRef="#ctx0" brushRef="#br0" timeOffset="78210.652">36803 15121 548 0,'-8'0'819'16,"1"0"172"-16,-2 0 119 0,2 5-8 15,-1-5-168-15,8-5-209 0,-9 5-189 0,9-4-134 16,0-1-88-16,0-2-60 0,9-2-39 0,-1-5-31 15,-1 1-127-15,2 5-57 0,6-6 0 16,1 5 0-16,0 0 0 0,7 5 0 0,-8-1 0 16,1 10 0-16,-1-5 0 0,9-20 0 0,-8 57 0 15,-9-23 0-15,10-1 0 0,-10 9 0 16,2-1 0-16,-9 7 0 0,0 2 0 16,-9 6 0-16,-6-1 0 0,6 0 0 0,-5 5 0 15,-3-4 0-15,1-1 0 0,1 0 0 0,-1-4 0 16,-7 0 0-16,8-9 0 0,-1 5 0 15,0-10 0-15,1-4-215 0,-9 1-74 16,8-11 46-16,0 3 38 0,1-6 30 0,-9-6 32 0,8-1 36 16,0-3 34-16,9-8 13 0,-9 1 16 15,16-1 18-15,-8 0 16 0,8 5 15 0,0-4 15 16,0-1 18-16,8 5 23 0,0 0 25 16,7-1 27-16,-6 0 28 0,6 7 18 15,1-2 12-15,0-1 3 0,-1 6-3 0,8 4-6 16,-6 0-11-16,-1 4-22 0,7 6-132 0,-8-1 0 15,9 4 0-15,-8 0 0 0,7 5 0 16,1 3 0-16,-9-3 0 0,8 4 0 0,1 0 0 16,0-4 0-16,8-1 0 0,-9-4 0 0,1 2-196 15,-1-8-185-15,1-1-85 0,0-6-146 0,-1 0-222 16,1-9-191-16,-1 0-61 0,0-9 10 16,0 1 81-16,1-1 174 0,-1-9 273 0</inkml:trace>
  <inkml:trace contextRef="#ctx0" brushRef="#br0" timeOffset="78673.847">37446 15126 405 0,'0'-14'854'0,"-7"7"167"0,-2-2 126 15,9-1 95-15,-7 6-197 0,-1-1-250 0,0 1-213 16,8 4-136-16,-8-4-104 0,1 8-84 16,-2 0-204-16,9 5-54 0,-15 1 0 0,6 6 0 15,-5 7 0-15,5-2 0 0,-6 3 0 16,-1-3 0-16,0 1 0 0,1 0 0 0,6 0 0 15,-6-4 0-15,7-5 0 0,0 0 0 16,8-4 0-16,-7 0 0 0,7-5 0 0,7 2 0 16,-7-2 0-16,8-1 0 0,8-3 0 0,0 0 0 15,-1 6 0-15,8-6 0 0,1 0 0 16,8 0 0-16,-8 0 0 0,7 0 0 0,-8 0 0 16,8-6 0-16,2 3 0 0,-10-1 0 15,8-2 0-15,-7-2 0 0,-1-1-241 0,-8 1-149 16,9-2-75-16,-16 1-83 0,7-4-82 0,-6 0-62 15,-2 0-26-15,-7 4 20 0,0-4 83 16,0 0 121-16,0-1 158 0,-7 1 164 16,-9 0 164-16,8-6 142 0,0 8 144 0,-7-3 152 15,6 0 129-15,2 5 70 0,-9 1 13 0,8 4-23 16,1-1-59-16,-2 0-86 0,9 10-87 16,-7 0-48-16,7-1-21 0,0 4-10 15,0 5-9-15,0 6-268 0,7 3-31 0,-7 0 0 16,9 4 0-16,-2 5 0 0,-7 4 0 0,8 0 0 15,0 0 0-15,0 2 0 0,-1-2 0 16,2 4 0-16,-2-4-844 0,-7-4-357 0,8 0-122 16,0-5 4-16,0-3 82 0,-1-2 171 0,2-7 284 15,6-5 366-15</inkml:trace>
  <inkml:trace contextRef="#ctx0" brushRef="#br0" timeOffset="79085.84">38254 15086 381 0,'-8'-4'651'0,"1"-5"131"0,-1 5 132 16,0-4 42-16,0-2-153 0,1 1-160 15,-9 1-118-15,8 3-95 0,0-4-99 0,0 0-80 16,1 5-46-16,-9 0-23 0,8 0-15 16,-1 4-18-16,2 4-15 0,-9 0-4 0,8 9-3 15,1 1 2-15,-9 8 3 0,8 4 5 16,0 4-105-16,0 3-32 0,1 2 0 0,7 4 0 15,0 0 0-15,0 1 0 0,7 1 0 0,9-2 0 16,-1-4 0-16,1 0 0 0,8-4 0 16,7-4 0-16,-7 0 0 0,8-10 0 0,-1 1-203 15,7-9-372-15,-5-6-189 0,5-3-236 16,-6-3-133-16,7-6-15 0,-7-9 30 0,-1 4 138 16,0-7 220-16,-8-2 302 0</inkml:trace>
  <inkml:trace contextRef="#ctx0" brushRef="#br0" timeOffset="79791.437">38623 15193 470 0,'-16'-5'849'16,"0"5"157"-16,1 0 113 0,-8 5 64 15,-1-1-226-15,0 0-233 0,8 5-193 0,1 0-118 16,-1 0-78-16,0 0-57 0,9 4-47 0,-1 0-136 16,0 0-95-16,8 0 0 0,-8 6 0 15,16-2 0-15,-8-3 0 0,8 2 0 16,0 3 0-16,-1-6 0 0,9 4 0 0,-8-3 0 15,8-5 0-15,0 4 0 0,-1-5 0 0,1 1 0 16,8-4 0-16,-8-1 0 0,6-4 0 16,-6-4 0-16,0-1 0 0,-1 1-12 15,9-9-331-15,-8 0-17 0,-9-1-23 0,9-3-31 16,-8-1-23-16,8-5-6 0,-9 7 25 16,-7-7 44-16,9 5 82 0,-9 1 123 0,0-1 160 15,0 5 164-15,0 0 122 0,0 4 82 0,0 0 43 16,0 5 10-16,0 4-29 0,0-5-47 15,0 5-35-15,0 5-17 0,-9-1-2 0,9 0 0 16,0 5-101-16,0 4-181 0,0 0 0 16,0 1 0-16,0 3 0 0,0 2 0 0,0-2 0 15,0 1 0-15,0-1 0 0,9 1 0 16,-9 0 0-16,8-5 0 0,-8 0 0 0,7 0 0 16,2-4 0-16,-2 0 0 0,1-5 0 0,8-4 0 15,-9 0 0-15,9-4 0 0,-8-5 0 16,8-4 0-16,0 0 0 0,-9-1-146 0,10-3-70 15,-10 4 48-15,9-6 46 0,-8 7 40 16,-1-6 35-16,2 9 25 0,-2-5 28 0,1 6 24 16,-8 3 31-16,7 1 35 0,-7 4 37 15,0 0 29-15,9 4 21 0,-9 5-51 0,0 1-132 16,0 2 0-16,7 1 0 0,-7 0 0 0,0 5 0 16,0 1 0-16,0-6 0 0,0 4 0 15,0-3 0-15,8-6 0 0,-8 5 0 16,8-8 0-16,-8-1 0 0,8 1 0 0,-1-10 0 15,2 1 0-15,6-5 0 0,-7-4 0 0,7 0-114 16,-6-1-58-16,6-3 37 0,-7-1 36 16,7 1 35-16,-6 4 32 0,-1-1 33 0,-1 5 36 15,2 1 40-15,-2 2 43 0,-7 2 47 0,8 4 37 16,-8 4-194-16,8 2-10 0,-8 2 0 16,8 5 0-16,-8 4 0 0,7 1 0 15,2 5 0-15,-2-6 0 0,-7 6 0 0,16-2 0 16,-8 2 0-16,8-2 0 0,-9-7 0 0,9 3 0 15,-1-7 0-15,1-1 0 0,-1-1-617 16,9-8-285-16,-8-5-233 0,-9 2-83 0,10-6 16 16,-1-5 81-16,-9 1 177 0,9-5 248 15</inkml:trace>
  <inkml:trace contextRef="#ctx0" brushRef="#br0" timeOffset="79993.653">39313 15152 626 0,'-8'-17'897'16,"1"3"167"-16,-2 5 114 0,9 2-3 0,0 2-171 15,0 1-215-15,9-1-166 0,-2 10-88 16,1-5-235-16,8 9-300 0,-9-2 0 0,10 7 0 16,-1 5 0-16,-1-2 0 0,-7 5 0 0,7 4 0 15,-6 1 0-15,-2 3 0 0,1 5 0 0,0 2 0 16,-8 2 0-16,0 1 0 0,0-1 0 16,-8 2 0-16,8 3 0 0,-15-6 0 0,-1 6-899 15,0 1-662-15,-8-5 27 0,0-1 117 16,-7-4 167-16,0 2 313 0,0-11 439 0</inkml:trace>
  <inkml:trace contextRef="#ctx0" brushRef="#br0" timeOffset="-214647.025">16953 15700 172 0,'0'0'192'0,"-7"0"-9"16,7 4-11-16,0-4-15 0,0 5-11 16,0-5-7-16,0 4-10 0,0-4-8 0,0 5-9 15,0-5-13-15,0 4-3 0,0-4-4 16,0 0 7-16,0 4 11 0,0-4 16 15,0 0 23-15,0 0 28 0,0 0 31 0,0 0 26 16,0-4 20-16,0 4 18 0,0 0 12 16,0 0 7-16,0 0 4 0,0 0 3 15,0 0 0-15,0 0-15 0,0 0-25 0,0 0-34 16,0 4-38-16,0-4-44 0,0 0-40 16,0 0-29-16,0 0-18 0,0 0-9 0,0 0-4 15,0 0-1-15,0 0 0 0,0 0 1 16,0 0 0-16,0 0-3 0,0 0-4 0,0 0 5 15,7 0 3-15,-7 5 3 0,9-1 4 16,-2 0 1-16,1 5-2 0,8 0-9 0,-9 1-10 16,10-1-8-16,-10 4-9 0,9 0-18 15,0-4-28-15,-8 4-40 0,7 0-66 16,-7 0-134-16,0-4-204 0,-1 4-247 0,2 0-211 16,-2-4-86-16,1-4-1 0,0-1 99 15,0 1 184-15,-1-5 250 0</inkml:trace>
  <inkml:trace contextRef="#ctx0" brushRef="#br0" timeOffset="-212652.591">16977 16045 25 0,'0'4'65'0,"0"-4"-19"16,0 0-17-16,0 0-11 0,0 0-7 15,0 0-7-15,9 0-1 0,-9 0-1 0,0 0-1 16,0 5 0-16,0-5-1 0,0 0 2 16,0 0 0-16,0 0-1 0,7 0 7 15,-7 0 6-15,0 0 15 0,-7 4 19 0,7-4 23 16,-9 3 27-16,9-3 26 0,0 0 29 16,0 0 20-16,0 0 16 0,-8 0 12 0,8 0 11 15,0 0 10-15,0 0 3 0,0 0 5 16,0 0 6-16,0 0-1 0,0 0 0 15,0 0-8-15,0 0-9 0,0 0-13 0,0 0-14 16,0 0-10-16,0 0-10 0,0 0-6 16,0 0-4-16,0 0-3 0,0 0-5 15,0 0-6-15,0 0-8 0,0 0-8 0,0 0-9 16,0 0-3-16,8 6 0 0,-8-6 0 16,0 0-3-16,0 0 1 0,0 0-4 0,0 0-8 15,0-6-8-15,0 6-9 0,0 0-6 16,0 0-9-16,0 0-7 0,0-3-6 0,0 3-8 15,0-4-9-15,0-1-10 0,0-4-11 16,0 0-7-16,0 0-7 0,0-3-7 0,0-7-11 16,0-2-13-16,0 3-21 0,0-9-30 15,-8 1-51-15,8-1-93 0,0-4-130 16,-7 1-158-16,-2-1-174 0,2-1-193 0,7 2-68 16,-8 3 33-16,8-3 106 0,0-1 151 15,0 4 184-15</inkml:trace>
  <inkml:trace contextRef="#ctx0" brushRef="#br0" timeOffset="-212033.892">16930 15316 230 0,'0'0'404'16,"0"0"80"-16,0-5 37 0,0 5-38 15,-8-3-48-15,8-3-54 0,0 2-57 0,0 0-60 16,0-5-56-16,0 5-49 0,0-5-40 15,0-5-29-15,0 1-17 0,0 0-6 16,0 0-2-16,0 0-1 0,0-5-9 16,0 5-10-16,8-6-10 0,-8 3-26 0,0 2-43 15,0-4-65-15,0 6-83 0,0-2-111 16,0 1-137-16,0 0-163 0,0-1-75 0,0 1 0 16,0 0 51-16,0 0 94 0,0 0 128 15</inkml:trace>
  <inkml:trace contextRef="#ctx0" brushRef="#br0" timeOffset="-211124.199">16986 14844 356 0,'0'0'515'15,"0"0"120"-15,0 0 78 0,0 0-8 0,0-5-36 16,0 5-58-16,0-4-78 0,0-1-86 15,-9-3-86-15,9-1-82 0,0 0-73 0,0 0-53 16,0-4-36-16,9 0-22 0,-9-5-17 16,0 1-13-16,0-1-15 0,0-4-14 15,0 5-13-15,7-6-9 0,-7 2-8 0,0-2-16 16,0-4-25-16,0 6-29 0,0-2-34 16,0-3-58-16,-7 3-90 0,-2-3-130 0,1 5-151 15,1-2-152-15,-2-4-174 0,2 6-55 16,-1-2 34-16,0 2 107 0,0 3 158 0,1-1 172 15</inkml:trace>
  <inkml:trace contextRef="#ctx0" brushRef="#br0" timeOffset="-210333.855">16986 14063 42 0,'0'0'483'0,"0"-5"161"0,-9 5 153 16,9-5 105-16,0 5-56 0,0-3-104 16,0-3-125-16,0-1-133 0,-8-3-133 0,8 1-113 15,0-3-72-15,8-2-44 0,-8-4-28 16,0 0-20-16,0-3-15 0,0-2-12 0,0 2-11 16,9-2-9-16,-9-3-10 0,0 0-8 15,0-1-5-15,0-4-8 0,0 4-11 0,0-3-25 16,-9-5-28-16,9 4-34 0,-8 0-56 15,1-1-100-15,-2 1-144 0,2 1-170 16,-1 3-192-16,0 1-144 0,0 4-37 0,8 5 52 16,0-1 131-16,0 5 178 0</inkml:trace>
  <inkml:trace contextRef="#ctx0" brushRef="#br0" timeOffset="-209597.738">16969 13069 135 0,'0'0'403'0,"0"5"104"15,0-5 90-15,0 0 15 0,0 0-6 0,0-5-6 16,0 5-25-16,0-4-49 0,8-1-68 15,-8 1-72-15,0-5-76 0,0 1-85 16,0-6-68-16,9-3-46 0,-9-1-29 0,0-4-22 16,7-1-16-16,-7-3-10 0,7-4-12 15,-7-2-8-15,0 2-9 0,9-5-3 0,-9 4-4 16,-9-9-2-16,9 4-3 0,0 1-1 16,-7 4-9-16,0-4-19 0,7 4-27 0,-9 5-38 15,1 0-58-15,1-2-83 0,-2 7-101 16,2-2-109-16,-1 6-107 0,8-1-101 15,-8 1-103-15,8 4-22 0,0-1 54 0,8 5 98 16,-8 1 118-16,0-1 134 16</inkml:trace>
  <inkml:trace contextRef="#ctx0" brushRef="#br0" timeOffset="-208367.865">16922 11234 147 0,'0'0'351'0,"0"0"80"15,0 0 22-15,0 0-8 0,0 0-25 0,0-5-36 16,0 5-39-16,0 0-38 0,-7 0-30 15,7-4-24-15,0 4-20 0,0 0-17 16,0 0-12-16,0 0-14 0,0 0-12 0,0 0-14 16,0 0-9-16,0 4-10 0,0-4-13 15,0 5-20-15,0-1-17 0,0 0-19 0,7 5-20 16,-7 0-19-16,0 5-13 0,0 3-9 16,0 1-13-16,0 0-38 0,0 3-71 0,0 5-117 15,0-3-155-15,0 3-177 0,0-3-208 16,0-1-99-16,0 4-3 0,0-8 78 0,8 3 134 15,-8-2 167-15</inkml:trace>
  <inkml:trace contextRef="#ctx0" brushRef="#br0" timeOffset="-207818.85">16993 11676 240 0,'-7'0'466'0,"7"0"125"0,0 3 99 0,0-3 20 16,0 0-5-16,0 0-39 0,0 0-63 16,-9 0-82-16,9 0-81 0,0 0-85 15,0 0-85-15,0 5-62 0,0-5-46 0,0 0-35 16,0 4-28-16,-8 1-22 0,8-1-14 16,0 5-6-16,0-1-5 0,0 1-2 0,-7 0-3 15,7 5-5-15,0 4-7 0,0-1-6 16,0 4-11-16,0 7-4 0,0-2-4 15,-9 5-23-15,9 0-37 0,0 5-46 0,-7-6-55 16,7 5-91-16,0 1-163 0,-8-1-215 16,8 0-250-16,0-3-134 0,0-1-41 15,0-6 39-15,0-2 136 0,8-1 222 0</inkml:trace>
  <inkml:trace contextRef="#ctx0" brushRef="#br0" timeOffset="-206644.015">17252 11207 225 0,'0'0'437'0,"0"-4"106"0,-8 4 86 16,8 0-3-16,0-5-24 0,0 5-13 15,0 0-32-15,-8-4-55 0,8 4-61 0,0 0-69 16,0 0-71-16,0 0-69 0,0 0-53 16,0 0-32-16,0 0-21 0,0 0-14 15,0 0-12-15,-7 0-14 0,7 0-9 0,0 0-6 16,0 4-4-16,0 1-2 0,0 4-1 16,0-5-1-16,7 9-2 0,-7 0-8 0,0 1-10 15,0-1-10-15,0 4-10 0,0 1-7 16,8 1-8-16,-8-3-3 0,0 3-4 0,8-3 2 15,-8-2-1-15,8 4 0 16,-8-5 1-16,7 0 0 0,-7 1-8 0,9-1-15 16,-9-4-12-16,7-5-10 0,-7 4-9 0,0-3-6 15,0-1 7-15,0-4 9 0,0 5 13 16,0-5 10-16,0 0 9 0,-7 0 5 16,-2 0 3-16,9 0 0 0,-7-5 1 0,-1 5 1 15,-8 0-1-15,9 0 2 0,-2-4 0 16,-6 4 1-16,-1-5 0 0,8 5 0 0,-8-4 0 15,0 0-2-15,1 4-1 0,-1-4 1 16,0-1-1-16,1 1 1 0,-1 4-1 0,1-5 0 16,7 5-2-16,-7-4-12 0,6 4-25 15,2 0-32-15,-1 0-38 0,8 0-46 16,-9 0-67-16,9 0-94 0,-7 0-122 0,7 0-156 16,-7 0-194-16,7 0-126 0,0 0-22 15,7 0 55-15,-7-4 121 0,0-1 174 0</inkml:trace>
  <inkml:trace contextRef="#ctx0" brushRef="#br0" timeOffset="-205951.067">16679 10519 372 0,'0'-18'596'15,"0"5"166"-15,0 0 155 0,0 0-11 16,-7 4-89-16,7 4-93 0,0-4-102 0,0 4-120 16,-9 2-119-16,9 3-78 0,0 0-57 15,0 0-47-15,0 0-33 0,0 3-20 16,0 2-13-16,0 4-6 0,0 5-6 0,9 3-5 16,-9 1-103-16,0 4-15 0,0 0 0 15,0 4 0-15,7 1 0 0,-7 3 0 0,0 2 0 16,0-1 0-16,8-5 0 0,-8 1-163 15,8-6-159-15,0 2-154 0,-8-6-216 0,7-4-284 16,-7-8-140-16,9-5-30 0,-2-5 35 16,1-8 127-16,-1-4 228 0,9-6 326 15</inkml:trace>
  <inkml:trace contextRef="#ctx0" brushRef="#br0" timeOffset="-205736.682">16993 10324 22 0,'7'-17'722'0,"-7"8"228"0,0 0 154 15,0 0 103-15,0 4-25 0,0 5-267 0,0 0-292 16,0 0-199-16,0 5-131 0,0 4-82 16,9 0-54-16,-9 0-32 0,8 8-27 15,-1-3-22-15,2 8-21 0,-2-1-28 0,1 2-27 16,0 4 0-16,0 4 0 0,-1-5 0 16,1 9 0-16,0-4 0 0,0 0-67 0,-1-1-110 15,2 2-85-15,-2-2-119 0,1 2-183 16,0-1-238-16,-8-10-230 0,8 6-79 0,-8-10 1 15,0-3 78-15,0 3 174 0,0-7 266 16</inkml:trace>
  <inkml:trace contextRef="#ctx0" brushRef="#br0" timeOffset="-205520.203">16726 10656 295 0,'-31'-9'762'0,"8"0"177"16,-1 4 118-16,1-4 75 0,6 6-199 15,10-6-240-15,-9 4-226 0,16-4-157 16,0 0-98-16,7 5-62 0,2-4-36 0,6-2-23 16,1 1-16-16,15 5-17 0,-7-5-19 15,8 0-14-15,6 5-20 0,-7-5-55 16,9 0-82-16,7 5-167 0,-7-5-303 0,-2 5-331 16,2 0-165-16,0-6-49 0,-2 6 32 15,2 0 138-15,-2-2 287 0</inkml:trace>
  <inkml:trace contextRef="#ctx0" brushRef="#br0" timeOffset="-204667.447">16672 10289 135 0,'-9'-4'396'16,"9"-1"90"-16,-7 5 84 0,7-5-16 16,-8 2-49-16,8-1-36 0,0-1-25 0,-9 1-15 15,9 4-16-15,0-5-19 0,0 5-29 16,0 0-33-16,0-4-40 0,0 4-53 0,0 4-46 15,0-4-31-15,0 9-21 0,0-4-16 16,9 7-19-16,-1 2-15 0,-8 4-21 0,7 3-21 16,-7 1-29-16,9 9-53 0,-9 1-73 15,0 3-147-15,0 0-270 0,0 0-341 16,7 0-169-16,-7 1-58 0,0-6 15 0,8 2 116 16,0-6 252-16</inkml:trace>
  <inkml:trace contextRef="#ctx0" brushRef="#br0" timeOffset="-202853.398">23662 16229 295 0,'7'-18'615'0,"-7"-3"185"16,0 3 155-16,0 1 34 0,0-1-116 16,-7 0-128-16,-2 1-132 0,2 4-152 15,-9-1-132-15,1 0-83 0,-1 2-57 0,0-2-46 16,-7 5-33-16,0 5-27 0,-10-1-15 16,2 5-12-16,0 9-6 0,-1 5-4 0,1 4 1 15,-9 13-5-15,9 4 2 0,0 9 7 16,8 8 13-16,-1 6 12 0,8 4 7 0,9 5 18 15,-1-2-84-15,16 6-17 0,-1 0 0 16,9-6 0-16,8 2 0 0,7-5 0 0,0-9 0 16,9-4 0-16,7-14 0 0,-8-4 0 15,16-14 0-15,-8-12 0 0,0-10 0 16,-8-4 0-16,8-12 0 0,-15-2 0 0,-1-7 0 16,-7-5 0-16,-8-6 0 0,-9 2 0 15,1 4 0-15,0-2 0 0,-16 2 0 0,0 0 0 16,1 4 0-16,-2 0 0 0,-6 5 0 15,6 4 0-15,-5 5 0 0,5-1 0 16,1 8 0-16,1 7 0 0,-2 3 0 0,2 3 0 16,7 11 0-16,-8 0 0 0,16 12 0 15,-8 0 0-15,16 10 0 0,-9 3 0 0,10 0 0 16,-3 11 0-16,10-2 0 0,0 5 0 16,-8 0 0-16,7 5 0 0,-7-5 0 0,8-1 0 15,-9 2 0-15,1-7 0 0,-9-3 0 16,10 1 0-16,-10-10 0 0,-7 0 0 15,0-7 0-15,0-7 0 0,-7-2 0 16,-2-6 0-16,1-5 0 0,-15-4 0 0,8-8 0 16,-9-4 0-16,1-5 0 0,-1-6 0 0,-8-2 0 15,8-7-73-15,1 2-115 0,-1-5-4 16,9 1-3-16,-1-1 0 0,9-1 2 16,7 2 0-16,0-1 3 0,7 4-7 15,1-3-27-15,8-1-49 0,7 4-60 0,1-3-61 16,7 2-55-16,1-2-40 0,-1 3-10 0,0 1 27 15,9-5 55-15,-9 9 71 0,0-4 84 16,-7 4 101-16,-1 0 125 0,1 4 136 0,-8-5 149 16,-9 6 148-16,9 3 133 0,-16-2 69 15,0 2 9-15,0 1-37 0,-7-5-70 16,-2 5-96-16,2 4-101 0,-9-4-64 0,1 4-34 16,-1 0-19-16,-8 5-14 0,8-5-10 15,-8 9-8-15,10-4-6 0,-10 8-8 0,8-1-14 16,1 3-14-16,-1 7-60 0,0-4-53 15,16 8 0-15,-8 1 0 0,8 4 0 16,0 1 0-16,8-2 0 0,8 2 0 0,-9-2 0 16,17 2 0-16,-8-1 0 0,8-5 0 15,-1-4 0-15,1 1 0 0,-1-6 0 0,1-3 0 16,-1-5 0-16,1-5-70 0,0 1-85 16,-10-5 4-16,3 0 12 0,-10-4 15 0,9 0 19 15,-16-5 21-15,8 1 23 0,0-1 19 16,-8-5 12-16,0 6 13 0,0-4 9 0,0 2 6 15,8 2 2-15,-8-1 0 0,0 1 0 16,7-1-1-16,-7 9 0 0,9-4 1 16,-2 9 8-16,1-5 16 0,0 9 25 0,0 0 26 15,8 4 27-15,-9 5 27 0,1 0 12 16,8 4 0-16,-9 5-15 0,1 3-18 0,0 2-22 16,0 4-85-16,-1-1-1 0,-7 5 0 15,9-6 0-15,-2 3-157 0,-7-6-94 0,8 0-121 16,-8-5-190-16,0-4-254 0,-8 0-231 15,8-8-79-15,-7-10 3 0,7-3 75 16,-9-5 172-16,2-5 275 0</inkml:trace>
  <inkml:trace contextRef="#ctx0" brushRef="#br0" timeOffset="-202702.363">24117 16344 185 0,'-23'-30'829'0,"-1"-1"202"0,8 3 139 15,0 12 94-15,8-3-90 0,1 3-340 0,-2 6-304 16,9 1-196-16,0 9-134 0,9 0-94 15,-2 5-84-15,9 4-94 0,-8 8-109 16,8 6-189-16,-1 7-310 0,1 6-323 0,0 3-140 16,-1 10-27-16,1-5 46 0,0 8 157 15,-8 2 293-15</inkml:trace>
  <inkml:trace contextRef="#ctx0" brushRef="#br0" timeOffset="-202528.84">24304 17166 545 0,'-15'8'1055'0,"-1"6"222"0,-7-10 181 16,8 1 127-16,-1-5-205 0,0 0-489 16,8-5-891-16,1 1 0 0,-2-1 0 0,9 0 0 15,9-4 0-15,-9 0 0 0,15 2 0 16,-7-3-512-16,7-4-661 0,1-2-152 16,8-3-6-16,-1-3 65 0,1 1 127 0,7-2 253 15,-7-7 404-15</inkml:trace>
  <inkml:trace contextRef="#ctx0" brushRef="#br0" timeOffset="-202261.803">24948 16314 418 0,'-16'4'952'16,"1"-4"213"-16,-1 4 179 0,1 1 149 0,6-1-129 15,2-4-344-15,-1 5-585 0,0-1-435 16,8 5 0-16,0-5 0 0,0 9 0 0,8 5 0 15,-8 5 0-15,8-2 0 0,-1 10 0 16,2-1 0-16,-1 7 0 0,-1 2 0 0,2 1 0 16,-2-1 0-16,1 2 0 0,-1-3 0 15,2-1 0-15,-2-7 0 0,1 1 0 16,0-9 0-16,0 0 0 0,-1-9-84 16,2-13-1329-16,-2-3-71 0,9-16 57 0,-8-7 125 15,8-9 171-15,-1-5 287 0,1-4 387 0</inkml:trace>
  <inkml:trace contextRef="#ctx0" brushRef="#br0" timeOffset="-202073.298">25191 16287 440 0,'9'-23'926'16,"-2"7"220"-16,-7 7 167 0,0-1 128 15,0 6-175-15,0 4-283 0,0 4-307 0,0 6-676 16,0 2 0-16,8 1 0 0,0 6 0 16,-8 3 0-16,8 0 0 0,-1 4 0 0,2 1 0 15,-2 0 0-15,10 3 0 0,-10 1 0 0,0-1 0 16,10 2 0-16,-10 3 0 0,0-4 0 15,10 0 0-15,-10-1 0 0,2 1 0 16,-9 1-691-16,7-6-576 0,-7-4-90 0,0 0 31 16,0-4 91-16,0-5 161 0,-7-4 272 15,-2-1 377-15</inkml:trace>
  <inkml:trace contextRef="#ctx0" brushRef="#br0" timeOffset="-201901.895">25058 16751 6 0,'-39'-18'680'0,"-1"1"218"0,9-1 150 16,0-1 116-16,0 7-10 0,15-6-198 15,-8 4-235-15,17-3-155 0,-2 4-94 16,9-1-71-16,9-3-276 0,6 4-125 0,1 4 0 16,8-4 0-16,-1 4 0 0,1 0 0 15,14 5 0-15,-6-1 0 0,7 1 0 0,0-1 0 16,-8 0-335-16,9 5-846 0,0-3-202 16,-9 3-33-16,9-6 84 0,-2 3 157 0,9-6 314 15,8-5 403-15</inkml:trace>
  <inkml:trace contextRef="#ctx0" brushRef="#br0" timeOffset="-201036.633">25913 16622 181 0,'-15'19'746'0,"6"-7"196"0,-5-3 137 16,5 0 88-16,1-1-122 0,8-2-232 0,0-6-221 15,8 3-146-15,8-6-91 0,0-3-46 16,8-6-28-16,-1-2-46 0,8-4-235 16,8-8 0-16,-7 0 0 0,6-10 0 0,2 1 0 15,-9-5 0-15,1 1 0 0,-1-1 0 0,-15-4 0 16,8 4 0-16,-9 5 0 16,-6-5 0-16,-9 10 0 0,0-2 0 0,-9 6 0 15,-6 4 0-15,-1 0 0 0,-8 4 0 0,-7 9 0 16,8 1 0-16,-9 2 0 0,1 12 0 15,0-3 0-15,-2 11 0 0,10 4 0 0,-1-1 0 16,1 10 0-16,8-1 0 0,7 9 0 16,0 1 0-16,8-1 0 0,0 5 0 15,16 4 0-15,-1 1 0 0,1-1 0 0,15 0 0 16,1 0 0-16,-1-5 0 0,9 1 0 16,-2-5 0-16,9-3 0 0,0-6 0 0,-7-4 0 15,7-9 0-15,0-4 0 0,0-4 0 16,-8-5 0-16,1-9 0 0,-9 0 0 15,-8-4 0-15,1 0 0 0,-8-5 0 0,0-4 0 16,-9 3 0-16,-7-3 0 0,0 5 0 0,-7-5 0 16,-2 4 0-16,-6 1 0 0,-8-1 0 15,-1 1 0-15,1 3 0 0,-1 0 0 0,-8 2 0 16,8 8 0-16,1 4 0 16,8 0 0-16,-9 7 0 0,16 2 0 0,-7 5 0 15,6 4 0-15,9 4 0 0,0-4 0 16,0 3 0-16,9 2 0 0,-2-2 0 0,9-3 0 15,-1 0 0-15,1-1 0 0,8-7 0 0,-1-2 0 16,1-3 0-16,0-5 0 0,-1-9 0 16,1 5-32-16,-1-9-77 0,-7-1-21 15,-1-4-11-15,1 0 1 0,-8 1 16 0,-8-1 24 16,7 1 22-16,-7-1 22 0,-7 5 17 16,7-6 16-16,-8 7 11 0,1-1 10 15,-2 0 11-15,9 7 7 0,-7-1 14 0,-1 7 15 16,8 0 21-16,0 7 18 0,0 2 15 15,0 5 9-15,0 0 2 0,8-1-9 0,-8 4-18 16,16 1-21-16,-9-1-20 0,1 1-17 16,8 4-34-16,-9-4-51 0,10 0-73 0,-3-6-92 15,3 1-145-15,-10 1-249 0,9-9-353 16,-8 0-160-16,0-1-40 0,0-8 34 16,-1-1 114-16,2-8 233 0,-2 0 366 0</inkml:trace>
  <inkml:trace contextRef="#ctx0" brushRef="#br0" timeOffset="-200859.942">26549 16305 457 0,'-32'-27'968'0,"1"0"192"16,7 10 167-16,1-1 125 0,7 1-161 15,8 3-376-15,1 1-294 0,-2 4-621 0,18-4 0 16,-2 4 0-16,9 1 0 0,-1 3 0 16,9 1 0-16,-1-1 0 0,10 5 0 0,-2 0 0 15,0 9 0-15,8-4 0 0,-8 8 0 16,0-4-856-16,2-1-561 0,-2 1-46 15,0 0 68-15,8 4 132 0,-8-3 243 0,9-7 436 16</inkml:trace>
  <inkml:trace contextRef="#ctx0" brushRef="#br0" timeOffset="-200585.025">28283 16234 87 0,'-63'40'162'0,"0"-9"-77"0,-8 4-39 16,9-9-21-16,-16 1-264 0</inkml:trace>
  <inkml:trace contextRef="#ctx0" brushRef="#br0" timeOffset="-199885.287">27475 16539 257 0,'-8'17'724'0,"-1"1"184"0,2-5 129 16,0 0 94-16,-2 1-162 0,9-1-180 0,-8 1-163 15,8-6-114-15,8-4-66 0,-8 0-35 16,9 1-30-16,5-10-381 0,3 1 0 16,6-5 0-16,1-8 0 0,-1-5 0 0,8-5 0 15,1-4 0-15,-1-8 0 0,0-1 0 16,0-4 0-16,2-5 0 0,-2 1 0 0,-8-5 0 15,1-1 0-15,-1 6 0 0,-6-5 0 16,-10 4 0-16,0 5 0 0,-7 5-213 0,-7 4-114 16,0-1 56-16,-10 5 62 0,-6 5 64 15,-8 4 52-15,7 0 41 0,-15 4 29 16,-1 4 27-16,9 11 23 0,-8-1 24 0,0 8 29 16,8 5 35-16,-1 8 33 0,8 4 28 15,0 7 29-15,10 7 23 0,5 4 22 0,1 5-201 16,8 9-49-16,8 10 0 0,1-2 0 15,14 5 0-15,-8 1 0 0,9 3 0 0,-1-4 0 16,1 1 0-16,8-10 0 0,-9 0 0 16,1-8 0-16,0-6 0 0,-2-6 0 15,1-6 0-15,1-10 0 0,-8-7 0 16,0-10 0-16,-1-4 0 0,1-9 0 0,0-4 0 16,-8-9 0-16,8-4 0 0,-9-1 0 0,1-4 0 15,1 1 0-15,-2 3 0 0,0 0 0 16,2 1 0-16,-1 8 0 0,-1 1 0 0,2 8 0 15,-9 0 0-15,7 9 0 0,1 4 0 16,0 1 0-16,0 4 0 0,-1-2 0 16,2 7 0-16,-2 0 0 0,1-1 0 0,0 0 0 15,0 0 0-15,8 1 0 0,-9-1 0 16,8-5 0-16,-6 1-225 0,6-4-176 0,1 3-122 16,0-8-129-16,-8 0-157 0,8-4-154 15,-1-5-82-15,-7-4 13 0,7 0 102 16,1-5 152-16,-8-4 211 0</inkml:trace>
  <inkml:trace contextRef="#ctx0" brushRef="#br0" timeOffset="-199070.415">28173 16495 33 0,'0'-13'535'0,"0"3"231"0,-8 1 186 0,0 0 133 16,8 6-35-16,-8 3-116 0,1-6-137 15,7 6-158-15,-9 6-130 0,2-3-82 16,7 2-54-16,-8 4-282 0,8 0-91 0,0 3 0 16,0 7 0-16,0-1 0 0,0-5 0 15,0 9 0-15,0-5 0 0,8 1 0 0,-1 0 0 16,2-5 0-16,-2 4 0 0,1-4 0 15,0-3 0-15,7-1 0 0,-6-6 0 0,6 3 0 16,1-6 0-16,0-6 0 0,-9 3 0 16,10-6 0-16,-10-5 0 0,9-4 0 15,-8 5 0-15,8-4-29 0,-9-1-107 0,9 1 30 16,-8-1 31-16,-1 5 24 0,1 0 16 16,0-1 14-16,7 5 12 0,-6 4 17 0,-9 2 27 15,7 3 33-15,1 0 31 0,0 3 32 16,-8 7-10-16,8-1-121 0,-8 4 0 0,7 0 0 15,2 0 0-15,-9 1 0 0,7-1 0 16,-7 0 0-16,8 0 0 0,-8-4 0 0,9 0 0 16,-9-1 0-16,0-2 0 0,7-3 0 15,0-3 0-15,-7-3 0 0,9-3 0 0,-9-2 0 16,8-5 0-16,-1-5 0 0,2 0-90 16,-2 1-136-16,1-1 11 0,0-4 26 15,0 4 35-15,-1 1 35 0,-7 3 35 0,9 1 31 16,-2-1 23-16,1 6 16 0,0 4 19 15,-8-1 23-15,8 5 28 0,-8 5 28 0,7-1 31 16,2 10 26-16,-9-6 14 0,7 5 3 16,-7 4-10-16,8-3-14 0,1 4-15 15,-2 0-88-15,0-5-31 0,2 0 0 0,6-4 0 16,-6 4 0-16,6-9 0 0,1-4 0 16,-1 0 0-16,8-4 0 0,-7-5 0 0,8-4 0 15,-1-5 0-15,1-3 0 0,-1-2 0 16,1-8 0-16,-8 1 0 0,8-2 0 15,-9 2 0-15,1-1 0 0,-9-4 0 0,2 4-113 16,-2-1-14-16,-7 1 20 0,0 1 20 16,-7-1 21-16,-9 5 16 0,0-2 14 0,-8 7 15 15,9-2 9-15,-8 7 9 0,-1 2 10 16,0 5 13-16,8 9 20 0,-7 4 24 16,7 5 27-16,8 5 30 0,-8 7 24 0,9 2-11 15,-1 3-134-15,8 1 0 0,0 3 0 16,8 1 0-16,-8 1 0 0,7-2 0 0,9 1 0 15,0 0 0-15,-8-5 0 0,8 1 0 16,7-4 0-16,-8-2 0 0,9-4 0 16,-1-3 0-16,1-1 0 0,0-3 0 0,-8-6 0 15,15-1 0-15,-15 3 0 0,7-6 0 16,1 0 0-16,0 0 0 0,-1 0 0 0,-8 3 0 16,1-3 0-16,0 5 0 0,8 0 0 15,-17-1 0-15,9 5 0 0,-1 0 0 16,-6 0 0-16,-2 4 0 0,1 0 0 0,-8 0 0 15,9 0 0-15,-9 1 0 0,-9-5-324 16,1 4-250-16,1 1-186 0,-2-6-265 0,-14-4-109 16,8 0-8-16,-9 1 42 0,1-5 130 0,-1 0 227 15,-8-9 327-15</inkml:trace>
  <inkml:trace contextRef="#ctx0" brushRef="#br0" timeOffset="-198916.944">28432 16248 420 0,'-47'-19'881'0,"7"6"148"15,9-4 100-15,0 3 64 0,-1 1-222 16,17 0-354-16,-1 4-244 0,8-4-165 16,8 4-149-16,0 0-162 0,8 1-237 0,-1 2-324 15,9 3-281-15,1-6-128 0,-3 5-27 16,3-1 56-16,-1-4 180 0,7 4 294 16</inkml:trace>
  <inkml:trace contextRef="#ctx0" brushRef="#br0" timeOffset="-198736.959">28243 15894 588 0,'-31'-4'946'0,"-1"-1"153"0,1 1 130 0,0-5 100 15,8 5-279-15,-1-5-341 0,15 5-212 16,-5-5-143-16,14 0-122 0,7-1-98 0,9 3-110 16,-1 2-24-16,9 1 0 0,8-1-89 15,-1 5-166-15,8 5-202 0,0 4-348 16,1 4-302-16,-1 4-111 0,0 1 0 0,8-1 66 15,-7 6 174-15,7-6 331 0</inkml:trace>
  <inkml:trace contextRef="#ctx0" brushRef="#br0" timeOffset="-197270.424">30307 16176 45 0,'8'-8'560'0,"-8"-5"200"0,0 4 171 16,0 0 116-16,-8 0-85 0,-8 5-149 0,0-5-171 15,1 5-175-15,-8 4-154 0,-10 0-106 16,10 4-69-16,-8 0-46 0,-9 5-32 0,9 0-22 16,0 4-16-16,-9 5 0 0,9-1 5 15,0 5 14-15,8 5 19 0,-1 0 20 16,8 4 19-16,0-1 13 0,9 5 7 0,7 1 1 16,7-1-6-16,2-4-10 0,14 5-8 15,1-5-12-15,-1-5-68 0,16-8-16 0,1-1 0 16,-2-4 0-16,2-13 0 0,7 0 0 15,0-13 0-15,0-9 0 0,0-4 0 16,0-15 0-16,-7 2 0 0,-2-10 0 0,2-4 0 16,-16 1 0-16,-1-2 0 0,-8 2 0 15,-6-1 0-15,-2 9 0 0,-14 0 0 16,-2 3-64-16,-6 2-23 0,-1 8 4 0,-15 0 7 16,8 5 12-16,-10 4 14 0,-5 4 9 0,7 5 11 15,-1 9 16-15,1-2 16 0,7 12 24 16,0 2 29-16,1 6 34 0,7 3 33 15,8 10 32-15,1-1-93 0,7 10-61 0,0 3 0 16,0 6 0-16,15-1 0 0,-7 0 0 16,7 4 0-16,9 0 0 0,-8 1 0 0,8 4 0 15,-1-9 0-15,1 0 0 0,-8-4 0 16,15-4 0-16,-15-1 0 0,6-9 0 0,2-8 0 16,-1-1 0-16,-6-8 0 0,6 0 0 0,-7-9 0 15,-1-9 0-15,1 0 0 0,0-4 0 16,-8-4 0-16,8-1 0 0,-9 1 0 15,1-1 0-15,1 5 0 0,-9-5 0 16,7 9 0-16,0 0 0 0,-7 1 0 0,9 8 0 16,-1-6 0-16,-1 12 0 0,2-6 0 0,-2 8 0 15,1-4 0-15,0 5 0 0,0 5 0 16,-1-5 0-16,9 4 0 0,0-4 0 16,-8 0 0-16,7 4 0 0,1-5 0 15,0 1 0-15,-1-4 0 0,-7-1 0 0,7-4 0 16,1 5 0-16,1-10 0 0,-10 5 0 15,0-4 0-15,10-5 0 0,-10 0 0 0,2-4 0 16,-9 4 0-16,7-4 0 0,-7 0 0 0,8 0 0 16,-8-1 0-16,-8 0 0 0,8 5 0 15,0 1 0-15,0-1 0 0,-7 5 0 16,7 4 0-16,0 0 0 0,0 0 0 0,0 9 0 16,0 0 0-16,0 0 0 0,0 3 0 15,0 2 0-15,7-2 0 0,1 7 0 0,0-6 0 16,0 5 0-16,-1-5 0 0,9 0 0 15,0 0 0-15,-1-4 0 0,1 0 0 16,8-5 0-16,-8-4 0 0,8 0 0 0,-1 0 0 16,0-9 0-16,0 5 0 0,1-9 0 15,-8 4 0-15,0-4 0 0,8 0 0 16,-17 0 0-16,9-5 0 0,-8 5 0 16,-1-5 0-16,-7 4 0 0,0-4 0 0,-7 6 0 15,-1-6 0-15,-1 4 0 0,-5 2 0 0,5-2 0 16,-6 5 0-16,-9 0 0 0,16 5 0 15,-7 0 0-15,-1 8 0 0,8 0 0 0,-8 5 0 16,9 5 0-16,-1-1 0 0,0 4 0 16,8 1 0-16,0-1 0 0,0 6 0 15,8-5 0-15,0 4 0 0,-1-4 0 0,9-1 0 16,-1 1 0-16,1-1 0 0,8-4 0 16,-8 1 0-16,8-1 0 0,-1-4 0 0,8-5 0 15,-7 0 0-15,7-4 0 0,-8 0 0 16,9-4 0-16,-8 0 0 0,0-5 0 15,-10 0 0-15,10-4 0 0,-8 4 0 0,-8-8 0 16,8 3 0-16,-9 1 0 0,-7-4 0 16,8 3 0-16,-8 0 0 0,0 2 0 0,0 3 0 15,0 0 0-15,-8 4 0 0,8 1 0 16,0 4 0-16,-7 0 0 0,7 4 0 0,-9 5 0 16,9 1 0-16,0 3 0 0,0 0 0 15,0 5 0-15,0-5 0 0,9 4 0 16,-2 1 0-16,1-5 0 0,0 5 0 0,7-1 0 15,-6-4 0-15,6 1 0 0,1-6 0 16,0 2 0-16,-1-6 0 0,8 1 0 0,-6-5 0 16,-1-5 0-16,-1-4 0 0,-7 0 0 15,7 0 0-15,-6-8 0 0,-2 4 0 0,1-5 0 16,-8 0 0-16,8 1 0 0,-8-1 0 16,0 1 0-16,-8-1 0 0,8-1 0 15,-8 7 0-15,8-2 0 0,0 5 0 0,0 6 0 16,-7-3 0-16,7 6 0 0,0 0 0 15,0 9 0-15,7 0 0 0,-7 0 0 0,8 8 0 16,0 2 0-16,0-1 0 0,-1 3 0 16,9 6 0-16,-8-5 0 0,8 0 0 15,-1 1 0-15,-6-2 0 0,5-4 0 0,3 2 0 16,-10-1 0-16,2-11-463 0,-9 3-490 16,0-1-247-16,0-5-75 0,-9-8 28 15,2-1 91-15,-10-3 192 0,3-5 307 0</inkml:trace>
  <inkml:trace contextRef="#ctx0" brushRef="#br0" timeOffset="-197048.91">31233 16225 253 0,'-31'-21'823'0,"14"2"183"16,1-3 123-16,1 9 98 0,7-4-109 0,0-1-271 16,8 1-230-16,8 3-128 0,8-3-79 15,-9-1-138-15,17 4-272 0,-8 1 0 16,0 5 0-16,8-1 0 0,-9 4 0 0,1 5 0 15,0 0 0-15,-1 10 0 0,1-3 0 16,-9 7 0-16,2 4 0 0,-2 0 0 0,-7 4 0 16,0 4 0-16,0 0 0 0,-7 1-905 15,-2-5-371-15,2 4-84 0,-9-8 34 0,1-1 99 16,-1-4 188-16,0-3 324 0</inkml:trace>
  <inkml:trace contextRef="#ctx0" brushRef="#br0" timeOffset="-196896.193">30958 16133 374 0,'-32'-5'923'0,"9"1"187"0,-1-1 148 16,0 1 124-16,10 0-137 0,-3-2-376 16,1 3-271-16,9-1-176 0,7-1-412 15,0 1-10-15,7-1 0 0,2-4 0 0,6 4 0 16,-6 2-203-16,5-6-403 0,3 5-356 16,-1-5-228-16,-1-5-63 0,8 0 36 0,-7-7 95 15,8-2 215-15,-8-3 344 0</inkml:trace>
  <inkml:trace contextRef="#ctx0" brushRef="#br0" timeOffset="-196752.828">31068 15589 209 0,'-8'-16'851'0,"1"1"190"0,-9 7 127 0,8 0 86 15,-1 8-84-15,-5 0-362 0,5 3-301 16,1 6-181-16,1 10-141 0,7 2-154 16,0 9-170-16,-9 2-264 0,9 3-413 15,0 5-264-15,9-1-119 0,-9 2-6 0,7 3 76 16,-7-5 213-16,8 5 386 0</inkml:trace>
  <inkml:trace contextRef="#ctx0" brushRef="#br0" timeOffset="-193693.634">32974 16366 506 0,'0'-9'665'15,"-8"-4"151"-15,8 0 135 0,-7 0-47 16,-2 0-139-16,2 4-147 0,-9 0-129 0,1-4-132 16,-1 3-125-16,0 7-80 0,1-7-53 15,-9 7-36-15,8 3-24 0,-8 0-20 16,1 3-11-16,-1 7-5 0,1 3 3 0,-1 0 7 15,9 5 14-15,-8 4 15 0,7 4 18 16,8 1 18-16,0 3 14 0,0 5 12 0,8 2 4 16,8 2 3-16,0-4-6 0,7 0-10 15,9-4-14-15,-1-4-16 0,9 0-16 0,-1-11-16 16,8-6-10-16,1-6-7 0,-1-4-8 16,0-8-3-16,8-11-6 0,-15 2-6 0,7-4-7 15,-7-6-6-15,-9 0 0 0,-8 1-1 16,1-2 2-16,-1 3 2 0,-6-1-1 0,-2-2-1 15,-7 2-4-15,0 5-4 0,-7 3-4 16,7-5 0-16,-9 10 3 0,2 0 2 16,7 0 4-16,-8 4 2 0,1 5 4 0,7 4 2 15,-9 0 3-15,9 8 4 0,0 6 2 16,0-1 11-16,9 4 13 0,-2 6 12 16,1 3 8-16,-1 1 6 0,9-1 2 15,1 1-5-15,-3-5-11 0,3 4-9 0,6-8-8 16,-7-1-6-16,8-4-7 0,-1-4-4 15,1-4-9-15,-9-1-6 0,1-8-9 0,7-1-9 16,-15-4-13-16,8 1-9 0,-9-5-9 16,2-1-7-16,-1-3-2 0,-8-1-1 0,0 5 5 15,0-6 9-15,0 2 10 0,0 4 11 16,-8-1 9-16,-1 2 10 0,2-2 8 0,0 5 3 16,-2 0 4-16,9 5 1 0,-8 4 0 15,1 4 0-15,7 5 4 0,0 0 7 0,0 9 10 16,7-1 13-16,-7 1 9 0,8 5 12 15,8-1 9-15,0 0 3 0,-8 0-2 16,15-5-4-16,-7 5-5 0,7-8-8 0,0-1-7 16,1-5-9-16,8 1-6 0,-8-9-16 15,-1 0-8-15,8-3-5 0,-7-7-2 0,-1 1-2 16,-7 1 0-16,8-6 11 0,-17 1 3 16,10 0-7-16,-10 0-11 0,0-5-10 0,-7 5-14 15,0 0-12-15,0-1-9 0,-7 0 0 16,0 2 15-16,-10-2 14 0,1 2 12 0,-7 3 13 15,8-5 10-15,-9 1 8 0,1 5-4 16,-1-2-4-16,1 2-1 0,-1 3-2 16,8 5 0-16,8 0 0 0,-8 9 5 0,9-5 8 15,-2 9 11-15,9 1 14 0,0 4 10 16,9-1 10-16,-9 1 5 0,7 3-1 0,9-2-7 16,-1 3-8-16,-6-9-10 0,15 5-12 15,-10-5-9-15,10-5-18 0,0 1-9 0,-1 0-8 16,1-9-10-16,-1 0-13 0,-7-4-19 15,8-1-7-15,-8-8-15 0,-1 4-9 16,1-4-5-16,-8 0 5 0,-1 0 13 0,2-5 15 16,-9 5 17-16,0-6 15 0,0 7 12 15,0-2 15-15,-9 2 14 0,9-2 16 16,-7 5 13-16,7 5 8 0,-8-1 11 0,8 1 14 16,0 8 11-16,0 1 6 0,-7 4 5 15,14 3 6-15,-7 6 0 0,0-4-10 16,8 7-16-16,-1-2-15 0,2 3-13 0,-9 4-14 15,15-4-15-15,-7 0-37 0,0 0-57 16,-1-4-74-16,2 0-113 0,6 0-192 0,-15-11-294 16,8 3-242-16,-8-6-91 0,0-4-6 15,8-4 70-15,-8-10 172 0,0 2 285 0</inkml:trace>
  <inkml:trace contextRef="#ctx0" brushRef="#br0" timeOffset="-193500.078">33799 16309 143 0,'-9'-35'787'0,"-6"0"190"15,6 3 140-15,2 6 114 0,0 0-40 0,-2 4-277 16,9 0-245-16,0 4-142 0,9 0-101 16,-9 4-217-16,7 7-209 0,9-2 0 0,-8 4 0 15,8 5 0-15,-9 0 0 0,8 9 0 16,-6 0 0-16,-2 8 0 0,1 1 0 16,-8 8 0-16,0 1 0 0,0-1-139 0,-8 6-503 15,1 3-256-15,-9-5-238 0,1 6-70 16,-1-5 19-16,-8-1 75 0,8-3 170 15,-8 4 287-15</inkml:trace>
  <inkml:trace contextRef="#ctx0" brushRef="#br0" timeOffset="-191083.231">35125 16331 152 0,'0'-4'450'0,"0"-1"109"0,7-3 107 15,-7-1 27-15,0 0-19 0,0 0-33 16,-7 0-46-16,7 0-60 0,0-5-70 16,-9 7-79-16,1-7-84 0,1 5-80 0,-9-5-56 15,0 2-38-15,1 3-25 0,-1-5-20 16,0 6-18-16,-8-1-24 0,0 5-14 15,-7 4-7-15,8 4-1 0,-8 0 6 0,-1 9 11 16,1 5 32-16,0 4 23 0,7 1 19 16,0 7 17-16,1 6 14 0,15 3 9 0,-8 1 5 15,16 4 6-15,0 5-26 0,0 0-135 0,16-5 0 16,-8 0 0-16,15 4 0 0,1-8 0 16,0 0 0-16,7-5 0 0,0-4 0 0,1-9 0 15,6 0 0-15,2-9 0 0,0-9 0 16,7-4 0-16,-9-8 0 0,9-6-25 0,-7 1-585 15,-1-9-304-15,0 0-250 0,-8 0-76 16,9-4 17-16,-9-5 74 0,1 5 184 16,-1-6 323-16</inkml:trace>
  <inkml:trace contextRef="#ctx0" brushRef="#br0" timeOffset="-190030.94">35823 16706 259 0,'-9'10'555'16,"2"-6"134"-16,-1-1 137 0,8 3 50 0,-8-6-78 16,8 4-116-16,-8-4-110 0,8 0-109 15,0 0-113-15,0-4-100 0,8-2-56 0,0 3-19 16,0-1-6-16,8-6 0 0,-9-4-3 15,17 1-13-15,-9-9-22 0,8 0-28 0,9-4-40 16,-8-5-28-16,7-4-23 0,-7 0-17 0,7-5-18 16,-8 0-32-16,1-4-22 0,-1 4-28 15,-7 1-30-15,1-2-30 0,-3 6-17 0,-14 0 3 16,0 4 15-16,0 1 24 0,-7 2 25 16,0 3 27-16,-17-1 39 0,8 3 29 0,0 2 27 15,-8 7 24-15,1 0 23 0,-1 10 23 16,0 4 15-16,1 9 20 0,8 4 22 15,-9 4 24-15,8 11 19 0,0 2 17 0,1 10 11 16,7 0 9-16,8 4 3 0,0 5-1 16,8-1-101-16,7 5-115 0,1-1 0 0,8 6 0 15,-1-5 0-15,1-4 0 0,7-1 0 16,1-4 0-16,7-5 0 0,-7-2 0 0,15-11 0 16,-8-4 0-16,8-4 0 0,-8-5 0 15,9-9 0-15,-10-8 0 0,2-1 0 0,-1-3 0 16,-8-10 0-16,0 5 0 0,-7-9 0 15,0 0-87-15,-8 0-99 0,-1 3 23 0,-15-3 28 16,8 0 27-16,-16 5 20 0,8-1 19 0,-15 1 16 16,-1-1 11-16,-1 5 10 0,-5 0 7 0,6 4 7 15,-8 0 4-15,1 5 4 0,7 4 2 16,1 0 4-16,-9 4 10 0,16 1 13 16,-7 2 18-16,6 7 17 0,2 0 19 0,-1-1 16 15,8 4 11-15,0 1 7 0,0 0 2 0,8-1 1 16,-1 6-6-16,2-2-11 0,6-3-13 15,1-1-19-15,0-3-61 0,7 4 0 0,1-9 0 16,-1 0 0-16,1-1 0 0,7-3 0 16,-7-5 0-16,-1-5 0 0,1 1 0 0,-1-5-28 15,-8 1-80-15,9-6-30 0,-8 1-20 0,0 0-3 16,-1-5 2-16,1 1 9 0,0 3 15 16,-1-4 23-16,-6 0 28 0,6 5 20 15,-7 0 21-15,0 4 15 0,-1 0 14 0,2 1 9 16,-9 3 14-16,7 1 19 0,-7 4 19 15,0 0 21-15,8 4 17 0,-8 5 15 0,0 0 4 16,0 0-4-16,8 4-10 0,-8 0-14 0,0 0-17 16,0 0-15-16,8 1-14 0,-8 0-11 15,7-1-7-15,2-5-9 0,-9 2-4 0,7-6-5 16,8-4-3-16,-6-4-3 0,-2-1-2 0,10-4 4 16,-3-1 2-16,-5 3 2 0,6-7 5 15,-6 5 6-15,6-4 9 0,-7 5 13 16,7-6 14-16,-6 5 12 0,6 0 11 0,-7 5 5 15,7-1-1-15,-6 5-3 0,6 0-8 0,1 0-10 16,-9 5-8-16,10 4-10 0,-10-1-27 16,2 5-2-16,-2 1 0 0,-7-1-4 0,8 4-88 15,-8 2-75-15,0-1-84 0,-8-5-122 16,8 0-184-16,-7 0-253 0,-9-4-229 0,-1 0-75 16,2-5 6-16,-8 0 80 0,7-4 166 15,-8-4 274-15</inkml:trace>
  <inkml:trace contextRef="#ctx0" brushRef="#br0" timeOffset="-189843.569">36489 16419 477 0,'-39'-22'886'0,"7"0"146"15,9 4 108-15,-1-3 86 0,9 3-231 0,6 0-307 16,2 5-196-16,14-5-110 0,2 0-84 16,-1 1-69-16,15 3-54 0,1 1-45 0,-1 5-89 15,1-1-41-15,7 4 0 0,1 1 0 16,-1 4 0-16,-7 4-132 0,-1 5-143 0,1 4-178 15,-1 0-330-15,-8 6-291 0,1 3-110 0,8 0-11 16,-8 0 52-16,8-5 152 0,-1 5 321 16</inkml:trace>
  <inkml:trace contextRef="#ctx0" brushRef="#br0" timeOffset="-189345.319">37744 16331 1 0,'0'0'720'0,"0"0"224"16,0 0 151-16,-7 0 109 0,7 5 3 0,-8-5-230 15,8 4-281-15,-9 0-173 0,9 5-106 16,-7 0-74-16,0 9-279 0,-2-1-64 0,1 10 0 15,1 0 0-15,-9 4 0 0,8 4 0 16,-8 4 0-16,9-4 0 0,-2 5 0 16,-6 0 0-16,7-5 0 0,8-4 0 0,-8 0 0 15,8-9 0-15,0-4 0 0,0-1 0 0,8-8 0 16,-8-5 0-16,8-8 0 0,0-5 0 16,-1-4 0-16,2-9 0 0,6-4 0 0,-7-5 0 15,0-4 0-15,-1-1 0 0,2 1 0 16,-2-5 0-16,1 0 0 0,1 1 0 0,-2-1 0 15,9 0 0-15,-8 5 0 0,8-1 0 0,-9 10 0 16,9 4 0-16,-1 5 0 0,-6 3 0 16,6 5 0-16,1 9 0 0,-9 5 0 0,9 4 0 15,-8 4 0-15,8 9 0 0,-9 0 0 16,9 9 0-16,-8-1 0 0,8 6 0 0,-1 4 0 16,-6 0 0-16,5-1 0 0,3 1 0 0,-1-1 0 15,-1 2 0-15,1-6 0 0,-9-4 0 16,9 0 0-16,0-1 0 0,-8-3-497 0,-1-5-154 15,-7 1-203-15,9-10-224 0,-9-1-72 16,0-2 11-16,-9-6 84 0,9-4 167 0,-15 0 256 16</inkml:trace>
  <inkml:trace contextRef="#ctx0" brushRef="#br0" timeOffset="-189164.454">37713 16746 364 0,'-40'-13'793'0,"9"0"154"15,0-1 109-15,8 0 81 0,7 7-218 0,1-2-255 16,-1 4-206-16,16-4-130 0,0 0-86 15,7 0-61-15,2-4-40 0,13 9-27 16,-6-5-18-16,15 0-21 0,-7 5-22 0,15-1-18 16,1 5-16-16,-9 0-25 0,9 0-51 0,-2 0-78 15,2 5-107-15,-2-1-189 0,2 1-265 16,7-5-289-16,-7 0-119 0,-2-5-12 0,2 1 60 16,0-1 162-16,-9 1 252 0</inkml:trace>
  <inkml:trace contextRef="#ctx0" brushRef="#br0" timeOffset="-188555.403">38372 16451 41 0,'-8'-6'689'0,"1"3"213"16,-2-2 146-16,2 5 108 0,-1 0-27 15,-1 0-205-15,2-4-245 0,0 4-173 0,7 4-107 16,0-4-66-16,0 5-50 0,0 4-181 16,0-1-102-16,7 5 0 0,0 4 0 15,-7 6 0-15,9 4 0 0,-1-1 0 0,-1 0 0 16,-7 5 0-16,9 0 0 0,-2 4 0 0,1-3 0 15,0-6 0-15,0 1 0 0,-1-5 0 16,-7 0 0-16,9-5 0 0,-2-4 0 0,1-4 0 16,-8-4 0-16,8-5 0 0,-8-5 0 0,0-4 0 15,0-8 0-15,0-1 0 0,0-4 0 16,-8-4 0-16,0-5 0 0,1 0 0 0,-2-4 0 16,-6-1 0-16,7-4 0 0,0 5 0 15,-8 0 0-15,9 0 0 0,7 0 0 0,-8 8 0 16,8-4 0-16,8 9 0 0,-1 0 0 15,2 4 0-15,-2 1 0 0,9 3 0 0,-1 6 0 16,1 3 0-16,0 1 0 0,-1-1 0 0,1 10 0 16,0-1 0-16,-1 1 0 0,1 3 0 15,1 6 0-15,-10-1 0 0,-7 4 0 0,7 1 0 16,-7 4 0-16,-7 1 0 0,0-2 0 16,-2 2 0-16,-6-6 0 0,6 4 0 15,2-2 0-15,-9-6 0 0,8-4-129 0,1 4-104 16,7-9 25-16,-9 5 33 0,9-9 38 15,0 5 37-15,0-5 29 0,9-5 21 0,-2 5 18 16,1-4 15-16,8-1 12 0,0 1 11 0,-1 0 16 16,8 4 17-16,-6 0 24 0,6 0 27 15,1 0 31-15,-1 8 30 0,-8-3 27 0,9 4 21 16,-8 4 12-16,0 0-134 0,-1 0-77 0,-6 5 0 16,-2-1 0-16,0 1 0 0,-7 5 0 15,0-7 0-15,-7 8 0 0,0-3 0 0,-2 2 0 16,-6-2 0-16,-1-3 0 0,0 0 0 15,-8-1 0-15,1-8 0 0,-8 4 0 0,0-8 0 16,7-1 0-16,-7-4 0 0,-1 0 0 0,1-4-71 16,7-5-341-16,1 0-119 0,-1-4-205 15,8 0-286-15,9-1-109 0,-1-3-21 0,8-5 48 16,8 4 136-16,-1 5 249 0</inkml:trace>
  <inkml:trace contextRef="#ctx0" brushRef="#br0" timeOffset="-188370.873">39062 16667 364 0,'8'4'1057'15,"-8"4"210"-15,0-2 133 0,-8-6 112 16,1 0-85-16,-2 0-489 0,9 0-712 0,-7-6-226 16,-1 3 0-16,8-2 0 0,-8 5 0 0,8-4 0 15,0-1-85-15,0 0-859 0,0 5-304 16,0 0-98-16,-8-4 23 0,8 4 102 15,0-4 189-15,-7-1 348 0</inkml:trace>
  <inkml:trace contextRef="#ctx0" brushRef="#br0" timeOffset="-184087.598">23403 17880 93 0,'-16'-4'587'0,"8"4"204"0,-8-4 165 15,9-1 115-15,-1 5-82 0,-1-4-131 16,2 4-127-16,0-4-140 0,7 4-113 0,-9 0-77 16,9 0-54-16,-8 0-49 0,16 4-298 15,-8 0 0-15,9 5 0 0,5 4 0 0,-5 5 0 16,15-1 0-16,-1 14 0 0,1 1 0 16,7 6 0-16,9 3 0 0,-9 7 0 15,8 1 0-15,0-5 0 0,0 5 0 0,0-5 0 16,8 0 0-16,-7-9 0 0,-9 0 0 15,8-4 0-15,-8-9-251 0,-7 1-1099 16,7-14-96-16,-8-9 32 0,1-9 106 0,-8-14 170 16,0-8 317-16,-1-8 385 0</inkml:trace>
  <inkml:trace contextRef="#ctx0" brushRef="#br0" timeOffset="-183915.874">23983 18018 13 0,'-23'-31'816'0,"-1"4"214"0,0 9 145 0,-7 0 122 15,8 5 80-15,-8 4-380 0,7 5-311 16,1 4-183-16,-1 4-206 0,1 1-297 0,-1 4 0 15,0 8 0-15,1 1 0 0,-1 12 0 16,1 1 0-16,-1 10 0 0,-7 3 0 16,8 4 0-16,-10 0 0 0,2 1-91 0,8 5-417 15,-8-10-239-15,7-1-303 0,1-3-132 16,7-4-21-16,-1-10 47 0,17-5 132 0,-7-2 245 16,14-10 348-16</inkml:trace>
  <inkml:trace contextRef="#ctx0" brushRef="#br0" timeOffset="-183555.857">23874 18374 510 0,'7'0'929'15,"1"-4"166"-15,8 4 122 0,-9-4 98 16,1-1-245-16,8-3-330 0,0-1-234 0,-1-4-155 16,1-1-119-16,8-3-93 0,-1-1-62 15,1-5-67-15,7-3-10 0,-8 5 0 0,-6-6-23 16,6 0-45-16,-7 1-15 0,-1 0-10 15,-6 8-1-15,-2-4 14 0,-7 4 17 16,-7 4 20-16,-2 5 13 0,-6 2 13 0,-1-3 10 16,-7 10 6-16,-1-4 3 0,0 8 4 15,-7 0 1-15,8 2 1 0,-9-2 2 0,8 5 2 16,0 3 4-16,10 2 9 0,-3-2 12 16,3 7 13-16,5 3 13 0,1-5 10 0,8 6 6 15,0-2-1-15,8 1-9 0,1 6-11 16,5-7-49-16,3 2-9 0,-3-1 0 15,10-6 0-15,0 7 0 0,8-9 0 0,-9 3-121 16,8-8-98-16,0-5-110 0,2-4-177 16,-10-9-224-16,8-4-213 0,0-9-143 0,-7-1-31 15,-1-12 52-15,-7 4 148 0,8-8 226 16,-9-1 253-16</inkml:trace>
  <inkml:trace contextRef="#ctx0" brushRef="#br0" timeOffset="-183236.914">24328 17946 2 0,'-8'-30'386'0,"1"-1"128"0,-9 0 130 16,0 5 87-16,8-2 22 0,-8 6-21 15,9 9-57-15,-1 0-76 0,1 4-78 0,7 9-76 16,0 5-72-16,0 3-52 0,0 11-19 0,0 2-8 16,7 11-11-16,-7 3-22 0,8 4-30 15,-1 1-107-15,9 8-124 0,-8 1 0 16,8 0 0-16,-9-1 0 0,9-4 0 0,1-3 0 16,-10-3 0-16,9-6 0 0,-8-6 0 15,-1-8 0-15,-7 0 0 0,9-10 0 0,-9-3 0 16,0-5 0-16,-9-9-1 0,2-4-24 15,-1-5 7-15,0 1 10 0,0-5 2 16,1 0 3-16,-2-1 3 0,9 2 0 0,-8-2 3 16,8 5-1-16,8 5 0 0,-8 0 0 15,9 0 1-15,-2 8-3 0,9-4 1 0,-8 9 1 16,15 0 1-16,-7 0 3 0,-1 5-1 0,9-1-5 16,-1 1-44-16,1-1-68 15,-1 1-84-15,-6-1-113 0,6-4-199 0,-7 0-287 16,-8-4-257-16,7-5-93 0,-7-5-2 15,-8-3 67-15,0-5 175 0,0-4 279 0</inkml:trace>
  <inkml:trace contextRef="#ctx0" brushRef="#br0" timeOffset="-183083.977">24391 17695 327 0,'-31'-26'851'0,"8"3"181"0,-10 6 138 0,10 4 112 16,-1-1-141-16,2 6-294 0,6 2-240 15,0 6-157-15,1 6-126 0,-1 2-164 16,0 1-160-16,8 9 0 0,-8 4 0 0,9 0 0 15,-1 4-166-15,8 1-397 0,-9-1-442 0,9 0-228 16,0 1-70-16,0-4 35 0,9-2 102 16,-1-3 249-16,8-5 431 0</inkml:trace>
  <inkml:trace contextRef="#ctx0" brushRef="#br0" timeOffset="-182457.004">25207 17937 177 0,'-7'-4'756'0,"-2"0"199"16,9 4 142-16,-7-5 111 0,-1 5-94 15,8 0-230-15,-8 0-245 0,0 5-167 0,8-5-121 16,-7 4-84-16,7 5-62 0,-9 4-139 15,9 5-66-15,-7-1 0 0,7 11 0 16,-8 2 0-16,-1 5 0 0,2 1 0 0,0 8 0 16,-2-5 0-16,9 1 0 0,-8-5 0 15,8 1 0-15,-7-9 0 0,7-6 0 16,0-3 0-16,0-5 0 0,0-4 0 0,0-9 0 16,0-4 0-16,0-10 0 0,7-3 0 15,-7-9 0-15,0-5 0 0,0-6 0 16,0-2 0-16,8-1 0 0,-8 1 0 0,9-1 0 15,-9 1 0-15,7 3 0 0,0 1 0 16,2 8 0-16,6 1 0 0,-6 8 0 0,-2 5 0 16,9 0 0-16,-1 8 0 0,1 10 0 15,0-1 0-15,8 5 0 0,-9 4 0 0,8 5 0 16,1 4 0-16,0 4 0 0,-1 0 0 16,1 6 0-16,-1-1 0 0,1 4 0 0,-1-4 0 15,1 0 0-15,0-1 0 0,-1-3 0 16,-7-1 0-16,-1 2 0 0,1-11 0 15,-8 1 0-15,0-1 0 0,0-4-142 0,-8 0-99 16,-8-4 23-16,-8 5 34 0,0-10 35 16,-7 5 38-16,-8-5 39 0,0 5 30 0,-9-5 22 15,0 1 18-15,-7-5 15 0,0 0 25 16,8 0 26-16,-8 0 24 0,8-5 19 16,0 5 16-16,7-4 7 0,8-1-11 0,1 1-24 15,8 4-21-15,6-4-20 0,2 4-20 16,7-5-26-16,7 5-36 0,2-4-51 15,6 4-66-15,8-4-90 0,1-1-175 0,-1 5-288 16,17-4-301-16,-9 4-128 0,9-5-28 16,0-4 38-16,-2 1 148 0,9-1 283 0</inkml:trace>
  <inkml:trace contextRef="#ctx0" brushRef="#br0" timeOffset="-180906.366">25866 17902 373 0,'-8'0'561'0,"8"0"114"16,0 0 117-16,-7 0-7 0,7-4-73 15,0 4-87-15,0-4-76 0,0 4-71 16,0-5-78-16,-9 5-82 0,9 0-58 0,0 0-39 16,0 0-31-16,-7 5-27 0,7-1-27 15,0 9-27-15,0 5-26 0,-8 13-24 0,0 4-19 16,0 4-15-16,1 10-10 0,-2 0-7 16,9 4-4-16,-7-5-2 0,-1 1-2 0,0-9-2 15,8-5-1-15,0-4-2 0,0-9-12 16,0-5-12-16,0-3-13 0,0-10-14 0,0-4-19 15,0-13-15-15,8-5-7 0,-8-8-5 16,0-5-2-16,8-9 9 0,-8-5 12 16,7-6 17-16,-7-3 16 0,0 1 15 0,9-4 13 15,-9 4 9-15,7 0 8 0,1 4 10 16,0 6 11-16,0 3 14 0,-1 5 11 16,2 7 10-16,-2 6 13 0,10 9 15 15,-10 5 14-15,9 3 11 0,-1 10 16 0,1 8 11 16,0 4 1-16,-1 5-9 0,9 9-15 15,-8 1-19-15,7 7-23 0,1 1-20 0,-9 4-15 16,8 0-10-16,-6 0-10 0,6 5-5 16,-7-10-18-16,-1 5-43 0,1-8-57 0,-8-1-65 15,8-5-76-15,-9 1-120 0,2-8-169 16,-9-1-187-16,0-4-192 0,0-5-113 0,0-4-14 16,-9 0 72-16,2-5 159 0,-9-4 211 15</inkml:trace>
  <inkml:trace contextRef="#ctx0" brushRef="#br0" timeOffset="-180722.822">25929 18296 234 0,'-40'-19'598'16,"2"-7"166"-16,-2 3 147 0,9-3 59 0,-1 4-136 16,1 5-150-16,7-1-141 0,8 0-138 15,9 1-123-15,-1 4-74 0,0 4-40 16,16-4-21-16,0 4-16 0,8 5-13 0,8-5-15 16,-1 9-18-16,8 0-17 0,0 0-20 15,9 4-14-15,0 5-18 0,7-6-55 0,7 6-79 16,1-4-138-16,-8 0-240 0,16-5-329 15,-8-5-222-15,8 0-73 0,-8-4 10 16,-1-3 100-16,1-2 220 0,1 2 318 0</inkml:trace>
  <inkml:trace contextRef="#ctx0" brushRef="#br0" timeOffset="-179931.476">26675 17942 232 0,'0'-9'711'0,"-9"0"186"16,1 1 127-16,-8-1 88 0,1 0-150 0,-8-4-199 15,-1 4-182-15,1-4-146 0,-1 4-92 16,1 0-62-16,-8 5-44 0,7 4-43 15,0 0-37-15,1 8-31 0,-1 10-21 0,8 0-74 16,0 8-31-16,1 5 0 0,6 0 0 16,2 8 0-16,7 2 0 0,7-6 0 15,2 4 0-15,6 1 0 0,9-5 0 0,-1-4 0 16,1-5 0-16,8 2 0 0,-1-12 0 0,9 3 0 16,-2-10 0-16,2 0 0 0,-2-9-65 15,2-5-360-15,-9-4-90 0,9-4-115 16,-9-4-126-16,-8-2-116 0,9-2-83 15,-8-2-42-15,-9-3 53 0,1-1 136 0,-8 1 214 16,0-1 244-16,-8 6 246 0,0-7 226 16,0 7 180-16,-8-5 150 0,0 3 112 0,1 2 85 15,-10-2 60-15,10 5 7 0,-2 1-33 16,2 4-54-16,-1 4-68 0,-8 0-93 0,16 5-107 16,-7-1-74-16,-2 5-39 0,9 9-24 15,0 0-20-15,0 4-12 0,0 9 0 16,0 0-1-16,0 9-13 0,9-1-95 0,-2 7-83 15,-7 2 0-15,16-4 0 0,-8 6 0 16,-1-6 0-16,2-5 0 0,-2-4 0 0,1-3 0 16,1-1 0-16,-2-9 0 0,1-4 0 15,0-4 0-15,0-5 0 0,-8-9 0 0,0-5 0 16,0-3 0-16,-8-6 0 0,8 2-9 16,-8-11 0-16,0 1-1 0,-8 1 4 15,8-6-2-15,-8-3 1 0,9 4-3 0,-1-6 0 16,0 2 1-16,0 3-2 0,8 1 1 15,0 5 2-15,8 3 0 0,0 1 2 16,0 7 0-16,-1 3 3 0,9 2 2 0,1 9 1 16,-10 5 3-16,17 0 4 0,-17 10 1 15,9-1 3-15,0 3 1 0,-1 11 2 0,-7-1 1 16,0 0-3-16,0 4-10 0,-1 1-27 16,-7 3-39-16,-7-3-44 0,7-1-46 0,-8 0-40 15,8-3-27-15,-8-5-4 0,-7-1 15 16,15-3 26-16,-8-5 31 0,0-5 29 15,0-4 27-15,8 0 22 0,0 0 19 0,8-4 14 16,0-5 8-16,0 4 7 0,7 1 7 16,1-6 5-16,7 7 4 0,1 3 5 0,-8-6 7 15,15 12 13-15,-15-3 18 0,8 7 21 16,-1-1 24-16,-8 4 25 0,1 4 23 16,-8 1 9-16,8 0-6 0,-16 4-12 0,0 0-22 15,0 4-23-15,-8-3-27 0,0-2-18 16,0-2-12-16,-8-2-10 0,-7 1-6 0,-1-5-7 15,0 0-11-15,1-9-11 0,-8 1-19 16,0-1-25-16,7-8-37 0,-7-1-54 16,-1-3-110-16,9-1-181 0,8-4-253 0,-2 4-211 15,10-10-85-15,-2 3-10 0,18-6 83 16,6-1 176-16,1 2 259 0</inkml:trace>
  <inkml:trace contextRef="#ctx0" brushRef="#br0" timeOffset="-179531.89">27765 17977 165 0,'-24'-4'647'15,"8"-1"173"-15,1-3 137 0,-1 3 98 0,0 1-126 16,8-5-186-16,1 4-150 0,7 1-117 15,-7 0-81-15,7 4-36 0,0-5-9 16,0 5 0-16,7 5-3 0,-7-1-342 0,15 5-5 16,-6 0 0-16,5 8 0 0,3 5 0 15,-1 6 0-15,-1 2 0 0,8 0 0 0,-7 6 0 16,8 0 0-16,-1 3 0 0,1-7 0 0,-8-2 0 16,8 1 0-16,-1-10 0 0,1 2 0 15,-1-9 0-15,1-6 0 0,-9-8 0 0,1 0 0 16,-1-13 0-16,1 0 0 0,-9-13 0 15,2-2 0-15,-9-3 0 0,0-8 0 0,0 4 0 16,0-9 0-16,-9 8 0 0,2-4 0 16,0 5 0-16,-2 0 0 0,1 8 0 0,1 1 0 15,-2 8 0-15,9 5-78 0,-7 9-564 16,7 4-190-16,7 4-246 0,2 5-100 16,-9 4 6-16,15 5 63 0,1 4 148 0,0 0 235 15</inkml:trace>
  <inkml:trace contextRef="#ctx0" brushRef="#br0" timeOffset="-178943.087">28307 18012 365 0,'-16'-8'803'0,"8"-1"168"0,-8 4 120 16,9 2 85-16,-2-3-206 0,-6 6-234 0,6 0-205 16,2 6-134-16,-1-3-87 0,8 6-53 15,0 4-30-15,0 0-16 0,0 10-65 16,0 4-146-16,8-1 0 0,-1 5 0 0,9 0 0 15,-8-1 0-15,8-2 0 0,8-2 0 16,-8-1 0-16,7-6 0 0,-8-1 0 0,9-5 0 16,-1-9 0-16,-7 1 0 0,8-10 0 15,-9-4 0-15,1-5 0 0,0-7 0 16,-1-2 0-16,-6-3 0 0,-2 0 0 0,-7-1 0 16,0-3 0-16,0 3 0 0,0 1 0 15,-7 4-22-15,-2-5 7 0,-6 4 7 16,6 6 11-16,2-1 10 0,0 9 7 0,-2 1-11 15,1 8-9-15,1 0 0 0,-2 8 0 16,9 6 0-16,-7 3 0 0,7 2 0 0,7 7 0 16,-7 0 0-16,9 1 0 0,6 4 0 15,-6-1 0-15,5-3 0 0,3 3 0 0,6-7 0 16,-7 3 0-16,8-7 0 0,-1-2 0 16,8-4 0-16,-7-8 0 0,0-1 0 0,-1-4 0 15,1-4 0-15,-1-5 0 0,1 0 0 16,-1-8 0-16,-15 3 0 0,8-9 0 15,-9 6 0-15,1-4 0 0,-8 2 0 0,0-3 0 16,-8 5 0-16,1-1 0 0,-9 0 0 16,0 1 0-16,1-1 0 0,-1 1 0 0,-8 4 0 15,8-1 0-15,1 5 0 0,-1 4 0 16,1 5 0-16,-1 5 0 0,9-1 0 16,-2 10 0-16,9 4 0 0,-8-1 0 0,8 5 0 15,8 0 0-15,-8 5 0 0,16-5 0 16,-9 5 0-16,10-6 0 0,-1-3 0 15,-1 3 0-15,1-6 0 0,7-2 0 0,-8-10 0 16,1 3-326-16,0-2-257 0,-1-8-245 16,1-5-258-16,-8 0-91 0,0-10 1 0,7-2 65 15,1-6 166-15,1-8 276 0</inkml:trace>
  <inkml:trace contextRef="#ctx0" brushRef="#br0" timeOffset="-178702.626">28831 17775 356 0,'-23'-14'903'0,"-1"5"180"0,1-3 141 15,-8 6 140-15,7-2-95 0,8-1-287 16,1 5-222-16,-1-5-510 0,9 4-250 16,-1-4 0-16,8 1 0 0,0-1 0 0,8-4 0 15,-1-1 0-15,2-3 0 0,6-1 0 16,1 4 0-16,-1-2 0 0,1 2 0 0,0 5 0 16,-1 1 0-16,1 2 0 0,0 6 0 15,7 0 0-15,-8 9 0 0,1 5 0 16,8 4 0-16,-8-1 0 0,8 10 0 15,-9-1 0-15,1 5 0 0,7 4 0 0,-7-4-202 16,-1 8-714-16,1-2-276 0,1-2-87 16,-3 0 16-16,3 0 76 0,-10-4 154 0,9 0 289 15</inkml:trace>
  <inkml:trace contextRef="#ctx0" brushRef="#br0" timeOffset="-177886.107">29012 18106 41 0,'-23'0'826'0,"7"0"217"16,-8 0 152-16,17 0 119 0,-9-5 39 0,8 1-377 16,8-1-320-16,0 1-179 0,0-6-167 15,16 7-310-15,-8-3 0 0,-1 6 0 0,9 0 0 16,-8 6 0-16,0 2 0 0,7 6 0 16,-6-1 0-16,-2 9 0 0,-7-4 0 15,8 9 0-15,1-6 0 0,-2 5 0 0,-7-3 0 16,7-5 0-16,-7-1 0 0,8-3 0 15,-8-1 0-15,9-9 0 0,-9 0 0 0,7-8 0 16,-7 0 0-16,7-9 0 0,-7-11-44 16,0 3-133-16,9-2 37 0,-9-3 33 0,0 1 32 15,0-2 24-15,8 4 19 0,-8 2 15 16,7 3 10-16,2-1 10 0,-9 12 10 0,7-2 18 16,1 4 30-16,0 5 34 0,-8 5 37 15,8 4 30-15,-1-2-9 0,2 12-153 0,-2 3 0 16,1 0 0-16,8 4 0 0,-9 1 0 15,2 0 0-15,6-2 0 0,1-3 0 16,0 1 0-16,-1-2 0 0,9-2 0 0,-8-6 0 16,7-4 0-16,1-5 0 0,-1-4 0 15,-8-4 0-15,9-5 0 0,-8-4 0 0,0-6 0 16,-1 3 0-16,1-6 0 0,-8-1 0 16,0 2 0-16,-8-2 0 0,0 2 0 15,-8-2-61-15,-7 1-47 0,6 4 19 0,-6 5 18 16,-9 0 17-16,8 3 15 0,-7 1 12 15,8 9 11-15,-1 6 11 0,0 2 8 16,1 6 6-16,6 3 13 0,2 1 13 0,-1 4 13 16,8-5 14-16,0 5 8 0,0 0 6 15,8-4-3-15,-1 0-6 0,9-1-62 0,-8-3-5 16,8-5 0-16,0 0 0 0,-1-6 0 16,1-3 0-16,7 0 0 0,-8-7 0 0,-6 2 0 15,6-4 0-15,-6-5 0 0,-2 2-49 16,1-2-29-16,-8 0 4 0,0-2 7 15,0 2 12-15,0 1 12 0,-8-1 11 0,1 1 10 16,7 5 7-16,-9-1 6 0,9 0 5 16,-7 4 4-16,7 5 9 0,0 0 12 0,0 5 21 15,0 4 26-15,0 0 31 0,7 4 38 16,2 1-65-16,-9 2-72 0,15 6 0 0,-7 5 0 16,0-1 0-16,8 6 0 0,-1 3 0 15,1 0 0-15,0 5 0 0,-1 5 0 16,1-1 0-16,0 0 0 0,-9 0 0 0,1-5 0 15,1 5 0-15,-9-4 0 0,0 0 0 16,-9-5 0-16,1 5 0 0,-8-10 0 16,-7 1 0-16,8-4 0 0,-17 0 0 0,1-5 0 15,0-6 0-15,-2 3 0 0,-5-1 0 0,-9-10 0 16,0 5 0-16,0-8-358 0,-8 4-65 16,-1-9-117-16,-6-5-185 0,-1 1-230 0,1-9-114 15,-1 0-36-15,8-5 48 0,8-1 142 0,0-2 236 16</inkml:trace>
  <inkml:trace contextRef="#ctx0" brushRef="#br0" timeOffset="-176656.1">30110 17721 302 0,'-7'-13'776'0,"7"4"161"15,-8 0 111-15,0 9 75 0,0-4-194 16,1 4-250-16,-2 4-224 0,9 5-140 0,-7 5-95 16,7 3-63-16,0 5-40 0,7 4-24 15,2 6-21-15,-2 3-17 0,9 0-13 0,-8 5-9 16,8 4-9-16,-1 0-9 0,1 1 7 16,0-1 5-16,-1 0 1 0,1 0 0 0,-9-5 1 15,2-4-4-15,-2 2-29 0,1-11-28 0,-8 0-21 16,9-4-18-16,-9-4-16 0,-9-5-20 15,1-9 2-15,1 1 11 0,-9-5 14 16,0-9 15-16,1 0 14 0,-9-9 25 0,8 1 16 16,-7-9 14-16,-1-2 11 0,-7-7 13 15,8 0 14-15,6 0 15 0,-6 0 16 0,8-1 11 16,6 1 8-16,-6 9 3 0,15-1 2 16,0 6-3-16,8-2-7 0,-1 5-8 15,9 1-11-15,0 8-12 0,8 0-17 0,7 4-14 16,0 5 4-16,0 0 0 0,9 9-10 15,7-4-26-15,-7 4-43 0,7 4-45 16,7-5-59-16,1 6-53 0,-8 3-35 0,0-4-11 16,8 1 12-16,-8 0 22 0,-7-5 30 15,-1 4 35-15,-8-5 36 0,-7-3 35 0,-1 4 35 16,1-5 31-16,-17 1 27 0,1-5 24 16,0 0 19-16,-8 0 17 0,-8-5 9 0,0-4 9 15,-8 5 9-15,1-6 3 0,-8 1 4 16,-1-3 7-16,1 3 6 0,-8 0 7 0,-2 1 7 15,-5-1 9-15,14 5 1 0,-8-2-6 16,9 6-13-16,-1 6-16 0,0-2-19 16,10 5-17-16,-3 8-9 0,10-3-4 0,-2 7 2 15,9 2 3-15,0-2 2 0,9 6-4 16,-2-4-9-16,10-2-7 0,-3 2-31 0,10-2-13 16,0-4 0-16,-1 1 0 0,9-4 0 15,-1-5 0-15,0-6 0 0,2 3 0 16,-2-6 0-16,0-6 0 0,-8 3-71 15,1-6-27-15,-1-5-18 0,-7 2-3 0,-8-2 7 16,8-4 14-16,-9 0 19 0,-7-4 18 16,0 6 18-16,0-3 15 0,-7 2 12 0,-2-1 11 15,2 1 9-15,-9 3 16 0,8 0 21 16,1 5 19-16,-2 6 11 0,2-1 7 0,-1 4 4 16,0 0 1-16,8 7-5 0,-8 2-4 15,8 5 0-15,0 0-1 0,8 3-8 0,-8 1-22 16,8-1-43-16,0 2 0 0,8-7 0 15,-9 6 0-15,9-4 0 0,-1-7 0 16,9 2 0-16,-8-4 0 0,0 0 0 0,8-10 0 16,-9 0 0-16,1-4-66 0,0-4-19 15,-1-4-10-15,1 4-10 0,-9-5 2 16,2 1 10-16,-9-1 18 0,7 0 19 0,-7 1 16 16,0-2 19-16,-7 3 18 0,7-3 18 15,-9 10 21-15,9-3 20 0,-7 8 19 16,7-6 10-16,-8 10 7 0,8 0-4 0,0 0-5 15,0 10-12-15,0 3-9 0,8-1-9 16,-8 7-27-16,7-3-26 0,2 7 0 0,-2-1 0 16,10 5 0-16,-10-6 0 0,9 1-1 15,-1 0-151-15,1-4-89 0,-8 0-138 0,8-4-227 16,-9-7-315-16,9 3-189 0,-16-10-55 16,8-5 23-16,-1-4 99 0,-7-8 211 0,9-1 332 15</inkml:trace>
  <inkml:trace contextRef="#ctx0" brushRef="#br0" timeOffset="-176499.519">30966 17796 776 0,'-24'-31'1061'16,"1"0"164"-16,-1 5 140 0,8 4 103 0,1 5-369 15,-1-1-358-15,9 8-285 0,-2 1-456 16,9 2 0-16,0 2 0 0,9 5 0 0,-2 5 0 16,0 8 0-16,2 0-198 15,-1 14-571-15,-1-1-360 0,2 10-144 0,-9-1-14 16,7 9 64-16,1 0 141 0,-8 9 287 0,0-1 372 15</inkml:trace>
  <inkml:trace contextRef="#ctx0" brushRef="#br0" timeOffset="-176331.195">30841 18613 480 0,'-33'9'1146'0,"2"0"204"15,0-5 144-15,0 1 121 0,-1-2-116 16,9 3-892-16,-1-6-607 0,9 0 0 0,6 0 0 15,9-6 0-15,0 6 0 0,0-3 0 16,9 3-806-16,6 0-495 0,-6 3-89 0,6-3 40 16,8-3 103-16,-7 3 195 0,0-5 342 15</inkml:trace>
  <inkml:trace contextRef="#ctx0" brushRef="#br0" timeOffset="-175855.081">31876 18025 100 0,'-8'-3'689'16,"0"-7"193"-16,1 2 132 0,-9-6 94 16,-1 1-70-16,3 0-215 0,-3 0-221 0,1-1-157 15,-6 1-100-15,-2 0-74 0,1 0-60 16,-1 4-49-16,1 0-37 0,-10 5-26 0,10 4-23 15,-8 4-17-15,7 5-9 0,1 4-9 16,-1 5-6-16,8 8-19 0,1 5-16 16,-1 0 0-16,9 4 0 0,-2 5 0 0,9-4 0 15,9 3 0-15,6-4 0 0,1 0 0 16,15 2 0-16,1-11 0 0,6-4 0 0,2 0 0 16,15-9 0-16,0-4 0 0,0-5 0 15,0-4 0-15,-1-4 0 0,2-5 0 0,-9 1-251 16,0-6-688-16,-8 1-280 0,0 0-82 15,-8-5 26-15,0-5 86 0,2 1 180 16,-10 0 317-16</inkml:trace>
  <inkml:trace contextRef="#ctx0" brushRef="#br0" timeOffset="-174799.398">32990 18141 140 0,'-16'-5'580'0,"8"1"139"15,-8-5 134-15,1 0 114 0,-8 1-128 16,7-6-164-16,-8 0-142 0,8 2-123 0,-8-6-122 16,1 4-106-16,-1 2-63 0,-7-2-34 15,8 5-22-15,-1 0-11 0,1 6-6 16,-1 3-4-16,9 3-5 0,-1 6-16 15,0 4-7-15,1 6 3 0,6-2 18 0,2 10 16 16,7 4 17-16,0-5 22 0,7 9 8 0,10-4-2 16,6-1-17-16,1 1-21 0,-1-3-19 15,17-6-12-15,-9-5-20 0,7-8-32 0,2-4-40 16,7-10-50-16,-7-4-60 0,-2-14-96 16,2-3-121-16,-9-4-126 0,1-10-110 0,-8-4-65 15,-9 0-7-15,-7 0 57 0,0 0 124 16,-1 0 166-16,-14-1 174 0,-1 1 158 15,-8 0 132-15,0 4 113 0,-7 1 99 0,-1-2 86 16,0 6 82-16,1 0 43 0,-1 9-4 16,9 4-35-16,-8 3-62 0,7 7-83 0,8 3-94 15,-8 4-70-15,9 15-41 0,7 3-28 16,0 9-6-16,7 3 9 0,1 12 6 16,0 2 2-16,7 5-2 0,9 5 1 0,-1 4-10 15,10 0-14-15,-2 4-13 0,0 1-12 16,8-6-13-16,-8-3-14 0,9-4-11 15,7-7-10-15,-8-2-10 0,0-10-6 0,1-7-5 16,-9-2-3-16,0-8 0 0,1-9-3 16,-8-5-2-16,-1 1-9 0,0-13-11 0,-15 3-11 15,0-9-8-15,-1 1-6 0,-7 0-4 16,-7 0 4-16,-1 0 7 0,0 1 7 0,-15 3 4 16,7 0 5-16,-15 5 3 0,8 0 4 15,-1 3 3-15,0 7 2 0,1 3 3 16,-1 3 4-16,8 7 0 0,0-1-1 0,1 8 2 15,15 1 1-15,-8 4 1 0,16 1-1 16,-8-2 0-16,15 2 2 0,1-2-2 0,0-4-1 16,8 1 1-16,-1-8 1 0,1-1 0 15,0-2-1-15,-1-7-6 0,1 0-11 0,-1-3-18 16,-8-1-23-16,1-10-23 0,-1 0-20 16,-6 2-12-16,-2-2 3 0,-7-4 8 15,8 1 17-15,-16-1 20 0,8 6 20 0,-7-7 17 16,-2 6 11-16,2 0 10 0,-1 4 11 15,0 0 11-15,0 1 5 0,8 3 5 16,-7 1 5-16,7 8 14 0,0 1 13 0,7 3 16 16,1 10 21-16,0 0 22 0,0 3 25 15,8 6 24-15,-1 3 16 0,1 7 13 0,0-2 6 16,-1 5-99-16,1 3-101 0,0 1 0 16,-1 0 0-16,1 1 0 0,-8-1 0 0,8 0 0 15,-9 1 0-15,-7-10 0 0,9 5 0 16,-9-10 0-16,-9 1 0 0,9-4 0 0,-7-6 0 15,-9 1 0-15,1-8 0 0,-9 0 0 16,1-11 0-16,-1 1 0 0,-8-8 0 0,1-5-411 16,0 1-255-16,-9-14-245 0,2 0-210 15,-2-9-60-15,0-13 18 0,2-5 91 16,6-12 190-16,1-6 295 0</inkml:trace>
  <inkml:trace contextRef="#ctx0" brushRef="#br0" timeOffset="-174590.899">33186 17567 664 0,'0'-23'888'0,"0"6"150"0,0-1 110 16,0 5-5-16,0 5-204 0,0-1-240 0,0 0-184 15,0 4-120-15,0 1-85 0,7-1-71 16,2 1-59-16,-1 0-147 0,8 0-33 0,7 4 0 16,-8 0 0-16,9 0 0 0,-1 8 0 15,9-4 0-15,-8 10 0 0,7-1 0 0,0 4-104 16,-7 6-266-16,-1 4-203 0,-7-1-288 15,-1 0-245-15,-6 4-74 0,-2 2 16 16,1-1 81-16,-16 0 180 0,1-1 286 0</inkml:trace>
  <inkml:trace contextRef="#ctx0" brushRef="#br0" timeOffset="-174401.874">32684 18025 25 0,'-47'-3'740'0,"8"-1"174"0,-1-2 108 15,9-2 84-15,-1-1-5 0,9 1-332 0,8-2-279 16,6 1-147-16,9 1-87 0,9-6-69 16,6 5-39-16,17 1-23 0,-1-5-22 15,9 4-22-15,14 4-47 0,1-3-82 0,8 3-148 16,8 1-302-16,7-1-397 0,0 5-209 16,9-4-85-16,-2-5 10 0,2 5 98 0,7-5 274 15,-7 0 377-15</inkml:trace>
  <inkml:trace contextRef="#ctx0" brushRef="#br0" timeOffset="-173519.624">34818 17973 312 0,'-31'-5'730'15,"8"-3"165"-15,-10 3 119 0,2-4 85 0,0 0-200 16,8 1-215-16,-9-1-174 0,8-4-134 16,-7 8-96-16,7-3-67 0,-7 3-46 0,8 1-33 15,-8 4-25-15,7 4-24 0,1 5-16 16,-10 4-5-16,10 9 2 0,-1 0 3 0,9 4 4 16,-8 11 5-16,14-2 5 0,2 0 1 15,7 4 0-15,0-3-70 0,16-1-14 0,-9-5 0 16,17 1 0-16,7-3 0 0,1-6 0 15,7-5 0-15,8-8 0 0,7 0 0 16,2-5 0-16,-1-4 0 0,-1-8 0 0,2 3 0 16,-9-8 0-16,0 0 0 0,-1 0 0 0,-6-6 0 15,-9 1-38-15,1 1-116 0,-8-4 13 16,-17 2 14-16,9-3 18 0,-16 5 23 0,0-1 19 16,-8 0 15-16,-7 1 12 0,-9 4 8 15,1-1 8-15,-1 0 9 0,-8 7 10 16,1 2 12-16,0-4 15 0,0 9 12 15,-2 0 9-15,2 5 6 0,8 4 8 0,-1-2 1 16,8 7 2-16,1 0 4 0,-1 8 2 16,16-5 4-16,-7 5-1 0,14 0-6 0,1 0-6 15,8 0-7-15,0-4-11 0,7-1-11 16,1 1-8-16,7-4-8 0,-7-5-5 0,7 0-1 16,0-9 1-16,1 0-10 0,-1-6-17 15,0-1-23-15,-8-2-25 0,1-10-25 16,-8 7-25-16,8-7-12 0,-17-3 6 0,2 0 11 15,-2 6 16-15,-7-7 20 0,0 1 18 16,-7 4 15-16,-2-4 15 0,2 5 11 0,-1 4 11 16,0-1 16-16,-7 0 12 0,15 11 10 15,-9-3 7-15,2 3 12 0,7 6 19 0,-8 6 14 16,8 0 17-16,0 10 19 0,8-3 18 16,-8 3 10-16,7 3-2 0,9 0-49 15,0 0-96-15,-1 0 0 0,9-5 0 0,-1 5 0 16,1-9 0-16,8 1 0 0,-1 0 0 15,0-11 0-15,9 1 0 0,-9-8 0 0,8 1 0 16,-8-6 0-16,0 0 0 0,-7-5 0 16,-8-4 0-16,0 1 0 0,-1-1 0 15,-6 1 0-15,-9-1 0 0,0 0 0 0,-9 1 0 16,2 4-39-16,-9-1 2 0,-8 0 3 16,0 7 6-16,1-2 4 0,-8-1 5 0,7 6 5 15,1 4 5-15,-1 4 1 0,1 1 2 16,7 9 9-16,-8-1 14 0,17 0 19 15,-1 5 20-15,1 3 25 0,7 2-56 0,0-2-25 16,7 1 0-16,8 0 0 0,1 0 0 16,0-3 0-16,8 2 0 0,-1-7 0 0,1-2 0 15,-1-2 0-15,8-1 0 0,-7-5 0 16,7-4 0-16,-7-4-326 0,-8-5-407 0,0-1-357 16,-1-2-148-16,-7-7-21 0,7 3 50 15,1-12 130-15,-8 7 270 0,-1-6 379 16</inkml:trace>
  <inkml:trace contextRef="#ctx0" brushRef="#br0" timeOffset="-168265.135">36364 17787 189 0,'0'0'317'0,"0"-3"47"0,0-3-11 16,0 6-46-16,0 0-37 0,0-3-25 16,0 3-15-16,0-5-7 0,0 0 2 0,0 5 18 15,7-4 30-15,-7 4 37 0,0-5 39 0,0 5 30 16,0-4 8-16,9 4-20 0,-9 0-35 15,0-4-48-15,-9 4-55 0,9-5-54 0,0 5-34 16,0-3-28-16,-7 3-18 0,-1 0-20 16,8-6-18-16,-16 6-16 0,9 0-13 15,-2 0-11-15,-6 0-5 0,-1 6-3 0,0-3 0 16,-8 2 5-16,9-1 7 0,-8 5 7 0,7-5 8 16,-8 9 9-16,9-4 8 0,-8 4 9 0,6 6 14 15,1-3 14-15,9 3 13 0,-9 7 11 16,8 1 11-16,1-1-1 0,7 9-9 15,0 1-9-15,7-1-11 0,1 4-11 0,0 2-14 16,7-6-9-16,1 0-10 0,8 0-9 0,0-8-14 16,-1-1-28-16,1-3 0 0,7-10 0 15,8 0 0-15,-8-8-53 0,9-5-88 0,-9-5-70 16,9-4-70-16,-9-5-89 0,8 2-123 16,-8-7-162-16,-7-2-160 0,0-2-142 0,-1 2-64 15,1-6 24-15,-9 5 114 0,1-4 189 16,-9 4 209-16</inkml:trace>
  <inkml:trace contextRef="#ctx0" brushRef="#br0" timeOffset="-168039.25">36685 17951 196 0,'0'-18'535'0,"0"1"153"0,0-5 162 16,-8 8 67-16,8-3-73 0,-7 3-102 15,7-3-98-15,0 4-101 0,0 4-115 0,-9-1-85 16,9 1-54-16,0 5-42 0,0 1-30 0,0-3-20 16,0 12-9-16,0-3-4 0,0 6-45 15,9 5-139-15,-9 4 0 0,0 3 0 0,0 10 0 16,7 0 0-16,-7 4 0 0,8 6 0 15,-8-3 0-15,0 6 0 0,8 1 0 0,-8-5 0 16,8-1 0-16,-1-4 0 0,2 2 0 16,-9-11 0-16,7 0 0 0,1-3 0 0,-8-6-359 15,9-4-175-15,-2-4-136 0,0-5-209 0,2-4-175 16,-1-13-48-16,8 0 18 0,-1-9 91 16,1-4 176-16,0-6 269 0</inkml:trace>
  <inkml:trace contextRef="#ctx0" brushRef="#br0" timeOffset="-167805.725">37101 17819 325 0,'8'-14'764'0,"-1"5"162"0,-7 4 107 0,9-2 71 15,-9 1-220-15,0 6-235 0,0-3-207 0,8 3-138 16,-8 3-84-16,0-3-48 0,7 9-22 16,2 0-6-16,-9 0-1 0,7 5-2 0,-7 2-3 15,8 8-6-15,-8-3-11 0,8 6-16 0,-8 3-21 16,8 1-18-16,-8 0-20 0,7 1-15 15,-7-1-2-15,9-1-16 0,-2 1-40 16,1 0-50-16,0-5-65 0,-8-4-70 0,8 4-115 16,-1-3-153-16,-7-6-205 0,8 2-236 0,-8-6-143 15,0 0-37-15,0-4 42 0,0-5 134 16,0 1 222-16,-8-5 275 0</inkml:trace>
  <inkml:trace contextRef="#ctx0" brushRef="#br0" timeOffset="-167603.875">36788 18114 135 0,'-33'-8'760'16,"2"-1"177"-16,8 0 119 0,-1-1 88 0,1 7-75 15,7-6-284-15,8 5-260 0,1-1-140 0,14-4-79 16,1 4-61-16,8 1-47 0,7-1-31 16,1 2-28-16,7-3-34 0,1 3-37 0,7-1-28 15,0-2-39-15,1 6-68 0,6-4-93 16,-6 4-118-16,-1 0-228 0,0 0-309 0,0 0-266 15,1 0-97-15,-1-4 6 0,0 4 73 16,-8-5 201-16,9 1 298 0</inkml:trace>
  <inkml:trace contextRef="#ctx0" brushRef="#br0" timeOffset="-163143.053">37838 17828 302 0,'9'-6'593'0,"-9"3"145"16,0-2 154-16,0 1 42 0,0 4-104 0,0 0-115 15,0-5-109-15,0 5-107 0,0 0-125 0,0 0-92 16,0 0-57-16,0 0-32 0,0 0-25 15,7 5-12-15,-7-1-5 0,8 1-3 0,-8 4-2 16,8 4-4-16,-8 0-45 0,8 0-97 16,-8 9 0-16,7-4 0 0,-7 8 0 0,0-4 0 15,9 4 0-15,-9 1 0 0,0 4 0 16,0-4 0-16,0-1 0 0,0 1 0 0,0-10 0 16,0 5 0-16,0-9 0 0,0 1 0 15,0-6 0-15,7 1 0 0,-7-9 0 0,0-4 0 16,8-1 0-16,-8-8 0 0,7-4 0 0,-7-1 0 15,9-8 0-15,-2-1 0 0,-7-3-64 16,8-1-66-16,-8-1 12 0,9-3 14 0,-2 4 19 16,0 0 15-16,2 1 19 0,-9 3 14 15,15 4 12-15,-15 1 8 0,9 9 4 0,-2 1 5 16,-7-2-1-16,8 9 4 0,0 1 3 0,-8 4 8 16,8 4 13-16,-8 5 16 0,0 1 16 15,7 2 20-15,-7 6 14 0,0-1 13 16,9 6 8-16,-9-1 1 0,0 5-2 0,0-5-50 15,7-1-55-15,-7 6 0 0,0-4 0 0,8-2 0 16,0 2 0-16,-8-6 0 0,8 1 0 16,8-1 0-16,-9-3 0 0,10-5 0 0,-10-1 0 15,9-3 0-15,8-5 0 0,-9 0 0 16,8-5 0-16,1-3 0 0,-1-1 0 16,-7-5 0-16,15 0 0 0,-14-2 0 0,6-3-27 0,1-3-87 15,-9 0 4-15,8 5 9 0,-14-5 20 16,6 0 16-16,-7 0 12 0,0 4 10 15,-8 1 6-15,0-1 5 0,0-1 3 0,-8 3 2 16,0 2 14-16,-7-4 10 0,-1 9 8 0,0 1 5 16,-8-1 5-16,9 9 5 0,-1 0-6 15,-8 4 0-15,8 1 6 0,-7 9 9 16,8-2 11-16,-1 2 10 0,8 4 10 0,1 3 8 16,-2-3 7-16,9 4 2 0,9-4-2 0,-2 4-3 15,1 0-8-15,0-5-37 0,15 2-27 16,-7-2 0-16,0-3 0 0,8-1 0 0,-1-5 0 15,1-4 0-15,-1 1 0 0,1 0 0 16,-1-10 0-16,-8 0 0 0,9 1 0 0,-1-1 0 16,-7-4-30-16,1 2-32 0,6-7-17 15,-8 5-9-15,1 1 0 0,-8-6 3 0,8 5 8 16,-9 0 14-16,1 0 13 0,0 0 14 16,0 5 10-16,-8-5 7 0,7 5 5 0,-7 4 3 15,0-4 2-15,9 4 0 0,-9 0 4 0,0 0 2 16,0 4 6-16,0 0 5 0,0 1 9 15,-9 3 4-15,9 1 4 0,0 5 2 0,0-1-2 16,0-5-3-16,0 6-5 0,0-1-4 16,0 1-2-16,9-5-2 0,-9 3-2 0,7-2-1 15,-7-1-1-15,8-5 3 0,-8-1 1 16,8-3 1-16,0 6 3 0,-1-12-1 0,2 3-3 16,-2-1-2-16,1-10-4 0,8 5-3 15,0-5-4-15,-1 1-3 0,1 0 1 0,0 1-2 16,-1-2 1-16,-6 1-1 0,14 4 1 0,-15 0 1 15,8 4 1-15,-1 1 5 0,-6 4 7 16,5 0 10-16,-5 4 10 0,6 5 7 16,-6-4 3-16,-2 8 2 0,1-4-5 0,-1 8-9 15,-7 1-6-15,9-1-22 0,-9 1-40 0,0 1-60 16,0 2-73-16,0 2-94 0,-9-6-165 16,2 1-217-16,-1-1-274 0,1-4-142 0,-9-4-35 15,-1 0 38-15,3 0 133 0,-10-5 217 0</inkml:trace>
  <inkml:trace contextRef="#ctx0" brushRef="#br0" timeOffset="-162925.421">38262 17699 518 0,'-16'-26'756'0,"9"-1"155"16,-1 1 106-16,8 0 1 0,0 3-220 15,8-4-186-15,-1 6-141 0,9 4-122 0,8-6-79 16,-9 10-56-16,8-1-35 0,10 2-33 0,-10 7-35 15,1 1-28-15,-1 8-24 0,1-4-16 16,-1 9-15-16,-8 4-26 0,1 5-51 0,1-1-65 16,-3 5-93-16,-5 4-158 0,-1 1-239 15,-8-1-319-15,7 6-151 0,-7-6-38 16,9 1 34-16,-9 4 128 0,0-1 222 0</inkml:trace>
  <inkml:trace contextRef="#ctx0" brushRef="#br0" timeOffset="-162665.154">39322 18075 326 0,'7'0'859'16,"-7"0"157"-16,0-6 102 0,0 3 81 15,0 3-150-15,0 0-339 0,0-4-252 0,0 4-147 16,0 0-97-16,0 0-76 0,0 0-57 0,7 0-49 16,-7 4-52-16,9-4-63 0,-1 3-74 15,-1-3-122-15,-7 0-198 0,9 0-291 16,-2 0-232-16,-7-3-86 0,8-1-6 0,0-10 79 16,-8 5 176-16,8-5 289 0</inkml:trace>
  <inkml:trace contextRef="#ctx0" brushRef="#br0" timeOffset="-162527.052">39463 17916 360 0,'0'-5'840'0,"-9"-4"154"16,9 5 95-16,0-5 61 0,-7 0-207 0,-1 5-325 16,8-5-246-16,0 5-150 0,-8 0-102 0,8-1-88 15,0-4-79-15,0 5-96 0,0 4-143 16,8-6-218-16,-8 3-266 0,8-1-180 16,-8-2-64-16,7 6 20 0,-7 0 102 0,0 0 198 15,0 0 265-15</inkml:trace>
  <inkml:trace contextRef="#ctx0" brushRef="#br0" timeOffset="-157901.071">24172 19496 289 0,'-8'-5'770'0,"8"1"162"0,0-1 98 15,-8-3 64-15,8-1-195 0,-8 0-243 0,8 0-218 16,-7-4-132-16,7 4-69 0,-9-4-39 16,9 0-25-16,-7 4-18 0,-1-4-22 0,-1 3-17 15,2 1-15-15,0-4-13 0,-10 4-6 0,-6 5-2 16,7-5-2-16,-8 9-1 0,-7 0-5 16,8 4-5-16,-8 1-5 0,0 8-4 0,-2 6-58 15,2 2 0-15,8 6 0 0,-1 0 0 16,1 8 0-16,6 0 0 0,10 0 0 0,7 5 0 15,0 4 0-15,7-4 0 0,10 4 0 0,6-5 0 16,1-3 0-16,7-1 0 0,8-9 0 16,0 2 0-16,1-11 0 0,7-4 0 15,-8-8 0-15,9-1 0 0,-10-13-270 0,2 0-219 16,7-4-118-16,-16-4-148 0,8-7-179 16,-15-1-122-16,7-1-19 0,-7-6 67 0,-1 2 136 15,-7-1 196-15,-1 0 246 0</inkml:trace>
  <inkml:trace contextRef="#ctx0" brushRef="#br0" timeOffset="-157701.004">24454 19443 74 0,'-8'-13'598'0,"8"-5"218"0,-8 8 174 0,8-2 121 16,0 7-75-16,-7 1-140 0,-2 0-158 15,9 4-168-15,-7 0-128 0,7 4-78 0,-8 5-47 16,8 0-78-16,0 8-239 0,0 6 0 16,0-2 0-16,0 10 0 0,0 0 0 0,8 1 0 15,-8 7 0-15,7-4 0 0,2 5 0 16,-2-5 0-16,1 0 0 0,8 0 0 0,-9-8 0 15,2 5 0-15,6-11-51 0,-6 2-478 0,-2-11-192 16,0 2-232-16,2-5-174 16,-9-9-47-16,8-5 30 0,-1-8 117 0,9-4 218 15,-8-6 282-15</inkml:trace>
  <inkml:trace contextRef="#ctx0" brushRef="#br0" timeOffset="-157490.034">24736 19456 221 0,'0'-13'828'0,"9"0"203"0,-9 4 140 0,0 4 102 0,0-3-106 15,0 8-290-15,0-6-286 0,0 6-179 16,7 0-123-16,-7 6-84 0,0-2-79 16,0 5-126-16,8 0 0 0,0 4 0 0,0 4 0 15,-8 1 0-15,7 4 0 0,2 0 0 0,-2 4 0 16,1 1 0-16,0 3 0 0,0-2 0 16,-1-2 0-16,2 1-4 0,-2-1-224 15,1 0-72-15,0 1-99 0,0-5-166 0,-1 4-216 16,-7-7-231-16,9 2-92 0,-9-7-4 0,8 3 79 15,-8-8 178-15,0 0 251 0</inkml:trace>
  <inkml:trace contextRef="#ctx0" brushRef="#br0" timeOffset="-157260.965">24533 19800 252 0,'-31'-5'683'0,"-2"2"178"0,10-2 128 0,-1-4 88 16,1 4-171-16,-1-3-199 0,17-1-164 15,-9 4-141-15,8-3-92 0,8-1-52 0,0 0-29 16,0 0-9-16,8 0 8 0,8 1 4 16,0 3-4-16,7-3-162 0,1 3-66 0,-1 5 0 15,8-4 0-15,9 4 0 0,-1 0 0 16,0 4 0-16,0-4 0 0,8 0 0 0,-7 5-141 16,7-1-521-16,0 0-327 0,-8 1-211 15,9-5-56-15,-2 4 33 0,-7-4 103 0,8 0 233 16,0 4 333-16</inkml:trace>
  <inkml:trace contextRef="#ctx0" brushRef="#br0" timeOffset="-157051.442">25481 19792 630 0,'-14'8'992'0,"5"-4"160"0,1 0 116 0,1-4 90 16,-2 5-293-16,2-5-345 0,7-5-210 0,-8 5-132 15,8-4-260-15,0 4-118 0,0-4 0 16,0 4 0-16,0 0 0 0,0 0 0 0,8 0 0 16,-8 0 0-16,7 0 0 0,2 4-469 0,-9-4-323 15,7 4-320-15,1 1-126 0,-8-5-9 16,16 0 55-16,-9-5 158 0,2 1 295 0</inkml:trace>
  <inkml:trace contextRef="#ctx0" brushRef="#br0" timeOffset="-156537.267">26141 19377 34 0,'-16'-6'732'0,"9"-1"201"0,-2 1 129 0,-6 3 94 0,6-2-17 15,2 0-261-15,0-4-274 0,-2 5-167 16,9 4-103-16,-8-5-70 0,8 5-46 0,0 5-24 15,0 4-6-15,0 0-170 0,0 5-18 16,0 3 0-16,0 4 0 0,0 7 0 0,0 2 0 16,-7 1 0-16,7 4 0 0,0 0 0 0,-9 2 0 15,9-7 0-15,-7 1 0 0,7-4 0 16,7-1 0-16,-7-8 0 0,0-5 0 0,9 0 0 16,-9-9 0-16,0 1 0 0,0-10 0 15,-9 1 0-15,9-14 0 0,0 1 0 0,0-5 0 16,0-5 0-16,-7 1 0 0,7-6 0 15,0 2 0-15,0-6 0 0,0 5 0 0,0 1 0 16,7-5 0-16,-7 4 0 0,9 0 0 16,-2-1 0-16,10 1 0 0,-10 5 0 15,9 0 0-15,-8 4 0 0,8 0 0 0,-9 9 0 16,1 0 0-16,0 4 0 0,7 4 0 0,-6 5 0 16,-2 5 0-16,9-1 0 0,-8 8 0 15,-1 7 0-15,9-1 0 0,-8 3 0 0,8 6 0 16,-9-1 0-16,9 6 0 0,-8-2 0 0,8 1 0 15,-1 5 0-15,-6-1 0 0,14 0 0 16,-8-3 0-16,1-2 0 0,0 0 0 0,8 2 0 16,-9-6 0-16,1 1 0 0,0-1 0 0,-1-3-247 15,-6-6-415-15,5 5-160 0,-5-9-192 16,-1 0-113-16,-8-4-9 0,0 1 59 0,0-6 149 16,-8-1 215-16,-1-3 276 0</inkml:trace>
  <inkml:trace contextRef="#ctx0" brushRef="#br0" timeOffset="-156335.197">26062 19677 90 0,'-39'-9'714'16,"16"0"193"-16,-9-1 122 0,9 7 88 0,0-6-62 15,7 9-271-15,-1-4-250 0,10-1-161 16,0 1-91-16,14-1-62 0,-7 0-37 0,16 1-23 16,-1-1-15-16,9 2-20 0,-1-1-25 0,1 4-24 15,7-5-22-15,1 5-31 0,-1 0-51 16,9 0-72-16,-9-4-82 0,8 4-116 15,-8 0-195-15,0-5-283 0,9 5-258 0,-9-5-94 16,0-4-6-16,1 0 68 0,-1 2 172 0,0-3 281 16</inkml:trace>
  <inkml:trace contextRef="#ctx0" brushRef="#br0" timeOffset="-155691.877">26573 19341 73 0,'-9'-9'738'0,"-6"4"196"0,7 1 127 15,-7-5 95-15,6 5-39 0,2 0-284 16,-1 4-274-16,8 0-161 0,-9 0-87 0,9 4-51 16,9 6-27-16,-1 2-4 0,-8 6 5 15,16 3-179-15,-9 7-55 0,1 3 0 0,8-1 0 16,-9 10 0-16,2-5 0 0,6 9 0 16,-7-4 0-16,7 0 0 0,1-5 0 0,-8 1 0 15,8-10 0-15,-1 1 0 0,-6-6 0 0,-2-7 0 16,0 0 0-16,2-10 0 0,-1-4 0 15,-8-4 0-15,0-10 0 0,-8-4 0 0,8 1 0 16,-16-10 0-16,9-4 0 0,-2 0 0 0,-6-4 0 16,6 0 0-16,-6-5 0 0,-1-4 0 15,1 4 0-15,-1 0 0 0,9 1 0 0,-9-1 0 16,16 4 0-16,-8 5 0 0,8 1 0 16,0 3 0-16,0 5 0 0,8-1 0 0,-1 7 0 15,2 2 0-15,-2 0 0 0,9 11 0 16,-8-1 0-16,8 4 0 0,-9 4 0 0,8-1 0 15,1 11 0-15,-8 0 0 0,8 2 0 0,-9 7 0 16,2-1 0-16,-1 0 0 0,-8 0 0 16,7 0 0-16,-7 5 0 0,0-6 0 0,0 3 0 15,0-3 0-15,-7-3 0 0,7-5-169 16,0 0-42-16,-8 1 2 0,8-6 9 16,0-3 18-16,0-5 25 0,0 0 26 0,0 0 22 15,8-5 23-15,-8 1 25 0,7-5 21 0,2 5 15 16,6-1 9-16,-7-3 9 0,7 3 7 0,1 1 11 15,0 4 13-15,-1 0 19 0,9 4 22 16,-8 1 23-16,0 3 23 0,-1 1 21 0,1 4 13 16,0 1 7-16,-1 3-1 0,1 5-9 15,-8-3-17-15,0 2-21 0,0 2-25 16,-1 3-23-16,1-4-19 0,-8 4-18 0,0 1-6 16,0-5-6-16,-8 0-1 0,1 0-2 0,-1 0-1 15,-8-5-2-15,0-3-8 0,1 0-10 16,-8-7-13-16,-1 2-18 0,0-9-24 0,1 0-30 15,-9 0-25-15,8-9-28 0,1 2-30 0,-1-3-30 16,9-4-36-16,-8 6-74 0,14-5-138 16,1-1-182-16,1 1-229 0,7 1-116 15,7-2-21-15,1 1 61 0,1-1 145 0,-2 1 207 16</inkml:trace>
  <inkml:trace contextRef="#ctx0" brushRef="#br0" timeOffset="-155351.004">27757 19500 578 0,'0'9'858'15,"0"4"148"-15,-8-4 103 0,8 0 16 16,-8-1-211-16,8 2-225 0,0-7-157 0,0 2-79 15,0-5-34-15,0 4-6 0,0-4-318 16,0 0-95-16,8 0 0 0,-8-4 0 0,8 4 0 16,0-5 0-16,-1 5 0 0,2-3 0 0,6 3 0 15,-7-4 0-15,7 4 0 0,1 0 0 0,8 0 0 16,0 0 0-16,-1 0 0 0,1 0 0 16,-1 4 0-16,1-1 0 0,-1 2 0 0,8-1 0 15,-7 1 0-15,0-1 0 0,-1 1 0 16,1 0 0-16,-8-1 0 0,7 1-475 0,-15 2-601 15,-1-2-168-15,-7-1-24 0,0 1 53 0,0 0 112 16,-7-1 200-16,-1 1 258 0</inkml:trace>
  <inkml:trace contextRef="#ctx0" brushRef="#br0" timeOffset="-155144.895">27961 19649 38 0,'-24'0'741'0,"1"6"224"16,-1-2 167-16,0 0 133 0,10 1 23 15,-3-5-211-15,1 4-261 0,9-4-163 0,-1 0-437 16,0 0-216-16,8 5 0 0,8-5 0 0,0 0 0 15,-1 0 0-15,9 4 0 0,1-4 0 0,-10 0 0 16,17 5 0-16,-8-1 0 0,-1 0 0 16,8 1 0-16,1-1 0 0,-1 0 0 0,1 1 0 15,-1 4 0-15,1-5 0 0,-8 1 0 16,8-1 0-16,-1 0 0 0,1 1 0 0,-9 0-1161 16,8-5-385-16,-14 0 54 0,6 0 122 15,1-5 179-15,-9 0 300 0,9-3 419 0</inkml:trace>
  <inkml:trace contextRef="#ctx0" brushRef="#br0" timeOffset="-148973.301">29169 19575 120 0,'-8'-5'585'0,"16"1"125"0,-8-1 110 0,0 2 109 15,0-7-104-15,0 6-169 0,0-9-144 0,0 4-99 16,0-9-87-16,0 5-87 0,0-4-59 16,0 3-29-16,0-3-7 0,0 4 3 15,-8-1 7-15,8 0 7 0,-7 7 1 0,-2-3-5 16,-6 2-13-16,-1 2-6 0,0 6-11 0,-8 0-18 15,1 0-10-15,1 10-7 0,-2-1-8 16,0 3-77-16,1 2-7 0,-1 9 0 0,1-6 0 16,7 9 0-16,-8-4 0 0,17 5 0 0,-10 3 0 15,10 2 0-15,7-1 0 0,0 0 0 16,7 0 0-16,10-1 0 0,-3 5 0 0,3-8 0 16,14 3 0-16,1-6 0 0,-1-3 0 15,9-3 0-15,-2-5 0 0,9-4 0 0,0-5 0 16,0-8-9-16,1-5-445 0,6-4-183 15,-7-5-229-15,0-3-229 0,1-7-71 0,-1-3 11 16,-8 1 86-16,0-1 183 0,-7-4 266 16</inkml:trace>
  <inkml:trace contextRef="#ctx0" brushRef="#br0" timeOffset="-148573.916">29711 19439 333 0,'0'-9'802'0,"-8"-5"176"16,0 10 123-16,8-6 92 0,-8 7-189 0,1 3-223 15,-2-4-215-15,2 4-136 0,-1 4-88 16,8-1-61-16,-9 3-42 0,2 7-98 15,7 0-141-15,-7 9 0 0,7 0 0 0,-9 9 0 16,1 4 0-16,8 5 0 0,-7 0 0 0,7 4 0 16,-9 0 0-16,9-5 0 0,0 2 0 15,0-6 0-15,0-5 0 0,0-7 0 0,9-1 0 16,-9-9 0-16,7-4 0 0,-7-5 0 16,8-4 0-16,-8-9 0 0,9-8 0 0,-2-5 0 15,-7-5 0-15,7-4 0 0,-7-4 0 0,9-4 0 16,-9-6 0-16,0 1 0 0,8-1 0 15,-8 1 0-15,0 5 0 0,0-1-16 0,7 9 5 16,-7 1 4-16,9 2 1 0,-2 11 3 16,-7 3 7-16,8 1 14 0,0 10 3 0,0 3-21 15,-1 3 0-15,1 6 0 0,0 5 0 16,7 0 0-16,-6 7 0 0,-2 2 0 16,9-2 0-16,-8 6 0 0,8-1 0 0,-9 1 0 15,10 3 0-15,-3 2 0 0,3-1 0 0,-1-1 0 16,-1 1 0-16,1 0 0 0,0 0 0 15,-1-4 0-15,1-2 0 0,-9 3-15 0,9-7-417 16,-8-2-103-16,0-2-151 0,0-4-193 0,-1 0-172 16,-7-4-49-16,0-5 23 0,0-4 108 15,-7 0 188-15,-1 0 250 0</inkml:trace>
  <inkml:trace contextRef="#ctx0" brushRef="#br0" timeOffset="-148390.245">29687 19813 650 0,'-31'-13'880'0,"-1"5"135"0,8-1 96 0,1-1 0 15,-1 2-249-15,9 3-249 0,-1-4-184 0,9 6-104 16,7-2-61-16,0 0-40 0,7-3-29 16,9 3-19-16,8 1-20 0,-1-5-22 15,1 9-88-15,7-5-46 0,9 1 0 0,-2 4 0 16,2 0 0-16,-2 0-53 0,9 0-225 0,-7 4-185 16,0-4-304-16,7 5-312 0,0-5-118 15,-1 0-7-15,-6 0 60 0,7 0 156 0,-8 0 291 16</inkml:trace>
  <inkml:trace contextRef="#ctx0" brushRef="#br0" timeOffset="-148203.004">30605 19756 170 0,'-16'4'912'0,"1"1"219"16,-1-5 152-16,0 0 134 0,1 0 8 0,6 0-388 15,-6-5-329-15,7 1-600 0,0 4-108 16,8 0 0-16,0 0 0 0,0-5 0 0,0 5 0 15,8 0 0-15,0 0 0 0,0 0 0 16,-1 5-352-16,2-5-566 0,6 4-271 0,1-8-90 16,0 4 17-16,8-8 73 0,-1-2 185 15,1 2 317-15</inkml:trace>
  <inkml:trace contextRef="#ctx0" brushRef="#br0" timeOffset="-147871.316">31272 19478 601 0,'-16'-9'945'0,"0"0"151"0,-8 1 121 0,10-1 103 15,-3 0-274-15,-6 0-300 0,7 0-184 16,1 1-112-16,-9-1-242 0,8 0-208 0,1 4 0 16,-1 1 0-16,-7 0 0 0,6 4 0 15,3 0 0-15,-3 0 0 0,1 4 0 0,1 5 0 16,-8 3 0-16,7 2 0 0,0 9 0 0,8-2 0 15,-8 6 0-15,9-1 0 0,-1 5 0 16,8 0 0-16,0-1 0 0,8 2 0 16,-8-1 0-16,16 0 0 0,-1-5 0 0,8 0 0 15,1 1 0-15,-1-5 0 0,10-4 0 0,-2-4 0 16,8-7 0-16,0-3 0 0,0-4 0 16,0-4 0-16,1 1 0 0,-1-6 0 0,0-5-589 15,-7-4-312-15,-1 1-183 0,0-5-90 0,-8-4 5 16,1 3 57-16,-8-3 157 0,-1 0 225 0,1-1 286 15</inkml:trace>
  <inkml:trace contextRef="#ctx0" brushRef="#br0" timeOffset="-147279.469">31483 19469 138 0,'-15'-13'639'0,"7"0"205"0,0 0 159 15,-8 4 108-15,8 4-106 0,1 1-165 0,0 4-166 16,-2-4-152-16,1 8-102 0,8-4-62 0,-7 9-32 16,7 0-19-16,0 0-303 0,0 8-4 15,0 1 0-15,7-1 0 0,-7 5 0 0,8 5 0 16,-8-1 0-16,9 1 0 0,-2 4 0 0,0 0 0 15,1-5 0-15,1 0 0 0,6-3 0 16,-7-2 0-16,0-3 0 0,-1-4 0 16,2-5 0-16,-2-6 0 0,1-3 0 0,-8-3 0 15,0-6 0-15,0-5 0 0,0-4 0 16,0-3 0-16,-8-6 0 0,1 1 0 0,-2-5 0 0,2-1 0 16,-9-3 0-16,8 0 0 0,1 0 0 15,-2 4 0-15,1 0 0 0,8 0 0 16,0 10 0-16,0-7 0 0,0 11 0 0,8-1 0 15,1 6 0-15,-2-2 0 0,1 9 0 0,0 1 0 16,7-1 0-16,-6 5 0 0,6 5 0 16,-7-1 0-16,7 5 0 0,1-5 0 0,0 9 0 15,-8 1 0-15,-1 3 0 0,2 2 0 16,-2-1 0-16,-7 3 0 0,8 2 0 0,-8-2 0 16,0 6 0-16,-8-10 0 0,8 5 0 15,-7-4 0-15,7-4 0 0,-9-2 0 0,9-3-178 16,0-4-33-16,-7-5 17 0,7 0 26 0,0-5 29 15,7 1 29-15,-7-1 32 16,9-4 28-16,-2 2 21 0,10-3 13 0,-3 1 7 0,3 5 9 16,-1-1 16-16,-1 1 26 0,1 4 36 15,7 4 38-15,-7 1 44 0,-1-1 35 0,1 9 23 16,-1 0 8-16,1 1-95 0,-8 4-131 16,8-1 0-16,-9 6 0 0,2-7 0 15,-9 7 0-15,8-1 0 0,-8 0 0 0,0 0 0 16,-8-4 0-16,-1-1 0 0,2 2 0 0,-9-7 0 15,1 2 0-15,-9-5 0 0,1 0 0 16,-1-6 0-16,1-3 0 0,-8 0 0 0,7-3 0 16,-8-1 0-16,8-1 0 0,1-4 0 0,8 4 0 15,-1-4-175-15,0 0-151 0,8 6-127 16,1-6-183-16,-2 4-256 0,9-4-181 16,9 0-53-16,-2 5 20 0,1-9 111 0,8 8 194 15,0-3 297-15</inkml:trace>
  <inkml:trace contextRef="#ctx0" brushRef="#br0" timeOffset="-146924.25">32983 19554 614 0,'-9'4'991'0,"1"-1"182"0,1 2 143 15,7-5 126-15,-9 4-235 0,2-4-309 0,7 0-348 16,0 0-550-16,0 0 0 0,0 0 0 0,0 0 0 16,7-4 0-16,9-1 0 0,-8 2 0 15,15-1 0-15,-6-2 0 0,6-2 0 0,1 3 0 16,-1 5 0-16,8 0 0 0,0 0 0 15,-7 0 0-15,8 0 0 0,-8 5 0 0,7 3 0 16,-8-2 0-16,8 1 0 0,-7 2 0 0,-8 5 0 16,0 0 0-16,-1-2-329 0,-6 2-458 15,-2 4-159-15,-7-5-164 0,0-5-51 16,-7 6 28-16,-2-5 100 0,-6-1 190 0,-1-3 241 16</inkml:trace>
  <inkml:trace contextRef="#ctx0" brushRef="#br0" timeOffset="-146759.929">33257 19716 238 0,'-31'5'696'0,"-2"-5"235"0,2 0 167 16,0 0 125-16,8 0-84 0,-8 0-147 0,15 0-188 15,0-5-157-15,1 5-224 0,6-4-423 16,2 4 0-16,-1-5 0 0,16 1 0 0,-1 4 0 16,2-4 0-16,14-1 0 0,1 5 0 0,-1 0 0 15,8 0 0-15,-7 0 0 0,7 5 0 16,0-5 0-16,1 4 0 0,-1-4 0 16,0 0 0-16,-7 0-696 0,-1-4-253 0,1-1-193 15,-8-3-61-15,0-1 24 0,-1-5 92 0,-6-3 170 16,-2-1 245-16</inkml:trace>
  <inkml:trace contextRef="#ctx0" brushRef="#br0" timeOffset="-146557.927">33414 19487 278 0,'-16'-18'844'0,"9"1"211"16,-10 4 161-16,1-5 132 0,1 5-92 0,7 4-244 15,-7 0-260-15,15 0-322 0,-9-1-430 16,9 6 0-16,0-5 0 0,9 9 0 0,-2-3 0 16,1 3 0-16,8 3 0 0,0 3 0 0,-1-3 0 15,1 7 0-15,0-2 0 0,-1 6 0 16,1-1 0-16,0 0 0 0,-1 5 0 0,1-1 0 15,-8 5 0-15,-1 5 0 0,2-1 0 0,-9 0 0 16,0 6 0-16,0 3 0 0,-9 0 0 16,2 1 0-16,-9 8 0 0,-7 0-806 0,-9 5-491 15,1-1-70-15,-9 0 37 0,2-3 92 0,-9-1 185 16,0 0 318-16</inkml:trace>
  <inkml:trace contextRef="#ctx0" brushRef="#br0" timeOffset="-145823.384">34684 19566 130 0,'9'-8'380'16,"-9"-6"73"-16,0 5 79 0,0-4 2 16,0 4-7-16,0 0 21 0,0-4 46 0,0 4 16 15,0 1-16-15,-9-6-49 0,9 6-60 0,-7-5-79 16,-1 4-89-16,8-5-57 0,-16 6-37 15,9-1-27-15,-9 0-27 0,8 0-29 0,-8 5-29 16,-7-2-28-16,6 2-23 0,-6 4-19 0,-1 0-14 16,1 4-12-16,0 2-6 0,0 7-3 15,-9-1-4-15,8 7 1 0,9-1 3 16,-8 3 11-16,6 6 14 0,1 3 16 0,9-3 23 16,-1 8-50-16,8-4-20 0,8 1 0 15,-1 3 0-15,9-5 0 0,8 1 0 0,0 0 0 16,7-8 0-16,1-2 0 0,6-2 0 15,2-8 0-15,7-6 0 0,-8-5-4 0,8-5-383 16,0-2-138-16,-8-7-184 0,1-4-219 0,-1-3-161 16,0-6-38-16,-15 1 34 0,7-10 121 0,-8 5 203 15,-6 1 274-15</inkml:trace>
  <inkml:trace contextRef="#ctx0" brushRef="#br0" timeOffset="-145629.036">34983 19465 489 0,'-16'-18'789'0,"9"10"176"15,-2-6 127-15,-6 5 22 0,6 5-155 0,2 0-168 16,-1-2-166-16,0 3-126 0,0 3-91 15,8-4-73-15,-7 4-210 0,7 0-125 0,0 4 0 16,0-1 0-16,0 7 0 0,7-1 0 16,-7 9 0-16,8-1 0 0,-8 5 0 0,8 4 0 15,0 5 0-15,-1 0 0 0,2 1 0 16,-2 3 0-16,1-5 0 0,1 1 0 0,-2 0 0 16,9-5 0-16,-8-4 0 0,-1 0-687 15,2-4-274-15,-2-4-224 0,9-9-58 0,-8-10 27 16,8-4 98-16,-1-9 201 0,1 1 293 0</inkml:trace>
  <inkml:trace contextRef="#ctx0" brushRef="#br0" timeOffset="-145426.922">35187 19452 307 0,'0'-22'855'0,"7"0"173"15,-14-1 119-15,7 5 90 0,0 6-143 16,0 2-316-16,-8 1-260 0,8 0-146 0,0 5-88 16,0 4-59-16,8 4-35 0,-1 1-34 15,-7 4-156-15,9 0 0 0,-2 8 0 0,1 1 0 16,0-1 0-16,-8 11 0 0,8-2 0 15,-1 0 0-15,2 5 0 0,-2 0 0 0,1 0 0 16,0-1 0-16,0 2 0 0,8-1 0 16,-9 0 0-16,1-5-162 0,0 0-465 0,0-4-249 15,-1-3-247-15,2-3-78 0,-9-6 8 16,7-1 75-16,-7-4 172 0,0-5 284 0</inkml:trace>
  <inkml:trace contextRef="#ctx0" brushRef="#br0" timeOffset="-145218.476">35007 19751 210 0,'-33'-8'750'0,"10"3"179"0,-1-3 122 0,1-1 95 16,-1 4-115-16,9-4-234 0,-1 1-216 0,9-1-139 15,-1 0-87-15,8 0-61 0,0 0-50 16,8 1-32-16,-1-5-63 0,1 4-149 0,8 0 0 16,0-5 0-16,7 6 0 0,-8-1 0 15,9 0 0-15,-1 4 0 0,10 1 0 0,-10-1 0 16,8 5 0-16,0-4 0 0,2 4-436 0,5 0-306 15,-7-5-351-15,16 2-140 0,-7-1-12 16,7-6 53-16,0 1 145 0,0 0 264 16,8-4 366-16</inkml:trace>
  <inkml:trace contextRef="#ctx0" brushRef="#br0" timeOffset="-144872.017">36104 19589 116 0,'-15'9'615'0,"7"-5"199"0,-7 4 156 0,-1-4 115 15,0 1-100-15,1 0-155 0,6-5-154 16,2 4-138-16,-1-4-107 0,-1 0-70 0,9 0-42 15,-7 0-25-15,7 0-137 0,0-4-157 16,0 4 0-16,7-5 0 0,2 0 0 0,-1 1 0 16,-1-1 0-16,9 2 0 0,0-1 0 15,-1-1 0-15,9 1 0 0,-1 4 0 0,1 0 0 16,-1 0 0-16,10 0 0 0,-11 4 0 0,10-4 0 16,-1 5 0-16,-7 2 0 0,-1-2-240 15,1 4-507-15,0 0-165 0,-8 0-160 0,-1 0-73 16,-7 0 12-16,-8-1 85 0,0 6 171 0,-8-5 230 15</inkml:trace>
  <inkml:trace contextRef="#ctx0" brushRef="#br0" timeOffset="-144697.486">36184 19783 642 0,'-24'4'945'0,"-8"1"173"15,1-2 139-15,0 2 74 0,7-5-183 0,8 0-236 16,-7 0-165-16,15 0-656 0,-8 0-91 0,9 0 0 16,7 0 0-16,-9 0 0 0,18-5 0 15,-9 5 0-15,14-3 0 0,-5 3 0 0,15 0 0 16,-9 0 0-16,1 0 0 0,7 0 0 0,1 3 0 15,-1 2 0-15,8-1 0 0,-7 0 0 0,7 6 0 16,-7-6 0-16,8 6 0 0,-9-6-1128 16,1 3-319-16,-9-7 8 0,8 5 93 0,-6 0 143 15,-1-5 261-15,-1 0 401 0</inkml:trace>
  <inkml:trace contextRef="#ctx0" brushRef="#br0" timeOffset="-129837.791">12834 13674 150 0,'0'0'475'0,"0"0"124"0,-7 0 124 15,7 0 53-15,0 0-30 0,-8 0-63 0,8 0-79 16,-8-4-86-16,8 4-93 0,-8 0-94 0,8 0-90 16,-7 0-55-16,7-4-34 0,-9 4-23 15,9-34-17-15,-7 63-17 0,7-33-13 16,0-5-14-16,0 5-16 0,0-5-14 0,0 0-8 15,0 0-12-15,0 1-6 0,7-1-6 16,-7-1 0-16,9 2-3 0,-2 4 0 16,1-5 5-16,0 4 4 0,0 5 7 0,-1-4 6 15,9 4 9-15,-8 4 4 0,1-4 4 16,-2 8 2-16,9-2-1 0,-8 1-1 16,-1 8-4-16,-7-2-3 0,9 0-5 0,-9 5-5 15,0-1-4-15,0 5-6 0,0 0-3 16,-9 1-3-16,9-2-1 0,-7-2-1 0,-1 2-2 15,-8 2-2-15,0-6 0 0,8 1-1 16,-8-1-1-16,1-4-4 0,-1-4-14 0,-7 0-12 16,7-4-11-16,1-1-10 0,-1-4-5 15,-8 0-2-15,8-4 13 0,9-1 9 0,-10-4 7 16,2 5 11-16,7-5 2 0,0 0 3 16,1 1 2-16,7-1 2 0,0 0 0 15,0-5 0-15,0 6 2 0,7-5 0 0,-7 4 0 16,8-5-1-16,0 6 3 0,0 4 5 15,8-6 6-15,-8 10 17 0,8-4 15 0,-9 8 12 16,9-4 13-16,-1 10 6 0,1-6 1 16,0 4-10-16,-1 1-10 0,1 0-8 0,0 5-7 15,-1-7-2-15,1 7 1 0,1 0 3 16,-3-5 1-16,3 3 0 0,-10 2-4 0,9-5-6 16,0 4-8-16,-1-5-9 0,1 6-4 15,-1-5-17-15,1 4-38 0,-8-5-50 16,8-2-59-16,0-3-67 0,-1 6-86 0,1-9-135 15,-9 4-176-15,10-4-216 0,-10 0-175 16,2-4-58-16,-2-5 20 0,9 0 112 16,-8-4 194-16,-1-4 253 0</inkml:trace>
  <inkml:trace contextRef="#ctx0" brushRef="#br0" timeOffset="-129431.094">13204 13705 219 0,'0'0'665'0,"-9"-4"186"0,9 4 136 16,0-5 84-16,-7 1-173 0,7 4-202 0,0-5-175 16,0 1-166-16,0 0-120 0,0-1-67 15,0 1-38-15,0 0-20 0,0-1-11 16,0 5-6-16,0 0 4 0,0 0 2 0,0 0 4 16,0 0 4-16,0 5 4 0,-8-1-2 15,8 5-8-15,0-1-11 0,-8 1-16 0,0 5-16 16,1-2-15-16,-2 2-16 0,2 4-9 15,-1-4-7-15,0-2-1 0,-7 2-4 0,6-1-2 16,2-4 2-16,-1-1-2 0,8-3 3 16,-9-1 0-16,2 1-6 0,7-5-1 15,0 4 0-15,-7-4 0 0,7 0 0 0,0 0 0 16,7 0 0-16,-7 0-6 0,7 0 4 16,10 0 7-16,-10 0-2 0,9 0-3 0,0 0 0 15,8 0 0-15,-9 5 0 0,8-5 0 16,-7 4 0-16,8 1 0 0,0-1-33 15,-8-4-60-15,7 4-48 0,-8-4-51 0,9 4-54 16,-8 1-48-16,-1-5-81 0,1 4-121 16,0-4-148-16,-9 0-150 0,1 0-154 0,0 0-51 15,0 0 49-15,-1-4 127 0,2 4 178 16,-9-5 190-16</inkml:trace>
  <inkml:trace contextRef="#ctx0" brushRef="#br0" timeOffset="-129209.106">13423 13749 110 0,'-8'-9'547'0,"0"0"165"0,8 0 174 16,-7 1 114-16,-2 4-90 0,9-5-120 16,-7 4-108-16,7-4-110 0,-8 5-122 0,8 0-80 15,0 4-49-15,0-5-40 0,-8 5-42 16,8 0-35-16,0 5-87 0,0-1-117 16,0 9 0-16,0 1 0 0,0 4 0 0,0 3 0 15,0 5 0-15,0 6 0 0,-8 3 0 16,8 5 0-16,-7-1 0 0,-2 2 0 0,2 3 0 15,7-6-59-15,-16 7-511 0,8-10-344 16,1 0-252-16,-1-4-83 0,0-4 13 16,0-4 74-16,1-10 192 0,-2-5 345 0</inkml:trace>
  <inkml:trace contextRef="#ctx0" brushRef="#br0" timeOffset="-85280.194">36701 19408 188 0,'-8'4'622'16,"8"-4"138"-16,-8 0 122 0,8 0 110 0,0 4-138 15,-8-4-157-15,8 5-132 0,-7-5-91 0,7 4-75 16,-9 1-69-16,9-1-41 0,0 1-23 16,0 3-22-16,0-3-16 0,0-1-20 0,0 0-15 15,9 1-193-15,-9-1 0 0,7-4 0 16,1 0 0-16,0 0 0 0,7-4 0 0,-6-5 0 15,15 0 0-15,-10-8 0 0,3-1 0 0,-1-4 0 0,7-1 0 16,1-3 0-16,-9-1 0 0,1 1 0 16,0 0 0-16,-9 4 0 0,8-6 0 0,-6 3-97 15,-9 3-91-15,7-1 26 0,-7 2 27 16,0 3 29-16,0 1 28 0,-7 3 27 0,7 5 17 16,0 0 14-16,0 5 20 0,-9 4 21 0,9 0 29 15,0 9 34-15,-7-1 36 0,7 5 35 0,-8 5 27 16,8 5 17-16,-7 3-139 0,7 1-60 15,0 4 0-15,0-1 0 0,-9 1 0 0,9 0 0 16,0 4 0-16,0 0 0 0,0-3 0 0,9 3 0 16,-9-9 0-16,0 5 0 0,7-5 0 15,1-3 0-15,-8-2 0 0,7-3 0 0,2-4-241 16,-2 3-455-16,-7-8-254 0,17 0-201 0,-10-4-55 16,0-10 27-16,17-4 91 0,-8-5 196 15,0-2 303-15</inkml:trace>
  <inkml:trace contextRef="#ctx0" brushRef="#br0" timeOffset="-84820.913">37250 19086 582 0,'-8'-10'919'16,"8"1"134"-16,0 1 93 0,-8-1 71 16,8 4-298-16,0-4-305 0,0 5-184 0,8-5-100 15,0 5-64-15,0 0-47 0,-1 4-39 0,9-5-24 16,0 5-20-16,-1 5-112 0,-6-1-24 15,6 0 0-15,1 5 0 0,0 0 0 0,-8 0 0 16,-1 4 0-16,2 4 0 0,-2 6 0 0,-7-2 0 16,-7 6 0-16,7 4 0 0,-9-1 0 0,-6 2 0 15,-1-1 0-15,0 4 0 0,-8 0 0 16,1-3 0-16,-1-1 0 0,1 0 0 0,0-5 0 16,0 0 0-16,7-8 0 0,0-5 0 15,-8 0 0-15,9-8 0 0,-1-1 0 0,0-4 0 16,8-9 0-16,-8 0 0 0,9-4-14 0,-1-4-98 15,0-1 11-15,8-4 14 0,0 0 19 16,0 4 17-16,0-3 15 0,8 3 9 0,0-1 10 16,-1 2 3-16,2 3 3 0,6 1 6 0,1 5 12 15,-9 3 18-15,10 1 20 0,-1 4 40 0,-9 0 36 16,9 4 33-16,-1 5-48 0,-6 1-106 0,6 2 0 16,1 6 0-16,-1-1 0 0,1 6 0 15,0-1 0-15,-1 0 0 0,1 0 0 0,0-4 0 16,-1 4 0-16,8-5 0 0,-6-4 0 0,6 1 0 15,1-6 0-15,-1-2 0 0,1-2 0 16,-1-4-352-16,1-4-237 0,0-6-156 0,-1 1-176 16,1-4-158-16,7-5-40 0,-8-4 38 0,1 0 130 15,-1-4 206-15,1 0 240 0</inkml:trace>
  <inkml:trace contextRef="#ctx0" brushRef="#br0" timeOffset="-84499.432">37800 19089 25 0,'-9'-22'625'0,"2"5"219"16,-1 3 157-16,-8 1 107 0,9 5-43 15,-17 3-192-15,8 5-197 0,0 0-169 0,1 5-112 16,-1 3-68-16,0 1-44 0,1 9-34 0,-1-1-36 16,8 5-213-16,-8 5 0 0,9-1 0 15,-2 6 0-15,9 3 0 0,0-4 0 0,0 4 0 16,0-4 0-16,9 4 0 0,-2-5 0 0,9-2 0 16,-1-2 0-16,1-4 0 0,0 0 0 0,-1-4 0 15,9-5 0-15,-1-4 0 0,1-5 0 16,0-4 0-16,-1-4 0 0,1-1 0 0,-8-8 0 15,7 0 0-15,-7-9 0 0,-1 0 0 16,1 0 0-16,-8-5 0 0,-1-3 0 0,2-2 0 16,-9 1 0-16,-9-4 0 0,2 0 0 0,-8-5-148 15,6 5-12-15,-6-1 4 0,-8 1-1 0,7 9-5 16,0-1-7-16,-8 10-10 0,9 3-29 16,-1 6-64-16,0 8-103 0,1 0-145 0,-1 4-166 15,9 5-188-15,-10 0-86 0,10 4 13 16,-9 0 92-16,8 5 154 0,0 4 190 0</inkml:trace>
  <inkml:trace contextRef="#ctx0" brushRef="#br0" timeOffset="-84035.139">36920 19738 217 0,'-16'0'602'0,"9"0"149"16,-8 0 154-16,6 0 96 0,2 0-127 0,-1 0-144 15,8 0-125-15,-8 5-110 0,0-5-124 0,8 0-96 16,0 0-55-16,0 0-25 0,0 0-7 0,0 5 6 16,8-5 14-16,0 0 23 0,7 3-102 0,1-3-129 15,8 5 0-15,0-5 0 0,-1 0 0 16,8 4 0-16,9-4 0 0,-9 0 0 0,16 0 0 16,-7 0 0-16,7 0 0 0,-9 0 0 0,9 0 0 15,8-4 0-15,-8 4 0 0,9 0 0 0,-9 0 0 16,8 0 0-16,-8-5 0 0,0 5 0 0,0-3 0 15,-9-2 0-15,2 5 0 0,-9-5 0 16,1 1 0-16,-1 0 0 0,-7-5 0 0,-1 4 0 16,-8 1 0-16,1-1 0 0,-8 1-253 15,8 0-119-15,-16-1-69 0,7 1-121 0,-7 0-169 16,0-1-195-16,0 5-115 0,-7-4-22 0,0 4 69 16,-2 0 150-16,1 4 217 0</inkml:trace>
  <inkml:trace contextRef="#ctx0" brushRef="#br0" timeOffset="-83611.216">37196 20255 281 0,'-24'21'731'0,"1"-2"174"0,7-6 119 16,-1 4 85-16,2-8-183 0,-1 5-223 0,9-7-191 15,-2-1-145-15,2-2-92 0,7 0-58 0,0 1-34 16,7-5-16-16,2 0-11 0,-2-5-11 0,9-3-13 16,-1-1-18-16,2-4-21 0,-1-6-8 0,-1-2-19 15,8-2-66-15,-7-3 0 0,8-1 0 16,-9-3 0-16,1 3 0 0,0 1 0 0,-1 0 0 16,-7 3 0-16,0-3 0 0,-8 3 0 0,0 2-37 15,0 3-29-15,0 0 7 0,0 5 12 16,0 4 15-16,-8 0 8 0,8 1 8 0,-8 8 11 15,0 0 20-15,8 4 23 0,-7 0 27 16,7 5 32-16,-9 5-26 0,9-2-71 0,0 6 0 16,-7 1 0-16,7 2 0 0,7 2 0 0,-7 3 0 15,0 0 0-15,9 1 0 0,-2 3 0 0,1 1 0 16,-8 0 0-16,8-5 0 0,0 6 0 0,8-11 0 16,-9 7 0-16,1-7 0 0,1-3 0 15,5 0 0-15,-5-5 0 0,-1 0 0 0,-1-4-838 16,2-5-363-16,6 1-104 0,-7-10 10 15,7-4 67-15,-6 0 151 0,6-8 273 0,1 0 376 16</inkml:trace>
  <inkml:trace contextRef="#ctx0" brushRef="#br0" timeOffset="-83165.529">37533 20042 152 0,'-9'0'842'15,"2"-3"205"-15,7 3 132 0,-7 0 99 0,7-6-47 16,-9 6-313-16,9 0-304 0,0-4-166 0,0 4-100 15,9 0-214-15,-2-3-134 0,9 3 0 0,-8-5 0 16,8 5 0-16,6 0 0 0,-6 0 0 16,0-5 0-16,8 5 0 0,-9 5 0 0,1-5 0 15,-9 5 0-15,9 2 0 0,-8-1 0 0,-8 2 0 16,0 6 0-16,0-1 0 0,-8 0 0 0,1 5 0 16,-2-1 0-16,2 1 0 0,-9-5 0 0,1 5 0 15,6-4 0-15,-6-2-22 0,7 1-198 16,0-3 14-16,1-1 25 0,-2-6 29 0,9 2 32 15,0-1 28-15,0-4 21 0,9 0 22 16,-9 0 18-16,15-4 14 0,-7 4 10 0,7-5 12 16,1 2 13-16,0-3 14 0,8 6 17 0,0-3 20 15,-10 3 19-15,10 3 18 0,-8 3 19 0,0-3 19 16,-1 6 20-16,-6 5 14 0,-2-2 8 16,1 6-182-16,-8 1-4 0,0 2 0 15,-8 2 0-15,1-6 0 0,-2 10 0 0,-6-10 0 16,-1 5 0-16,0 1 0 0,1-7 0 0,-1-2 0 15,0 0 0-15,-8-5 0 0,1-2 0 0,8-1 0 16,-9-6 0-16,1-6 0 0,7 3 0 0,-8-7 0 16,9-2 0-16,-1-1 0 0,0-6-138 15,8 2-189-15,1-1-97 0,-2 1-188 0,9-1-261 16,9-4-192-16,-2 0-67 0,1-4 5 0,15-6 98 16,1 2 209-16,7-5 298 0</inkml:trace>
  <inkml:trace contextRef="#ctx0" brushRef="#br0" timeOffset="-82731.072">38859 19235 30 0,'0'0'525'0,"0"-4"141"0,0 4 137 16,-9 0 143-16,2 0-46 0,-1 0-126 0,0 0-123 16,-7 0-98-16,6 4-93 0,-6-4-105 0,-1 5-65 15,0-1-33-15,1 1-14 0,-1-1-10 0,0 5-9 16,1-1-6-16,-1 1-155 0,0 4-63 15,-8 5 0-15,9-1 0 0,-1 6 0 0,0-2 0 16,1 7 0-16,-1-2 0 0,1 5 0 0,-1 4 0 16,9 0 0-16,-2 0 0 0,9 2 0 0,-8 2 0 15,16-4 0-15,-8 5 0 0,9-9 0 16,-2 4 0-16,0-5 0 0,10 1 0 0,-1-8 0 16,6 3 0-16,2-8 0 0,-8-5 0 15,15 0 0-15,-8-8 0 0,10-1 0 0,-2-4 0 0,0-4 0 16,1-5-477-16,-1 0-660 0,-8-4-160 15,8-5-14-15,2-3 59 0,-11-7 131 0,10 7 239 16,-8-5 328-16</inkml:trace>
  <inkml:trace contextRef="#ctx0" brushRef="#br0" timeOffset="-82016.773">39102 19526 70 0,'0'-4'681'16,"-9"-5"214"-16,2 5 138 0,-1-1 96 0,0 1-60 15,0 0-221-15,1 4-228 0,-2 0-169 16,2 0-103-16,-1 0-66 0,-8 0-40 0,9 4-27 15,-2 0-18-15,2 5-86 0,-9 0-111 16,8 0 0-16,1 4 0 0,-9 1 0 0,8 3 0 16,1 1 0-16,-9-1 0 0,8 1 0 0,-1 0 0 15,9 4 0-15,-7-4 0 0,7-1 0 16,0 1 0-16,7-1 0 0,-7-4 0 0,9 1 0 16,6-1 0-16,-6-4 0 0,6-1 0 0,8-3 0 15,-7-5 0-15,8 0 0 0,-9 0 0 16,8-5 0-16,1-3 0 0,-8-1 0 0,8-4 0 15,-1-1 0-15,-7-3 0 0,8 4 0 0,-9-5 0 16,1 1 0-16,-9-1 0 0,9-1 0 0,-8 3 0 16,0 2 0-16,0 0 0 0,-1 2 0 15,-7 3 0-15,0 0 0 0,0 0 0 0,9 9 0 16,-9-5 0-16,0 5 0 0,-9 0 0 0,9 5 0 16,0-1 0-16,0 5 0 0,-7 1 0 0,7 3 0 15,0-5 0-15,-8 10 0 0,8-4 0 0,0 3 0 16,-8 1 0-16,8-1 0 0,0 1 0 15,-8-5 0-15,8 0 0 0,0 0 0 0,0 1 0 16,8-6 0-16,-8 2 0 0,8-6 0 16,-8 1 0-16,8-5 0 0,-1 0 0 0,2-5 0 15,-2 1 0-15,8-6 0 0,-6-3 0 0,-2 1 0 16,10-2 0-16,-10 1 0 0,9-1 0 16,-8 1 0-16,8 0 0 0,-9 0 0 0,9 0 0 15,-8 4 0-15,-1 0 0 0,2 5 0 16,-2-1 0-16,1 1 0 0,-8 4 0 0,8 0 0 15,-8 4 0-15,8 1 0 0,-8-1 0 0,0 5 0 16,0 0 0-16,0-1 0 0,0 6 0 0,-8-5 0 16,8 4 0-16,0-5 0 0,0 1 0 0,0 5 0 15,0-10 0-15,0 5 0 0,8-4 0 16,-8-5 0-16,7 0 0 0,2-5 0 0,-2 0 0 16,1-3 0-16,1 3 0 0,-2-4 0 0,-7 0 0 15,7 1 0-15,2-1 0 0,-1 5 0 0,-8-5 0 16,7 4 0-16,2 1 0 0,-9-1 0 0,7 1 0 15,-7 4 0-15,8-4 0 0,0 4 0 0,-8 4 0 16,8-4 0-16,-8 4 0 0,7 1 0 0,2-1 0 16,-9 5 0-16,7 0 0 0,-7 0 0 0,8-1 0 15,-8 6 0-15,8-5 0 0,-8 4 0 16,8-5 0-16,-8 1 0 0,7 4 0 0,1-3-211 16,-8-1-419-16,8-1-235 0,0-4-251 0,-1 0-84 15,-7 1 9-15,16-5 83 0,-8-5 179 16,1 1 268-16</inkml:trace>
  <inkml:trace contextRef="#ctx0" brushRef="#br0" timeOffset="-81767.439">39792 19517 105 0,'0'-21'797'0,"0"3"214"0,0 0 137 16,0 1 111-16,0 4-7 0,-8-1-239 0,8 0-259 16,0 7-144-16,0-3-368 0,-7 2-242 0,7-2 0 15,0 7 0-15,0-3 0 0,7 3 0 0,-7-2 0 16,8 5 0-16,0 5 0 0,0-2 0 0,-1 3 0 15,2-3 0-15,-2 7 0 0,9-2 0 0,-8 6 0 16,8-1 0-16,-9 0 0 0,10 5 0 0,-10-1 0 16,9 1 0-16,-8 4 0 0,8 0 0 0,-9 0 0 15,1 0 0-15,-1 5 0 0,-7-1 0 0,0 4 0 16,0 2 0-16,0-1 0 0,0 0 0 0,-15 9 0 16,8-5 0-16,-9 4-135 0,-8 6-1588 0,8-6 40 15,-23 18 137-15,0 1 190 0,-16 8 317 16,-1-3 487-16</inkml:trace>
  <inkml:trace contextRef="#ctx0" brushRef="#br0" timeOffset="-57852.15">13792 16353 242 0,'0'-4'523'0,"0"-1"137"15,0 5 129-15,0 0 25 0,0 0-57 16,0 0-87-16,0 0-100 0,0 0-106 16,0 0-105-16,0 0-99 0,0 0-67 0,0 0-39 15,0 5-21-15,0-5-7 0,0 0 5 16,0 0 14-16,0 0 15 0,7 0 14 0,-7-5 10 15,9 5 3-15,-9-4-7 0,7 4-16 16,1-4-20-16,1 4-136 0,-2-5-8 0,0 5 0 16,2-4 0-16,-1 4 0 0,-1 0 0 15,9 0 0-15,-8 4 0 0,0 5 0 16,0 0 0-16,-1 4 0 0,2 5 0 16,-9-1 0-16,7 1 0 0,1 0 0 0,-8 0 0 15,0 3 0-15,-8-4 0 0,1 2-326 0,-2-6-193 16,2 5-199-16,-1-5-247 0,-8-4-149 15,9 0-35-15,-9-1 33 0,8-3 131 16,-1-1 219-16,2-4 296 0</inkml:trace>
  <inkml:trace contextRef="#ctx0" brushRef="#br0" timeOffset="-57278.697">13926 16838 277 0,'-9'0'533'0,"9"0"137"0,0 0 136 0,0 0 25 16,-7 0-61-16,7 0-92 0,0 0-102 15,0 5-112-15,-8-5-120 0,8 0-115 0,0 4-79 16,0-4-49-16,0 0-31 0,0 0-19 16,-8 5-12-16,8-5-5 0,0 0 0 0,0 0 2 15,0 0 4-15,8 4 2 0,-8-4 4 16,0 0 0-16,0 0-3 0,8 5-5 0,-8-5-4 16,7 0-6-16,-7 0-6 15,9-5-6-15,-9 5-7 0,7-4-4 0,1 4-4 16,-8-5-4-16,0 1-3 0,0-1 0 0,0 1-1 15,0 0 2-15,0-1 1 0,0 1 4 16,-8 0 2-16,1 4 4 0,-2-5 5 16,9 5-4-16,-7 5 0 0,-1-5 0 15,0 4 2-15,8 0-2 0,-8 1-3 0,8 3 6 16,-7 1 2-16,7-4-1 0,0 4-2 16,0-1-3-16,7 1 10 0,-7 1 5 0,0-2 2 15,8-4 1-15,-8 1-2 0,8 0 1 0,-8-1-11 16,8-4-7-16,-8 0-5 0,7 0 0 15,-7-4 1-15,0 4 1 0,0-5-1 0,0 0 2 16,0 5-2-16,0-4-4 0,0-1-10 16,0 5-21-16,0-3-28 0,-7 3-38 0,7-6-49 15,0 6-83-15,0 0-136 0,-8 6-184 16,8-6-231-16,0 3-173 0,0 2-61 16,-8-5 26-16,8 0 113 0,0 0 189 0,0 0 251 15</inkml:trace>
  <inkml:trace contextRef="#ctx0" brushRef="#br0" timeOffset="-39796.019">10935 15378 154 0,'0'0'191'0,"0"-4"28"0,0 4 31 16,9 0 31-16,-9 0 25 0,0 0 24 0,0 0 17 16,0 4 20-16,0-4 12 0,0 0 9 15,0 0 6-15,0 5 5 0,0-5 7 16,0 0-11-16,0 4-31 0,0-4-42 16,0 0-46-16,0 0-52 0,0 3-55 0,0-3-46 15,0 0-26-15,0 0-17 0,0 0-10 16,0 0-7-16,0 6-7 0,0-6-2 0,0 4-7 15,0 0-4-15,0 1-11 0,0 4-6 16,8 4-9-16,-8 4-11 0,0 1-22 0,0 0-32 16,0 4-40-16,7 0-84 0,-7 4-144 15,0-3-213-15,0-1-264 0,0 0-164 0,9-5-63 16,-9 6 28-16,0-10 115 0,0 0 202 16</inkml:trace>
  <inkml:trace contextRef="#ctx0" brushRef="#br0" timeOffset="-39072.863">10983 15003 59 0,'0'-4'301'0,"-8"-1"46"16,8 5 18-16,0-4-32 0,0 4-50 16,0-5-46-16,0 1-33 0,0-1-20 15,0 5-6-15,0-4-2 0,-7-1 7 0,7 5 20 16,0-5 25-16,0 5 25 0,0-3 28 15,0-1 32-15,0 4 35 0,0 0 21 0,0-5-4 16,0 5-17-16,0 0-30 0,0 0-41 16,0 0-51-16,0 0-44 0,0 0-32 15,0 0-23-15,0 0-22 0,0 0-21 0,0 0-18 16,0 0-17-16,0 0-13 0,0 0-6 16,0 0 0-16,0 5 3 0,0-5 2 15,0 4 5-15,0-1 0 0,0 2-3 0,0 9-7 16,0-5-10-16,0 8-11 0,0 1-23 15,0-1-35-15,0 2-45 0,0-3-64 0,7 3-121 16,-7 2-208-16,-7-3-301 0,7-1-213 16,0 1-86-16,0 0-5 0,0-5 84 0,0-8 195 15,7 4 306-15</inkml:trace>
  <inkml:trace contextRef="#ctx0" brushRef="#br0" timeOffset="-38477.994">10904 14522 310 0,'0'-4'408'0,"0"4"61"16,0-5-1-16,0 5-64 0,-7-4-70 0,7 4-61 16,0-5-50-16,0 1-34 0,0-1-15 15,0 0 2-15,0 5 13 0,0-3 28 0,0-3 37 16,0 6 47-16,0-3 41 0,0 3 19 15,0-4 2-15,0 4-13 0,0 0-27 16,0 0-44-16,0 0-43 0,-7 4-34 0,7-4-23 16,0 0-20-16,0 0-20 0,0 3-17 15,0-3-18-15,0 6-15 0,0-3-15 0,7 7-14 16,-7-1-14-16,0 0-14 0,0 4-10 16,7 0-11-16,-7 5-29 0,0-1-47 0,9 1-63 15,-9 4-74-15,0-5-128 0,0 1-214 16,0-1-279-16,0 1-213 0,0-4-75 15,0-5 2-15,0 0 88 0,-9-5 195 0,9-4 292 16</inkml:trace>
  <inkml:trace contextRef="#ctx0" brushRef="#br0" timeOffset="-37744.11">10857 13930 72 0,'0'0'238'15,"0"-4"23"-15,0 4-35 0,0-5-49 0,0 5-48 16,0-4-37-16,0 4-26 0,0 0-22 15,0-5-16-15,0 5-10 0,0 0-6 0,0-4-4 16,0 4-5-16,0 0-6 0,0 0-5 16,0 0-7-16,0 0-1 0,0 0 1 15,0 0 5-15,0 0 12 0,0 0 25 0,0 0 30 16,0 0 34-16,0 0 42 0,0 0 47 16,0 0 53-16,0 0 48 0,0 0 51 15,0 0 44-15,0 0 40 0,0 0 41 0,0 4 28 16,0-4-9-16,0 0-34 0,0 0-48 15,0 0-61-15,0 0-75 0,0 5-73 0,0-5-44 16,0 0-29-16,0 4-20 0,0-4-11 16,0 5-10-16,0-1-4 0,9 1-10 0,-9-1-7 15,0 5-8-15,7-1-8 0,1 1-7 16,-8 0-6-16,9 9-6 0,-9-4-3 16,7 3-22-16,-7 4-38 0,7-2-59 0,-7 3-110 15,0 0-196-15,0 0-288 0,0 0-260 16,0-5-114-16,0 1-22 0,0-5 67 0,0-3 174 15,0-2 275-15</inkml:trace>
  <inkml:trace contextRef="#ctx0" brushRef="#br0" timeOffset="-36913.763">10866 13401 29 0,'0'0'344'0,"0"0"76"15,0 0 73-15,0 0 2 0,-9-5-25 0,9 5-23 16,0 0-14-16,0 0-5 0,0 0 8 16,0 0 7-16,0 0-11 0,0 0-23 15,0 0-31-15,-7 0-37 0,7 0-52 0,0 0-55 16,0 0-47-16,0 5-35 0,0-5-27 15,0 4-26-15,0 1-21 0,7 4-18 16,-7-1-11-16,9 5-12 0,-9 1-10 0,7 3-12 16,-7 2-30-16,8 2-49 0,-8 5-69 15,9 1-134-15,-9 4-249 0,0-4-371 0,0-1-171 16,0 0-61-16,0-4 10 0,0-4 103 16,0-10 235-16</inkml:trace>
  <inkml:trace contextRef="#ctx0" brushRef="#br0" timeOffset="-36244.935">10826 12866 290 0,'0'-3'512'0,"0"3"115"0,0-6 105 15,0 6-21-15,-7 0-51 0,7-3-60 0,0 3-66 16,0 0-74-16,0 0-74 0,0 0-68 15,7 0-61-15,-7 0-55 0,0 0-37 0,0 0-21 16,0 0-16-16,0 0-11 0,8 0-7 16,-8 0-4-16,0 3-6 0,0 3-6 0,0-3-6 15,0 11-9-15,0 0-14 0,0 2-17 16,0 12-13-16,0-7-13 0,0 10-21 0,0 0-40 16,0 1-52-16,0-2-64 0,0 0-103 15,0 5-190-15,0-3-279 0,0-1-252 16,0-5-103-16,-8 1-17 0,8-5 58 15,0 0 167-15,0-9 281 0</inkml:trace>
  <inkml:trace contextRef="#ctx0" brushRef="#br0" timeOffset="-35562.163">10810 12337 125 0,'0'0'456'0,"0"0"119"0,0 0 116 0,0 0 53 15,0 0-12-15,0 0-40 0,0 0-69 16,0 0-79-16,0 0-82 0,0 0-91 16,0 4-99-16,9 1-73 0,-9-1-42 0,7 1-27 15,1 4-19-15,-8-5-13 0,8 10-11 16,0-6-7-16,-8 5-9 0,7 5-10 0,-7-1-12 15,9 6-13-15,-9-1-10 0,0 0-35 16,7 4-52-16,-7 1-69 0,-7 3-129 0,7-3-229 16,0 4-334-16,-9-10-207 0,9 2-77 15,-7-5 1-15,7-5 89 0,-8-4 210 0,8-9 323 16</inkml:trace>
  <inkml:trace contextRef="#ctx0" brushRef="#br0" timeOffset="-35024.883">10810 11926 16 0,'0'-4'509'0,"0"4"165"16,-7 0 154-16,7 0 134 0,0 0-64 15,0 0-125-15,0 0-140 0,0 0-140 0,0 4-139 16,0-4-119-16,0 5-78 15,0-1-47-15,0 5-28 0,0 1-16 0,0-3-8 16,7 7-6-16,-7 0-3 0,9-2-4 0,-9 6-5 16,7 5-8-16,-7-6-6 0,8 5-20 15,-8-4-31-15,0 4-47 0,0 0-68 0,8-5-131 16,-8 5-215-16,-8-3-269 0,8-2-209 16,0 1-82-16,0-6-3 0,0-2 94 15,0-1 197-15,-8-5 268 0</inkml:trace>
  <inkml:trace contextRef="#ctx0" brushRef="#br0" timeOffset="-34446.198">10810 11542 177 0,'0'0'415'0,"0"-4"108"0,9 4 95 16,-9-5 31-16,0 5 23 0,0-3-1 15,7 3-32-15,-7 0-60 0,0 0-76 16,0 0-81-16,0 0-90 0,0 3-73 0,0 2-40 16,8-5-22-16,-8 9-15 0,0-4-18 15,0 8-19-15,0-4-21 0,0 4-25 0,8 5-27 16,-8-1-22-16,0 1-16 0,0 4-34 15,0 4-49-15,0-3-62 0,0 3-79 16,0-5-120-16,-8 6-200 0,8-4-259 0,0-1-235 16,0-6-88-16,0-2-4 0,0 0 78 15,0-5 177-15,0-1 267 0</inkml:trace>
  <inkml:trace contextRef="#ctx0" brushRef="#br0" timeOffset="-33831.86">10795 11283 241 0,'0'-5'349'0,"0"1"52"0,0 4 0 16,0-5-23-16,0 0-28 0,0 5-20 15,0-4-16-15,0 4-6 0,8-4-6 16,-8 4-2-16,0-5 9 0,0 5 15 0,0 0 11 16,0 0-8-16,0 0-22 0,0 0-34 15,0 0-41-15,0 0-43 0,0 5-40 16,0-5-26-16,0 4-14 0,0 0-10 0,7 6-12 16,-7-1-12-16,0-1-15 0,0 5-14 15,0 6-14-15,0 2-13 0,0-3-6 0,0 8-7 16,0-3-20-16,0 3-34 0,0-4-58 15,0 4-125-15,0-4-210 0,0 1-281 16,0-1-207-16,0-6-88 0,0-2-6 0,0 0 92 16,0-5 190-16,9-5 274 0</inkml:trace>
  <inkml:trace contextRef="#ctx0" brushRef="#br0" timeOffset="-33063.978">10819 11133 121 0,'0'-5'292'0,"0"5"49"0,0 0-6 15,0-4-17-15,0 4-17 0,0 0-10 16,0-5-2-16,0 5 6 0,0 0 11 0,0 0 9 16,0-4 13-16,0 4 17 0,0 4 19 0,0-4 5 15,7 0-16-15,-7 5-32 0,0-1-42 16,0 1-52-16,8-1-61 0,-8 5-56 15,0 4-37-15,0-4-23 0,8 4-22 0,-8 4-28 16,0 1-53-16,0 0-107 0,0 4-171 16,0 0-236-16,-8-5-257 0,8 6-123 0,0-2-27 15,0-2 61-15,-8-3 149 0,8-2 224 16</inkml:trace>
  <inkml:trace contextRef="#ctx0" brushRef="#br0" timeOffset="-32007.092">11053 11172 37 0,'0'0'267'0,"0"0"44"0,0-4-4 0,0 4-26 15,0 0-27-15,0 0-22 0,0 0-16 16,0 0 5-16,0 0 15 0,0 0 26 0,0 0 32 16,0 0 39-16,0 0 43 0,0 0 43 15,0 0 20-15,0 0-7 0,0 0-29 16,0 0-43-16,0 0-56 0,0 4-67 0,-7-4-56 15,7 0-38-15,0 0-27 0,0 0-17 16,0 5-15-16,7-5-10 0,-7 4-6 0,0 0-6 16,0 1-6-16,0-1-5 0,9 5-4 15,-9 0 1-15,0 0 1 0,7-1 2 0,-7 5 4 16,0 1-2-16,8-1-3 0,-8 4-9 16,0-4-9-16,0 6-8 0,9-3-9 15,-9 8-7-15,0-8-1 0,0 3-5 0,7-1-5 16,-7-1-12-16,0-4-14 0,0 0-13 0,7 1-14 15,-7-6-11-15,0 1-4 0,0-5 5 16,0 1 9-16,0-1 11 0,0 1 12 16,0-5 9-16,0 0 9 0,0 0 6 0,0 0 3 15,-7-5 2-15,0 1 1 0,7-1 2 16,-9 1 1-16,1-5 1 0,1 5 3 0,-2 0 2 16,2-5 2-16,-1 4 4 0,0 1 2 15,0 0 2-15,1-1 3 0,-2 1 5 16,2 4 5-16,-9-5 6 0,8 5 3 0,1-4 2 15,-9 4-2-15,8 0-4 0,-8 0-7 16,9 4-6-16,-10-4-8 0,10 0-4 0,0 5-6 16,-2-5-10-16,1 0-18 0,1 4-23 15,7-4-26-15,-9 0-28 0,9 0-38 0,-7 5-50 16,7-5-83-16,-8 0-143 0,8-5-166 16,0 5-187-16,-8 0-171 0,8-4-54 0,0-1 42 15,0-4 133-15,0 5 175 0,8 0 209 16</inkml:trace>
  <inkml:trace contextRef="#ctx0" brushRef="#br0" timeOffset="-30858.992">10567 10409 62 0,'9'0'452'0,"-9"0"143"0,0-5 143 0,0 5 93 16,0 0-16-16,0 0-70 0,-9 0-94 0,9 0-106 16,0 0-113-16,0 0-116 0,0 0-78 15,0 0-47-15,0 5-28 0,0-5-22 0,0 0-16 16,0 0-11-16,0 3-8 0,0-3-5 15,0 6-1-15,0-3 4 0,9 1 3 0,-9 2 0 16,7 7-4-16,-7-4-8 0,8 4-11 16,-8 4-13-16,7 1-13 0,-7 4-57 15,9 0-1-15,-9 4 0 0,0 1 0 0,7-1 0 16,-7 6 0-16,0-1 0 0,0-5 0 16,8 5-23-16,-8-9-126 0,0 0-63 15,0 1-65-15,0-7-62 0,0 3-98 0,-8-7-156 16,8-3-198-16,-7-5-184 0,7 1-65 15,0-10 8-15,-9 1 95 0,9-5 181 16,0 0 242-16</inkml:trace>
  <inkml:trace contextRef="#ctx0" brushRef="#br0" timeOffset="-30372.14">10850 10342 26 0,'0'0'533'0,"7"-4"170"16,2-1 177-16,-9 1 121 0,0 4-67 16,7 0-144-16,-7 0-137 0,0 0-125 0,0 0-138 15,0 4-85-15,0-4-50 0,0 9-37 16,-7-5-36-16,7 10-36 0,-9 0-34 0,2 2-31 15,-1 6-27-15,0 0-20 0,-7 0-12 16,-1 1-7-16,8-1-2 0,-8 0-6 16,0 0-2-16,1-4 1 0,7-1 0 0,-7-3 0 15,6-1-2-15,-6-5 1 0,6 1-1 16,-5-4-3-16,5-1-1 0,9 1-1 0,-8-5-1 16,1 0-1-16,7 0 2 0,-9 0 4 15,9 0 7-15,-7 0 8 0,7 0 6 0,0 0 5 16,0 0 0-16,0 0-3 0,0 0-5 15,0 4 1-15,7-4 0 0,-7 0 7 16,9 0 12-16,6 5-36 0,-6-5-5 0,5 5 0 16,10-1 0-16,-8-1 0 0,8 3 0 15,-1-3 0-15,1 6 0 0,-1 1 0 0,1-1 0 16,-1-2 0-16,8 3 0 0,-7-1 0 16,-8 0 0-16,8 0 0 0,-1 4-361 15,-8-5-189-15,1 6-269 0,0-1-264 0,-8 0-95 16,8 0 0-16,-9-4 61 0,1-5 165 15,8 5 285-15</inkml:trace>
  <inkml:trace contextRef="#ctx0" brushRef="#br0" timeOffset="-13015.67">24203 21097 73 0,'0'-9'536'0,"0"5"164"15,0-4 154-15,0-1 131 0,0-5-93 0,0 6-126 16,-8-1-126-16,8-4-122 0,-7 0-117 0,7-1-101 16,-9-3-58-16,9 3-32 0,-7-9-20 0,7 7-11 15,-8-3-4-15,8-2 5 0,-8 3 10 16,0 0-30-16,-8 5-160 0,9-4 0 0,-17 3 0 15,8 6 0-15,-8-1 0 0,-7 0 0 16,8 5 0-16,-8 8 0 0,-2 1 0 16,2 8 0-16,0 4 0 0,0 5 0 0,-1 5 0 15,9 8 0-15,-1 4 0 0,0 11 0 0,10-2 0 16,5 0 0-16,1 6 0 0,1-2 0 0,7-3 0 16,15-1 0-16,1 1 0 0,0-10 0 0,8 2 0 15,7-6 0-15,8-4 0 0,-8-9 0 16,17-5 0-16,-10 1 0 0,2-9 0 0,7-5 0 15,-7-8 0-15,-2-1 0 0,2-4 0 0,-1-4 0 16,-8-4 0-16,-7-5 0 0,-1 0 0 16,-8 0 0-16,1-9 0 0,1 3 0 0,-17-2 0 15,7-1 0-15,-7 0 0 0,-7 5 0 0,-2-5 0 16,1 5 0-16,1 4 0 0,-2 0 0 0,-6 0 0 16,7 8 0-16,0 1 0 0,1-1 0 15,-2 10 0-15,2-1 0 0,7 1 0 0,0 8 0 16,0 5 0-16,7 5 0 0,2 3 0 0,6 5 0 15,-7 4 0-15,7 6 0 0,1 3 0 16,1 0 0-16,-2 5 0 0,1-4 0 0,0 3 0 16,-1 1 0-16,1 0 0 0,-9-5 0 0,9 5 0 15,-8-5 0-15,0 1 0 0,0-10 0 16,-1 0 0-16,-7-8 0 0,0 4 0 0,0-4 0 16,0-5 0-16,-7 1 0 0,7-2 0 0,-8-3 0 15,-8 5 0-15,9-10 0 0,-9 4 0 16,0-2 0-16,-8-6 0 0,-7 0 0 0,0-9 0 15,7 0 0-15,-8-5 0 0,10 2 0 16,6-7 0-16,-8 2 0 0,8-1 0 0,9-4 0 16,-1 4 0-16,8 1 0 0,8-5 0 0,-1 0 0 15,9 4 0-15,8-5-291 0,-1 2-39 0,8-6-32 16,0 5-67-16,9 0-92 0,-9-4-81 16,9-1-66-16,-1 6-40 0,0-7-11 0,1 7 62 15,-9-2 122-15,0 2 151 0,-8 3 181 0,9 0 179 16,-17 1 187-16,1 3 176 0,1 1 179 15,-10 0 140-15,0 0 54 0,-7-1-2 0,-7 0-53 16,7 2-80-16,-7-2-117 0,-10 5-117 16,10-4-73-16,-9 0-46 0,0 4-33 0,1 0-26 15,-9-4-26-15,8 9-19 0,1-5-16 0,-1 9-21 16,-7-4-83-16,15 8 0 0,-8-4 0 0,0 9 0 16,8-1 0-16,1 6 0 0,-2 4 0 0,9 0 0 15,0 4 0-15,0 0 0 0,9 0 0 16,-2 4 0-16,10-4 0 0,-10 0 0 0,17 0 0 15,-8 0 0-15,-1-9 0 0,1 0 0 0,7 1 0 16,1-6 0-16,-9-2 0 0,1-6 0 0,7 0 0 16,-6-6 0-16,-3 3 0 0,3-11 0 15,-10 1 0-15,2-1 0 0,-2-7 0 0,1 3 0 16,0-4 0-16,0 4 0 0,-8-5 0 0,0 2 0 16,7 4 0-16,-7-1 0 0,9 4 0 15,-9 2 0-15,0 2 0 0,7 2 0 0,-7 3 0 16,8 1 0-16,0 4 0 0,0 0 0 0,-1 4 0 15,2 5 0-15,-2-1 0 0,1 1 0 16,8 10 0-16,-9-3 0 0,2 7 0 0,-1-2 0 16,-1 7 0-16,2-6 0 0,-2 4 0 15,1 0 0-15,-1-4 0 0,2 0 0 0,-2-4 0 16,-7 1 0-16,0-6 0 0,8-5-20 0,-16 6-564 16,8-10-175-16,-7 1-234 0,-2-1-149 0,-6-8-33 15,8-1 33-15,-9-8 130 0,-1 0 218 0,10-10 308 16</inkml:trace>
  <inkml:trace contextRef="#ctx0" brushRef="#br0" timeOffset="-12878.244">24650 21014 545 0,'-23'-39'958'0,"7"6"168"0,-8 3 127 0,9 4 111 15,-1 4-236-15,0 0-354 0,9 9-238 0,-1-1-155 16,8 5-255-16,0 9-126 0,8 0 0 16,-1 5 0-16,9 4 0 0,8 4-80 0,-9 9-357 15,1 0-303-15,7 8-345 0,-7 1-139 16,8 6-20-16,-9-2 56 0,8 4 146 0,1 5 282 0</inkml:trace>
  <inkml:trace contextRef="#ctx0" brushRef="#br0" timeOffset="-12702.651">24972 21680 39 0,'-16'14'924'0,"-8"-6"261"0,9-3 177 15,-8-1 133-15,6 0 104 0,2-4-443 0,-1 0-725 16,9 0-431-16,-9 0 0 0,16-4 0 0,-8 0 0 15,8-1 0-15,8 1 0 0,-8 0 0 0,0-1-603 16,7 1-536-16,2-5-155 0,-2 4-15 16,-7-3 62-16,16 2 126 0,-8-1 251 0,-1-2 366 15</inkml:trace>
  <inkml:trace contextRef="#ctx0" brushRef="#br0" timeOffset="-11648.989">25529 20820 508 0,'-8'-18'904'0,"8"5"159"15,-7 0 115-15,-2 4 94 0,9-1-249 16,-7 1-272-16,7 6-211 0,0-1-126 0,0 4-81 16,0 0-128-16,0 0-205 0,7 4 0 15,2 8 0-15,-2 2 0 0,9 4 0 0,-1 8 0 16,1 1 0-16,-8 3 0 0,8 5 0 0,0 0 0 15,-1 5 0-15,-8 5 0 0,9-1 0 0,-8 0 0 16,0 1 0-16,7-6 0 0,-6 1 0 16,-9-5 0-16,7 1 0 0,1-10 0 0,-8-4 0 15,9-1 0-15,-9-2-123 0,0-7-305 0,0-3-117 16,0-4-187-16,0 0-205 0,0-10-140 16,0-3-36-16,0-1 37 0,0-9 131 0,7-5 227 15,0-3 266-15</inkml:trace>
  <inkml:trace contextRef="#ctx0" brushRef="#br0" timeOffset="-11375.482">25866 21027 77 0,'9'-22'741'0,"-2"5"218"0,0-1 149 16,-7 4 118-16,0 0-20 0,0 7-233 15,-7-2-252-15,7-1-169 0,-7 1-108 0,-2 5-260 16,1-5-184-16,1 6 0 0,-2-2 0 0,2 0 0 16,-9 1 0-16,8 4 0 0,-8 0 0 15,1 0 0-15,-8 4 0 0,7 1 0 0,-1 0 0 16,3 3 0-16,-10 5 0 0,15 1 0 0,-6-2 0 15,7 6 0-15,0 5 0 0,1-6 0 16,7 5 0-16,0 0 0 0,7 0 0 0,1 0 0 16,0 0 0-16,0 0 0 0,8 0 0 0,8 1 0 15,-10-6 0-15,10 6 0 0,0-6 0 0,8 1 0 16,-1-5 0-16,0-4 0 0,1-1 0 16,-1-3 0-16,8-1 0 0,-7 1 0 0,6-5-61 15,-5 0-711-15,-2-5-320 0,0 5-152 16,1-9-24-16,-1 5 50 0,-8-5 115 0,17 1 247 15,-9-6 366-15</inkml:trace>
  <inkml:trace contextRef="#ctx0" brushRef="#br0" timeOffset="-10618.516">26760 21097 451 0,'-23'23'904'0,"8"-5"140"0,-1-1 84 15,-1 1 71-15,3-6-213 0,5-2-326 16,1-1-216-16,8-5-90 0,0 5-32 0,0-9-15 16,8 3-14-16,1-3-194 0,-2-3-99 0,0 3 0 15,10-9 0-15,-1-4 0 0,-1 0 0 16,1-9 0-16,0 0 0 0,-1-10 0 0,8 2 0 16,-7-1 0-16,0-4 0 0,-1 0 0 0,1 2 0 15,1-2 0-15,-10 5 0 0,1 3 0 0,-8 1 0 16,0 0 0-16,-8 4 0 0,1 0 0 15,-10 4-90-15,1 0-69 0,1 1 35 16,-8 3 37-16,-1 5 42 0,1 5 39 0,7-1 29 16,0 5 31-16,-8 9 31 0,17 0 31 15,-10 5 20-15,10 3-39 0,0 6-97 0,-2-2 0 16,9 6 0-16,0 4 0 0,9-1 0 0,-2 6 0 16,9 4 0-16,-1-1 0 0,9-3 0 15,-8 3 0-15,15 1 0 0,-8 0 0 0,9-5 0 16,-1-5 0-16,9 2 0 0,-9-6 0 0,8-8 0 15,0-1 0-15,1-8 0 0,-9 0 0 0,9-9 0 16,-9 0 0-16,8-9 0 0,-8 0 0 0,-7-4 0 16,0 0 0-16,-1-5 0 0,-7 1 0 0,-1-5 0 15,-7 3 0-15,0-2 0 0,-8 4 0 16,0-1 0-16,-8 0 0 0,0 0 0 0,-7 1 0 16,-1 3 0-16,-7 1 0 0,6 0 0 0,-6 4 0 15,-1 5 0-15,9 0 0 0,-8 4 0 0,7 0 0 16,0 8 0-16,8 1 0 0,-8 0 0 15,9 4 0-15,-1 5 0 0,8-1 0 0,0 1 0 16,0 0 0-16,8 3 0 0,-1 2 0 16,2-5 0-16,6-1 0 0,-7 1 0 0,7-5 0 15,1-4 0-15,8 0 0 0,-8-9 0 0,-1 4 0 16,8-8 0-16,-6-1 0 0,-1 1 0 16,-9-5 0-16,9-4 0 0,-8 4 0 0,-1-4 0 15,1-6 0-15,-8 7 0 0,0-6 0 0,0 0-16 16,0 1-78-16,0-1 16 0,-8 5 16 0,8-5 16 15,0 5 18-15,-7 4 12 0,7-4 14 0,0 9 13 16,0-5 13-16,0 9 20 0,0-4 26 16,0 4 29-16,7 4-5 0,1 5-94 0,0-5 0 15,0 9 0-15,-1 0 0 0,2 5 0 0,6-1 0 16,1 6 0-16,0-6 0 0,-1 5 0 16,1 1 0-16,8-6 0 0,-8 1 0 0,-1 0 0 15,1-5-254-15,-9 0-494 0,9 0-282 16,-16-4-177-16,8-5-30 0,-8 1 42 0,0-5 135 15,-8-9 228-15,8 0 318 0</inkml:trace>
  <inkml:trace contextRef="#ctx0" brushRef="#br0" timeOffset="-10435.008">27192 20757 582 0,'-15'-30'1074'16,"-1"7"210"-16,0 6 158 0,1-1 129 0,-1 9-199 15,8-4-506-15,8 9-866 0,-9-5 0 0,18 5 0 16,-9-1 0-16,15 5 0 0,1-4 0 15,8 4 0-15,-1 0 0 0,8 0 0 0,2 0 0 16,-2 0 0-16,0 0 0 0,0 0 0 16,1 0 0-16,-1 0-603 0,0 4-878 0,1 1-21 15,-8 4 79-15,7-1 144 0,-8 5 242 0,8 1 411 16</inkml:trace>
  <inkml:trace contextRef="#ctx0" brushRef="#br0" timeOffset="-9583.676">28353 21124 268 0,'-8'8'728'0,"1"-2"186"0,-1-3 120 16,0 2 90-16,8-1-169 0,-8 1-210 0,8 0-183 15,-7-5-144-15,7 4-86 0,7-4-53 0,-7 0-34 16,16 0-20-16,-8-4-13 0,7-1-62 0,8-4-150 15,1-5 0-15,-1 2 0 0,1-6 0 0,8-8 0 16,-8-1 0-16,7-4 0 0,0-5 0 16,1-4 0-16,-8 1 0 0,-1 0 0 15,1-1 0-15,-9 5 0 0,-8 0 0 0,-7 3 0 16,0 2-25-16,-7 4-92 0,-1 3 27 0,-8 1 26 16,-8 0 23-16,1 4 18 0,-8 5 21 15,-9 0 31-15,9 4 42 0,0 1 40 0,-9 3 36 16,9 0-143-16,8 10-4 0,-9 0 0 15,17 8 0-15,-9 0 0 0,17 9 0 0,-9 4 0 16,16 9 0-16,0 5 0 0,7 0 0 16,2 9 0-16,6-5 0 0,1 8 0 0,7 2 0 15,-8-1 0-15,9 0 0 0,-1-5 0 0,1 0 0 16,-1 0 0-16,1-7 0 0,0-1 0 0,-1-10 0 16,1-3 0-16,-1-5 0 0,1-4 0 0,-1-9 0 15,-6 0 0-15,-1-9 0 0,6-6 0 0,-6-6 0 16,0-2 0-16,-8-8 0 0,8-4 0 0,-9-1 0 15,9 1 0-15,-8-5 0 0,-1 5 0 16,2 4 0-16,-2-6 0 0,1 11 0 0,-8-1 0 16,8 9 0-16,-8 1 0 0,8 4 0 0,-1 4 0 15,-7 4 0-15,9 4 0 0,-2 6 0 0,1 4 0 16,1 0 0-16,-2 4 0 0,9 0 0 16,-8 4 0-16,-1-4 0 0,9 5 0 0,-8-10 0 15,8 5 0-15,-9-4 0 0,9-4 0 0,0-6 0 16,-8 0 0-16,8 2 0 0,-1-10 0 15,-6 0 0-15,5 0-260 0,3-10-317 0,-3 2-145 16,-5-6-195-16,6 2-171 0,-6-11-44 16,6 6 31-16,1-5 129 0,0 0 196 0,-1-5 254 15</inkml:trace>
  <inkml:trace contextRef="#ctx0" brushRef="#br0" timeOffset="-6291.916">29263 20767 412 0,'-7'-10'838'16,"7"1"154"-16,-8 2 102 0,8 2 76 0,-9 1-234 15,2-1-256-15,7 0-216 0,-7 5-133 16,7 0-89-16,-9 0-65 0,9 10-45 0,0-1-29 16,0 7-20-16,0 3-5 0,0 7 3 0,0 5 3 15,0 0 1-15,0 4-1 0,0 4-6 16,0 2-31-16,0 3-47 0,0 0 0 0,0 0 0 15,0 5 0-15,0-5 0 0,0 0 0 16,-8 0 0-16,8-5 0 0,0-4 0 0,-7 2 0 16,-2-7 0-16,9 1-172 0,-7-9-75 0,-1 0-84 15,8-4-126-15,-8-1-197 0,8-4-233 16,-8-7-163-16,8-6-53 0,0-6 29 0,8-2 119 16,0-10 218-16,0 0 272 0</inkml:trace>
  <inkml:trace contextRef="#ctx0" brushRef="#br0" timeOffset="-4925.406">29664 20975 572 0,'-8'-10'912'0,"-1"1"129"0,2 0 88 0,0 0 66 15,-10 6-302-15,10-6-299 0,-9-1-200 0,0 6-111 16,8-5-74-16,-8 5-57 0,1-4-45 15,-1 3-29-15,0 5-22 0,1 0-16 0,-1 0-9 16,0 5-7-16,1 3 0 0,-1 5 6 16,0 1 14-16,1 7 16 0,6 2 16 0,2 3 14 15,-1 1 14-15,1 3-51 0,7 1-53 0,0 5 0 16,7-6 0-16,1 5 0 0,-1-3 0 16,9-1 0-16,0-5 0 0,8-4 0 0,7 0 0 15,0-9 0-15,1-4 0 0,7-9 0 0,0-9 0 16,1-8 0-16,-9-5 0 0,8-9 0 0,-7-4 0 15,-1-6 0-15,0-3 0 0,-8 0 0 0,1 0 0 16,-8 1 0-16,-8-2 0 0,0 1 0 16,-8 4 0-16,0 1 0 0,0 3 0 0,-8 1 0 15,-7 0 0-15,-1 3 0 0,-1 2-48 16,-6 3 5-16,8 5 7 0,-9 5 6 0,1-1 6 16,-1 5 7-16,8 4 7 0,-7 9 18 15,15 5 23-15,-8 3 31 0,1 6 35 0,6 3-87 16,2 5-10-16,0 10 0 0,7 3 0 15,0 0 0-15,0 5 0 0,7 4 0 0,0 0 0 16,2 4 0-16,-1-4 0 0,-1 5 0 0,9-5 0 16,-8-5 0-16,8 1 0 0,-9-4 0 15,9-5 0-15,-1-6 0 0,-6-2 0 0,6-9 0 16,1-1 0-16,0-5 0 0,-9-3 0 0,10-10 0 16,-10 1 0-16,9-5 0 0,-8-4 0 0,-1-5 0 15,2 1 0-15,-2-5 0 0,-7 0 0 16,8 4 0-16,0 1 0 0,0 3 0 0,-8 1 0 15,7 4 0-15,2 0 0 0,-9 4 0 0,7 5 0 16,1 0 0-16,-8 9 0 0,8 0 0 16,0 0 0-16,-1 8 0 0,2 1 0 0,-2 1 0 15,9-3 0-15,-8 3 0 0,-1 3 0 0,2-5 0 16,6-3 0-16,-6-1 0 0,-2 0 0 0,8-4 0 16,-6-5 0-16,-2 1 0 0,9-1 0 15,-8-8 0-15,-1-1 0 0,2-4 0 0,-2-4 0 16,1 0 0-16,-8 0 0 0,8-5 0 0,-8 1 0 15,0-1 0-15,8-1 0 0,-8 3 0 16,-8 2 0-16,8 0 0 0,0 2 0 16,0 3 0-16,0 4 0 0,-8-4 0 0,8 9 0 15,0-4 0-15,0 4 0 0,-8 4 0 0,8-4 0 16,0 9 0-16,0 0 0 0,0 4 0 0,0 0 0 16,0 1 0-16,0 0 0 0,0 2 0 0,8-2 0 15,-8 4 0-15,8-1 0 0,0-3 0 16,-1-1 0-16,2 0 0 0,-2 0 0 0,9-4 0 15,-8 0 0-15,8 0 0 0,-9-5 0 0,10-4 0 16,-3 0 0-16,3-4 0 0,-1 0 0 0,-1-1 0 16,1-4 0-16,0 0 0 0,-1-4 0 0,1 0 0 15,-9-5 0-15,2 5 0 0,-2-4 0 16,1-1 0-16,-1 5 0 0,-7-5 0 0,0 4 0 16,0-4 0-16,-7 6 0 0,-1-2 0 0,-8-4 0 15,9 6 0-15,-9 3 0 0,1-5 0 16,-1 6 0-16,8 3 0 0,0 5 0 0,-7 0 0 15,6 5 0-15,2 3 0 0,-1 1 0 0,8 5 0 16,-9 3 0-16,9 5 0 0,0-5 0 16,9 6 0-16,-9-2 0 0,8 2 0 0,8-2 0 15,-9 2 0-15,9-1 0 0,-1-4 0 0,1 0 0 16,0-1 0-16,-1-7 0 0,9-2 0 16,-8 0 0-16,8-8 0 0,-1 0 0 0,-8 0 0 15,1-4 0-15,8-5 0 0,-8 0 0 0,-1 1 0 16,-7-1 0-16,7-4 0 0,-6-1 0 0,-2-3 0 15,1 4 0-15,-8-1 0 0,9-3 0 0,-9 8 0 16,0-4 0-16,0 3 0 0,7 1 0 16,-7 2 0-16,0 2 0 0,0 1 0 0,0-1 0 15,0 5 0-15,0 0 0 0,0 0 0 16,0 5 0-16,0-1 0 0,0 5 0 0,0 0 0 16,0-1 0-16,7 1 0 0,-7 5 0 0,9-1 0 15,-1 0 0-15,-1 0 0 0,9 0 0 16,-8 0 0-16,8-4 0 0,-9 0 0 0,9-4 0 0,0-1 0 15,-1 1 0-15,1-5 0 16,-8-5 0-16,8 1 0 0,-9-1 0 0,1-4 0 0,0 0 0 16,-8-4 0-16,8 0 0 0,-8 0 0 15,0 0 0-15,0-5 0 0,-8 5 0 0,8 0 0 16,0 0 0-16,-8 4 0 0,8-1 0 0,0 6 0 16,-8-1 0-16,8 2 0 0,0 3 0 15,0 0 0-15,8 0 0 0,-8 3 0 0,8 6 0 16,-8 1 0-16,8-1 0 0,-1-2 0 0,2 7 0 15,-2 0 0-15,1-1 0 0,1 4 0 0,5-3 0 16,-5-5 0-16,-1 4 0 0,-1-5 0 16,2 1 0-16,-2-4 0 0,-7-1-381 0,0 1-215 15,0-1-216-15,-7 1-249 0,-2-5-92 0,2 4-7 16,-10-4 67-16,3 0 156 0,-3 0 258 16</inkml:trace>
  <inkml:trace contextRef="#ctx0" brushRef="#br0" timeOffset="-4712.995">30393 20947 615 0,'-24'-21'977'0,"17"-6"160"0,-9 5 121 16,1 0 109-16,6 0-265 0,9 4-316 15,0-5-197-15,9 2-229 0,-2 4-360 0,9-1 0 16,-8 0 0-16,15 4 0 0,-8 7 0 16,1-3 0-16,1 6 0 0,-3-1 0 0,3 10 0 15,-1-1 0-15,-1 1 0 0,-7 7 0 0,0 2 0 16,-1 4 0-16,2 3 0 0,-9 2 0 15,0 3-25-15,0 1-829 0,-9-1-311 0,2 1-115 16,-1-6-2-16,-8 7 66 0,9-7 139 0,-9 2 267 16,-1-10 365-16</inkml:trace>
  <inkml:trace contextRef="#ctx0" brushRef="#br0" timeOffset="-4567.38">30142 20907 400 0,'-32'-13'902'0,"1"0"158"0,8 0 102 0,-1 4 84 16,0-4-177-16,9 4-353 0,-1-4-258 0,0 4-149 15,16 0-98-15,-7 1-112 0,7-5-121 16,0 4-118-16,7 0-159 0,2 4-256 0,-2-3-343 16,9-1-193-16,-8 5-62 0,8-1 20 15,-1 1 109-15,1-6 229 0,8 1 331 0</inkml:trace>
  <inkml:trace contextRef="#ctx0" brushRef="#br0" timeOffset="-4413.879">30142 20463 604 0,'-8'-19'1062'0,"-7"1"189"15,6 1 152-15,2 4 140 0,-1 0-200 0,0-1-398 16,0 6-905-16,1 2-40 0,7 3 0 16,-9-1 0-16,9 4 0 0,0 7 0 0,0 3 0 15,9 12 0-15,-9 0 0 0,7 9-851 16,9-1-514-16,-8 11-63 0,-1-1 53 0,2-1 118 16,6 1 217-16,1 4 410 0</inkml:trace>
  <inkml:trace contextRef="#ctx0" brushRef="#br0" timeOffset="-3030.456">31868 21097 182 0,'-8'-13'536'0,"1"-4"81"0,7-1 89 0,-9 1 106 16,2-1-115-16,-1 0-92 0,8 1-58 15,-9-1-41-15,2-1-56 0,0 7-78 0,7-6-92 16,-9 5-71-16,1-5-41 0,1 9-22 15,-2-4-16-15,-6 4-13 0,-1 1-16 0,1 3-16 16,-1 1-16-16,-7 4-18 0,-1 0-14 0,-7 4-11 16,8 5-6-16,-1 4 1 0,0 5 6 15,-8 4 12-15,9 9 11 0,-1 0 6 0,9 9 7 16,-1-1 9-16,0 5 11 0,16 0 13 0,0 4 4 16,9-4 12-16,-2 1-109 0,9-5-3 15,15-1 0-15,0-8 0 0,1-3 0 0,7-7 0 16,8-3 0-16,0-6 0 0,0-6 0 0,8-6 0 15,-8-9 0-15,0-4 0 0,0-9 0 0,-7-5 0 16,0-4 0-16,-9 1 0 0,-8-6 0 0,1 1 0 16,-9-2 0-16,-7 2 0 0,0 0 0 15,-1 0 0-15,-14 4 0 0,7 5-1 0,-8 0-19 16,-8-1 6-16,9 10 3 0,-9-1 1 0,1 4 5 16,6 5 0-16,-6 4 12 0,7 5 19 15,-7 9 7-15,6 1-33 0,9 8 0 0,-7 4 0 16,7 4 0-16,7 0 0 0,2 5 0 15,-2 5 0-15,1-1 0 0,8 0 0 0,0-5 0 16,7 2 0-16,-8-1 0 0,9-9 0 0,-1 1 0 16,8-11 0-16,-7 2 0 0,-1-5 0 15,1-6 0-15,-8-3 0 0,8-3 0 0,-8-6 0 16,-1-5 0-16,-7-4 0 0,7 1 0 16,-6-5 0-16,-9 0 0 0,0-5 0 0,0 1 0 0,0 0 0 15,-9-1 0-15,2 4 0 0,-1 2 0 0,0-2 0 16,-7 2 0-16,6 3-3 0,-6 1-2 15,-1 8 2-15,9 0 1 0,-2 5 1 0,2-1 1 16,-1 10 4-16,-1 3 6 0,9 6-10 0,-7 3 0 16,14 5 0-16,-7 4 0 0,9 1 0 15,-1 4 0-15,8-1 0 0,-9 2 0 0,9-1 0 16,8-5 0-16,-1 1 0 0,-8-6 0 0,9 1 0 16,8-3 0-16,-8-7 0 0,7-3 0 0,-8-4 0 15,8-5 0-15,0 0 0 0,-7-10 0 16,-1 3 0-16,10-7 0 0,-10-4 0 0,-8 0 0 15,1-3 0-15,0-2 0 0,-8 2 0 16,-1-2 0-16,2 2 0 0,-9-2 0 0,-9 2 0 16,2-2-33-16,-1 1 0 0,-8 4 8 0,0 0 6 15,-7 1 13-15,-1-1 9 0,0 5 5 0,1 0 6 16,-1 4 1-16,1 1 4 0,-1 3-11 16,9 5-3-16,-1 9 1 0,0 0 6 0,1 4 10 15,8 9-18-15,-2 0-4 0,9 4 0 0,0 6 0 16,9-1 0-16,-2-1 0 0,1 1 0 0,-1-4 0 15,9 3 0-15,0-7 0 0,-1-2 0 0,9-3 0 16,-8-4 0-16,7-5 0 0,1-6 0 16,-8 1 0-16,8-8 0 0,-9 1 0 0,1-6 0 15,0-5-28-15,-9-4-88 0,9 1-3 0,-16-5 4 16,8 4 10-16,-1-8 16 0,-7 4 15 16,-7 0 21-16,-1 0 16 0,8 0 13 0,-8 0 9 15,0 4 4-15,1 0 8 0,-2 0 11 16,2 5 13-16,-1 4 10 0,8 5 7 0,-8-1 9 15,8 5 7-15,0 0 5 0,0 9-2 0,0 5-1 16,0-2-1-16,8 6-6 0,-8 4-6 16,8 0-14-16,-1 4-13 0,2 2-33 0,6-6-50 0,-7 0-60 15,0 0-76-15,8 0-107 0,-9-4-169 16,1-6-184-16,0-3-223 0,-8 0-154 0,0-5-39 16,0-4 47-16,0 0 140 0,0-4 193 15,0-5 258-15</inkml:trace>
  <inkml:trace contextRef="#ctx0" brushRef="#br0" timeOffset="-2842.96">32558 20903 669 0,'-16'-48'933'0,"1"4"140"0,-1 0 101 0,9 4 35 15,-2 5-266-15,2 3-272 0,7 2-173 16,0 3-100-16,0 5-72 0,0 5-59 0,7-1-237 16,2 10-30-16,-9-2 0 0,7 10 0 0,1 0 0 15,0 10 0-15,0 3 0 0,8 4 0 16,-16 10 0-16,7-1 0 0,1 5 0 15,1 4-378-15,-2 5-471 0,-7-5-312 0,7 9-117 16,2-8 11-16,-1 3 75 0,8-8 177 0,-1-1 303 16</inkml:trace>
  <inkml:trace contextRef="#ctx0" brushRef="#br0" timeOffset="-2326.919">33391 20907 697 0,'-9'-8'989'0,"1"0"141"0,1-2 112 16,-2 1 97-16,2 5-323 0,-1 0-316 0,8 4-188 16,0 0-99-16,-8 8-260 0,16 1-153 15,-8 9 0-15,0 4 0 0,8 4 0 0,-1 6 0 16,2-1 0-16,-2 8 0 0,1-4 0 0,1 9 0 15,5-3 0-15,-5-6 0 0,-1 4 0 16,-1-4 0-16,2-3 0 0,-2-6 0 0,-7-4 0 16,8-1 0-16,-8-7 0 0,8 0 0 0,-8-5 0 15,8-6 0-15,-8 2 0 0,0-10 0 0,0 2 0 16,0-10 0-16,-8-6 0 0,8-2 0 16,-8-11 0-16,8 2 0 0,-8-6 0 0,-8-3 0 0,9-2 0 15,-1-3 0-15,-8 0 0 0,0 0 0 16,1 1 0-16,6-2 0 0,2 1 0 0,-1 4 0 15,0 5 0-15,8 0 0 0,8 9 0 16,-8 3 0-16,8 2 0 0,8 2 0 0,-1 10 0 16,-6 0 0-16,14 9 0 0,-8 0 0 0,9 6 0 15,-8 6 0-15,7 2 0 0,1 4 0 16,-9 4 0-16,8 0 0 0,-7 9 0 0,1-1 0 16,-3 5 0-16,3 1 0 0,-10 4 0 0,2 0 0 15,-2-1 0-15,1-4 0 0,-8 5 0 16,0 0 0-16,-8-5 0 0,8 0 0 0,-7-4 0 15,-2-4 0-15,2-5 0 0,-10 0 0 0,3-4-608 16,-3-6-234-16,1-3-245 0,1 0-99 16,-8-9-1-16,7 0 56 0,8-5 151 0,-8-2 230 15,16-11 334-15</inkml:trace>
  <inkml:trace contextRef="#ctx0" brushRef="#br0" timeOffset="-1287.477">34363 21340 264 0,'-7'14'704'0,"-10"-2"184"0,10-3 138 16,7 0 99-16,-9-4-172 0,2-1-186 0,7 6-176 16,-8-10-139-16,8 4-86 0,0-4-42 0,8 0-14 15,-1 0-1-15,2-4-197 0,-2-6-112 16,10 1 0-16,-3-9 0 0,10-8 0 0,0 0 0 15,-1-10 0-15,9-3 0 0,-9-5 0 0,9-5 0 16,-1-4 0-16,-7 5 0 0,-1-1 0 16,1 0 0-16,-8 5 0 0,-1 5 0 0,-7-1 0 15,-8 5 0-15,0 0-74 0,-8 3-76 0,-7 2 36 16,-1 4 31-16,-8 3 29 0,1 1 17 16,-1 9 14-16,0 0 20 0,1 4 24 0,7 9 24 15,-7 0 28-15,0 9 36 0,14 4 32 16,-6 4 8-16,-1 5-149 0,9 5 0 0,7 3 0 15,0 11 0-15,7-1 0 0,1 4 0 0,0-1 0 16,16 6 0-16,-9 5 0 16,8-6 0-16,1 0 0 0,-1-4 0 0,8 1 0 0,2-1 0 15,-10-9 0-15,8-4 0 0,9-5 0 0,-17 0 0 16,16-8 0-16,-7-4 0 0,-1-5 0 16,0-6 0-16,0-3 0 0,-7-3 0 0,8-6 0 0,-8-5 0 15,-1 2 0-15,1-11 0 0,-9 1 0 0,1 0 0 16,0-5 0-16,-9 1 0 0,1 0 0 15,-8-1 0-15,0 4 0 0,-8-3 0 0,1 4 0 16,-9 0 0-16,0 0 0 0,1 5 0 0,-1 4 0 16,-1-1 0-16,3 6 0 0,-3 8 0 15,1 0 0-15,1 4 0 0,7 0 0 0,-7 10 0 16,6-1 0-16,2 4 0 0,7 5 0 0,-8 0 0 16,8 5 0-16,8 0 0 0,-8-1 0 0,16 0 0 15,-9 1 0-15,9-5 0 0,-1 0 0 16,1 0 0-16,8-4 0 0,0-5 0 0,-1-5 0 15,1 1 0-15,-1-9 0 0,1 0 0 0,-1-3 0 16,1-7 0-16,0 2 0 0,-1-10 0 0,-8 0 0 16,1 1 0-16,0-6 0 0,-1 2 0 15,-6-7 0-15,-2 7 0 0,1-5 0 16,0 3 0-16,0 5 0 0,-8 5 0 0,7 0 0 16,-7 0 0-16,9 4 0 0,-9 5 0 0,0 4 0 15,0 0 0-15,7 4 0 0,-7 0 0 0,8 10 0 16,-8-1 0-16,8 4 0 0,0 1 0 0,-1 5 0 15,2-1 0-15,-9 3 0 0,15-2 0 0,-6-1 0 16,-2 0 0-16,0 0 0 0,2-9 0 16,-1 5 0-16,8-9 0 0,-9-1 0 0,1 1 0 15,0-9 0-15,0-3 0 0,-1-3 0 0,2-6 0 16,-9-2 0-16,7-4 0 0,1 1 0 16,-8-5 0-16,8 0 0 0,-8 0 0 0,8 0 0 15,-8-1 0-15,7 1 0 0,2 5 0 16,-9-1 0-16,7 5 0 0,1 0 0 0,-1 4 0 0,9 0 0 15,-8 5 0-15,1 4 0 0,5 4 0 16,-5 0 0-16,6 10 0 0,-6-1 0 0,6 4 0 16,-7 6 0-16,0 3 0 0,-8 1 0 0,7 4 0 15,-7-5 0-15,-7 5-217 16,-1 0-697-16,0-5-294 0,-7-4-93 0,-1 1 21 0,-1-2 92 16,-6-2 176-16,-1-6 290 0</inkml:trace>
  <inkml:trace contextRef="#ctx0" brushRef="#br0" timeOffset="-1114.226">34991 21018 767 0,'-31'-43'1047'0,"7"-6"133"0,0 9 109 0,8 0 108 15,9 5-334-15,7 0-331 0,0 4-192 0,7 4-364 16,9 6-176-16,-1-2 0 0,1 9 0 16,8 6 0-16,0 3 0 0,-1 10 0 0,1 3 0 15,7 6 0-15,-8 9 0 0,-7 2-588 0,8 7-618 16,-8 3-157-16,8 0-8 0,-9 0 86 15,8 0 157-15,-7 1 323 0,-1-5 376 0</inkml:trace>
  <inkml:trace contextRef="#ctx0" brushRef="#br0" timeOffset="-545.303">36191 20771 425 0,'-7'-4'914'0,"7"-1"148"0,-9 0 102 0,9 2 81 15,-7 3-176-15,-1-6-348 0,8 6-226 16,0 6-111-16,0-3-63 0,-9 7-49 0,9 3-153 16,0 5-119-16,0 4 0 0,0 8 0 0,0 1 0 15,0 9 0-15,0 0 0 0,-7 4 0 0,7 4 0 16,-7 1 0-16,7-1 0 0,-9-3 0 0,9-1 0 16,0-9 0-16,-8-4 0 0,8 0 0 0,0-9 0 15,8-5 0-15,-8-3 0 0,0-5 0 16,0-9 0-16,0 0 0 0,9-9 0 0,-9-8 0 15,7-6 0-15,0-8 0 0,2 0 0 0,-9-8 0 16,8-1 0-16,-8-4 0 0,7 0 0 0,2 0 0 16,-9-5-13-16,7 4-27 0,1 5 14 0,-1 1 11 15,2 4 5-15,-2 4 8 0,1 5 4 16,0 7 9-16,0 3 14 0,-1 7 20 0,2 4-22 16,6 5-23-16,-7 5 0 0,0 8 0 0,8-1 0 15,-9 11 0-15,10 4 0 0,-3-1 0 0,3 5 0 16,-1 5 0-16,-1 4 0 0,1-1 0 0,7 5 0 15,-7-5 0-15,-1 5 0 0,9 0 0 0,-8-3 0 16,0-6 0-16,-1 0 0 0,1-3 0 0,-8-2 0 16,8-4 0-16,-9-3 0 0,-7-1-47 0,8-4-516 15,-16-1-163-15,1-4-206 0,-2-4-178 16,2 0-49-16,-10-5 29 0,10-4 118 16,-8 0 197-16,-1-4 268 0</inkml:trace>
  <inkml:trace contextRef="#ctx0" brushRef="#br0" timeOffset="-377.908">36144 21239 383 0,'-31'-26'847'0,"7"-2"156"16,8 3 98-16,-7 6 71 0,15 2-216 0,-8-1-274 16,9 5-231-16,7 4-124 0,7-4-69 0,1 9-49 15,8-5-36-15,7 4-32 0,1 1-28 0,7 4-25 16,9 4-27-16,-2 1-32 0,2 8-58 0,7-4-70 16,0 4-79-16,-7-4-107 0,7 4-167 0,0 0-204 15,-9 0-210-15,2-4-175 0,-1 1-51 0,-7-1 35 16,6-5 128-16,-14-1 198 0,8-3 240 15</inkml:trace>
  <inkml:trace contextRef="#ctx0" brushRef="#br0" timeOffset="161.998">36811 21049 494 0,'-8'-17'735'0,"0"-1"172"15,8 0 130-15,-7 4-11 0,-2 2-145 0,2 3-164 16,7-1-146-16,-8 1-130 0,8 5-101 0,0 4-72 16,-9-3-37-16,9 3-19 0,0 3-7 15,9 6-79-15,-9 0-126 0,0 10 0 0,8-2 0 16,-8 5 0-16,7 4 0 0,2 5 0 0,-9 4 0 15,7-3 0-15,1 3 0 0,0 0 0 0,0-4 0 16,-1 0 0-16,2-5 0 0,-9-4 0 0,7 0 0 16,1-4 0-16,0-4 0 0,-8-7 0 0,8-2 0 15,-8 0 0-15,0-10 0 0,0-4 0 0,0 0 0 16,0-8 0-16,0-4 0 0,-8-6 0 0,0 0 0 16,0-4 0-16,1 1 0 0,-2-7 0 0,2 2 0 15,-1 5 0-15,0-5 0 0,0-1 0 16,8 6 0-16,0-1 0 0,0 3 0 0,8 7 0 15,0 3 0-15,-8 0 0 0,15 5 0 0,-6 4 0 16,-2 1 0-16,1 8 0 0,8-5 0 0,-9 10 0 16,9-1 0-16,-8 0 0 0,-1 5 0 15,2 1 0-15,6 2 0 0,-15 1 0 0,9 1 0 16,-9 3 0-16,0 1 0 0,0 5 0 0,-9-6 0 16,9 5 0-16,-8-4 0 0,1-5 0 0,-2 5-126 15,9-6-181-15,-7-3 5 0,7 0 26 0,0-4 39 16,0-1 47-16,0-4 50 0,0 0 44 0,7 0 43 15,2 0 41-15,-2-4 39 0,10-1 29 0,-10 1 33 16,9-1 36-16,-1 5 36 0,1-4 32 0,0 4 27 16,8-5 23-16,-9 5 16 0,1 5 6 0,7-1-164 15,-7 1-101-15,-1 4 0 0,2 0 0 0,-1 3 0 16,-9 2 0-16,9 0 0 0,-8 2 0 0,-8 3 0 16,0 3 0-16,0 0 0 0,0 0 0 0,-8 4 0 15,0-3 0-15,-7-2 0 0,-1 2 0 0,-1-5 0 16,2-1 0-16,-8 1 0 0,-1-9 0 15,1 4 0-15,-9-4-514 0,1-5-325 0,0-4-280 16,-2 0-98-16,2-4-1 0,0-1 57 0,8-4 155 16,7-5 263-16</inkml:trace>
  <inkml:trace contextRef="#ctx0" brushRef="#br0" timeOffset="64162.736">1906 16905 571 0,'8'-14'813'0,"-16"1"129"16,8 0 87-16,-8 4-24 0,0-4-217 15,1 0-226-15,-2 0-181 0,-6-1-109 0,-1 1-67 16,0 0-45-16,-8 0-32 0,1 0-21 16,-1-1-12-16,-14 6-7 0,-2 2-4 0,2 3-3 15,-9 3 2-15,-1 3 1 0,1 7-1 0,0-1-3 16,0 9-10-16,7 3-8 0,2 6-10 16,6-1-5-16,1 9-2 0,7 1 4 0,8-1 11 15,8 5 18-15,8 0 9 0,8-1-87 0,8 1 0 16,8 0 0-16,15-1 0 0,0-3 0 0,8-5 0 15,0-1 0-15,8-3 0 0,0-5 0 0,0 1 0 16,0-7 0-16,-8 3 0 0,-8-6 0 16,0 0 0-16,-7 0 0 0,-8-4 0 0,-1 5 0 15,-8-2 0-15,-6 2 0 0,-9-1 0 0,0 0 0 16,-16 0 0-16,-1 1 0 0,3-1 0 0,-10 1 0 16,-8-6 0-16,1 1 0 0,0-9 0 15,-9 0 0-15,9 0 0 0,-9-9 0 0,9 1 0 16,0-1 0-16,-1-5 0 0,9 1 0 0,8-5 0 15,6 1 0-15,2-1 0 0,7-4 0 16,7 9 0-16,2-5 0 0,14 1 0 0,1 3 0 16,-1 0 0-16,8 1 0 0,0 5 0 15,9-1 0-15,-9 0 0 0,9 4 0 0,-9 1 0 16,0-1 0-16,1 5 0 0,-1-4 0 0,0 4 0 16,-7 0 0-16,-8 4 0 0,7-4 0 15,-7 0 0-15,-8 5 0 0,8-5 0 0,-9 4 0 16,1-4 0-16,-8 5 0 0,9-1 0 0,-2 5 0 15,-7-4 0-15,7 9 0 0,2-2 0 0,-9 2 0 16,8-1 0-16,-8 4 0 0,7-3 0 0,2-1 0 16,-2 4 0-16,1-3 0 0,-1-5 0 15,2 0 0-15,-2-1 0 0,1-4 0 0,8 2 0 16,-9-6 0-16,2-6 0 0,6-2 0 16,-7-1 0-16,0-4 0 0,-1-5 0 0,-7 1 0 15,9-6-30-15,-9 2-48 0,0-2 21 0,0 2 22 16,-9-7 14-16,9 7 12 0,-7-2 12 0,-1 6 19 15,0-1 22-15,0 1 22 0,1 8 17 0,7-4-71 16,-9 9-12-16,2 4 0 0,7 0 0 16,0 4 0-16,-8 5 0 0,16 4 0 0,-8 4 0 15,7 5 0-15,-7 5 0 0,9-6 0 16,6 6 0-16,-7-4 0 0,7 4 0 0,1-6 0 16,1 1 0-16,-3 0 0 0,3-4 0 15,-1-5 0-15,7-4 0 0,-8-1 0 0,9-2 0 16,-8-6 0-16,0-6 0 0,7-2 0 0,-15-1 0 15,8-4 0-15,-9-5 0 0,1 1-159 16,-1-6-18-16,-7 6 26 0,0-6 29 0,0 1 30 16,0 0 27-16,-7 4 25 0,-1 1 18 0,1-1 13 15,-2 5 14-15,2 5 8 0,-1-1 6 16,8 4 2-16,-8 5 10 0,8 5 9 16,0-1 6-16,0 9 8 0,0 0 12 0,8 1 16 15,0 7 9-15,-1-3 3 0,2 10 1 0,6-2 3 16,1 0-16-16,-1 5-82 0,8 0 0 15,-6 5 0-15,6-1 0 0,1 5 0 0,-8-5 0 16,7 9 0-16,1-5 0 0,-9 2 0 16,1-3 0-16,0-2 0 0,-1 4 0 0,-6-9 0 15,-9 4 0-15,7-9 0 0,-7 1 0 16,-7-1 0-16,7-7 0 0,-16-3 0 16,-1-2 0-16,3-5 0 0,-10-4 0 0,0-5 0 15,1 0 0-15,-9-9 0 0,-7-5 0 0,7-3 0 16,1-6-9-16,0 1-274 0,0-4-29 0,7 4-30 15,8-5-56-15,0 1-108 0,1 4-152 16,7-4-188-16,0 3-130 0,8-4-32 0,8 5 48 16,0 0 129-16,7 5 184 0</inkml:trace>
  <inkml:trace contextRef="#ctx0" brushRef="#br0" timeOffset="64903.988">2675 17461 61 0,'-8'0'787'0,"0"0"225"0,1 0 156 16,-2 0 120-16,2 0-1 0,-1 0-288 0,8-5-309 15,-9 5-196-15,9-4-133 0,9 0-317 0,-9 0-44 16,8-5 0-16,8 0 0 0,-9 0 0 16,1 0 0-16,8 1 0 0,0-5 0 15,-1-2 0-15,-7 3 0 0,7-1 0 0,-7-1 0 0,8-4 0 16,-9 5-114-16,2-5-166 0,-9 1-1 15,7 4 18-15,-7-5 26 0,0 5 41 16,-7-6 41-16,-2 7 38 0,2-6 34 0,-1 4 38 16,-8 2 42-16,1-2 40 0,-1 2 35 0,0 6 33 15,1-2 28-15,7 8 17 0,-7 0 13 16,6 8 7-16,2 1 8 0,-1 9 11 0,8-1 8 16,0 6 9-16,0-2-32 0,8 7-174 15,-1 2 0-15,9 1 0 0,0 0 0 0,-1 1 0 16,9-1 0-16,-1-6 0 0,1 2 0 15,7-10 0-15,-8 6 0 0,1-10 0 0,8-5 0 16,-1 1 0-16,-7-9 0 0,7 0 0 0,-8-3 0 16,1-7 0-16,0 2 0 0,-8-6 0 15,0 1 0-15,-1-4 0 0,-8-1 0 16,2-4 0-16,-2 5 0 0,-14-7 0 0,7 3 0 16,-9 3-1-16,-6 0-44 0,-1-4 15 15,1 5 11-15,-1-1 9 0,-8 5 12 0,8 4 17 16,1 0 7-16,-1 5 6 0,0 4-6 0,1 0-26 15,7 9 0-15,0 4 0 0,1 0 0 16,7 5 0-16,0 4 0 0,0-1 0 0,7 2 0 16,1 4 0-16,0-5 0 0,7 0 0 15,1-5 0-15,0 1 0 0,-1-1 0 0,9-8 0 16,-8 0 0-16,0 0 0 0,8-9 0 0,-9 0 0 16,1 0 0-16,-1-9 0 0,1 5 0 15,-9-10 0-15,2 6-149 0,-2-5-51 0,-7-5 16 16,0 5 22-16,0-4 30 0,0-2 30 15,-7 1 29-15,-2 5 28 0,2-5 34 16,-9 5 39-16,8 0 36 0,1 4 31 0,7 5 19 16,-9-1 19-16,2 1 17 0,7 8 13 0,0 1 8 15,0 8-31-15,0 0-140 0,0 0 0 16,7 5 0-16,-7 1 0 0,9-3 0 0,-2 7 0 16,1-6 0-16,8 6 0 0,-9-6 0 15,9 1 0-15,-8-5 0 0,8 0 0 0,0 0 0 16,-1-4 0-16,1 0 0 0,-9 0-719 15,10-1-474-15,-10-2-136 0,9-3-2 0,0-3 79 16,-1 0 145-16,9-3 297 0,-8-6 380 0</inkml:trace>
  <inkml:trace contextRef="#ctx0" brushRef="#br0" timeOffset="65095.477">3632 17550 750 0,'-8'17'1139'0,"1"-3"201"15,-2-1 166-15,2-5 135 0,7-4-304 16,-8-4-859-16,8 0-478 0,0-4 0 0,0-1 0 16,8-4 0-16,-1-3 0 0,2-2 0 15,-2 2 0-15,1-2 0 0,0 5 0 0,-8 0-303 16,8 0-642-16,-8 0-248 0,0 1-72 0,7 4 25 16,-7-1 90-16,0 1 159 0,0-1 262 15</inkml:trace>
  <inkml:trace contextRef="#ctx0" brushRef="#br0" timeOffset="65244.08">3640 17363 549 0,'-8'-7'1048'0,"8"1"227"0,-8-2 180 16,1 3 144-16,-2 1-191 0,2-5-551 0,-1 4-857 15,8 1 0-15,-9-1 0 0,9 1 0 16,0 0 0-16,9 0 0 0,-9-1 0 0,0 5 0 16,0-4 0-16,8 8-178 0,-8 1-890 15,0-1-212-15,-8 4-46 0,8 1 45 0,0 0 98 16,0 0 194-16,0 1 355 0</inkml:trace>
  <inkml:trace contextRef="#ctx0" brushRef="#br0" timeOffset="65946.123">4652 17020 721 0,'-16'0'928'0,"0"0"129"16,1 4 99-16,6-4 32 0,-5 4-279 16,5-4-281-16,1 6-157 0,1-6-104 0,-2 3-74 15,9 6-55-15,0 0-39 0,-7 5-163 0,14 7-36 16,-7 2 0-16,0 7 0 0,9 1 0 15,-2 5 0-15,1 3 0 0,-8 1 0 0,9-1 0 16,-2 1 0-16,0-4 0 0,2-1 0 16,-1-9 0-16,-8-3 0 0,7-2 0 0,-7-7 0 15,9-1 0-15,-9-8 0 0,0-2 0 16,0-6 0-16,-9-11 0 0,9-4 0 16,-7-8 0-16,-1-1 0 0,-1-8 0 0,-5-4 0 15,5-6 0-15,-6-3 0 0,-1-5 0 0,0 0 0 16,1-5 0-16,6 2 0 0,2 2 0 15,-1 6 0-15,8 0 0 0,8 7 0 0,-1 6 0 16,2 4 0-16,6 5 0 0,1 8 0 16,0 5 0-16,8 4 0 0,-1 9 0 0,1 9 0 15,-1 4 0-15,1 5 0 0,-1 4 0 16,1 8 0-16,0 7 0 0,-10 2 0 16,-5 1 0-16,6 8 0 0,-8 1 0 15,2-1 0-15,-9 1 0 0,0 0 0 0,-9-6 0 16,9 1 0-16,-14-4 0 0,6-4 0 0,-8-5 0 15,0-1 0-15,1-7 0 0,-1-2 0 16,0-3 0-16,-8-9 0 0,9-1 0 0,-1-8-280 16,0 0-241-16,1-4-111 0,6-4-169 15,2-6-187-15,7-4-92 0,7 1 1 0,2-5 73 16,6 0 148-16,1-5 229 0</inkml:trace>
  <inkml:trace contextRef="#ctx0" brushRef="#br0" timeOffset="66324.197">5138 16878 508 0,'-8'-9'694'15,"8"1"171"-15,-8 3 128 0,8 1-41 0,-7-5-146 16,7 4-155-16,-8 5-144 0,8-4-149 15,0 4-112-15,0-4-71 0,0 4-37 0,-8 0-11 16,8 0 10-16,8 4 20 0,-8-4 26 16,0 0 28-16,0 4 25 0,0-4 10 0,0 5-245 15,0-1-1-15,8 1 0 0,-8-1 0 16,7 5 0-16,-7 1 0 0,8 3 0 16,-8-1 0-16,8 11 0 0,-8-1 0 0,8 3 0 15,-8 7 0-15,7 3 0 0,-7 0 0 16,9 1 0-16,-9-1 0 0,7 0 0 0,1-3 0 15,-8 3 0-15,9-5 0 0,-2 1 0 0,-7-4 0 16,7-4 0-16,-7-2 0 0,0-3 0 16,9-5 0-16,-9-4 0 0,0-5-726 15,-9 1-435-15,9-5-125 0,0-5 4 0,0-8 68 16,9 0 139-16,-9-5 246 0,8-3 320 16</inkml:trace>
  <inkml:trace contextRef="#ctx0" brushRef="#br0" timeOffset="67285.803">5452 16945 73 0,'8'-10'607'0,"-8"1"208"0,7 2 164 16,-7 2 119-16,0 1-64 0,0 4-149 0,0-5-153 16,0 5-154-16,0 0-127 0,-7 0-99 15,7 0-82-15,-8 5-72 0,1-1-79 16,-2 1-119-16,2 2 0 0,-9 7 0 0,1 0 0 16,-9-1 0-16,8 0 0 0,0 0 0 15,-8 1 0-15,1-1 0 0,-1-5 0 16,9 6-11-16,-1-10-51 0,0 5 13 15,1-9 13-15,6 4 13 0,2 1 5 0,0-5 4 16,-2 5 2-16,9-5 1 0,0 3 2 0,9 3 12 16,-2-3 19-16,0 2 24 0,2 8 26 15,6 1 25-15,9-2-92 0,-8 6-5 0,7 5 0 16,1-1 0-16,-1 0 0 0,1 0 0 16,7 4 0-16,-7-4 0 0,-1 4 0 15,1-4 0-15,-1 0 0 0,1-4 0 0,-8 1 0 16,7-6 0-16,-8-1 0 0,9 2-302 15,-15-5-436-15,6-5-334 0,1 1-150 0,0-5-20 16,-1-5 52-16,-7 1 120 0,7-5 240 16,1 0 365-16</inkml:trace>
  <inkml:trace contextRef="#ctx0" brushRef="#br0" timeOffset="67537.014">5844 17002 120 0,'-7'-9'862'15,"-2"5"223"-15,2-1 153 0,-1 1 120 0,1 4 1 16,7-4-368-16,-9 4-327 0,9 0-193 16,0 0-428-16,0 4-43 0,0-4 0 0,9 9 0 15,-9-5 0-15,7 10 0 0,1-1 0 16,-8 4 0-16,7 5 0 0,-7 5 0 16,0 3 0-16,9 2 0 0,-9 8 0 0,0-5 0 15,0 0 0-15,7 0 0 0,-7 0 0 16,0-3 0-16,8-5 0 0,-8-2 0 0,0-2-515 15,8-6-684-15,0-8-137 0,-1-9 11 16,2-5 89-16,6-12 152 0,-7-5 245 0,7-8 311 16</inkml:trace>
  <inkml:trace contextRef="#ctx0" brushRef="#br0" timeOffset="67738.129">6033 17037 127 0,'7'-35'805'0,"2"3"229"16,-9 11 165-16,7-2 126 0,-7 11-23 15,0-2-279-15,0 5-291 0,0 6-181 16,8 3-458-16,-8 0-93 0,8 3 0 0,0 6 0 15,-1 5 0-15,2 4 0 0,-2-1 0 16,1 4 0-16,8 7 0 0,-9 2 0 0,2 1 0 16,-1 4 0-16,6 0 0 0,-5 5 0 0,-1-5 0 15,-1 6 0-15,2-2 0 0,-2-4 0 16,1-4 0-16,0 6 0 0,0-12 0 16,-1 2-290-16,-7-5-934 0,0-4-131 0,-7-5 19 15,-1 1 91-15,0-11 141 0,-7 2 227 16,-1-5 301-16</inkml:trace>
  <inkml:trace contextRef="#ctx0" brushRef="#br0" timeOffset="67908.372">5837 17387 250 0,'-31'-19'796'0,"7"7"183"15,1-2 127-15,-1 0 97 0,8 5-128 16,8 0-244-16,0-3-228 0,8 3-131 0,0 0-96 16,8-4-72-16,7 4-108 0,1 0-196 15,8 0 0-15,0 1 0 0,7-1 0 16,0 4 0-16,1 1 0 0,6 0 0 0,2 4 0 15,0-6-467-15,-2 6-328 0,-6 0-330 16,7 0-125-16,1-3 1 0,7 3 71 0,0 0 160 16,0 0 279-16</inkml:trace>
  <inkml:trace contextRef="#ctx0" brushRef="#br0" timeOffset="68209.105">6738 16998 536 0,'-7'-9'949'0,"0"-10"163"15,-10 12 132-15,10-7 113 0,-9 0-219 0,0 2-319 16,1 3-189-16,-1 0-224 0,0 0-406 16,8 1 0-16,-15-2 0 0,6 7 0 15,3 3 0-15,-10 0 0 0,8 7 0 0,-8 2 0 16,9 10 0-16,-8 3 0 0,7 4 0 16,0 5 0-16,1 4 0 0,6 0 0 0,2 5 0 15,-1-5 0-15,8 5 0 0,8 0 0 16,-1-5 0-16,9-4 0 0,0-1 0 0,8 2 0 15,-1-6 0-15,0-3 0 0,9-2 0 0,-1-3 0 16,0-4 0-16,1-6 0 0,7 1 0 16,-7-5 0-16,-1-4 0 0,0-4 0 0,1 4 0 15,-1-5 0-15,-7-3-874 0,-9-1-648 16,8 5 27-16,1-5 101 0,-8 4 149 16,7-4 267-16,8-3 438 0</inkml:trace>
  <inkml:trace contextRef="#ctx0" brushRef="#br0" timeOffset="69116.925">7390 17439 370 0,'-24'9'828'0,"17"4"160"16,-10-4 110-16,10 0 82 0,0 0-205 16,-2-1-235-16,9 2-198 0,0-7-96 15,9 6-49-15,-2-4-15 0,9-5-137 0,8 0-245 16,7-9 0-16,0-5 0 0,8-3 0 16,0-14 0-16,0 0 0 0,9-13 0 15,-9 0 0-15,0-9 0 0,0 0 0 0,-8 0 0 16,-7 1 0-16,0-1 0 0,-8 4 0 15,0 5 0-15,-16 3 0 0,0 2 0 16,-9 8 0-16,-6 0 0 0,-1 5 0 0,-7 4 0 16,-8 4 0-16,-2 10 0 0,10-1 0 0,-8 4 0 15,0 10 0-15,-1 4 0 0,8 8 0 16,9 5 0-16,-9 9 0 0,16 4 0 16,0 10 0-16,8-1 0 0,8 9 0 0,0-5 0 15,7 10 0-15,18-5 0 0,-10-5 0 16,16 5 0-16,0-5 0 0,8-7 0 0,1-2 0 15,6-8 0-15,-7-1 0 0,8-12 0 16,-8 0 0-16,0-10 0 0,0-2 0 0,0-12 0 16,-14 6 0-16,-2-8 0 0,0-5 0 15,-15-1 0-15,-1 1 0 0,1-4 0 16,-16-1 0-16,0 1 0 0,-8-1 0 16,0-1 0-16,-7 3 0 0,-1-3 0 0,-8 1 0 15,1 6 0-15,-1-2 0 0,0 5 0 0,1 5 0 16,8 0 0-16,-1 4 0 0,0 4 0 15,8 0 0-15,1 10 0 0,-2-1 0 0,9 4 0 16,0 1 0-16,9 1 0 0,-2 2 0 16,1-3 0-16,8 4 0 0,0-4 0 0,-1-1 0 15,8-4 0-15,-6 1 0 0,6-5 0 16,1-5 0-16,-8-4 0 0,6 0 0 16,-6 0 0-16,0-9 0 0,-1 5 0 0,-6-5 0 15,-2 0 0-15,1 0 0 0,-8-4 0 16,-8 0-36-16,8 4-23 0,-7-4 23 0,-2 4 21 15,9 1 16-15,-7 3 13 0,-1 0 8 16,8 0-1-16,-8 5 2 0,8 0-2 0,0 5-7 16,0 0-5-16,8 8-2 0,-8-4 4 15,8 4-8-15,-1 5-3 0,9-5 0 16,-8 4 0-16,0-3-12 0,7 3-116 0,1-7-113 16,-8 2-180-16,1-3-278 0,-2-4-350 15,0-1-143-15,10-4-15 0,-10 0 60 16,-7-4 150-16,9-5 263 0</inkml:trace>
  <inkml:trace contextRef="#ctx0" brushRef="#br0" timeOffset="69286.067">8260 17306 187 0,'-31'-35'784'0,"-7"0"190"15,-2-4 139-15,0-1 111 0,2-1-73 0,6 6-253 16,8 0-245-16,1 9-154 0,8-1-117 16,6 4-98-16,2 7-242 0,-1-3-42 15,16 7 0-15,-1-1 0 0,9 8 0 0,0 0 0 16,15 5 0-16,-7 10 0 0,15-1-36 15,-7-2-483-15,7 7-404 0,0 4-271 0,0 0-105 16,8-1 16-16,1 1 88 0,6-1 215 16,17-3 403-16</inkml:trace>
  <inkml:trace contextRef="#ctx0" brushRef="#br0" timeOffset="69852.992">8927 17275 120 0,'-31'27'835'0,"8"-5"195"0,-1-4 120 16,8-4 86-16,1-2-15 0,7-3-353 15,8-4-276-15,0 0-137 0,8-5-72 0,16-5-82 16,-1-5-301-16,0-2 0 0,9-11 0 16,-1-4 0-16,0-3 0 0,1-5 0 15,-1-6 0-15,0 6 0 0,-7-5 0 0,-1-3 0 16,-6 8 0-16,-1-5 0 0,-16 5 0 15,7-1 0-15,-14 6 0 0,7-2 0 16,-16 6 0-16,-1-1 0 0,-6 1-42 0,-8 4-110 16,0 0 34-16,-1 4 38 0,1 4 30 15,0 7 33-15,-2-3 32 0,2 10 37 0,8 10 40 16,-1-3 46-16,9 12 24 0,-1 7-162 16,0 5 0-16,16 4 0 0,-7 6 0 15,7 7 0-15,7 5 0 0,2-1 0 0,6 6 0 16,1-1 0-16,-9 1 0 0,17-1 0 15,-8 0 0-15,7-4 0 0,-8-4 0 0,9-5 0 16,-1-9 0-16,-6 1 0 0,6-10 0 0,-7-3 0 16,8-7 0-16,-9-7 0 0,1-4 0 15,-9-5 0-15,9-9 0 0,-8-5 0 0,1-7 0 16,-2-2 0-16,-7-3 0 0,7 0 0 0,-7-5 0 16,9 5 0-16,-1 3 0 0,-8 2 0 15,7 2 0-15,2 3 0 0,-2 7 0 16,-7 4 0-16,8 0 0 0,0 10 0 0,0 0 0 15,-1 4 0-15,9 3 0 0,-8 7 0 16,-1 2 0-16,2-3 0 0,6 4 0 0,-7 0 0 16,7 0 0-16,-6-5 0 0,6 1 0 15,1-1 0-15,0-3 0 0,8-5-126 0,-1-5-739 16,1-4-101-16,-1-4-86 0,8-5-59 16,-7-5 10-16,-1-3 89 0,1-1 165 15,0-3 210-15,-10-2 208 0</inkml:trace>
  <inkml:trace contextRef="#ctx0" brushRef="#br0" timeOffset="70069.836">9610 17391 252 0,'8'-28'475'0,"-8"2"200"15,0-1 208-15,0 6 73 0,-8 3-19 0,0 1-41 16,-8-1-60-16,1 5-101 0,-1 4-125 16,1-1-82-16,-1 10-120 0,0 6-408 0,1 2 0 15,6 1 0-15,-6 9 0 0,7 4 0 16,-7 0 0-16,6-1 0 0,9 6 0 0,0-4 0 16,9 4 0-16,-2-2 0 0,1-2 0 15,8-2 0-15,0 2 0 0,8-6 0 0,-1 1 0 16,-1-5 0-16,2 1 0 0,8-2 0 15,-8-7 0-15,-1 4 0 0,8-5 0 0,-7-4 0 16,0 0 0-16,-1-4 0 0,1-5-484 16,-1-5-383-16,8 2-68 0,-7-6-90 15,-1 0-63-15,1 1 41 0,-8-6 117 0,8 6 138 16,-9-1 171-16</inkml:trace>
  <inkml:trace contextRef="#ctx0" brushRef="#br0" timeOffset="70488.038">9987 17310 254 0,'-8'-4'774'16,"8"0"207"-16,-8 0 147 0,0-1 117 0,1 5-119 15,-2-4-198-15,2 4-217 16,7 0-161-16,0 0-108 0,-8-5-390 0,8 5-52 16,8 0 0-16,-8 5 0 0,0-5 0 0,7 4 0 15,2 5 0-15,-9-1 0 0,7 6 0 16,1 4 0-16,-8 0 0 0,8 4 0 0,0 0 0 16,-8 0 0-16,7 4 0 0,-7-4 0 15,9 0 0-15,-9-4 0 0,7 0 0 0,1-6 0 16,-8-3 0-16,8 0 0 0,-8-4 0 0,0-1 0 15,8-8 0-15,-8-5 0 0,0 1 0 16,7-10 0-16,-7 0 0 0,9-4 0 16,-9 0 0-16,7 0 0 0,1 0 0 0,0-4 0 15,0 3 0-15,-1 2 0 0,2 2 0 16,-2 1 0-16,1 5 0 0,8 0 0 16,-8 4 0-16,0 5 0 0,0 4 0 0,-1 0 0 15,2 9 0-15,-9 0 0 0,7-1 0 0,1 10 0 16,0 0 0-16,-8 3 0 0,8 7 0 15,-8-2 0-15,7 5 0 0,-7-5 0 0,9 6 0 16,-2-6 0-16,1-5 0 0,0 2 0 0,0-2 0 16,7-7 0-16,1 0 0 0,-9-10 0 15,9-1 0-15,1-3 0 0,-3-3 0 16,10-10 0-16,0-1 0 0,-1-3 0 0,9-6 0 16,7-3-478-16,-7 4-778 0,7-4-130 15,-7 3-21-15,-1 2 100 0,0-2 185 0,-8 2 323 16,1-2 376-16</inkml:trace>
  <inkml:trace contextRef="#ctx0" brushRef="#br0" timeOffset="77200.22">1129 18490 627 0,'-8'-5'920'0,"8"-4"128"0,0 4 102 0,-7 5 72 16,7-4-296-16,-9 4-291 0,9 0-173 0,-7 0-104 16,7 0-84-16,-8 4-60 0,8 1-46 15,-8 4-30-15,8 0-89 0,0 3-49 0,0 11 0 16,-8-1 0-16,8 5 0 0,0 3 0 16,0 5 0-16,0 11 0 0,8 10 0 0,-8 2 0 15,0 8 0-15,0-8 0 0,8-1 0 16,-8-9 0-16,8-4 0 0,-8-4 0 0,0-14 0 15,7-3 0-15,-7-6 0 0,0-8 0 0,9-9 0 16,-9-9 0-16,0-8 0 0,7-10 0 0,-7-4 0 16,0-9 0-16,0-4 0 0,-7-4 0 0,7 3 0 15,0 5 0-15,-9 1 0 0,9 4 0 16,-7-4 0-16,7 2 0 0,-8 7 0 0,8-1 0 16,0 1 0-16,-8 7 0 0,8 1 0 15,0 5 0-15,0-1 0 0,0 4 0 16,0 6 0-16,8 4 0 0,0 4 0 0,-1 8 0 15,9 5 0-15,0 10 0 0,-1-2 0 0,1 11 0 16,0-6 0-16,8 4 0 0,0 2 0 0,-1-6 0 16,-8 1 0-16,9-5 0 0,-8-5 0 15,7-4 0-15,1 1 0 0,-9-6 0 0,1-3 0 0,0-5 0 16,-1-5 0-16,1-3 0 0,-9-6 0 16,2 1 0-16,-1-4-37 0,-8-5-30 0,0 4 18 15,0-5 16-15,0 2 15 0,-8-2 11 0,-1 6 9 16,9-1 7-16,-7 6 5 0,0-2 10 0,-2 10 3 15,9-5 2-15,-8 9-3 0,8 0-5 0,0 9-4 16,8 3-7-16,-8 11 2 0,9 0 3 0,-2 2-10 16,9 6-5-16,-8 5 0 0,8-5 0 15,-1 4 0-15,8 4 0 0,1-7 0 0,-8 3 0 16,15-4 0-16,-8 0 0 0,1-5 0 0,8-4 0 16,-8-5 0-16,7-3 0 0,-8-1 0 0,8-9 0 15,-7-4 0-15,-8 0 0 0,8-8 0 16,-10-1 0-16,3-5 0 0,-1-3 0 0,-9-1 0 15,1-4 0-15,0 0 0 0,-8-1 0 0,0 2 0 16,0 4 0-16,-8-5 0 0,0 3 0 0,1 6 0 16,-2 0 0-16,-6 0 0 0,-1 0 0 0,0 8 0 15,1-4 0-15,-9 5 0 0,8 4 0 0,0 0 0 16,1 0 0-16,-1 9 0 0,9 0 0 0,-2 4 0 16,2 4 0-16,7 1 0 0,0 5 0 0,0-7 0 15,0 7 0-15,7-2 0 0,2 2 0 0,6-5 0 16,-7-1 0-16,7-3 0 0,-6-1 0 15,6-4 0-15,1-1 0 0,0-8 0 0,-1 0 0 16,1-4 0-16,-9 0 0 0,10-5 0 0,-10-4 0 16,2-1 0-16,-2 1 0 0,1 0-82 0,-8 0-30 15,8 0 6-15,-8 0 12 0,0-1 15 0,-8 0 18 16,8 1 19-16,-8 4 15 0,8 1 12 0,-7 3 8 16,7-4 8-16,-9 5 7 0,9 4 2 0,0-5 3 15,0 5 9-15,0 5 14 0,0-1 11 16,9 1 8-16,-2 4 9 0,1 5 4 0,0-1 0 15,0 0-11-15,8 5-11 0,-1-1-10 0,1 1-9 16,0-1-8-16,-1 1-14 0,1 0-36 0,0-5-59 16,-1 1-77-16,-6-6-98 0,6 1-160 0,-8-5-230 15,2 0-287-15,-2-4-161 0,1-4-37 0,-8-5 35 16,8 0 127-16,-8-4 220 0,-8-4 309 16</inkml:trace>
  <inkml:trace contextRef="#ctx0" brushRef="#br0" timeOffset="77387.718">1843 18693 335 0,'-40'-27'869'0,"17"-4"173"16,-8 9 125-16,7 0 108 0,1 4-130 0,-1 5-298 16,9 0-249-16,7 4-148 0,0 0-94 15,1 0-249-15,7 5-107 0,7-1 0 0,9 0 0 16,-1 5 0-16,9-3 0 0,-1 6 0 0,1-3 0 16,7 5 0-16,1 0 0 0,6-1 0 15,-5 5 0-15,5 0-121 0,-6 4-732 0,-1-4-328 16,0 9-115-16,2-5 6 0,-2 0 75 0,-8 5 149 15,8-5 299-15</inkml:trace>
  <inkml:trace contextRef="#ctx0" brushRef="#br0" timeOffset="78042.588">3028 18666 339 0,'0'-14'823'16,"0"2"196"-16,0 3 147 0,0 0 109 0,0 0-175 16,-8 4-214-16,8 5-222 0,0-4-155 15,0 8-106-15,0 1-396 0,-7 4-7 16,7 4 0-16,0 4 0 0,0 10 0 0,0 4 0 15,0 4 0-15,-9 5 0 0,9 4 0 0,0 0 0 16,-8 4 0-16,8 2 0 0,0-6 0 0,0 0 0 16,0-9 0-16,0-5 0 0,0-3 0 15,0-4 0-15,8-6 0 0,-8-8 0 0,0-4 0 16,0-5 0-16,0-9 0 0,-8-5 0 0,8-7 0 16,0-7 0-16,-7-2 0 0,7-10 0 0,-9 5 0 15,2-9 0-15,7 0 0 0,-8-1 0 16,8 5 0-16,0-3 0 0,0 3 0 0,0 5 0 15,0 3 0-15,8 6 0 0,-8 4 0 16,7 8 0-16,2 2 0 0,6 7 0 0,-6 10 0 16,6-1 0-16,1 10 0 0,0 3 0 0,6 6 0 15,-6-2 0-15,0 9 0 0,8 2 0 16,-1-1 0-16,-8 4 0 0,9-4 0 0,-1 4 0 16,1-5 0-16,8 2 0 0,-8-1 0 0,-1-5 0 15,1-4 0-15,0 0 0 0,-1 0 0 16,-8-8 0-16,1 4 0 0,-1-9 0 0,-6 3 0 0,6-3 0 15,-15-4 0-15,8 0 0 0,-8-1 0 16,-8-1 0-16,0 3 0 0,-8-3 0 0,9 2 0 16,-17 4 0-16,0-4 0 0,1-1 0 0,-8 1 0 15,0-1 0-15,-1-1 0 0,1-3 0 16,-9 0 0-16,9 0 0 0,7 0 0 0,-7 0 0 16,8 0 0-16,-1-3 0 0,8 3 0 0,1 0 0 15,-1-4 0-15,9 4 0 0,-2-5 0 0,1 5 0 16,8-4 0-16,-7-1 0 0,14 1 0 0,-7-1 0 15,8-3 0-15,1 2-360 0,-2 3-401 16,1-6-329-16,8 4-127 0,-9 1-19 0,9-1 45 16,-1 1 126-16,1-4 249 0,8-1 383 15</inkml:trace>
  <inkml:trace contextRef="#ctx0" brushRef="#br0" timeOffset="79609.912">3570 18643 97 0,'-9'-8'377'16,"9"-1"101"-16,0 0 108 0,0 5 61 0,-8-5 59 16,8 0 19-16,0 5-12 0,0 0-40 15,-7-1-68-15,7 1-92 0,0-1-121 0,0 5-86 16,-9 0-62-16,9 0-44 0,0 0-37 15,0 0-28-15,0 5-15 0,0 4-3 0,0 3 3 16,9 2 0-16,-2 8 0 0,-7 9-86 0,8-1-34 16,-8 7 0-16,9 2 0 0,-2 5 0 15,0 0 0-15,2 0 0 0,-1 0 0 0,-1-4 0 16,-7 0 0-16,9-5 0 0,-2-4 0 0,1-1 0 16,0-7 0-16,-8-5 0 0,8-6 0 15,-8-2 0-15,0-6 0 0,7-8 0 16,-14-1 0-16,7-12 0 0,0-6 0 0,-8-3 0 0,0-4 0 15,0-6 0-15,1-4 0 0,-9 1 0 16,8-2 0-16,-1-3 0 0,-5 0 0 0,5 0 0 16,-6-4 0-16,6 3 0 0,2 1 0 0,-1 5 0 15,8 4 0-15,0-1 0 0,0 10 0 16,8 0 0-16,-1 8 0 0,9 4 0 16,1 6 0-16,-3 4 0 0,10 4 0 0,0 4 0 15,8 4 0-15,-9 10 0 0,8 0 0 0,0 8 0 16,-7 5 0-16,-1 4 0 0,1 5 0 0,-8 4 0 15,-1 1 0-15,1 3 0 0,-8-4 0 16,0 4 0-16,-8-4 0 0,0-4 0 0,0 0 0 16,0-5 0-16,-8 1 0 0,0-9 0 15,1-2 0-15,-2-3 0 0,-6-4 0 0,-1-4 0 16,0-5 0-16,8-1-121 0,-8-8-256 0,1 0-73 16,-1-5-121-16,1 2-167 0,7-6-186 0,8-5-120 15,-8 5-23-15,8-3 62 0,0-2 146 16,8 1 212-16</inkml:trace>
  <inkml:trace contextRef="#ctx0" brushRef="#br0" timeOffset="79957.943">4103 18652 495 0,'-8'-12'728'0,"0"-2"178"0,-7 1 129 15,6 4-11-15,2-4-141 0,-1 4-140 0,0 5-127 16,8-5-124-16,-8 4-87 0,8 5-56 16,0 0-31-16,0 0-121 0,0 9-197 0,0 0 0 15,8 4 0-15,0 5 0 0,0 9 0 0,-1 3 0 16,2 5 0-16,-2 5 0 0,9 9 0 15,-8-1 0-15,-1 0 0 0,1 5 0 0,0 1 0 16,0-6 0-16,8 1 0 0,-9-10 0 16,1 2 0-16,1-10 0 0,-2-1 0 0,0-12 0 15,2-1-325-15,-1-8-493 0,-8-4-164 0,7-10-159 16,2-8-29-16,-9-9 35 0,7-4 110 16,1-5 192-16,0-5 256 0</inkml:trace>
  <inkml:trace contextRef="#ctx0" brushRef="#br0" timeOffset="80230.08">4377 18750 349 0,'9'-22'850'0,"-2"-5"195"16,-7 10 150-16,0-1 121 0,0 9-152 0,-7-5-231 16,-2 6-229-16,1 4-156 0,1-1-461 15,-9 5-87-15,0 0 0 0,1 5 0 0,-1-1 0 16,0 4 0-16,-8 6 0 0,1 4 0 16,8 3 0-16,-1-3 0 0,-1 8 0 0,3-3 0 15,5 3 0-15,1 1 0 0,1-1 0 0,7 1 0 16,7-1 0-16,-7 0 0 0,17 1 0 15,-10-4 0-15,17 3 0 0,-8-4 0 0,7-5 0 16,1 6 0-16,-1-6 0 0,8-4 0 16,-7 1 0-16,7-1 0 0,-8 1 0 0,10-6 0 0,-11-4 0 15,2 1 0-15,8-5 0 0,-9 0 0 16,1-5 0-16,0 1-246 0,-1-10-597 16,1 1-243-16,-9-4-131 0,8-5-7 0,-7 0 52 15,0 0 140-15,-1 0 230 0,-6-6 316 0</inkml:trace>
  <inkml:trace contextRef="#ctx0" brushRef="#br0" timeOffset="80656.107">4770 18737 15 0,'0'-23'685'0,"0"5"233"16,-9 6 164-16,9 3 124 0,-7 0-4 15,0 0-196-15,7 4-250 0,-9 5-192 0,9 0-129 16,-8 0-113-16,8 9-322 0,0 0 0 16,0 5 0-16,0 7 0 0,0 2 0 0,0 3 0 15,0 5 0-15,0 4 0 0,0 5 0 0,0-1 0 16,-7 2 0-16,7-3 0 0,0 3 0 15,-9-6 0-15,9 0 0 0,0-8 0 16,0-5 0-16,0-4 0 0,0-6 0 0,0-3 0 16,0-9 0-16,0-3 0 0,0-6 0 0,0-9 0 15,-7-8 0-15,7-6 0 0,0 2 0 16,0-10 0-16,0-1 0 0,0-3 0 0,0 0 0 16,0-4 0-16,7 4 0 0,2-4 0 15,-2 3 0-15,1 10 0 0,1 0 0 0,-2 8 0 16,0 6 0-16,10 3 0 0,-10 4 0 15,9 6 0-15,-8 8 0 0,8 4 0 16,-1 5 0-16,1 4 0 0,-9 5 0 0,9 4 0 16,0 5 0-16,-1-1 0 0,1 4 0 15,-8 7 0-15,8-7 0 0,0 5 0 0,-9 0 0 16,10 1 0-16,-3-6 0 0,3 5 0 0,-10-3 0 16,9 3 0-16,0-4 0 0,-1-4 0 0,-6 3 0 15,6-3 0-15,-7-5 0 0,0 5 0 16,-1-10 0-16,1 6 0 0,-8-6-50 15,0-4-770-15,0 1-139 0,-8-6-123 0,1-3-74 16,-1-5 14-16,0-5 94 0,-7-3 168 16,-1-1 235-16</inkml:trace>
  <inkml:trace contextRef="#ctx0" brushRef="#br0" timeOffset="80850.333">4879 19103 87 0,'-31'-27'428'0,"-1"5"109"0,1-4 123 16,7 4 94-16,-7 0 10 0,8 0-30 0,7 3-45 15,-8 6-51-15,9 1-71 0,7-2-99 0,-7 5-110 16,15 0-56-16,-9 0-21 0,9 5 0 15,9 0 5-15,-2 4 7 0,9-5-229 0,-1 5-64 16,1 5 0-16,8-5 0 0,-1 4 0 16,1 0 0-16,7 5 0 0,0-5 0 0,1 1 0 15,-1 4 0-15,0-5 0 0,1 1 0 16,-1 0 0-16,0-2-557 0,2-3-585 0,-2-3-164 16,0 3-11-16,8-10 60 0,0 6 134 0,1-5 244 15,7 0 374-15</inkml:trace>
  <inkml:trace contextRef="#ctx0" brushRef="#br0" timeOffset="81118.62">5759 18886 271 0,'-17'9'822'0,"10"-5"180"0,-9 1 132 0,8-1 114 15,0-4-106-15,-7 5-240 0,6-5-225 0,9 0-133 16,-7 0-95-16,7 0-449 0,7 0 0 15,-7-5 0-15,16 5 0 0,-8-4 0 0,8 4 0 16,7-5 0-16,-6 1 0 0,6-1 0 0,1 1 0 16,-2 4 0-16,10-3 0 0,-8 3 0 15,7 0 0-15,0 3 0 0,-8-3 0 0,1 4 0 16,0 1 0-16,-1 4 0 0,1 0 0 0,-8-1 0 16,-9 5-466-16,2 1-419 15,-9 4-120-15,0 4-113 0,-9-4-23 0,2 4 43 0,-1-5 127 16,-8 1 189-16,-7-1 238 0</inkml:trace>
  <inkml:trace contextRef="#ctx0" brushRef="#br0" timeOffset="81285.172">5899 19156 173 0,'-24'5'666'0,"9"-1"225"16,-8-1 162-16,7-3 123 0,8 6-101 0,-8-6-171 15,9 0-188-15,-1-6-179 0,8 6-119 16,0-3-77-16,0-1-100 0,8-1-241 0,-1 0 0 16,9-4 0-16,-1 5 0 0,1 4 0 15,8 0 0-15,-1 0 0 0,1 0 0 0,-1 4 0 16,8 1 0-16,-7-5 0 0,8 4 0 0,-8 1-718 15,-1 0-487-15,1-1-130 0,-9-1 2 16,8 3 77-16,-6-12 153 0,-3 3 301 16,3-1 377-16</inkml:trace>
  <inkml:trace contextRef="#ctx0" brushRef="#br0" timeOffset="82418.745">6802 18733 29 0,'0'-14'632'0,"7"5"230"0,-7 0 152 16,0 4 109-16,0-2-47 0,0 7-188 0,-7-5-213 16,7 5-190-16,0 0-125 0,-8 5-87 15,8-1-63-15,-8 4-44 0,8 10-33 16,0 0-27-16,-8 8-22 0,8 5-12 0,-7 0-69 15,7 4-3-15,0 4 0 0,-9 2 0 16,9-6 0-16,0 5 0 0,0-5 0 0,0-5 0 16,0 1 0-16,0-9 0 0,0 1 0 15,0-11 0-15,0-3 0 0,0-4 0 0,-7-5 0 16,7-5 0-16,0-11 0 0,-8-7 0 16,8-8 0-16,0-9 0 0,0-4 0 0,0-4 0 15,0 0 0-15,0-6 0 0,0 1 0 0,8 1 0 16,-8 3 0-16,7 5 0 0,-7 4 0 15,9 9 0-15,-2 0 0 0,1 9 0 16,0 5 0-16,0 8 0 0,8 0 0 16,-9 13 0-16,8 1 0 0,1 8 0 0,8 4 0 15,-8 10 0-15,7-1 0 0,1 9 0 16,0 1 0-16,-1 9 0 0,1-6 0 0,-1 5 0 16,8-4 0-16,0 3 0 0,-7-3 0 0,-1 5 0 15,8-10 0-15,-7 0 0 0,0 0 0 16,-8-4 0-16,0-4 0 0,-1-4 0 0,-7-2 0 15,-8-3 0-15,0 0 0 0,0-5 0 16,-16 0 0-16,0-4 0 0,1 0 0 0,-8-1 0 16,-10 1 0-16,2-4 0 0,-7-1 0 0,6-4 0 15,-7 0 0-15,0 0 0 0,-1-4 0 16,1-5 0-16,0 4 0 0,8-3 0 0,0-5 0 16,-1 4 0-16,17 4 0 0,-9-4 0 15,15 1 0-15,2 2 0 0,0 3 0 16,7-6 0-16,7 5 0 0,0-1 0 0,2 1 0 15,6-1-99-15,9 5-174 0,-1-5-76 0,1 5-127 16,-1 0-207-16,8 0-266 0,1-3-130 16,-8 3-34-16,7-6 31 0,0 6 124 0,-7 0 235 15</inkml:trace>
  <inkml:trace contextRef="#ctx0" brushRef="#br0" timeOffset="84265.74">7750 18838 437 0,'-14'0'672'16,"5"0"115"-16,-6-5 113 0,-1 5 14 0,0-4-171 16,1 0-171-16,-1-1-130 0,0-3-95 15,1 3-97-15,-1-4-76 0,-8 0-46 0,8-3-19 16,-8 3-4-16,9 0 0 0,-8 4 7 15,-1 1 7-15,1 4-2 0,-1 4-7 16,1 1-11-16,7 4-13 0,1 8-14 0,-1 1-9 16,8 8 0-16,8 0 2 0,0 9 11 15,8 5 11-15,8 5 2 0,7-1-1 0,8 0-9 16,-7 0-8-16,15-4-15 0,-8-5-19 0,8-5-20 16,1-2-17-16,-9-11-49 0,8-4-57 15,1-8-70-15,-2-5-78 0,-5-5-124 0,-2-3-171 16,0-10-222-16,-8 0-239 0,1-8-87 0,-8 0-4 15,-1-6 81-15,1-3 164 0,-9 4 250 16</inkml:trace>
  <inkml:trace contextRef="#ctx0" brushRef="#br0" timeOffset="84473.725">7946 18807 26 0,'0'-18'724'0,"-7"6"213"0,0-2 146 0,-2 5 108 16,1 5-8-16,1-6-245 0,7 7-285 15,-9-1-188-15,9 4-126 0,0 0-86 16,0 0-63-16,0 4-38 0,9-1-95 0,-9 7-57 15,7 3 0-15,1 5 0 0,-8 4 0 0,9 0 0 16,-2 8 0-16,0 1 0 0,-7 1 0 16,9 3 0-16,-1-4 0 0,-1 4 0 0,2-9 0 15,-2 1 0-15,1-5 0 0,0 0-193 16,7-5-387-16,-6-8-196 0,-2 0-217 0,1-9-135 16,8-4-18-16,-9-10 43 0,2-3 130 0,6-10 221 15,-7 1 276-15</inkml:trace>
  <inkml:trace contextRef="#ctx0" brushRef="#br0" timeOffset="84683.567">8182 18763 409 0,'9'-23'776'0,"-9"7"177"0,0-3 123 16,7 7 43-16,-7-2-178 0,0 10-196 15,0-5-189-15,0 9-135 0,0-5-82 16,0 10-46-16,8-5-31 0,-1 9-26 0,-7 5-171 16,9-2-65-16,-2 11 0 0,1-7 0 15,-8 12 0-15,8 2 0 0,0 1 0 0,-1 0 0 16,2 4 0-16,-2 0 0 0,1 1 0 0,0-1 0 15,7-4 0-15,-6-4 0 0,-2 0 0 16,1-2-122-16,1-3-355 0,-2 1-127 16,0-11-194-16,-7 2-224 0,9-5-92 0,-9 0-5 15,-9-4 67-15,9-1 150 0,-7-4 241 0</inkml:trace>
  <inkml:trace contextRef="#ctx0" brushRef="#br0" timeOffset="84885.142">8033 19045 155 0,'-31'-9'723'0,"8"1"196"16,-10-1 130-16,10 5 99 0,-1-5-90 0,1 0-227 16,8 4-228-16,-1-3-171 0,8-1-114 0,1 0-85 15,7 0-64-15,0-5-42 0,7 5-29 16,9-4-20-16,-1 5-14 0,9-1-13 0,7 0-19 16,1 4-22-16,-1 1-52 0,0 4-73 0,9-3-92 15,-1 6-156-15,0-3-258 16,1 0-372-16,-2 0-163 0,2 0-37 0,-9 0 34 15,8-3 124-15,1-3 246 0,-1-2 370 0</inkml:trace>
  <inkml:trace contextRef="#ctx0" brushRef="#br0" timeOffset="85543.25">8614 18689 472 0,'-8'4'899'0,"0"-4"170"0,8 0 112 15,-8 3 84-15,1 2-241 0,-2-1-299 0,9 1-224 16,0 4-138-16,0 5-89 0,0-2-62 16,9 11-41-16,-9-2-136 0,7 2-35 15,1 7 0-15,8 1 0 0,-9 0 0 0,2 5 0 16,6-5 0-16,-7 4 0 0,0-5 0 0,-1 1 0 16,2-4 0-16,-2 0 0 0,1-6 0 15,-8-7 0-15,9-2 0 0,-9 2 0 0,0-9 0 16,0-5 0-16,0 0 0 0,0-10 0 15,-9 1 0-15,9-8 0 0,-8-1 0 16,1-4 0-16,-2-3 0 0,-6-2 0 0,7-4 0 16,-7 0 0-16,6 0 0 0,2-5 0 0,-1 5 0 15,0 1 0-15,8-6 0 0,0 6 0 16,0 4 0-16,0-6 0 0,8 11 0 0,0-7 0 16,-1 11 0-16,2-5 0 0,6 8 0 15,-7 2 0-15,7 3 0 0,1 4 0 0,1 1 0 16,-3 4 0-16,3 0 0 0,-10 4 0 15,9 5 0-15,0 5 0 0,-8-2 0 0,-1 11 0 16,2-2 0-16,-9 7 0 0,7-2 0 16,-14 1 0-16,7 3 0 0,0 1 0 15,-9-5 0-15,9 0-28 0,-7-3-115 0,7-2 1 16,-8-7 12-16,8 0 15 0,0-5 12 0,0-2 14 16,0-7 17-16,0 0 13 0,8 0 14 15,-1-3 10-15,2-6 15 0,6 0 7 0,-7 0 4 16,7 1 4-16,1-2 11 0,0 7 21 15,-1-3 30-15,-7 3 31 0,8 3 38 16,0 3 36-16,-9 3 21 0,10 1 14 0,-10 2-35 16,0 10-162-16,2-6 0 0,-1 4 0 0,-8 6 0 15,0-2 0-15,0 2 0 0,-8 4 0 16,-1-6 0-16,2 2 0 0,0-2 0 0,-10 2 0 16,1-6 0-16,1-3 0 0,-1-1 0 0,-7-5 0 15,8 1 0-15,-9-4 0 0,1-5 0 16,-1 0 0-16,1-9 0 0,-1 4-143 0,1-3-178 15,6-5-67-15,1 4-119 0,9-5-168 16,-1 0-214-16,0 2-148 0,8-6-38 0,0 4 36 16,8 1 127-16,0 0 198 0,-1 4 264 15</inkml:trace>
  <inkml:trace contextRef="#ctx0" brushRef="#br0" timeOffset="87505.647">10277 18754 460 0,'0'-9'646'0,"7"4"160"16,-7-2 150-16,0-2-30 0,0-1-111 0,-7 1-115 15,7 0-104-15,0-3-109 0,-8 3-98 16,0 0-54-16,0 0-32 0,8 1-23 0,-15 2-25 16,7-2-25-16,0 4-223 0,1-1-7 15,-9 5 0-15,0 0 0 0,-8 5 0 16,1 4 0-16,-1 8 0 0,0 1 0 0,-7 8 0 15,8 6 0-15,7 3 0 0,-8 9 0 16,17-1 0-16,-9 10 0 0,16 1 0 16,0 3 0-16,0 0 0 0,16 0 0 0,0 1 0 15,7 0 0-15,1-10 0 0,-1 0 0 0,16-8 0 16,-7-4 0-16,7-5 0 0,8-9 0 0,-8-5 0 16,0-8 0-16,1-5 0 0,-1-4 0 15,0-4-63-15,0-5-716 0,-8-4-279 0,-7-5-162 16,0 5-30-16,-1-9 46 0,-7 5 107 15,-1-6 231-15,1 2 340 0</inkml:trace>
  <inkml:trace contextRef="#ctx0" brushRef="#br0" timeOffset="98283.24">10968 18855 91 0,'-9'-8'595'0,"9"-1"156"0,0 0 141 16,-7-4 98-16,-1 4-104 0,-1 0-187 15,2 0-169-15,0 5-129 0,-1-4-117 0,-8-1-75 16,9 4-42-16,-10 1-21 0,1-1-21 15,1 5-13-15,-1 0-14 0,0 5-6 0,-7-1-4 16,8 1 3-16,-1 8 10 0,0-5 11 16,1 10 14-16,6 0 10 0,2-1 7 15,-10 10 3-15,17-1-2 0,-7 0-108 0,7 1-36 16,0 3 0-16,7 2 0 0,2-6 0 0,6 1 0 16,1-1 0-16,0 1 0 0,8-5 0 15,-1-9 0-15,8 1 0 0,9-5 0 0,-9-9 0 16,7-6-200-16,2-1-210 0,0-7-160 0,-2-3-215 15,-5-6-249-15,5-4-93 0,-6 1-4 16,-1 4 57-16,-7-4 161 0,-1-2 250 16</inkml:trace>
  <inkml:trace contextRef="#ctx0" brushRef="#br0" timeOffset="98879.979">11305 18816 633 0,'-9'4'887'0,"-5"-4"143"16,5 0 96-16,9 5-2 0,-8-5-226 15,1 4-277-15,7-4-193 0,0 0-112 16,0 0-64-16,7 0-44 0,1 0-28 0,1-4-9 16,5 4-5-16,3-9-15 0,6 0-151 0,-7 0 0 15,8-4 0-15,-1-4 0 0,1-6 0 16,-9 2 0-16,8-2 0 0,-7-3 0 16,1 3 0-16,-3 2 0 0,-5-2 0 0,-1 6 0 15,-1-1 0-15,-7 0 0 0,0 1 0 16,-7 4 0-16,-1 4 0 0,-1-4 0 0,-14 9 0 15,8-5-64-15,-9 0 7 0,1 4 17 16,-1 0 18-16,-8 1 12 0,9 4 15 16,8 0 17-16,-9 0 20 0,1 4 23 0,6 6-6 15,3-1-59-15,5 7 0 0,-6 3 0 16,6 3 0-16,9 9 0 0,0 4 0 0,0 1 0 16,0 4 0-16,0 4 0 0,9 0 0 0,-2 4 0 15,1-4 0-15,8 0 0 0,-9 0 0 16,1-4 0-16,8-5 0 0,-9 0 0 0,10-4 0 15,-10-8 0-15,2-2 0 0,-2-2 0 0,1-6 0 16,0 0 0-16,0-4 0 0,-1-9 0 0,2 4 0 16,-9-8 0-16,7-5 0 0,1-4 0 15,-8-5 0-15,8 0 0 0,0-4 0 16,-1 0 0-16,2 0 0 0,-2 0 0 0,1 0 0 16,0 4 0-16,0 5 0 0,8 0 0 0,-9 4 0 15,1 0 0-15,8 5 0 0,-9 4 0 16,2 4 0-16,-1 5 0 0,8 0 0 0,-9 8 0 15,1-3 0-15,8 7 0 0,-9-3 0 0,2 4 0 16,-2 0 0-16,1 1 0 0,0-2 0 16,7 2 0-16,-7-6 0 0,0 1 0 15,0 0 0-15,-1-5 0 0,9-4 0 0,-8-5 0 16,8 1 0-16,-9-5 0 0,10-5 0 0,-1-4 0 16,-1 0 0-16,8-5 0 0,-7 7-310 15,0-7-431-15,-1 0-209 0,1 5-188 0,8 2-48 16,-8-3 27-16,8 1 100 0,-9 5 198 15,8-1 272-15</inkml:trace>
  <inkml:trace contextRef="#ctx0" brushRef="#br0" timeOffset="99165.039">12230 19054 618 0,'-7'5'890'15,"-1"-1"144"-15,0 0 99 0,0 1 20 16,1-5-245-16,-2 4-254 0,9-4-187 0,-7 0-109 16,7 0-66-16,0 0-40 0,0 0-18 0,0 0-36 15,0-4-198-15,7 4 0 0,-7 0 0 16,9-5 0-16,6 5 0 0,-7-4 0 16,7 4 0-16,-6 0 0 0,6-4 0 0,8 4 0 15,-6 0 0-15,6 0 0 0,1 0 0 0,-9 0 0 16,8 0 0-16,1 4 0 0,-1-4 0 15,-7 4 0-15,8 1-827 0,-8-1-417 16,-1 0-91-16,-6 2 28 0,6-6 79 0,1 0 170 16,-9 0 280-16</inkml:trace>
  <inkml:trace contextRef="#ctx0" brushRef="#br0" timeOffset="99605.092">13195 18921 17 0,'0'-3'494'0,"9"-11"153"0,-9 9 153 0,7-4 148 16,-7 2-58-16,0-3-109 0,0 1-109 15,-7 0-106-15,7 5-116 0,0-5-116 0,-9 0-71 16,2 1-40-16,-1-1-25 0,0 0-19 0,0 5-10 16,1-5-6-16,-2 4-3 0,2 1-5 15,-9 0-73-15,8 0-82 0,-8 4 0 0,9 0 0 16,-10 0 0-16,3 4 0 0,-3 0 0 16,-6 9 0-16,7-4 0 0,1 9 0 15,-1-1 0-15,1 5 0 0,-1 4 0 0,0 2 0 16,8-3 0-16,8 7 0 0,-7-1 0 0,7 4 0 15,7-4 0-15,1-5 0 0,8 6 0 0,0-6 0 16,-1 0 0-16,8-3 0 0,1-2 0 16,7-7 0-16,1-1 0 0,-1-4 0 0,0-1 0 15,9-3 0-15,-9-5 0 0,1 0 0 16,-1-5 0-16,0 1-177 0,-7 0-580 0,-1-5-220 16,1 5-188-16,-8-5-40 0,7-5 29 15,-8 0 105-15,1 2 193 0,1-1 290 0</inkml:trace>
  <inkml:trace contextRef="#ctx0" brushRef="#br0" timeOffset="100071.503">13596 19182 542 0,'-8'0'974'16,"0"0"191"-16,-7 0 145 0,6 0 137 15,2 0-191-15,-9 0-291 0,16 0-433 0,-8 0-532 16,1-5 0-16,7 5 0 0,-9 0 0 15,9 0 0-15,0 0 0 0,0-3 0 0,0 3 0 16,0 0 0-16,0 0 0 0,0 0 0 16,9 0 0-16,-2 0 0 0,-7 0-566 0,8 3-682 15,-8 2-109-15,8-5 13 0,0 0 80 16,8 0 153-16,-9 0 281 0,9-5 389 0</inkml:trace>
  <inkml:trace contextRef="#ctx0" brushRef="#br0" timeOffset="100963.107">13988 18886 69 0,'8'0'516'15,"-8"-3"118"-15,8-3 98 0,-8 6 81 16,0 0-120-16,0-4-158 0,0 4-137 0,0 0-108 16,7 0-94-16,-7-4-77 0,0 4-55 15,0 0-13-15,0-5 26 0,0 5 45 0,0-4 39 16,-7 4 32-16,7-5 28 0,-8 5 12 0,0-4-14 15,-7 0-30-15,-1 4-27 0,0-5-14 0,1 5-14 16,-9 0-13-16,1 0-11 0,7 0-14 16,-8 9-6-16,0-5-8 0,8 5-7 15,1 4-7-15,-1 0-8 0,0 5-3 0,9 1 0 16,-1 2 2-16,0 2 3 0,8-2 5 0,0 2 5 16,0 3 10-16,8-4-18 0,7 1-64 15,1-6 0-15,0 1 0 0,-1-1 0 0,1-4 0 16,8-3 0-16,0-6 0 0,-1-4 0 0,1 0 0 15,7-4 0-15,-8-6 0 16,-7-3 0-16,8-1 0 0,-9 1 0 0,8-4 0 0,-14-1 0 16,6 1 0-16,-6-1-139 0,-9 0-4 15,7 1 10-15,-7-1 14 0,-7 1 15 16,7-1 19-16,-9 5 15 0,1 0 18 0,1 4 14 16,-2-1 10-16,2 1 8 0,-1 5 8 0,8-1 4 15,-8 1 3-15,8 4 11 0,0 0 15 16,0 9 22-16,0-5 19 0,0 10 26 0,8 3 23 15,0 1 16-15,-1 5 11 0,9-2 3 16,1 6-2-16,-3 4-59 0,3 5-80 0,6-1 0 16,-7 5 0-16,-1-5 0 0,9 4 0 0,-8 1 0 15,0-1 0-15,-1-3 0 0,-6-1 0 16,-2-4 0-16,0 5 0 0,-7-6 0 0,0-3 0 16,-7-1 0-16,0-3 0 0,-2-2 0 15,-15-2 0-15,9-3 0 0,-8-6 0 16,-1-1 0-16,1-5 0 0,-10-8 0 0,2-1 0 15,0-4 0-15,0 0 0 0,-1-8 0 0,9-1 0 16,-1 1 0-16,1-1 0 0,8-5 0 16,6 6-136-16,2-5-116 0,-1 4-41 0,8-3-58 15,0 3-113-15,8-1-162 0,-1 2-200 16,9-1-172-16,-8 1-53 0,15-1 24 16,-7 0 120-16,8 1 188 0,-1-5 246 0</inkml:trace>
  <inkml:trace contextRef="#ctx0" brushRef="#br0" timeOffset="101403.936">14341 18877 79 0,'0'-4'611'0,"0"0"214"0,0-1 172 16,0 1 122-16,0-1-71 0,0 5-141 15,0-4-162-15,0 4-158 0,0-4-121 16,0 4-79-16,8 0-48 0,-8 0-258 0,7 0-81 16,-7 0 0-16,9 4 0 0,-2 0 0 15,1 1 0-15,0 4 0 0,7-1 0 0,-6 5 0 16,-2 5 0-16,10 1 0 0,-10-3 0 0,9 7 0 16,-1-1 0-16,-6 0 0 0,6 4 0 0,1 1 0 15,-9-1 0-15,9-4 0 0,0 5 0 16,-1-4 0-16,-6-2 0 0,-2-3 0 0,9-6 0 15,-8 2 0-15,-1-5 0 0,2 0 0 0,-2-9 0 16,1-4 0-16,1-1 0 0,5-8 0 16,-5-4 0-16,-1-6 0 0,-1-3 0 0,-7-6 0 15,8 2 0-15,0-1 0 0,-8 0 0 0,8 0 0 16,-8 1 0-16,7 2 0 0,-7 3 0 0,0-3 0 16,9 7 0-16,-9 3 0 0,0 0 0 15,0 10 0-15,0-5 0 0,0 8 0 0,0-4 0 16,7 9 0-16,-7 0 0 0,0 5-745 15,-7-1-344-15,7 5-151 0,0 0-11 0,0 4 52 16,0-4 122-16,7-1 206 0,1-3 315 16</inkml:trace>
  <inkml:trace contextRef="#ctx0" brushRef="#br0" timeOffset="101785.14">14891 18547 574 0,'0'-4'858'0,"-9"-1"163"0,9 1 120 16,-7-1 12-16,7-4-168 0,-8 5-200 0,8-1-168 15,0-3-93-15,0 4-50 0,8-1-415 16,-8 1-59-16,7-1 0 0,2 1 0 16,6 4 0-16,-7 0 0 0,7 4 0 0,9 1 0 15,-8 4 0-15,7 3 0 0,1 6 0 0,-9 0 0 16,8 8 0-16,1 0 0 0,0 6 0 16,-8 3 0-16,0 9 0 0,-1 0 0 0,1 5 0 15,-9 3 0-15,2 6 0 0,-9 0 0 0,0 3 0 16,-9-4 0-16,2 5 0 0,-9 5 0 0,1-6 0 15,-9 1 0-15,1-1-996 0,-10 2-695 16,2-6 101-16,0-4 162 0,-8-4 226 16,0-1 381-16,0-8 385 0</inkml:trace>
  <inkml:trace contextRef="#ctx0" brushRef="#br0" timeOffset="104939.843">15792 19054 431 0,'0'0'717'0,"0"0"185"16,0 0 123-16,-7 0 2 0,7 0-159 15,0 0-176-15,-9-4-151 0,9 4-149 0,0 0-98 16,-7-5-61-16,7 5-41 0,0-4-35 0,7-1-26 16,-7 1-23-16,9 0-14 0,-2-1-10 15,1 1-12-15,8 0-10 0,0-1-14 0,-1 1-12 16,9-1-13-16,-1 5-8 0,1-4-7 15,8 8-4-15,-1-4-16 0,0 5-42 0,1 4-56 16,-1-5-67-16,0 9-76 0,0-4-112 16,1 4-164-16,-8 0-203 0,7 0-197 0,-15-4-121 15,8 5-24-15,-9-1 62 0,-7-5 148 0,0 6 230 16</inkml:trace>
  <inkml:trace contextRef="#ctx0" brushRef="#br0" timeOffset="105144.308">16059 19147 338 0,'-24'0'707'0,"-7"-5"189"0,8 5 131 16,-1-4 56-16,1 4-175 0,-1 0-178 0,8 0-164 16,9 0-161-16,-9 0-117 0,8-5-81 15,8 5-58-15,0 0-47 0,0 0-34 0,16 0-21 16,-8 0-12-16,15 0-7 0,1 0-6 0,-1 0-6 16,8-3-8-16,2 3-28 0,-2 0-45 15,0-6-58-15,8 6-68 0,-8-3-109 0,0 3-154 16,2 0-185-16,-10 0-156 0,1 0-152 15,7-5-64-15,-15 5 39 0,7 0 119 0,-8-5 187 16,-6 5 188-16</inkml:trace>
  <inkml:trace contextRef="#ctx0" brushRef="#br0" timeOffset="105378.61">16334 19006 333 0,'-16'-18'713'0,"0"5"189"16,1-5 131-16,-1 4 64 0,-7-2-159 0,6 2-166 15,3-4-152-15,-3 6-137 0,10-2-91 16,-9 0-63-16,16 1-47 0,-8 0-41 0,8 0-185 15,8 0-56-15,-8 4 0 0,7-4 0 0,9 4 0 16,1 5 0-16,-3-1 0 0,10 5 0 16,0 5 0-16,-1-1 0 0,1 5 0 15,-1 4 0-15,1 5 0 0,-1-1 0 0,1 5 0 16,-8 4 0-16,8 5 0 0,-17 1 0 0,9 3 0 16,-8 0 0-16,-1 5 0 0,-7-1 0 15,-7 5-389-15,-1 0-556 0,0 1-247 0,-7-5-74 16,-1-1 20-16,-8-4 79 0,0-4 169 0,10-8 315 15</inkml:trace>
  <inkml:trace contextRef="#ctx0" brushRef="#br0" timeOffset="106330.586">17142 18724 361 0,'7'-14'819'0,"-7"0"166"0,0 7 117 0,0-3 85 15,-7 1-205-15,7 5-231 0,0-1-217 16,0 1-131-16,0-1-97 0,-8 5-73 16,8 0-60-16,0 0-47 0,0 9-42 0,0 0-30 15,-8 10-14-15,8 6-6 0,-8 1-17 0,1 11-17 16,-2 2 0-16,2 5 0 0,7 0 0 16,-8 5 0-16,0-5 0 0,0-5 0 0,1-3 0 15,7-5 0-15,-8-4 0 0,8-6 0 16,0-7 0-16,0-5 0 0,0-9 0 0,0-6 0 15,0-6 0-15,0-11 0 0,8-3 0 16,-8-9 0-16,7-5 0 0,1-4 0 0,-8-1 0 16,16-3-4-16,-9 0-9 0,2-1 4 0,-2 1 4 15,9-1 5-15,-8 9 1 0,-1 1 0 16,9 12 5-16,-8 1 11 0,8 4-11 16,-9 9-6-16,2 4 0 0,6 9 0 15,-6 4 0-15,6 5 0 0,1 8 0 0,-9 6 0 16,9 3 0-16,0 5 0 0,-1 0 0 0,1 8 0 15,0-4 0-15,-1 6 0 0,9-2 0 0,-8 1 0 16,0-5 0-16,6 4 0 0,-5-2 0 16,6-7 0-16,-7 1 0 0,-1 0-150 0,1-5-413 15,-8 1-170-15,0-5-205 0,0 1-164 16,-8-7-43-16,0-2 35 0,0-9 112 0,-8-1 204 16,0-4 266-16</inkml:trace>
  <inkml:trace contextRef="#ctx0" brushRef="#br0" timeOffset="106514.72">17323 19121 705 0,'-40'-10'934'0,"1"2"129"0,-9-1 98 0,10 1 47 16,-2-2-280-16,9 1-276 0,8 5-160 0,-1-5-103 16,8 5-84-16,1-5-80 0,15 0-96 15,0 0-129-15,15-4 0 0,1-5 0 0,8 4 0 16,7-2 0-16,8-3 0 0,0 6 0 0,0 4 0 16,9-4 0-16,-9 9 0 0,8-5 0 15,1 4-43-15,-10 5-434 0,9-32-234 16,-7 60-294-16,-2-28-165 0,2-3-30 0,-9-3 42 15,1 2 120-15,-1-5 223 0,0-4 327 0</inkml:trace>
  <inkml:trace contextRef="#ctx0" brushRef="#br0" timeOffset="106704.719">17848 18626 805 0,'-15'-9'1059'0,"6"0"179"16,-6 0 145-16,6 1 106 0,-5 4-385 0,14 4-342 15,-9-5-411-15,1 5-351 0,8 5 0 16,0-1 0-16,8 4 0 0,-8 6 0 15,9 8 0-15,-2 4 0 0,0 6 0 0,2 3 0 16,-1 5 0-16,-8-1 0 0,7 9 0 16,2-4 0-16,-2 0 0 0,1-3 0 0,8-2 0 15,-9-3-83-15,2-1-920 0,-2-13-261 0,9-5-73 16,-8-8 39-16,15-13 94 0,-7-13 198 16,-1-6 320-16</inkml:trace>
  <inkml:trace contextRef="#ctx0" brushRef="#br0" timeOffset="107371.92">18836 18855 119 0,'-7'0'715'0,"-10"0"209"0,10 0 138 0,0 0 96 16,-2-4-80-16,1 4-236 0,8-4-229 15,0-1-160-15,0-4-87 0,8 1-49 0,1-1-23 16,5 5-44-16,3-5-250 0,6 0 0 0,-7 0 0 16,8 5 0-16,7 0 0 0,0-1 0 15,-8 1 0-15,10 8 0 0,-2-4 0 16,0 5 0-16,1-1 0 0,-1 4 0 0,-8-3 0 16,1 4-29-16,-9 0-573 0,1 4-190 0,-9 0-211 15,2-4-142-15,-1 4-26 0,-8 0 47 16,0-3 133-16,-8-3 227 0,-1 2 278 0</inkml:trace>
  <inkml:trace contextRef="#ctx0" brushRef="#br0" timeOffset="107552.439">19010 18953 436 0,'-33'4'922'15,"10"1"188"-15,-1-1 146 0,1-4 122 0,8 5-169 16,-1-5-305-16,0 0-247 0,8 0-338 16,1 0-319-16,7 0 0 0,7-5 0 0,1 1 0 15,8-1 0-15,0 1 0 0,-1-1 0 0,8 0 0 16,10 2 0-16,-10 3 0 0,1-6 0 15,7 6 0-15,-8 6 0 0,8-6 0 0,-7 3 0 16,7 2 0-16,-8 0 0 0,1 4-746 16,-1-5-699-16,-6 5-36 0,6-6 79 0,-15 3 130 15,8-2 253-15,0-4 413 0</inkml:trace>
  <inkml:trace contextRef="#ctx0" brushRef="#br0" timeOffset="108112.853">19684 18414 57 0,'0'0'471'0,"8"0"112"16,-8 4 127-16,0-4 138 0,7 5-73 16,-7-1-94-16,9-4-76 0,-2 9-67 15,1-4-88-15,-8-1-101 0,8 0-70 0,0 6-31 16,-1-7-13-16,2 6-2 0,-9 1-1 15,7-1 1-15,1 4-5 0,-8 4-12 0,9 1-20 16,-2 4-172-16,-7 5-24 0,0-1 0 16,0 4 0-16,0 2 0 0,8 3 0 15,-8 0 0-15,8 1 0 0,-8-5 0 0,8-1 0 16,-1-3 0-16,1-6-150 0,0 2-285 0,0-6-178 16,-1-7-227-16,2-7-234 0,-2-3-73 15,1-13 10-15,8-4 83 0,-9-6 173 0,9-3 259 16</inkml:trace>
  <inkml:trace contextRef="#ctx0" brushRef="#br0" timeOffset="108322.294">20076 18476 12 0,'8'-17'687'0,"0"7"231"0,0 2 154 0,-8-1 110 16,7 4-17-16,-7 5-224 0,0 0-246 16,9 0-178-16,-9 5-109 0,7 4-74 15,-7-1-74-15,8 5-260 0,1 6 0 0,-2-1 0 16,0 3 0-16,1 6 0 0,8-1 0 15,-9 0 0-15,10 6 0 0,-10-2 0 16,9 2 0-16,0-1 0 0,-8-1 0 0,8-3 0 16,-9-1-231-16,1 0-247 0,0-4-173 0,0 0-217 15,-8 0-202-15,7-3-65 0,-7-7 15 16,0 1 87-16,-7-3 191 0,-1-6 265 0</inkml:trace>
  <inkml:trace contextRef="#ctx0" brushRef="#br0" timeOffset="108518.769">19841 18785 334 0,'-24'-4'796'0,"-7"0"172"16,7-1 111-16,8 1 84 0,1 4-208 0,-1-5-237 15,9 5-237-15,-2-4-153 0,9-1-88 16,9 1-72-16,-2-1-44 0,9 0-27 0,8 2-17 16,7-6-14-16,0 5-21 0,9-6-24 15,7 6-60-15,-9-1-79 0,9 1-107 16,1-1-200-16,-1 5-310 0,-8 0-283 0,9 0-110 15,-1-3-12-15,-9-1 58 0,9-6 172 16,0-3 295-16</inkml:trace>
  <inkml:trace contextRef="#ctx0" brushRef="#br0" timeOffset="109138.624">20673 18494 526 0,'-9'-4'930'0,"2"4"170"0,-1-5 130 16,0 5 106-16,0 0-233 0,1 0-319 15,-2 0-208-15,9 0-141 0,-7 0-264 16,7 0-171-16,0 5 0 0,0 4 0 0,7 3 0 16,-7 2 0-16,9 4 0 0,-2 8 0 15,-7 0 0-15,8 1 0 0,0 8 0 0,0-3 0 16,-1 3 0-16,2 4 0 0,-2-8 0 16,1 4 0-16,-8-9 0 0,8 2 0 0,0-7 0 15,-1-4 0-15,-7-4 0 0,9-4 0 0,-9 1 0 16,0-10 0-16,0-5 0 0,0-3 0 15,0-5 0-15,-9-10 0 0,2 2 0 0,-1-7 0 16,0 2 0-16,0-5 0 0,-8 1 0 16,9-5 0-16,-9-2 0 0,8 2 0 15,8 0 0-15,-7 4 0 0,7 0 0 0,7 5 0 16,-7-1 0-16,8 1 0 0,0 3 0 16,7 6 0-16,-6-1 0 0,6 5 0 0,1 4 0 15,0 1 0-15,-1 3 0 0,1 5 0 16,-9 5 0-16,10-1 0 0,-1 0 0 15,-9 5 0-15,1 4 0 0,0 5 0 0,-8-1 0 16,0 6 0-16,0-2 0 0,0 7 0 16,0-7 0-16,-8 2 0 0,0-2 0 0,8-3 0 15,-7 0 0-15,-2-4-9 0,2-2-224 16,7-3 23-16,0-4 27 0,0-1 33 16,0-4 30-16,7 0 23 0,2-4 27 0,-2-1 23 15,1 1 20-15,8-1 24 0,-1 1 18 16,8 4 24-16,-7-5 32 0,8 5 39 0,-8 5 45 15,8 4 37-15,-10 0 36 0,10 0 20 0,-8 3-157 16,0 2-91-16,-1 4 0 0,-6-1 0 16,-2 6 0-16,-7-6 0 0,0 5 0 15,0 0 0-15,0 4 0 0,-7-4 0 0,-9 0 0 16,0 0 0-16,1-3 0 0,-9-2 0 0,1-3 0 16,-10-1 0-16,10-5 0 0,-8 1 0 15,0-9 0-15,0 0-261 0,-2-4-236 0,10-1-181 16,-1-3-256-16,1-1-169 0,8 0-48 0,6 0 27 15,2 0 104-15,7 1 211 0,0-5 301 16</inkml:trace>
  <inkml:trace contextRef="#ctx0" brushRef="#br0" timeOffset="122626.954">18114 18643 153 0,'-7'-3'421'0,"7"-2"97"16,0 5 90-16,0-4-10 0,0 4-42 15,0-5-39-15,0 5-25 0,0-4-25 0,0 4-42 16,0-5-43-16,0 1-44 0,0-1-40 16,0 1-46-16,0-1-37 0,0 1-12 0,0 4-1 15,-8-4 1-15,8 4 3 0,0 0 4 16,0-4-2-16,0 4-7 0,0 4-17 0,0-4-23 16,-7 4-30-16,7 0-89 0,-9 1-42 15,2 4 0-15,-1 4 0 0,0 1 0 0,0-2 0 16,-8 6 0-16,1 1 0 0,-1-26 0 0,9 53 0 15,-17-34 0-15,8 7 0 0,0-6 0 16,1 0 0-16,-1 0 0 0,0-4 0 16,8 0 0-16,-8-5 0 0,1 1 0 0,7-1 0 15,0-4 0-15,1 0 0 0,-2 4 0 0,2-4 0 16,7 0 0-16,-8 0 0 0,8 0 0 16,0 0 0-16,-9 5 0 0,9-5 0 15,0 0 0-15,0 0 0 0,0 4 0 0,0-4 0 16,9 5 0-16,-9-5 0 0,8 4 0 15,-1 0 0-15,2 5 0 0,-2-4 0 0,9-1 0 16,-8 6 0-16,8-7 0 0,7 6 0 16,-8-5 0-16,1 5 0 0,8 1 0 0,-1-1 0 15,1-2 0-15,0 2 0 0,7 5 0 0,-8-5 0 16,1 3 0-16,-1-2 0 0,1 3 0 16,-1-4 0-16,1 4-237 0,0-4-95 0,-8 4-149 15,7-4-244-15,-8 0-288 0,1 0-115 0,0-5-21 16,-8 0 36-16,8 2 141 0,-9-6 264 15</inkml:trace>
  <inkml:trace contextRef="#ctx0" brushRef="#br0" timeOffset="127060.002">1411 20317 223 0,'-16'-18'681'0,"9"4"161"15,-1 2 124-15,0-1 84 0,0-2-159 0,-7 2-209 16,7 4-168-16,0 1-123 0,1-5-86 0,7 8-42 16,-9-4-15-16,2 0-4 0,-1 5-4 0,8 0-8 15,-8-1-14-15,8 5-17 0,0-4-201 16,0 4 0-16,8 4 0 0,-8 1 0 0,15-1 0 16,1 9 0-16,0 5 0 0,-1 5 0 0,9 3 0 15,-1 4 0-15,1 10 0 0,0 0 0 0,-1 4 0 16,8 1 0-16,-7 2 0 0,-1 7 0 0,10-6 0 15,-2 1 0-15,-8 0 0 0,8-5 0 0,-7-4 0 16,7-5 0-16,-8-5 0 0,1-3 0 0,-1-5 0 16,1-5-766-16,-1-7-249 0,-6-6-179 0,-10-13-38 15,9-5 37-15,-8-7 106 0,0-10 201 0,0-4 288 16</inkml:trace>
  <inkml:trace contextRef="#ctx0" brushRef="#br0" timeOffset="127236.53">1843 20413 114 0,'-24'-35'802'0,"8"5"207"0,1-1 136 16,-8 4 110-16,7 4-12 0,-8 1-271 0,8 6-267 15,1 2-151-15,-1 5-162 0,1 0-392 0,-1 0 0 16,0 6 0-16,1 3 0 0,-1 3 0 16,0 6 0-16,1 4 0 0,-1 6 0 0,0 7 0 15,1 4 0-15,-1 10 0 0,0 0 0 0,-8 4 0 16,9 1 0-16,-1 2 0 0,0-2 0 0,1-1-140 16,-1 0-414-16,8-4-160 0,-8-4-212 0,1-5-173 15,7-10-47-15,0-3 25 0,1-6 111 0,7-6 201 16,0-6 274-16</inkml:trace>
  <inkml:trace contextRef="#ctx0" brushRef="#br0" timeOffset="127627.832">1827 20586 299 0,'9'13'905'0,"-9"-4"200"0,7 4 121 0,-7-9 84 15,7 5-124-15,-7-4-345 0,0-5-284 0,9 4-163 16,-1-4-91-16,8-4-238 0,-9-1-65 0,9-4 0 15,-1 0 0-15,9-4 0 0,-8 0 0 0,7 0 0 16,-6 0 0-16,6-5 0 0,1 0 0 0,-9 1 0 16,8-1 0-16,-7-5 0 0,-1 2 0 0,1-2 0 15,0 2 0-15,-8-1 0 0,-1 0 0 0,2 0 0 16,-2 3 0-16,-7 3 0 0,0 2 0 16,-7 0 0-16,-2 5 0 0,2 2 0 0,-9 2 0 15,1 0 0-15,-9 0 0 0,1 10 0 0,-1-5 0 16,1 5 0-16,6 4 0 0,-6 0 0 15,-1-1 0-15,9 6 0 0,-1-1 0 0,0 4 0 16,9 6 0-16,-1-6 0 0,0 5 0 0,8 0 0 16,8 4 0-16,0 2 0 0,-1-2 0 0,2-1 0 15,6 3 0-15,1-2 0 0,7 5 0 0,-6-9 0 16,6 4 0-16,1-4 0 0,-2-4 0 0,10-1 0 16,-8-3 0-16,7-5 0 0,-8-4 0 0,8-10-525 15,-7 0-233-15,0-13-258 0,-1-3-145 0,1-5-28 16,-1-10 38-16,1-4 120 0,-8-8 227 15,0-1 324-15</inkml:trace>
  <inkml:trace contextRef="#ctx0" brushRef="#br0" timeOffset="127961.025">2361 20012 8 0,'-16'-31'693'0,"0"4"222"0,9 5 145 0,-9 5 103 16,8 4-17-16,1 4-228 0,-2 4-257 0,2 5-169 16,-1 5-93-16,8 4-54 0,0 13-34 15,0 4-231-15,8 5-80 0,-1 9 0 0,2 4 0 16,-2 9 0-16,9 0 0 0,-1 5 0 0,-6-2 0 15,6 2 0-15,1-5 0 0,0 0 0 16,-1-4 0-16,1-5 0 0,-1-5 0 0,1-4 0 16,-9-8 0-16,2-1 0 0,6-8 0 0,-15-4 0 15,9-2 0-15,-9-7 0 0,0-5 0 0,-9-5 0 16,2-4 0-16,-1-3 0 0,-1-6 0 16,-5-4 0-16,5 0 0 0,-6 0 0 0,6 0 0 15,-6 4 0-15,8-4 0 0,-2 0 0 0,9 5 0 16,0-1 0-16,0 5 0 0,9 0 0 15,-2-1 0-15,1 5 0 0,8 0 0 0,-1 4 0 16,1 5 0-16,8-4 0 0,-1 8 0 0,1 1 0 16,7-1 0-16,-8 1 0 0,1-1 0 0,-1 6 0 15,1-7-103-15,-8 6-587 0,0-5-273 0,-8 5-213 16,-1-9-55-16,-7 0 28 0,9 0 98 16,-18-9 199-16,9-4 305 0</inkml:trace>
  <inkml:trace contextRef="#ctx0" brushRef="#br0" timeOffset="128123.105">2275 19968 238 0,'-55'-36'882'0,"8"1"181"0,0 5 111 16,7 2 95-16,2 7-45 0,5-2-359 15,2 11-267-15,8-2-151 0,-1 5-96 0,8 5-271 16,1 4-80-16,-1 0 0 0,9 9 0 0,-2 9 0 16,2-1 0-16,-1 10 0 0,8 3-114 0,8 6-364 15,-8-1-320-15,7 5-303 0,9-1-117 0,-8 1-10 16,8 0 51-16,7-5 152 0,-7 1 313 0</inkml:trace>
  <inkml:trace contextRef="#ctx0" brushRef="#br0" timeOffset="128798.811">3271 20223 221 0,'-8'6'790'0,"1"-6"195"0,7 0 132 0,-9 0 96 0,2 3-112 15,7-3-235-15,-8 0-243 0,8 0-152 0,0 0-103 16,-9 5-79-16,9-5-142 0,0 0-147 16,0 4 0-16,0 0 0 0,0 6 0 0,0-1 0 15,0 3 0-15,-7 7 0 0,7 3 0 0,0 0 0 16,0 4 0-16,0 1 0 0,0 3 0 15,0 2 0-15,0-2 0 0,0 0 0 0,0-2 0 16,0-2 0-16,0 1 0 0,0-6 0 0,7-3 0 16,-7-5 0-16,0 0 0 0,0-4 0 0,0-4 0 15,0-1 0-15,0-8 0 0,0-1 0 16,0-7 0-16,-7-2 0 0,7-8 0 0,-7 0 0 16,-2-9 0-16,9 5 0 0,-8-5 0 15,1-4 0-15,-2-1 0 0,9 1 0 0,0-1 0 16,0 1 0-16,9 0 0 0,-9 0 0 0,7 0 0 15,1 3 0-15,1 1 0 0,-2 5 0 16,0 4 0-16,-7 4 0 0,9 5 0 0,-1 0 0 16,-1 9 0-16,2-1 0 0,6 5 0 0,-7 9 0 15,7 0 0-15,-6 4 0 0,6 9 0 0,1 0 0 16,7 4 0-16,-6 1 0 0,6 3 0 0,-8 2 0 16,9-2 0-16,-1 2 0 0,1-1 0 0,-1-1 0 15,1-3 0-15,-1 3 0 0,1-8 0 16,0 5 0-16,-8-10 0 0,-1 6 0 0,8-5 0 15,-14-5 0-15,6 0 0 0,-7 0 0 0,0-4 0 16,-1 4 0-16,-7-4 0 0,-7 0 0 0,7 0 0 16,-16 4 0-16,8-4 0 0,-15-1 0 0,7 1 0 15,-8 0 0-15,0 0 0 0,-7-4 0 16,0-5 0-16,-1 5 0 0,1-10 0 0,0 5 0 16,0-5 0-16,8 5 0 0,-1-4 0 0,0-1 0 15,8 1 0-15,9 4 0 0,-9-5 0 16,8 5 0-16,0-3 0 0,0 3 0 15,8-6 0-15,0 6 0 0,-7-3 0 0,14 3 0 16,-7-5-443-16,0 0-217 0,8 5-217 0,0-4-213 16,-8 0-70-16,15-1 9 0,-6 1 81 0,6-5 176 15,-7-4 278-15</inkml:trace>
  <inkml:trace contextRef="#ctx0" brushRef="#br0" timeOffset="130276.935">4386 20273 326 0,'-9'-13'772'0,"-6"3"156"0,6 1 92 16,-14-3 62-16,8 6-212 0,-9-2-248 0,8-1-207 16,-7 0-131-16,-1 5-71 0,1-4-42 15,-1 2-27-15,0 2-21 0,1 0-13 0,-1-1-7 16,-7 5 0-16,8-4 1 0,-1 4 2 0,1 4 3 15,-1-4 0-15,0 5-6 0,1 3-10 16,-1 6-8-16,8-1-5 0,-7 4-2 0,8 5-40 16,6 6-38-16,2 3 0 0,-1 4 0 15,16 4 0-15,-1 1 0 0,9 5 0 0,0-1 0 0,8-5 0 16,7 5 0-16,0-9 0 0,9 0 0 16,-1-3 0-16,0-11 0 0,0-2 0 0,9-6 0 15,-10-10 0-15,2-3 0 0,-1-3 0 0,0-10-35 16,0-1-412-16,-8-3-145 0,2-6-180 15,-2-3-215-15,-8 4-122 0,1-9-20 0,-9 5 59 16,8-5 149-16,-7 0 223 0,1 4 276 16</inkml:trace>
  <inkml:trace contextRef="#ctx0" brushRef="#br0" timeOffset="130593.409">4596 20311 311 0,'0'-7'779'0,"-7"-2"186"0,7-1 125 16,-7 1 90-16,-2 6-181 0,1-6-209 0,1 5-202 15,-2-1-138-15,2 0-86 0,7 0-57 0,-8 5-49 16,8 0-148-16,-8 0-110 0,8 0 0 15,0 5 0-15,0 0 0 0,0 4 0 0,0 0 0 16,8 8 0-16,-8-3 0 0,8 2 0 0,-1 7 0 16,-7-1 0-16,9 0 0 0,-2 0 0 15,1 0 0-15,1 1 0 0,-2-7 0 0,0 7 0 16,-7-5 0-16,9-1 0 0,-1-3 0 16,-1-1 0-16,2 5 0 0,-9-5 0 0,7-4 0 15,-7 4 0-15,8 0 0 0,-8 0 0 16,0-4 0-16,0 0 0 0,0-1 0 0,0-2 0 15,0 2 0-15,8-4 0 0,-8 1 0 16,0-5-24-16,0 4-235 0,8-4 13 0,-8 5 17 16,0 0 17-16,0-1 10 0,0-4-7 15,0 3-39-15,0 3-99 0,-8-6-149 0,8 3-204 16,-8-3-202-16,8-3-80 0,-8-3 11 0,8-1 97 16,-7-3 161-16,7-3 223 0</inkml:trace>
  <inkml:trace contextRef="#ctx0" brushRef="#br0" timeOffset="130893.035">4950 20065 431 0,'0'0'873'0,"0"0"163"16,0 0 107-16,0 0 77 0,0 0-229 0,0 5-272 15,0-1-223-15,0-1-129 0,7 3-75 16,-7 7-52-16,0-4-38 0,9 8-28 16,-2 1-167-16,1 4-7 0,1 1 0 0,-2 7 0 15,0-4 0-15,10 6 0 0,-10-1 0 0,9 4 0 16,0 0 0-16,-8 0 0 0,8 0 0 16,-1 0 0-16,-7-3 0 0,7-1 0 0,1 0 0 15,-8-5-193-15,-1 0-338 0,2-4-188 0,-2 0-257 16,1-8-153-16,-8 0-33 0,0-7 36 15,0-1 125-15,0-6 208 0,-8-6 310 16</inkml:trace>
  <inkml:trace contextRef="#ctx0" brushRef="#br0" timeOffset="131082.529">4723 20511 273 0,'-24'0'810'0,"1"-4"177"15,-1 4 119-15,8 0 77 0,0 0-167 0,9-6-298 16,-1 6-266-16,8-3-148 0,0-6-86 0,8-1-47 15,-1 1-23-15,17 2-4 0,-1-7-7 16,1 0-22-16,-1 1-32 0,17-4-28 0,-9 8-23 16,9-4-34-16,-2 4-63 0,2 0-91 15,-1 5-125-15,0-5-219 0,1 5-277 0,-9-1-276 16,8 1-103-16,0-5 2 0,-7 4 78 16,6 0 194-16,-5 2 264 0</inkml:trace>
  <inkml:trace contextRef="#ctx0" brushRef="#br0" timeOffset="131727.66">5499 20185 454 0,'-32'3'868'0,"17"-3"140"0,-8 0 84 16,-8 0 63-16,15 0-243 0,-8 0-286 16,8 0-208-16,8 0-112 0,-8 0-71 0,9-3-55 15,-1 3-52-15,8 0-40 0,0 0-34 0,0 3-6 16,0 2 18-16,0 4 34 0,8 4 38 15,-1 4 41-15,2 6-43 0,6 3-136 0,-6 4 0 16,5 2 0-16,-5 3 0 0,-1 5 0 16,8-4 0-16,-9-1 0 0,1 0 0 0,8-4 0 15,-9-5 0-15,2 1 0 0,-9-10 0 16,7-3 0-16,1-6 0 0,-8-3 0 0,0-5 0 16,0-5 0-16,0-3 0 0,-8-10 0 0,1-4 0 15,-2-4 0-15,-6-5 0 0,-1 0 0 16,0-4 0-16,9-6 0 0,-10 6 0 0,-6-4 0 15,15-2 0-15,-8 2 0 0,9 3 0 16,-1 6 0-16,8 0 0 0,0-2 0 0,0 6 0 16,8 4 0-16,-1 4 0 0,2 1 0 15,6 3 0-15,1 9 0 0,0-4 0 0,-1 9 0 16,1 5 0-16,8-1 0 0,-8 10 0 16,-1-2 0-16,-8 7 0 0,9 3 0 0,-8 4 0 15,0 1 0-15,0 4 0 0,-8-1 0 16,0-2 0-16,0 2 0 0,-8-9-228 0,8 2-55 15,0-5 25-15,-8-5 33 0,8 0 33 16,0-4 32-16,0-4 31 0,0-5 26 0,0-5 23 16,0 1 19-16,8-1 19 0,7-4 14 0,-6 1 12 15,6-1 5-15,1 0 9 0,0 0 9 16,-1 5 18-16,9 4 19 0,-8 0 24 0,0 4 29 16,-1 5 34-16,1 0 24 0,-9 4 13 0,9 5 1 15,-8-1-10-15,0 5-18 0,-8 5-34 16,8 0-30-16,-16-2-37 0,8 2-23 0,-8 0-17 15,8-1-9-15,-15-4-7 0,6 0-8 16,-6 0-1-16,-8-3-4 0,7-7-10 0,-8-3-12 16,1 1-16-16,-1-6-17 0,0-4-22 0,1-4-26 15,-1-1-36-15,8-9-63 0,1 2-126 16,-1-2-179-16,9-4-234 0,-1 0-186 16,8-3-72-16,8-1 15 0,-1-5 112 0,9 5 183 15,-1-4 256-15</inkml:trace>
  <inkml:trace contextRef="#ctx0" brushRef="#br0" timeOffset="132098.632">6229 20179 693 0,'-8'9'1043'0,"0"0"160"15,-7-4 122-15,6-1 112 0,2 0-283 0,-1-4-329 16,-1 5-314-16,2-5-511 0,7 0 0 15,0 5 0-15,0-5 0 0,0 9 0 0,7-6 0 16,2 10 0-16,6 2 0 0,1 1 0 0,0 12 0 16,-1-7 0-16,9 9 0 0,-1 2 0 0,-7-1 0 15,8-5 0-15,-1 6 0 0,1-7 0 16,0 2 0-16,-1-4 0 0,-7-6 0 0,8-4 0 16,-9 1 0-16,1-10 0 0,-1 0 0 0,1-8 0 15,-9 0 0-15,2-10 0 0,-2-3 0 16,-7-5 0-16,0-6 0 0,0-2 0 0,-7-5 0 15,-2-1 0-15,9 1 0 0,-15 0 0 0,7-4 0 16,0 8 0-16,-7-1 0 0,7 6 0 16,0 4 0-16,1 0 0 0,7 9 0 0,-9 4 0 15,9 0 0-15,0 9 0 0,0 9 0 0,9 4-304 16,-9 0-560-16,7 5-226 0,1 4-115 16,8-5-13-16,-1 1 52 0,1-1 134 15,0 1 244-15,-1-8 323 0</inkml:trace>
  <inkml:trace contextRef="#ctx0" brushRef="#br0" timeOffset="132693.318">6691 20210 295 0,'-7'0'946'0,"-1"0"218"0,-8 5 142 15,0-5 120-15,9 5-68 0,-9-5-347 16,16 3-326-16,-8-3-685 0,1 6 0 16,7 2 0-16,0 0 0 0,0 7 0 0,7 1 0 15,1 7 0-15,0-2 0 0,0 2 0 0,8 3 0 16,-9 1 0-16,9-1 0 0,-1-4 0 0,-6 4 0 15,6-3 0-15,1-5 0 0,0-1 0 16,-1-3 0-16,9-5 0 0,-8-1 0 0,0-8 0 16,-1 0 0-16,1-4 0 0,-1-5 0 0,1 1 0 15,-9-10 0-15,2-1 0 0,-2 2 0 16,-7-4 0-16,8-2 0 0,-16 1 0 0,8 4 0 16,-7-4 0-16,-2-1 0 0,2 7 0 15,-9-3 0-15,8 7 0 0,1-1 0 0,-2 3 0 16,2 6 0-16,7 4 0 0,-8 0 0 0,8 9 0 15,0 0 0-15,0 3 0 0,8 2 0 16,-8 9 0-16,7-6 0 0,2 5 0 0,6-4 0 16,-7 3 0-16,7 2 0 0,1-2 0 15,0-2 0-15,8 3 0 0,-9-9 0 0,8 5 0 16,1-5 0-16,0-4 0 0,-1-5 0 16,1-4 0-16,8 0 0 0,-8-9 0 0,-1 1 0 15,-1-5 0-15,2-1 0 0,-8-3 0 16,0-1 0-16,-8-1 0 0,-1-2 0 15,-7-2 0-15,0 6 0 0,0-5 0 0,-7 4 0 16,-1-3 0-16,-8 3 0 0,-7-1 0 16,-1 3 0-16,0-3 0 0,1 3 0 0,-1 1 0 15,1 7 0-15,8 3 0 0,-9 2 0 0,8 3 0 16,0 8 0-16,9 0 0 0,-1 7 0 0,-1-2 0 16,9 9 0-16,0 0 0 0,0 0 0 15,9 0 0-15,6 0 0 0,-6 0 0 16,6-1 0-16,8 2 0 0,-7-6 0 0,8 1 0 15,-1-4 0-15,1-1 0 0,0-4 0 0,-1-5 0 16,1-4 0-16,-1 0 0 0,-8-4-55 16,1-2-607-16,-8-1-152 0,0-7-163 0,-8 0-142 15,0 1-23-15,0-4 54 0,0-6 131 16,-8 2 204-16,0-6 241 0</inkml:trace>
  <inkml:trace contextRef="#ctx0" brushRef="#br0" timeOffset="132869.847">7139 20162 160 0,'-16'-22'774'16,"1"9"225"-16,6-5 161 0,2 9 121 0,-1-4-69 15,0 3-204-15,0-2-251 0,1 3-165 16,7-5-344-16,0 5-248 0,0-3 0 16,7-2 0-16,-7 1 0 0,8 4 0 0,0 1 0 15,7-1 0-15,-6 4 0 0,-2 5 0 0,10 0 0 16,-3 5 0-16,3 8 0 0,-3 4 0 16,3 6 0-16,-10 3 0 0,9 1 0 0,-8 8-942 15,0-4-307-15,7 8-89 0,-6-3 27 0,-2-6 90 16,17-2 186-16,-8-2 302 0</inkml:trace>
  <inkml:trace contextRef="#ctx0" brushRef="#br0" timeOffset="133674.463">7460 20311 595 0,'-7'0'994'16,"-1"0"162"-16,0 6 118 0,0-6 98 16,1 0-253-16,7 0-340 0,-9 0-232 0,9 0-192 15,0 0-355-15,0 0 0 0,9 3 0 0,-2 2 0 16,-7 0 0-16,8 4 0 0,0 0 0 15,-8 4 0-15,8 4 0 0,-1 1 0 0,2 4 0 16,-2 0 0-16,1-5 0 0,0 5 0 0,-8-3 0 16,8-3 0-16,-1 3 0 0,-7-6 0 15,8-4 0-15,0 0 0 0,-8-5 0 0,8 1 0 16,-1-10 0-16,2-4 0 0,-9-4 0 0,0-5 0 16,7-3 0-16,-7-7 0 0,0 3 0 15,0-3 0-15,0 2 0 0,0 4 0 0,0-1 0 16,8 2 0-16,-8 4 0 0,0 4 0 15,9 4 0-15,-2 4 0 0,-7 0 0 0,8 10 0 16,0 0 0-16,0 8 0 0,-1-1 0 0,2 7 0 16,-2 3 0-16,1 0 0 0,8 0 0 15,-9 4 0-15,9-3 0 0,0-1 0 16,-8 0 0-16,8 0 0 0,-1-4 0 0,1-1 0 16,8-4 0-16,-8-4 0 0,-1-5 0 0,8 1 0 15,-7-10 0-15,0 5 0 0,7-8 0 16,-7-1 0-16,0-4 0 0,-1-5 0 15,1-1 0-15,-9-2 0 0,10 4 0 0,-10-5 0 16,-7-1 0-16,0 1 0 0,0 5 0 16,-7-1 0-16,-1-1 0 0,-8 7 0 0,0-1 0 15,-8 3 0-15,9 1 0 0,-8 6 0 0,-1 3 0 16,8 3 0-16,-7 6 0 0,8 5 0 0,6 0 0 16,-6 3 0-16,15 5 0 0,-9 0 0 15,9 4 0-15,0-4 0 0,9 0 0 0,-1 0 0 16,-1 1 0-16,9-5 0 0,0-5 0 15,-1 0 0-15,1-4 0 0,0 0 0 0,7-9 0 16,-7 0 0-16,0 0 0 0,-1-5 0 16,-6-3 0-16,5 3 0 0,-5-8 0 0,-1 4 0 15,-8 1 0-15,0-6 0 0,0 1 0 16,0 0 0-16,-8-1 0 0,-1 0 0 16,2 1 0-16,0 5 0 0,7-6 0 0,-9 10 0 15,1-5 0-15,8 5 0 0,0 4 0 0,0 0 0 16,0 0 0-16,0 4 0 0,8 5 0 15,-8 4 0-15,9 0 0 0,5 6 0 0,-5-2 0 16,6 10 0-16,1-1 0 0,0 5 0 16,-1 4 0-16,1 0 0 0,8 1 0 0,-8 3 0 15,-1 1 0-15,1 0 0 0,0 0 0 0,-1-1 0 16,-15 1 0-16,9 0 0 0,-9-5 0 0,0 5 0 16,-9-9 0-16,2 4 0 0,-10-9 0 0,-6 1 0 15,8 0-411-15,-17-5 30 0,8-6 55 16,-7-2 62-16,-9 0 60 0,2-5 52 0,-2-5 38 15,-7-4 16-15,-7-9-21 0,-1 0-62 16,-1-4-97-16,-6 0-116 0,6-5-145 0,2-5-168 16,7 7-129-16,0-3-11 0,8-2 61 0,7-2 99 15,8-3 139-15</inkml:trace>
  <inkml:trace contextRef="#ctx0" brushRef="#br0" timeOffset="134855.233">8519 19867 330 0,'-7'0'848'0,"7"4"163"0,-7-4 104 0,-2 0 81 16,1 0-164-16,8 0-314 0,-7 0-251 15,7 5-149-15,0-5-91 0,0 0-57 0,0 4-26 16,7 4-1-16,-7 1 16 0,8 9 25 0,8 4-55 16,0 4-129-16,-1 5 0 0,1 8 0 15,-1 5 0-15,9 6 0 0,-8 2 0 0,0 6 0 16,-1-5 0-16,8 5 0 0,-7-6 0 16,1-3 0-16,-3 0 0 0,3-9 0 0,-1-1 0 15,-9-8 0-15,1-5 0 0,0-3 0 0,0-6 0 16,-8-8 0-16,0 0 0 0,-8-9 0 15,0-5 0-15,-7-4 0 0,-1-9-23 16,-1 1-14-16,-6-5 16 0,-8-9 12 0,0 0 8 16,-1 0 9-16,1-4 9 0,7 5 10 0,0-7 6 15,1 7-27-15,8 3-6 0,6 1 0 16,2 0 0-16,-1 4 0 0,8 0 0 0,8 4 0 16,-1 0 0-16,9 4 0 0,8 6 0 15,0 3 0-15,7 1 0 0,0 4 0 0,1 4 0 16,6 1 0-16,9 3 0 0,-7 1 0 0,0 0 0 15,7 5 0-15,-1-5 0 0,-7 0-97 16,9 3-53-16,-1-2-15 0,-8-1 12 16,0-5 18-16,-7-1 26 0,-8 3 30 0,7-3 26 15,-8 2 26-15,-8 0 12 0,1-5 9 0,-8 0 8 16,0 0 6-16,-8-5 9 0,0 0 12 16,-8 2 4-16,0-3 12 0,-8 3 13 0,1-1 14 15,-1-5 12-15,-7 4 9 0,-1 0 14 16,0 1 12-16,-7-1 7 0,0 5 11 0,8-3-78 15,-1 6-59-15,1-3 0 0,7 5 0 16,-1 4 0-16,3 0 0 0,5 3 0 0,1 7 0 16,8-1 0-16,0-1 0 0,8 5 0 15,1 0 0-15,5 0 0 0,3 1 0 0,-1-1 0 16,7 3 0-16,1-2 0 0,-1-5 0 16,8 4 0-16,-7-9 0 0,7 0 0 0,-7 0 0 15,-1-8 0-15,1 3 0 0,-8-8 0 16,7 0 0-16,-8-4 0 0,-6-5 0 0,6-4 0 15,-6 0 0-15,-9-5 0 0,0 1 0 16,0-5 0-16,0 0 0 0,0 0 0 0,-9 0 0 16,1 3 0-16,8-3 0 0,-7 9 0 0,-2 0 0 15,2 4 0-15,7 0 0 0,-8 5 0 0,8 0 0 16,-8 4 0-16,8 4 0 0,0 5 0 16,0 0 0-16,8 4 0 0,-8 4 0 0,8-4 0 15,-1 5 0-15,2 4 0 0,6-4 0 16,-6-1 0-16,5 2 0 0,3-1 0 0,-1-1 0 15,-1-4 0-15,1 0 0 0,0-4 0 16,7 0 0-16,-8-5 0 0,1-4 0 0,8 0 0 16,-17 0 0-16,9-8 0 0,-8-1 0 0,1 0 0 15,-2-4 0-15,0-5 0 0,-7 5 0 16,0-6 0-16,-7 3 0 0,7-3 0 16,-7-3 0-16,-2 5 0 0,1-1 0 0,1 5 0 15,-2 0 0-15,2 0 0 0,7 4 0 0,-8 4 0 16,8 1 0-16,0 8 0 0,0 1 0 15,0-1 0-15,8 10 0 0,-1-1 0 16,2 4 0-16,6 1 0 0,-6 5 0 0,5-7 0 16,3 6 0-16,-3 1 0 0,3-5 0 0,6-1 0 15,-7 1 0-15,-1-5 0 0,1-4 0 16,-8 0 0-16,8-1 0 0,-9-3-271 0,-7-1-681 16,9 1-260-16,-9-5-76 0,0-9 25 15,-9-4 91-15,9-5 181 0,-7 1 283 0</inkml:trace>
  <inkml:trace contextRef="#ctx0" brushRef="#br0" timeOffset="135015.799">9508 20232 705 0,'-15'-30'1008'0,"-9"-1"189"16,8 4 133-16,0 5 57 0,1 0-245 15,-1 5-320-15,0-1-226 0,9 4-592 0,-1 2-4 16,0-1 0-16,8 8 0 0,0-4 0 16,-8 4 0-16,8 5 0 0,8 0 0 0,-8 5 0 15,8 4 0-15,-8-1 0 0,8 10 0 16,-8 0-576-16,7 4-532 0,-7 5-180 0,0-1-37 15,0 5 53-15,9 4 120 0,-9 0 262 0,7 5 399 16</inkml:trace>
  <inkml:trace contextRef="#ctx0" brushRef="#br0" timeOffset="135195.318">9446 20850 280 0,'-24'27'1113'0,"1"-1"268"0,-9 1 141 16,-7-6 122-16,7-2 50 0,1-1-1137 0,7-5-557 15,1-4 0-15,-1-5 0 0,17 0 0 0,-1 1 0 16,0-10 0-16,8-3 0 0,8 3 0 0,0-8 0 16,-1 3 0-16,9-7-444 0,-8 3-793 0,8 1-117 15,-1-4 5-15,1-1 82 0,0 1 133 16,-1-1 266-16,1 5 396 0</inkml:trace>
  <inkml:trace contextRef="#ctx0" brushRef="#br0" timeOffset="135627.106">10206 20206 474 0,'0'4'749'0,"-7"-4"186"0,7 5 136 16,0-5 9-16,0 5-139 0,0-5-146 15,-8 3-144-15,8-3-125 0,0 0-79 0,0 6-48 16,0-6-276-16,0 3-123 0,0-3 0 15,0 5 0-15,0-5 0 0,0 4 0 16,0 0 0-16,8 6 0 0,-8-1 0 0,7 8 0 16,-7 1 0-16,9 8 0 0,-2 1 0 0,1 4 0 15,0 4 0-15,0 4 0 0,-1-3 0 16,1 4 0-16,0 0 0 0,0-5 0 0,-1 0 0 16,2-4 0-16,-2-4-121 0,1-6-712 15,1 2-204-15,-2-14-166 0,0-1-20 0,10-13 44 16,-1-7 133-16,-9-6 211 0,9-5 281 15</inkml:trace>
  <inkml:trace contextRef="#ctx0" brushRef="#br0" timeOffset="135826.727">10489 20273 253 0,'7'-23'849'0,"-7"2"220"0,9 7 153 16,-9 1 114-16,0 4-106 0,0 1-287 0,0 2-275 16,0 2-183-16,0 4-349 0,8 0-136 15,-1 4 0-15,-7 2 0 0,16 2 0 16,-8 5 0-16,0 4 0 0,7 5 0 0,-6 6 0 15,6-2 0-15,-8 9 0 0,9-4 0 0,0 4 0 16,-1 5 0-16,1-4 0 0,-8-1 0 16,8 0 0-16,-9 0 0 0,10 0 0 15,-10-4-631-15,2-4-375 0,-9-4-208 0,7-2-50 16,1-7 39-16,-8-5 105 0,0-5 214 0,0-4 300 16</inkml:trace>
  <inkml:trace contextRef="#ctx0" brushRef="#br0" timeOffset="136052.181">10395 20555 19 0,'-31'-4'690'16,"7"-1"232"-16,8 5 154 0,-8 0 110 0,8-4-22 15,1 4-221-15,7 0-271 0,0-4-204 16,1-1-123-16,7 0-77 0,0 1-53 0,7-6-30 16,1 3-147-16,8-2-38 0,0 0 0 0,-1-1 0 15,1 1 0-15,8 2 0 0,-1-2 0 16,1 4 0-16,7 0 0 0,-8 1 0 0,1-1 0 15,8 5 0-15,-8 0 0 0,7 0 0 16,0 0-275-16,-8 5-483 0,1-5-351 0,-1 4-141 16,1 1-14-16,0 0 54 0,-8-5 143 15,7 0 258-15,-8 0 379 0</inkml:trace>
  <inkml:trace contextRef="#ctx0" brushRef="#br0" timeOffset="136709.32">11454 20498 50 0,'-16'0'490'0,"8"0"157"0,1 0 167 16,-2 0 131-16,-6-5-39 0,7 5-80 0,0 0-100 15,1 0-100-15,-2 0-117 0,2 0-113 0,-1-4-72 16,8 4-53-16,-8 0-37 0,8 0-33 16,0 0-24-16,0-5-128 0,8 5-49 0,0-5 0 15,-1 5 0-15,9-3 0 0,0 3 0 16,-1 0 0-16,9-6 0 0,8 6 0 0,-8 0 0 15,7 0 0-15,0 0 0 0,8 0 0 16,-8 0 0-16,9 0 0 0,-9 0-39 0,-7 0-373 16,7 0-75-16,-8 6-80 0,1-6-86 0,-8 3-79 15,0 2-75-15,-9 0-72 0,1-1-23 16,-8 4 63-16,0 2 122 0,-8-7 140 16,-8 7 143-16</inkml:trace>
  <inkml:trace contextRef="#ctx0" brushRef="#br0" timeOffset="136911.779">11666 20581 309 0,'-24'0'640'0,"1"0"221"15,-8 0 159-15,7 0 24 0,1 0-61 0,-1 0-113 16,1 0-132-16,-1 0-160 0,8 0-109 16,0 0-79-16,1-4-101 0,6 4-289 0,2 0 0 15,-1 0 0-15,0 0 0 0,8 0 0 16,8 0 0-16,-8 0 0 0,15 0 0 0,-6 0 0 16,6 0 0-16,8 4 0 0,1-4 0 0,-1 5 0 15,1-1 0-15,8 1 0 0,-1-5 0 16,0 4 0-16,0-4 0 0,2 0-131 0,-2-4-393 15,0 4-161-15,1-9-181 0,-1 4-194 16,-8-3-70-16,1-6 17 0,0 1 96 0,-8 0 184 16,-1 0 233-16</inkml:trace>
  <inkml:trace contextRef="#ctx0" brushRef="#br0" timeOffset="137220.923">11886 20435 20 0,'-17'-4'543'0,"-6"-1"182"0,8 5 171 0,-1-4 131 15,-8 0-51-15,1 4-140 0,7-5-144 16,-8 1-129-16,9 0-117 0,-1 4-85 0,0-5-44 15,1 1-20-15,6 0-11 0,2 4-80 16,-1-5-206-16,0 5 0 0,0 0 0 0,8-4 0 16,0 4 0-16,0 0 0 0,0 0 0 15,0 0 0-15,0 0 0 0,8 4 0 0,8-4 0 16,-9 0 0-16,9 0 0 0,8 5 0 0,-8-5 0 16,8 4 0-16,-1-4 0 0,1 4 0 15,7 1 0-15,-8-5 0 0,1 8 0 0,0-3 0 16,-1-1 0-16,-7 5 0 0,-1 0 0 15,1 0 0-15,-1-1 0 0,-6 5 0 0,-2 6 0 16,-7-1 0-16,0-1 0 0,-7 1 0 0,-2 4 0 16,2 0 0-16,-8 0 0 0,-1 0 0 15,0 0 0-15,-8 0 0 0,0-4-189 16,10 0-385-16,-19-6-208 0,10 2-284 0,-1-5-110 16,9-6-8-16,-1 3 49 0,0-3 152 0,9-3 247 15</inkml:trace>
  <inkml:trace contextRef="#ctx0" brushRef="#br0" timeOffset="140610.147">12811 20365 330 0,'-8'-4'814'0,"8"-2"185"15,-7 3 123-15,7-1 85 0,-9 4-197 16,9-5-228-16,-7-4-235 0,7 5-143 0,0-1-91 16,0 0-58-16,0 2-37 0,0 3-29 15,0-6-188-15,0 6-1 0,0 0 0 0,0 0 0 16,0 0 0-16,0 6 0 0,7-6 0 15,2 3 0-15,-2 7 0 0,-7-1 0 0,8 4 0 16,0 4 0-16,0 6 0 0,-1 3 0 16,2 5 0-16,-2-1 0 0,1 5 0 0,-8 2 0 15,9-2 0-15,-2 0 0 0,-7 1 0 0,7-6 0 16,2-4 0-16,-9-3-403 0,8-2-106 16,-1-7-124-16,-7-5-159 0,9-4-189 0,-2-5-91 15,1-14-2-15,0-3 90 0,0-10 155 0,-1 1 212 16</inkml:trace>
  <inkml:trace contextRef="#ctx0" brushRef="#br0" timeOffset="140841.572">13172 20202 502 0,'8'-17'844'0,"0"3"165"0,-8 1 108 16,7 4 16-16,-7 4-227 0,9 1-246 0,-9 4-206 16,7 0-131-16,-7 4-77 0,8 1-38 15,1 8-18-15,-2 0-12 0,0 5-16 0,2-1-19 16,6 10-27-16,-6-4-116 0,6 7 0 0,-7-3 0 15,0 4 0-15,7 4 0 0,-7-5 0 16,7 6 0-16,-6-6 0 0,6 2 0 16,-7-1 0-16,7 0 0 0,1-5-75 0,-8 0-239 15,0-4-136-15,0 0-206 0,-1 1-265 16,2-2-175-16,-2-2-54 0,-7-6 26 0,8-4 112 16,-8-1 212-16,9-8 302 0</inkml:trace>
  <inkml:trace contextRef="#ctx0" brushRef="#br0" timeOffset="141058.503">12983 20634 290 0,'-31'-9'751'0,"8"0"173"16,-1 1 113-16,0-1 83 0,10 0-187 16,-3 0-234-16,10-4-198 0,-2 4-137 0,9 1-78 15,0-1-44-15,0 0-21 0,16 0-13 0,-8-1-14 16,15 7-22-16,-6-1-29 0,6-2-37 15,8 6-106-15,0-3 0 0,1 3 0 0,7 0-35 16,1 0-193-16,-1 0-182 0,0 0-289 16,0 0-347-16,1-5-150 0,-9 1-25 0,8-6 42 15,0 1 150-15,-8 2 271 0</inkml:trace>
  <inkml:trace contextRef="#ctx0" brushRef="#br0" timeOffset="141767.019">13705 20220 279 0,'-15'3'773'0,"-1"-3"159"0,1 0 104 15,6 0 71-15,2 0-175 0,0 0-279 0,-2 6-232 16,1-6-137-16,8 0-74 0,0 3-33 16,8 2-3-16,-8-1 23 0,9 5 36 0,-2 1 30 15,0 3 24-15,2 4-54 0,6 1-233 16,-8 4 0-16,2 0 0 0,6 4 0 0,-6 1 0 15,-2 3 0-15,1 1 0 0,0 1 0 16,0-2 0-16,-1 1 0 0,2-4 0 0,-2-1 0 16,1-4 0-16,0 1 0 0,0-11 0 0,-8 2 0 15,7 0 0-15,-7-10 0 0,9-1 0 16,-9-3 0-16,0-3 0 0,0-6 0 16,-9-5 0-16,9 2 0 0,-7-7 0 0,-1-3 0 15,0 0 0-15,0 0 0 0,1-4 0 0,-2 4 0 16,2-4 0-16,-1 3 0 0,0-4 0 15,0 1 0-15,8 0 0 0,-7-1 0 0,7 1 0 16,0-6 0-16,0 7 0 0,0-3 0 0,0 2 0 16,7 5 0-16,-7-2 0 0,8 1 0 15,-8 5 0-15,8 3 0 0,0 1 0 16,-8 4 0-16,7 5 0 0,9 0 0 0,-8 4 0 16,0 4 0-16,7 5 0 0,-6-1 0 0,6 6 0 15,-6-1 0-15,5 4 0 0,-5 6 0 16,-1-2 0-16,-1 1 0 0,2 0 0 15,-2 1 0-15,-7-2 0 0,8 2-102 0,-8-5-82 16,0-1 22-16,0-3 36 0,0-1 34 0,0-4 29 16,0-1 25-16,0 1 15 0,0-9 2 0,0 4-7 15,0-4-1-15,8 0 0 0,0-4 2 16,-1 0 5-16,2-5 11 0,6 5 8 0,1-5 4 16,7 0 1-16,-7 0 5 0,-1 5 11 15,9-1 19-15,-8 1 27 0,8 4 27 0,-10 4 29 16,3 1 26-16,-1 4 16 0,-1 4 1 15,-7 0-14-15,0 4-149 0,-1 6 0 0,2-2 0 16,-9 7 0-16,0-2 0 0,-9 1 0 16,2-1 0-16,-1 0 0 0,0 1 0 0,-7-5 0 15,-1 0 0-15,-1 1 0 0,3-7 0 16,-10-2 0-16,0 0 0 0,1-7 0 0,-1-1 0 16,1-6 0-16,-8-6 0 0,7-1 0 0,1-2 0 15,7-10-206-15,-1 3-123 0,10-3-89 16,-9-2-141-16,16-2-178 0,0-3-210 15,0-1-114-15,9 1-16 0,5-5 65 0,-5 5 155 16,6-2 211-16</inkml:trace>
  <inkml:trace contextRef="#ctx0" brushRef="#br0" timeOffset="142173.693">14216 19937 552 0,'-9'0'835'0,"2"0"150"16,-1-5 108-16,0 5 10 0,0 0-235 16,8-4-226-16,-7 4-193 0,7-4-125 0,-9-1-80 15,9 5-43-15,9-4-20 0,-9 0-7 16,7-1 2-16,1 5 1 0,0-4 3 0,0-1-173 16,-1 5-7-16,2 0 0 0,6 0 0 15,-6 0 0-15,5 0 0 0,-5 5 0 0,-1-1 0 16,-1 1 0-16,2 3 0 0,-2 5 0 0,-7 1 0 15,8 3 0-15,-8 5 0 0,-8 0 0 16,1 0 0-16,-2 0 0 0,2 4 0 16,-1 2 0-16,-8-6 0 0,9 0 0 0,-10-5 0 15,10 2 0-15,-2-7 0 0,2-3 0 0,-1 0 0 16,0-1 0-16,8-2 0 0,-8-6 0 16,8 3 0-16,0-3 0 0,8 0 0 0,0 0 0 15,0-3 0-15,-1 3 0 0,9-6 0 0,1 3 0 16,-3-2 0-16,10 0 0 0,0 5 0 15,-1-4 0-15,1 0 0 0,7 4-243 16,-8 4-284-16,10-4-297 0,-10 4-278 0,1 1-103 16,7-5 2-16,-8 5 59 0,-7-2 174 0,8 3 295 15</inkml:trace>
  <inkml:trace contextRef="#ctx0" brushRef="#br0" timeOffset="142750.101">15149 20538 179 0,'-8'4'647'0,"8"5"187"0,-7-5 146 16,-2 5 102-16,2-5-132 0,-1 1-177 0,0 3-160 16,0-3-140-16,1-1-104 0,-2-4-64 15,2 5-41-15,7-5-32 0,0 4-22 0,-8-33-23 16,8 58-94-16,0-29-93 0,0 0 0 15,0 0 0-15,-9 0 0 0,9 0 0 0,0 0 0 16,0 0 0-16,0 4 0 0,9-4 0 0,-9 0 0 16,8 0 0-16,-1 5 0 0,9-5 0 15,0 4 0-15,8-4 0 0,-1 4 0 0,8 1 0 16,0-1 0-16,2 1 0 0,5-1 0 16,-6 1 0-16,7-1-235 0,-8 0-420 0,1 1-166 15,-1 0-199-15,-7-2-113 0,-8 6-14 16,-1 0 58-16,-7 0 158 0,0 5 221 0,-8-5 280 15</inkml:trace>
  <inkml:trace contextRef="#ctx0" brushRef="#br0" timeOffset="142957.546">15368 20789 202 0,'-31'9'683'15,"8"-5"205"-15,-16 5 141 0,7-5 103 0,1 1-131 16,0-1-168-16,7 1-181 0,1-5-154 0,7 0-89 16,0 0-58-16,1 0-48 0,6 0-93 0,2 0-210 15,7 0 0-15,-8 0 0 0,8 0 0 0,0 0 0 16,8-5 0-16,-1 5 0 0,2-4 0 15,6 4 0-15,1-5 0 0,7 5 0 16,1-4 0-16,-1 4 0 0,8 0 0 0,-7 0 0 16,8-5 0-16,-1 5 0 0,0 0 0 0,0 0 0 15,9 0-480-15,-17 0-643 0,8 0-167 16,2-4-19-16,-10 4 50 0,1-4 113 0,-1 4 234 16,-8 0 377-16</inkml:trace>
  <inkml:trace contextRef="#ctx0" brushRef="#br0" timeOffset="147521.13">16044 20348 73 0,'-9'-5'535'0,"9"-4"147"16,-7 0 153-16,0 4 139 0,-2-4-83 0,9 2-121 15,-8 2-117-15,8 1-98 0,-7-1-105 0,7 0-99 16,-9 5-57-16,9-4-39 0,0 4-29 15,0 0-30-15,-7 4-30 0,7-4-28 16,0 10-20-16,7 3-89 0,-7 4-29 0,0 6 0 16,9 3 0-16,-2 5 0 0,1 4 0 0,1 4 0 15,-2-4 0-15,0 6 0 0,-7-1 0 16,17-1 0-16,-10-4 0 0,0 0 0 0,-7-3 0 16,9-6 0-16,-1-8 0 0,-8 0 0 15,7-5 0-15,-7-4 0 0,0-5 0 0,0-8 0 0,0-5 0 16,-7-4 0-16,-1-9 0 0,-1-9 0 15,2-1 0-15,0-3 0 0,-10-4 0 16,3-1 0-16,5 0 0 0,-6 5 0 0,6-5 0 16,2 5 0-16,-1-1 0 0,8 1 0 0,0 5 0 15,0 2 0-15,0 3 0 0,8 3 0 16,-1 4 0-16,2 0 0 0,-2 4 0 16,10 1 0-16,-3 5 0 0,3 3 0 0,-3 1 0 15,3 4 0-15,-1 0 0 0,-9 4 0 0,9 1 0 16,-1 8 0-16,-6 1 0 0,-2 2 0 15,1 3 0-15,0 2 0 0,-8 2 0 0,0 3 0 16,0-5 0-16,-8 7 0 0,0-6 0 16,8-1 0-16,-7-3 0 0,-2 1 0 0,9-6 0 15,-7-5 0-15,7 1 0 0,-8-4 0 16,8-2 0-16,0-3-33 0,0 0-75 0,8 0 8 16,-1-3 16-16,2-2 20 0,-2-4 22 0,17 4 7 15,-8-4 5-15,-1 5 5 0,8 4 5 16,1-3 3-16,0 6 4 0,-1 1 13 15,1 5 5-15,-1 5 3 0,1 0 1 0,-8 3 1 16,-1 1 1-16,-6 4-2 0,5 4-1 0,-5-4-1 16,-9 5-2-16,0-6-2 0,0 6-1 15,-9-4-1-15,2-1-2 0,-9-6-1 0,1 3-2 16,-9-6-6-16,1-1-6 0,-1-6 2 0,1-2-7 16,-8-4-19-16,7 0-29 0,-8-10-29 15,8 3-37-15,1-2-56 0,8-5-82 0,-1 6-121 16,0-5-153-16,8-1-165 0,8 0-166 15,8 2-103-15,0-2 9 0,7 1 98 0,9-1 158 16,8-3 189-16</inkml:trace>
  <inkml:trace contextRef="#ctx0" brushRef="#br0" timeOffset="147839.188">16773 20435 377 0,'8'-13'836'0,"-8"4"170"0,0-4 120 0,0 5 88 16,-8-6-208-16,-8 1-241 0,0 3-222 0,1-2-137 15,-1-1-94-15,1 3-65 0,-8-2-45 16,-1 3-51-16,1 0-151 0,-1 0 0 0,0 4 0 16,-8 2 0-16,9 3 0 0,-1 3 0 15,9 2 0-15,-8 4 0 0,7 5 0 0,-1 2 0 16,10 7 0-16,0 3 0 0,-2 1 0 0,9 3 0 16,9 7 0-16,-2-7 0 0,0 10 0 15,10-5 0-15,-1 0 0 0,7 1 0 0,1-1 0 16,7-5 0-16,-8 2 0 0,8-6 0 15,2-3 0-15,-2-6 0 0,0-4 0 16,1-4 0-16,-10 0 0 0,10-9 0 0,-1-4 0 16,-7-1 0-16,7-4 0 0,-7-4 0 0,-8-4 0 15,0-1 0-15,-1-4 0 0,-7-1-781 16,-8 2-282-16,8 3-174 0,-8-5-21 0,0 2 52 16,7-2 129-16,-7 2 214 0,0-1 313 0</inkml:trace>
  <inkml:trace contextRef="#ctx0" brushRef="#br0" timeOffset="148509.679">16812 19981 406 0,'-8'-4'626'0,"-8"-1"158"0,9 1 154 0,7-1-17 15,-8 1-121-15,0-1-126 0,8 1-125 0,-8-5-135 16,8 5-135-16,0-1-85 0,0 1-59 16,8-5-36-16,-8 5-30 0,8-5-18 15,7 0-10-15,-6 5-3 0,6-1 2 0,1-3 4 16,0 8 3-16,-1-4 2 0,1 4-2 0,0 4-1 16,-1 0 0-16,-6 5-1 0,6 4-2 15,-7 0-7-15,0 0-1 0,-8 5-6 0,0 0-7 16,0 3-7-16,0-3-5 0,0 4-6 15,-8-4-2-15,0 0-2 0,0-6-1 0,1 2 1 16,-2 0-1-16,2-5 2 0,-1-5-1 16,8 5 1-16,-8-9-2 0,8 4-2 0,-8-4-4 15,8 4-1-15,0-4-2 0,8 0 1 0,0 0 0 16,0 5 3-16,-1-5 2 0,9 0 2 16,8 0-2-16,-8 0-13 0,8 4-35 0,-1 1-57 15,1-1-90-15,-1 1-166 0,0-1-258 16,0 5-307-16,1-5-147 0,-1 0-37 0,9 5 40 15,-8-4 138-15,0 4 246 0</inkml:trace>
  <inkml:trace contextRef="#ctx0" brushRef="#br0" timeOffset="148838.866">17503 20501 629 0,'-16'0'916'0,"8"6"151"0,-8-6 116 16,1 4 54-16,6-4-245 0,2 3-259 0,0-3-182 16,-1 0-117-16,8 0-92 0,0 0-235 15,0 0-107-15,8 0 0 0,-8 0 0 0,7 0 0 16,9 0 0-16,-1 0 0 0,1 0 0 15,0-3 0-15,-1 3 0 0,9 0 0 0,-8-4 0 16,7 4 0-16,1 0 0 0,0-6 0 0,-1 6 0 16,8 0 0-16,-7-3 0 15,-1 3 0-15,9-5 0 0,-9 5 0 0,-7 0-288 16,0 0-845-16,-1 0-180 0,-6-4-29 0,6 4 61 16,-7 0 109-16,0-5 241 0,-8 0 368 15</inkml:trace>
  <inkml:trace contextRef="#ctx0" brushRef="#br0" timeOffset="149566.749">18491 20260 345 0,'0'0'481'0,"0"-5"123"0,0 5 71 16,8 0 29-16,-8-5 5 0,0 5-36 0,-8-5-57 15,8 1-78-15,0-5-81 0,0 6-91 16,-7-6-79-16,7-1-47 0,-9 2-22 0,2-1-6 15,7 1 2-15,-8-2 3 0,0 1 0 0,0 1-8 16,-7 3-14-16,7 1-181 0,-7-1-14 16,-1 5 0-16,-1 0 0 0,3 5 0 0,-3-1 0 15,-6 5 0-15,7 4 0 0,1 5 0 0,-1-1 0 16,0 2 0-16,8 7 0 0,1-5 0 16,7 7 0-16,0-2 0 0,0-1 0 15,7 7 0-15,9-1 0 0,-1 0 0 0,1-4 0 16,8-2 0-16,-1 2 0 0,8-4 0 0,9-6 0 15,-9 1 0-15,16-9 0 0,-7-5 0 16,-2-4 0-16,2-4 0 0,7-5 0 0,-7-4-376 16,-2-1-391-16,-5-7-273 0,-2 3-160 15,0-4-23-15,-8-6 48 0,1 2 144 16,-1 0 230-16,-7 0 311 0</inkml:trace>
  <inkml:trace contextRef="#ctx0" brushRef="#br0" timeOffset="149780.742">18939 20215 661 0,'-9'-9'943'16,"2"-4"182"-16,-1 5 148 0,0-2 56 0,-7 6-186 15,6-5-252-15,2 5-181 0,-1-1-594 16,0 5-116-16,8-4 0 0,-8 4 0 0,8 0 0 16,0 4 0-16,0 1 0 0,0 3 0 0,8 1 0 15,-8 9 0-15,8 4 0 0,-8 0 0 16,8 5 0-16,-1 4 0 0,2-1 0 0,-9 0 0 16,7 7 0-16,1-7 0 0,0 2 0 0,0-2 0 15,8-3 0-15,-9 0 0 0,1-10 0 16,8 1 0-16,-9-5 0 0,10-4 0 0,-1-9-843 15,-9-5-427-15,17-8-65 0,-8-9 38 0,-1-5 96 16,1-8 178-16,0-1 270 0,-1 1 314 16</inkml:trace>
  <inkml:trace contextRef="#ctx0" brushRef="#br0" timeOffset="149996.164">19173 20250 21 0,'9'-27'616'0,"-9"6"251"16,7-2 172-16,-7 10 121 0,0-4-26 0,0 8-191 16,0 0-218-16,0 0-213 0,0 5-137 15,0 0-81-15,0-1-40 0,8 5-15 0,-8 0-227 16,0 5-12-16,9-1 0 0,-2 5 0 15,-7-1 0-15,7 6 0 0,2 3 0 0,-1 5 0 16,-1 0 0-16,-7 5 0 0,9 0 0 0,-2 4 0 16,1 4 0-16,0-4 0 0,0 4 0 15,-1-5 0-15,9 7 0 0,-8-7 0 0,0-3 0 16,0-1 0-16,8 1 0 0,-9-5 0 16,1-5 0-16,8-4 0 0,-9 1-762 0,-7-1-414 15,9-5-116-15,-1-8 15 0,-8 0 71 0,0-8 153 16,0-1 235-16,0-4 314 0</inkml:trace>
  <inkml:trace contextRef="#ctx0" brushRef="#br0" timeOffset="150191.549">19017 20444 679 0,'-31'-4'921'0,"8"-1"146"0,-1-4 108 16,0 5 11-16,1-5-222 0,7 5-274 15,8-5-193-15,0 5-120 0,0-5-83 0,8 0-71 16,8-4-105-16,0 3-118 0,7-2 0 15,9 3 0-15,-1 0 0 0,10 1 0 0,-2 2 0 16,0 3 0-16,8 3 0 0,1-4-70 0,-9 4-405 16,7 0-327-16,-5 0-323 0,-2 0-126 15,8-5-7-15,-8-4 72 0,-7 0 174 16,7 1 318-16</inkml:trace>
  <inkml:trace contextRef="#ctx0" brushRef="#br0" timeOffset="150558.92">19527 19950 19 0,'-24'-9'791'0,"1"5"200"16,8-5 133-16,-9-4 103 0,8 4 41 15,0-4-357-15,9 0-317 0,-1 0-182 0,-1-6-116 16,9 7-99-16,0-6-76 0,0 4-46 0,9 2-25 16,-1 3-16-16,-1-1-11 0,9 6 0 15,-8 0 3-15,8 4-17 0,-9 4-9 0,9 0 0 16,-8 6 0-16,8 2 0 0,-9 1 0 15,1 6 0-15,0-3 0 0,-8 3 0 0,8-1 0 16,-8 4 0-16,0-5 0 0,0 1 0 16,0-1 0-16,0 6 0 0,-8-6 0 0,0 1 0 15,8-1 0-15,-8-4 0 0,1 1 0 0,7-5 0 16,-9 0 0-16,9 0 0 0,0-5 0 16,0 0 0-16,9 1 0 0,-2-1 0 0,1-4 0 15,8 0 0-15,0 0 0 0,-1 0 0 16,8-4 0-16,-6-1 0 0,6 1 0 0,1 4 0 15,-1-4 0-15,1 4 0 0,-1 0 0 0,1 0 0 16,-1 4-102-16,1 0-595 0,0 1-344 16,-9-1-189-16,1 1-38 0,0-1 40 15,-1 5 118-15,1 0 227 0,-9-5 368 0</inkml:trace>
  <inkml:trace contextRef="#ctx0" brushRef="#br0" timeOffset="152021.807">11470 21751 51 0,'-9'-5'567'0,"9"5"180"15,-7-4 159-15,7 4 110 0,-8 0-86 0,0-4-156 16,8 4-172-16,0 0-154 0,-8 0-136 0,8 0-92 15,0 0-54-15,0-5-31 0,0 5-17 0,0 0-9 16,0 0 3-16,0 0 5 0,8-4 8 0,-8 4 8 16,8-5 3-16,0 2-2 0,-1 3-15 15,2-6-18-15,-2 2-20 0,10 0-49 0,-3 4-32 16,3 0 0-16,-1-5 0 0,7 5 0 0,1 0 0 16,-1 0 0-16,0 0 0 0,0 0 0 15,10 0-95-15,-2 0-72 0,-8 0-79 0,8 0-104 16,-7 5-164-16,-1-5-186 0,1 0-194 0,-8 4-147 15,0 0-36-15,-1-4 48 0,-6 6 140 0,-9-3 197 16,0 6 240-16</inkml:trace>
  <inkml:trace contextRef="#ctx0" brushRef="#br0" timeOffset="152220.132">11807 21791 316 0,'-23'9'660'16,"7"0"178"-16,-8-1 148 0,1-4 51 16,6 1-140-16,-6-5-163 0,-1 4-145 0,1-4-143 15,8 5-125-15,-1-5-84 0,-8 0-60 16,17 0-48-16,-9-5-41 0,8 5-32 0,-8-4-23 15,16-1-7-15,0 1 0 0,9-1-3 0,-2 2 0 16,9-3 2-16,8 6 2 0,-1-3-9 0,8 3-7 16,0 0-1-16,0 0-6 0,2 0-17 0,5-5-39 15,-6 5-61-15,-1-4-81 0,9-1-135 16,-9 1-183-16,-7-5-215 0,-1 4-211 0,1-4-118 16,-9 1-15-16,1-5 87 0,-9 4 161 15,-7-5 214-15</inkml:trace>
  <inkml:trace contextRef="#ctx0" brushRef="#br0" timeOffset="152456.663">11949 21654 47 0,'-32'-4'469'0,"8"-5"128"0,-14 4 112 0,5 1 94 0,-5-6-39 16,-2 7-87-16,-7-3-95 0,7-1-88 0,2 1-85 16,-9-2-85-16,7 3-81 0,2 1-70 15,-2-1-39-15,9 2-24 0,-1 3-16 0,8-6-18 16,1 12-16-16,-1-6-13 0,9 3-13 0,-1 6-12 16,9 1-10-16,-2 3 1 0,1-1 4 15,8 7 4-15,8 3 8 0,1-5 2 0,5 1 7 16,-5-1 0-16,6 1-2 0,9 0-4 0,-8 4-5 15,7-4-12-15,1 0-7 0,-1-1-8 16,1 1-6-16,7-6-9 0,1 2-9 16,-1 0-11-16,0-10-41 0,1-1-79 0,7-3-148 15,-8 0-223-15,9-7-268 0,-1-2-197 16,8-10-75-16,-8-2 18 0,1-2 119 0,-9 2 211 16,-8-5 264-16</inkml:trace>
  <inkml:trace contextRef="#ctx0" brushRef="#br0" timeOffset="152674.081">11917 21619 235 0,'-8'-6'724'15,"-8"-1"192"-15,1 1 129 0,6 3 97 0,-5-2-150 16,5 5-207-16,-6-5-201 0,6 5-164 16,9-4-110-16,-7 4-82 0,7-5-41 0,7 2-24 15,-7 3-12-15,9-6-4 0,6 6-1 0,-6-4-130 16,5 1-16-16,10 3 0 0,-8 0 0 0,8 0 0 16,-8 3 0-16,6 1 0 0,-6 5 0 15,8 0 0-15,-8 10 0 0,-1-3 0 0,1 7 0 16,0-5 0-16,-9 4 0 0,1 0 0 0,1-5 0 15,-2 5 0-15,-7 0-121 0,0 5-342 16,0-5-209-16,0 5-305 0,-7-6-169 16,7 5-38-16,-9-7 26 0,9-1 111 0,-8-5 211 15,1-5 341-15</inkml:trace>
  <inkml:trace contextRef="#ctx0" brushRef="#br0" timeOffset="153005.18">12881 21521 172 0,'-7'0'818'0,"-9"-4"182"0,8 4 111 15,-8-5 90-15,9 5-54 0,-1 0-302 0,0-4-268 16,0 4-149-16,1 0-90 0,-2 0-72 0,9 0-65 15,0 0-114-15,0 4-87 0,0 1 0 16,9-1 0-16,-2 9 0 0,1 1 0 0,0 3 0 16,7 5 0-16,-6 4 0 0,-2-3 0 0,1 4 0 15,1-5 0-15,-2 4 0 0,0-4 0 16,2 4 0-16,-1 1 0 0,-1-4 0 16,2-2 0-16,-2 2 0 0,-7-6 0 0,8 1-88 15,-8-1-677-15,8-3-272 0,-8-5-181 16,0-5-30-16,8-4 46 0,-8-9 124 0,7-4 218 15,-7-6 315-15</inkml:trace>
  <inkml:trace contextRef="#ctx0" brushRef="#br0" timeOffset="153258.504">13125 21543 432 0,'8'-9'869'0,"-8"1"159"16,8 3 106-16,-8-4 67 0,0 5-248 0,0 4-275 15,7-4-242-15,-7-1-137 0,0 5-77 0,0 0-40 16,9 0-22-16,-9 0-2 0,7 0 10 15,-7 0 14-15,8 5-93 0,0-1-89 0,0 5 0 16,-1 0 0-16,2 4 0 0,-2 0 0 0,1 4 0 16,1 1 0-16,5 1 0 0,-5 2 0 15,-1-3 0-15,8 4 0 0,-9 0 0 0,1-4 0 16,0-1 0-16,0 1 0 0,7-1 0 16,-7 1 0-16,0-4 0 0,-1 4 0 0,2-6-198 15,-2 7-402-15,1-6-188 0,0-1-204 16,0 2-136-16,-1-2-27 0,-7-6 55 0,9-2 139 15,-9 0 224-15,0-4 268 0</inkml:trace>
  <inkml:trace contextRef="#ctx0" brushRef="#br0" timeOffset="153478.244">12937 21759 642 0,'-23'0'876'0,"7"0"133"0,-1 0 92 16,3 0-16-16,-3 0-241 0,10-3-246 15,-2 3-185-15,9-5-97 0,-7 0-53 0,14-3-32 16,2 3-24-16,-2-4-16 0,1 0-17 0,8 1-24 16,8 3-59-16,-8-3-91 0,7 3 0 0,1 1 0 15,-2-1 0-15,2 5 0 0,8-4 0 0,6 4-48 16,-5-5-300-16,-2 5-258 0,0-4-388 16,8 0-209-16,-8-2-54 0,9-1 31 0,-1-2 123 15,0 0 241-15,-8-1 388 0</inkml:trace>
  <inkml:trace contextRef="#ctx0" brushRef="#br0" timeOffset="154196.896">13690 21517 110 0,'-16'4'550'15,"1"-4"125"-15,6 0 103 0,-5 0 103 0,5 0-98 16,1 0-136-16,1 0-117 0,-2-4-91 0,9 4-75 15,0 0-71-15,-7 0-52 0,7 4-20 16,0-4 7-16,7 0 24 0,-7 5 29 0,0-1 27 16,9 5 16-16,-2 0-38 0,1-1-286 0,1 11 0 15,5-2 0-15,-5 1 0 0,-1 4 0 16,-1 3 0-16,9-2 0 0,-8-1 0 0,-1-3 0 16,2 2 0-16,-2-4 0 0,-7 1 0 15,8 0 0-15,0-4 0 0,0-2 0 0,-1-3 0 16,-7 1 0-16,9-3 0 0,-9-1 0 15,0-6 0-15,0 0 0 0,0 0 0 0,0-9 0 16,-9 0 0-16,2-9 0 0,-1 1 0 16,-8-1 0-16,9-5 0 0,-9 2 0 0,8-6 0 15,-8 1 0-15,1-2 0 0,6 3 0 16,2-1 0-16,0-2 0 0,-2 6 0 0,9-4 0 16,0 4 0-16,0 0 0 0,9 0 0 0,-2 5 0 15,0 3 0-15,10 0 0 0,-10 2 0 0,9 3 0 16,-8 4 0-16,8 1 0 0,-1 4 0 0,1 0 0 15,0 4 0-15,-9 6 0 0,9-3 0 16,-1 2 0-16,-6 5 0 0,-2 4 0 0,1-5 0 16,1 5 0-16,-2-1 0 0,-7 1 0 0,0-1 0 15,0 5 0-15,0-9 0 0,0 5 0 0,-7-5 0 16,7 0 0-16,0-4 0 0,-9-4 0 0,9 0 0 16,-8-1 0-16,8-4 0 0,0 0 0 15,0 0 0-15,0-4 0 0,0-1 0 0,8 0 0 16,-8-4 0-16,16 6 0 0,-9-7 0 0,10 2 0 15,-1 3 0-15,-1 1 0 16,1-1 0-16,0 2 0 0,7 3 0 0,-8 0 0 0,9 3 0 16,-1 2 0-16,-7-1 0 0,-1 9 0 15,9-3 0-15,-8 2 0 0,0 2 0 0,-8 4 0 16,-1-1 0-16,2 1 0 0,-2 0 0 0,-7-4 0 16,0 3 0-16,0-4 0 0,-7 1 0 15,-2-2 0-15,2 6 0 0,-1-4 0 0,-8-2 0 16,0-3 0-16,1 5 0 0,-1-5 0 15,-8-1 0-15,9-4 0 0,-8 1 0 0,-1 0 0 16,8-5-95-16,-7-5-165 0,7 0-35 16,1 5-60-16,6-4-120 0,-6-1-165 0,6 2-223 15,2-3-156-15,0-1-44 0,7-3 35 16,7 1 125-16,0-3 191 0,2 6 266 0</inkml:trace>
  <inkml:trace contextRef="#ctx0" brushRef="#br0" timeOffset="154764.076">14976 21698 655 0,'0'9'899'0,"0"-5"157"16,-7 0 119-16,7 2 0 0,0-3-181 0,-8 2-218 15,8-5-164-15,0 4-91 0,0-4-193 0,0 0-328 16,0 0 0-16,0 0 0 0,8 0 0 16,-1 0 0-16,2-4 0 0,-2 4 0 0,1-5 0 15,8 2 0-15,-1-3 0 0,1 2 0 0,8 0 0 16,-8 4 0-16,7-5 0 0,1 5 0 0,7-4 0 15,-8 4 0-15,1 0 0 0,7 4 0 16,-7 1 0-16,-1-1 0 0,1 0 0 0,-8 2 0 0,7 2 0 16,-8-4 0-16,1 5 0 0,0 0 0 15,-8-1 0-15,-1 1 0 0,-7 0-602 16,0-4-210-16,-7 4-70 0,7-5-18 0,-8 1 37 16,-8-2 76-16,9 3 176 0,-9-3 238 15,1 2 284-15,-1-1 275 0,-8 1 264 0,8-5 182 16,-7 0 100-16,8 4 30 0,-9-4-12 15,8 0-57-15,-8 0-105 0,8 5-79 0,9-5-59 16,-9 5-283-16,1-5-167 0,6 0 0 16,2 0 0-16,-1 0 0 0,8 0 0 0,0 0 0 15,0 0 0-15,8 0 0 0,-8 0 0 0,16 0 0 16,-9 0 0-16,9 0 0 0,-1 0 0 16,1 0 0-16,0 0 0 0,8 0 0 15,-9 0 0-15,9 0 0 0,-1 0 0 0,-7 0 0 16,8 0-573-16,-8-5-880 0,6 5-25 15,10-5 70-15,-1-4 131 0,-7 0 226 0,7-3 385 16</inkml:trace>
  <inkml:trace contextRef="#ctx0" brushRef="#br0" timeOffset="183968.675">15965 21169 109 0,'0'4'513'0,"-8"-1"129"16,8 3 121-16,0-3 103 0,-7 2-54 0,7-5-97 15,0 5-89-15,0-1-84 0,-9-4-83 0,9 0-89 16,0 5-83-16,0-5-51 0,0 0-31 16,0 4-18-16,0-4-16 0,0 0-9 0,0 0-9 15,0 5-8-15,0-5-8 0,0 0-46 0,0 0-91 16,0 0 0-16,0 4 0 0,0-4 0 0,0 0 0 16,9 0 0-16,-9 0 0 0,0 0 0 15,7-4 0-15,1 4 0 0,0 0 0 0,0 0 0 16,-1-5 0-16,2 5 0 0,-2-4 0 15,10 4 0-15,-10 0 0 0,9-5 0 0,-1 5 0 16,1-4 0-16,-1-1 0 0,1 5 0 0,0-5 0 16,-1 5 0-16,1 0 0 0,0-3 0 0,-1 3 0 15,1 0-361-15,-8-6-56 0,8 6-98 0,-9 0-143 16,2 6-178-16,-1-6-173 0,-1 0-55 0,2 3 24 16,-2 2 114-16,-7 0 179 0,8-1 238 15</inkml:trace>
  <inkml:trace contextRef="#ctx0" brushRef="#br0" timeOffset="184683.108">15997 21261 234 0,'-9'0'545'0,"9"-4"125"16,-7 4 117-16,7 0 39 0,-8 0-61 0,0-5-97 15,8 5-104-15,-8-4-94 0,8 4-92 0,-7-5-87 16,7 5-77-16,-9-4-45 0,9 4-18 0,0-5-3 15,-7 5 2-15,7 0 3 0,0 0 1 16,0 0-5-16,0 0-10 0,0 5-13 0,0-5-10 16,0 4-4-16,0 5-3 0,0 0-6 0,7 4-103 15,-7 0 0-15,0 5 0 0,9-1 0 16,-9 5 0-16,7 0 0 0,-7-4 0 0,8 5 0 16,-8-6 0-16,8 1 0 0,-8-6 0 0,0 2 0 15,8 0 0-15,-8-5 0 0,0-1 0 0,7-3 0 16,-7-1 0-16,0-4 0 0,0 0 0 15,0 0 0-15,0 0 0 0,-7-4 0 16,7-1 0-16,0-3 0 0,0-1 0 0,0 0 0 16,0 0 0-16,0-1 0 0,7 3 0 0,-7-2 0 15,9 0 0-15,-2 4 0 0,1-3 0 0,1 2 0 16,5 3 0-16,-5-1 0 0,6-1 0 0,1 0 0 16,-1 5 0-16,1 0 0 0,0 5 0 15,-8 0 0-15,8-1 0 0,-1 5 0 0,-7-1 0 16,0 6 0-16,-1-1 0 0,2 0 0 0,-2 0 0 15,-7 5 0-15,0-1 0 0,0-3 0 0,0 3 0 16,-7 2 0-16,-2-6 0 0,2 4 0 16,-1-3 0-16,-8-7 0 0,0 7 0 0,1-5 0 15,-1-4 0-15,-7-1 0 0,6 1 0 0,-5-5 0 16,-1 0 0-16,-1 0 0 0,0-5 0 16,1 5 0-16,-1-4 0 0,8-1 0 0,0 1 0 15,1-1 0-15,-1 5 0 0,9-5 0 0,-2 5 0 16,2-3 0-16,7 3 0 0,-8 0 0 15,8 0 0-15,0 0 0 0,8 0-227 0,-1 0-96 16,2 3-52-16,-2 2-107 0,9-5-166 16,-8 5-194-16,8-1-170 0,7-4-55 0,-8-4 34 15,9-1 119-15,8-3 197 0,-8 2 239 0</inkml:trace>
  <inkml:trace contextRef="#ctx0" brushRef="#br0" timeOffset="185119.578">16545 21336 114 0,'-7'0'707'15,"7"-5"207"-15,0 2 132 0,0-3 91 0,-8 2-93 16,0 0-221-16,0 0-246 0,8-1-178 0,-7-4-107 16,-2 5-66-16,2-1-40 0,-1 1-27 15,0-1-13-15,0 1-9 0,1 0-4 0,-9-1-7 16,8 1-101-16,-8 4-25 0,0 0 0 0,8 4 0 15,-6 1 0-15,-3 3 0 0,1 6 0 16,9 4 0-16,-9 3 0 0,8-3 0 0,1 8 0 16,-2 2 0-16,2-2 0 0,-1-1 0 15,8 3 0-15,0-2 0 0,0-4 0 0,8 4 0 16,8-4 0-16,-9 0 0 0,9 0 0 0,8-3 0 0,-9-6 0 16,8 0 0-16,1-4 0 0,0 0 0 15,-1-5 0-15,8-4 0 0,-7-4 0 0,-1-1 0 16,9-4 0-16,-8-5 0 0,-9 2 0 15,8-1 0-15,-6-9 0 0,-1-1 0 0,-9 5 0 16,1-3 0-16,-8-1 0 0,0 0 0 0,0 0 0 16,-8 0 0-16,1 0 0 0,-9 0 0 15,-1-1 0-15,3 5 0 0,-3-3 0 0,-6 3 0 16,-1 4 0-16,8 6 0 0,1 4 0 0,-8-1 0 16,7 10-252-16,-8-1-224 0,8 4-113 0,1 1-164 15,6 0-213-15,-5 5-111 0,5-5-20 16,1 3 54-16,8 2 148 0,-7-5 219 0</inkml:trace>
  <inkml:trace contextRef="#ctx0" brushRef="#br0" timeOffset="185644.757">15965 21803 3 0,'-8'6'466'16,"1"-3"121"-16,-9 6 115 0,8-4 133 15,0-1-23-15,0 1-84 0,-8-5-80 16,9 5-70-16,-1-5-71 0,-8 4-85 0,9-4-83 16,-2 3-39-16,2 3-14 0,-1-6-3 15,8 3-2-15,-9-3-6 0,2 5-136 16,7-5-139-16,-7 4 0 0,7-4 0 0,0 5 0 16,0-5 0-16,0 0 0 0,7 5 0 15,0-5 0-15,2 0 0 0,6-5 0 0,1 5 0 16,8 0 0-16,-1 0 0 0,8-5 0 0,1 5 0 15,-1-4 0-15,9-1 0 0,6 2 0 16,10-3 0-16,-2-1 0 0,-6-3 0 0,6 6 0 16,-7-5 0-16,0 4 0 0,1 2 0 0,-9-3 0 15,-8 3 0-15,9-2 0 0,-9 5 0 0,-8 0 0 16,1 0 0-16,0 0 0 0,-8 0 0 0,-1 0 0 16,1 0 0-16,0 0 0 0,-9 5 0 15,1-5 0-15,-1 0 0 0,2 0 0 0,-9 0 0 16,0 0-294-16,-9 0-349 0,2 0-174 15,-8 0-225-15,-1-5-105 0,0 5-1 0,1 0 63 16,-1 0 159-16,-8 0 227 0</inkml:trace>
  <inkml:trace contextRef="#ctx0" brushRef="#br0" timeOffset="186193.178">16099 22183 240 0,'-16'9'717'0,"8"0"192"0,-1 0 129 16,2 0 88-16,-8-1-165 0,6 2-212 0,9-7-202 15,-7 2-167-15,0-1-107 0,7 1-59 16,-9-1-24-16,9 1-4 0,0 0 10 16,9-5 19-16,-9 4 19 0,7-4-218 0,-7 5-16 15,7-10 0-15,2 5 0 0,6-4 0 0,-8-1 0 16,2-4 0-16,6 0 0 0,-6-5 0 16,-2 2 0-16,9-2 0 0,-8-4 0 15,8 1 0-15,-9-1 0 0,1 1 0 0,0-1 0 16,-8-4 0-16,8 5 0 0,-8 3 0 0,7-4 0 15,-7 6 0-15,0-2 0 0,0 0 0 16,0 7 0-16,0-3 0 0,0 1 0 0,0 5 0 16,0-1 0-16,0 5 0 0,0 0 0 15,9 5 0-15,-9 4 0 0,0-1 0 16,7 5 0-16,-7 1 0 0,8 3 0 0,-8 1 0 16,9 1 0-16,-2 2 0 0,0 1 0 15,2 0 0-15,-1 5 0 0,-1-6 0 0,2 6 0 16,-2-1 0-16,1-3 0 0,0-2 0 15,0 7 0-15,-1-12 0 0,2 7 0 16,-2-5 0-16,-7-5 0 0,8 0-171 16,-8 1-448-16,8-6-159 0,-8-4-208 0,0 2-130 15,0-6-25-15,0-6 40 0,0-2 123 16,0-5 218-16,8-1 287 0</inkml:trace>
  <inkml:trace contextRef="#ctx0" brushRef="#br0" timeOffset="186749.08">16491 22046 731 0,'0'-3'979'0,"0"3"153"0,0-6 115 0,0 6 30 16,0-3-253-16,0 3-304 0,0-5-190 16,0 5-122-16,-8 0-265 0,8-5-143 0,0 5 0 15,0-4 0-15,0-1 0 0,8 1 0 16,-8 4 0-16,0-5 0 0,7 1 0 15,-7 1 0-15,9-3 0 0,-2 6 0 0,1-4 0 16,0 4 0-16,0 0 0 0,8 0 0 16,-9 0 0-16,9 4 0 0,-8 2 0 15,8-3 0-15,-9 6 0 0,1 4 0 0,1-3 0 16,-2 2 0-16,0 2 0 0,-7 0 0 16,0-1 0-16,0-1 0 0,0 2 0 0,0-1 0 15,-7 0 0-15,7 0 0 0,-7-4 0 16,7 0 0-16,-9 0 0 0,1-1 0 0,8-3 0 15,-7 4 0-15,7-5 0 0,0-4 0 16,0 5 0-16,0-5 0 0,7-5 0 0,-7 5 0 16,8-4 0-16,8-1 0 0,-9 1 0 15,10-1 0-15,-10 5 0 0,9-4 0 16,0 0 0-16,-1 4 0 0,1 0 0 0,-1 4 0 16,1 0 0-16,-8 5 0 0,8 0 0 15,-9 0 0-15,9 4 0 0,-8 5 0 0,1 0 0 16,-9 0 0-16,7 4 0 0,-7-4 0 15,0 3 0-15,-7-3 0 0,7 4 0 16,-17-4 0-16,10-1 0 0,-9-4 0 16,0 1 0-16,1-1 0 0,-9 1 0 0,8-7 0 15,-7 2 0-15,-1-4 0 0,9 0 0 16,-8-1 0-16,6-4 0 0,1 0 0 0,1 0 0 16,-1-4-149-16,9-1-274 0,-2-4-196 0,2 0-315 15,7-3-186-15,-8 2-57 0,16-7 12 16,-8 3 88-16,7-3 198 0,2-1 356 15</inkml:trace>
  <inkml:trace contextRef="#ctx0" brushRef="#br0" timeOffset="187202.472">17675 21287 407 0,'9'0'808'16,"-9"-4"188"-16,0 4 129 0,-9 0 68 0,9-5-184 15,0 5-199-15,-7-4-183 0,7 4-129 16,-8-4-81-16,8 4-116 0,-8-5-301 0,0 5 0 16,1 0 0-16,-2 5 0 0,2-1 0 0,-1 5 0 15,-8 4 0-15,0 5 0 0,1-1 0 0,6 10 0 16,-6-6 0-16,-1 10 0 0,9 1 0 16,-2-1 0-16,2 0 0 0,7 4 0 0,0-5 0 15,0 7 0-15,0-7 0 0,7-3 0 16,2-5 0-16,-2 0 0 0,1 4 0 0,8-3 0 0,-9-2 0 15,9-3 0-15,1 4 0 0,-3-4 0 16,3 0 0-16,6-6 0 0,-7 2 0 16,8-5 0-16,-1-6 0 0,1 3 0 0,-1-6 0 15,9-6-406-15,-1-1-1162 0,0-7 4 0,8-3 96 16,-8-6 160-16,1 2 257 0,-1-2 445 16</inkml:trace>
  <inkml:trace contextRef="#ctx0" brushRef="#br0" timeOffset="187501.117">18201 21517 701 0,'-7'0'1004'16,"-10"0"169"-16,10-5 130 0,-9 5 87 0,8 0-267 15,-8 0-312-15,9-4-199 0,-2 4-538 16,2 0-74-16,7 0 0 0,-8-4 0 0,1 4 0 16,-2 0 0-16,2 4 0 0,7-4 0 0,-8 4 0 15,0 1 0-15,0 4 0 0,1-1 0 0,7 1 0 16,-9 4 0-16,2 0 0 0,7 5 0 15,0-5 0-15,0 0 0 0,0 6 0 0,7-6 0 16,2 5 0-16,6-5 0 0,-7 5 0 0,7-5 0 16,-6 1 0-16,6-2 0 0,8-3 0 0,-7 0 0 15,8-1 0-15,-9-2 0 0,8-6 0 0,-6 0 0 16,6 0 0-16,1-6 0 0,-8-2 0 16,7-5 0-16,-8-1 0 0,1 1 0 0,1-4-631 15,-10-1-550-15,0-1-120 0,2 3 9 0,-1-6 75 16,-8 0 143-16,7 3 240 0,-7 3 305 0</inkml:trace>
  <inkml:trace contextRef="#ctx0" brushRef="#br0" timeOffset="187994.829">18390 21495 462 0,'0'0'874'0,"0"4"205"0,0-4 162 0,-8 0 93 15,8 5-181-15,-9-1-222 0,9-4-234 0,0 4-277 16,0-4-420-16,0 5 0 0,0-5 0 16,9 4 0-16,-9 5 0 0,8-5 0 0,-8 5 0 15,7 0 0-15,-7 4 0 0,9-3 0 0,-2 2 0 16,-7 7 0-16,8-6 0 0,-8 4 0 0,8-3 0 15,-8 3 0-15,8-4 0 0,-1-4 0 0,-7 4 0 16,8-4 0-16,0-5 0 0,0 2 0 16,-1-6 0-16,2-6 0 0,-2 2 0 0,1-5 0 15,8-4 0-15,-16-5 0 0,7 1 0 0,2-5 0 16,-2 3 0-16,1 3 0 0,-8-6 0 16,8 9 0-16,0-6 0 0,-8 6 0 0,7 4 0 15,2 0 0-15,-2 5 0 0,-7 0 0 0,8 4 0 16,1 0 0-16,-2 4 0 0,-7 0 0 0,7 5 0 15,2 0 0-15,-1 4 0 0,-8 0 0 0,7 0 0 16,2 1 0-16,-9 3 0 0,7-4 0 16,-7 1 0-16,8 0 0 0,-8-1 0 0,0 0 0 15,8-4 0-15,-8 0 0 0,0-5 0 0,8 1 0 16,-8-1 0-16,0-4 0 0,0-4 0 0,7-1 0 16,-7 1 0-16,0-5 0 0,9-4 0 0,-9 0 0 15,7-1 0-15,1 0 0 0,0 2 0 16,0-1 0-16,-8 3 0 0,7-2 0 0,2 2 0 15,-2 7 0-15,1-3 0 0,1 2 0 16,-2 4 0-16,8 0 0 0,-6 0 0 0,-2 4 0 16,0 5 0-16,2-5 0 0,-1 5 0 0,8 5 0 15,-9-6 0-15,1 5 0 0,0 6 0 0,0-6 0 16,-1-1 0-16,2 2 0 0,-2 0 0 16,1-5 0-16,0-1 0 0,0 1-12 0,-8-5-981 15,0 2-260-15,0-6-74 0,0 0 33 0,0-6 93 16,7-2 176-16,-7-1 297 0</inkml:trace>
  <inkml:trace contextRef="#ctx0" brushRef="#br0" timeOffset="188231.13">18829 21363 529 0,'-8'-19'956'0,"-8"3"196"0,0-2 149 0,8 0 131 16,1 0-202-16,0 5-272 0,7 0-325 0,0-1-633 15,0 0 0-15,0 7 0 0,7-2 0 16,0 4 0-16,1 5 0 0,8 0 0 0,-9 5 0 15,17-1 0-15,-8 8 0 0,8 2 0 0,-1 4 0 16,1 4 0-16,-1 0 0 0,1 4 0 0,0 1 0 16,-8 3 0-16,7 7 0 0,1-2 0 0,-9 0 0 15,1 0 0-15,0 6 0 0,-9-6 0 0,1-5 0 16,-8 0 0-16,0 2 0 0,-8 0 0 16,1-2-1312-16,-2 5-453 0,-6-4 114 0,-1-4 200 15,-7-6 289-15,7 2 544 0</inkml:trace>
  <inkml:trace contextRef="#ctx0" brushRef="#br0" timeOffset="200402.015">27066 1313 294 0,'-7'0'805'0,"-2"-5"156"15,-6 5 106-15,7 0 82 0,-7 0-148 0,-1 0-256 16,8 0-198-16,-8 0-94 0,9 0-50 16,-1 5-41-16,0-5-46 0,8 0-228 0,-8 0-88 15,16-5 0-15,0 5 0 0,0-4 0 16,15-1 0-16,1-9 0 0,7 2 0 0,9-11 0 16,-2 2 0-16,-6-2 0 0,-1-3 0 0,0 4 0 15,-7-4 0-15,-1 3 0 0,1 2 0 16,-8-7 0-16,0 7 0 0,-1 3 0 0,-7-3 0 15,0-2 0-15,-8 5 0 0,0 1 0 0,0-1 0 16,-8 0 0-16,-7 1 0 0,7 4 0 16,-8-5 0-16,-7 1 0 0,-1 3 0 0,8 0 0 15,-8 2 0-15,1 2 0 0,8 1 0 0,-9 1 0 16,8 8 0-16,0 0 0 0,1 4 0 0,-1 5 0 16,0 8 0-16,8 15 0 0,1 3 0 15,-2 14 0-15,9 8 0 0,0 5 0 0,0 4 0 16,9 5 0-16,-2 0 0 0,10-1 0 15,-10-4 0-15,9-5 0 0,-8-3 0 0,8-9 0 16,-1-5 0-16,1-5 0 0,0-7 0 0,-1-2 0 16,1-7 0-16,0-6 0 0,-1-3 0 15,1-5 0-15,0-9 0 0,-8 0 0 0,8-9 0 16,-9-5 0-16,9-3 0 0,-8-10 0 0,-1 1 0 16,1-9 0-16,0 3 0 0,0-3 0 15,-1 0 0-15,2 8 0 0,-9 0 0 0,7 1 0 16,1 8 0-16,0 5 0 0,-8 4 0 0,8 5 0 15,-1 8 0-15,2 1 0 0,-2 8 0 16,1 0 0-16,8 9 0 0,-9-3 0 16,10 7 0-16,-1-4 0 0,-1 0 0 0,1 0 0 15,7-5 0-15,-7 1 0 0,8 0 0 0,-1-5 0 16,8-9 0-16,-7 1 0 0,0-1 0 16,-1-8 0-16,8-5 0 0,-7 1 0 0,-8-6 0 15,7-4 0-15,-15 0 0 0,8-3 0 16,-9 3 0-16,1-4 0 0,-8-1 0 15,-8 1 0-15,1 0 0 0,-2 6 0 0,2-3 0 16,-17 1 0-16,8 1 0 0,-7-1 0 0,-1 5 0 16,0 0 0-16,-7 3 0 0,8 7 0 15,8-1 0-15,-9 8 0 0,8-1 0 0,0 7 0 16,9 8 0-16,-1-1 0 0,0 5 0 16,8 0 0-16,0 0 0 0,8 5 0 0,0-1 0 15,-1 1 0-15,9-5 0 0,8 0 0 0,-8-5 0 16,8 1 0-16,-2-4 0 0,1-6 0 15,10 2 0-15,-10-7 0 0,1 2 0 0,-1-10 0 16,1 2 0-16,-9-2 0 0,8-4 0 0,-6-4 0 16,-10 4 0-16,9-9 0 0,-8 5 0 15,0-4 0-15,-8-1 0 0,0 0 0 0,0 0 0 16,0 0 0-16,-8 1 0 0,0-1 0 16,1 5 0-16,-2-5 0 0,2 9 0 0,-1-4 0 15,-1 9 0-15,2-5 0 0,7 9 0 16,-7 0 0-16,7 5 0 0,-9-1 0 0,9 5 0 15,0 4 0-15,0 0 0 0,9 6 0 0,-9-3 0 16,7 6 0-16,0-4 0 0,2 5 0 16,-1-6 0-16,8 1 0 0,-9-5 0 15,9 0 0-15,8 0 0 0,-9-4 0 0,1 0 0 16,7-4 0-16,1-5 0 0,0 0 0 0,-10-5 0 16,10 1 0-16,-8-5 0 0,0 0 0 15,-1 0 0-15,-6-4 0 0,-2 0 0 0,-7-1 0 16,8-3 0-16,-16 4 0 0,8-6 0 0,-7 6 0 15,-2 0 0-15,2 4 0 0,-1 0 0 16,-8 2 0-16,9 1 0 0,-2 6 0 0,2 6 0 16,-1-3 0-16,8 10 0 0,-9 1 0 15,9 0 0-15,9 2 0 0,-9 7 0 0,8-6 0 16,-1 1 0-16,2-4 0 0,6-2 0 16,1 2 0-16,0-5 0 0,-1 0 0 15,8-9 0-15,-7 0 0 0,8 0 0 0,-8-5 0 16,8-4 0-16,-10-4 0 0,3 4 0 0,-10-4 0 15,2 0 0-15,-2-5 0 0,-7 5 0 16,8 0 0-16,-16-6 0 0,8 3-28 0,-7 2-13 16,7 0 9-16,-16-3 11 0,8 4 7 0,-1-1 5 15,2 1 3-15,0 5 0 0,-2 3 1 16,9 1 1-16,-8-1 6 0,8 10 18 16,0-1 24-16,8 5 35 0,1 4-58 0,-2 5-21 15,0-1 0-15,2 5 0 0,-1 6 0 0,8 2 0 16,-1 6 0-16,1-6 0 0,-1 10 0 15,1 0 0-15,0-1 0 0,7 1 0 0,-8 4 0 16,1 0 0-16,-8 0 0 0,8-3 0 0,-9 3 0 16,-7-5 0-16,9 5 0 0,-18-9 0 15,9 6 0-15,-14-6 0 0,5-4 0 16,-6-1 0-16,-9-3 0 0,1-1 0 0,-1-8 0 16,-7-1 0-16,-8-3 0 0,8-10 0 0,-9 0 0 15,0-8 0-15,9-5 0 0,-8 0 0 16,8-4-106-16,0 0-395 0,-2 0-108 0,11-6-191 15,-2 3-234-15,8 2-86 0,0-3-7 16,9-1 57-16,7 1 163 0,0-2 258 0</inkml:trace>
  <inkml:trace contextRef="#ctx0" brushRef="#br0" timeOffset="202424.142">28902 1123 556 0,'0'-9'857'16,"0"4"150"-16,0 1 113 0,-7 0 25 15,7-2-202-15,0 3-218 0,0-1-189 0,-8-1-115 16,8 5-88-16,0 0-74 0,0 0-56 0,0 5-117 16,8-1-86-16,-8 5 0 0,7-1 0 15,2 10 0-15,-2 0 0 0,1 4 0 16,-8 0 0-16,8 8 0 0,0 1 0 0,-1 4 0 16,-7 2 0-16,9-2 0 0,-9 4 0 0,0 2 0 15,7-3 0-15,-7 3 0 0,0-6 0 16,0 0 0-16,0-4 0 0,0-5 0 15,-7-3 0-15,7-6 0 0,0-4 0 0,0 1-91 16,0-9-539-16,0-5-220 0,0-5-237 16,0-9-105-16,0-4 4 0,7 1 66 0,1-10 169 15,-8 1 252-15</inkml:trace>
  <inkml:trace contextRef="#ctx0" brushRef="#br0" timeOffset="202747.926">29192 1241 60 0,'9'-8'728'0,"-2"-1"208"15,-7 0 142-15,0 5 108 0,0-1-32 0,-7 2-242 16,-2-3-270-16,2 6-178 0,7-3-124 16,-8 3-98-16,0 0-78 0,0 0-58 15,-8 3-43-15,9-3-30 0,-9 9-16 0,1-4 1 16,-1-1 1-16,-1 5 5 0,3 0-19 0,-3-1-5 16,-6-2 0-16,8 1 0 0,-1 3 0 15,0-6 0-15,8 6 0 0,-8-3 0 0,9-1 0 16,7 2 0-16,-8 1 0 0,8 0 0 15,0 0 0-15,8 4 0 0,-1 0 0 0,2 0 0 16,6 1 0-16,1-1 0 0,0 4 0 0,-1 1 0 16,8-5 0-16,1 5 0 0,0-4 0 15,-1 2 0-15,1-2 0 0,7 4 0 0,-8-5 0 16,1 1 0-16,8-1 0 0,-8-4 0 16,-1 3 0-16,-8-3 0 0,9 0-690 0,-8-4-254 15,0 4-227-15,-9-9-60 0,8 0 24 16,-6 0 87-16,6-9 183 0,-7 0 300 0</inkml:trace>
  <inkml:trace contextRef="#ctx0" brushRef="#br0" timeOffset="202999.368">29577 1291 282 0,'-8'-9'887'0,"1"0"204"0,-2 0 159 15,-6-1 141-15,7 6-56 0,-7-5-334 16,6 1-243-16,2 4-562 0,-1-1-196 0,0 0 0 15,0 5 0-15,8-4 0 0,-7 4 0 0,7 0 0 16,0 4 0-16,0 1 0 0,0 4 0 16,7-1 0-16,-7 10 0 0,8 5 0 0,-8-1 0 15,0 3 0-15,0 3 0 0,8 2 0 0,-8 1 0 16,0 0 0-16,0 1 0 0,8-2 0 16,-8 1 0-16,7-4 0 0,2-1 0 0,-9-4-246 15,7 0-662-15,-7-9-278 0,8 1-85 16,0-10 17-16,0-4 77 0,8-4 154 0,-9-10 276 15</inkml:trace>
  <inkml:trace contextRef="#ctx0" brushRef="#br0" timeOffset="203224.131">29867 1215 435 0,'9'-12'906'0,"-2"-2"187"16,-7 5 144-16,0 0 111 0,0 0-187 0,0 5-302 15,0-1-246-15,0 5-169 0,0 0-349 0,0 0-95 16,8 5 0-16,-8-1 0 0,0 5 0 15,8 4 0-15,-8 6 0 0,8-3 0 16,-1 6 0-16,-7 1 0 0,9 7 0 0,-9-2 0 16,7 2 0-16,1 1 0 0,0 0 0 0,0-1 0 15,-1 1 0-15,9-4 0 0,-8 0 0 16,0-1-409-16,0 0-203 0,-8-3-217 16,7-6-249-16,-7-4-86 0,0 1 9 0,0-1 69 15,0-4 170-15,0-4 255 0</inkml:trace>
  <inkml:trace contextRef="#ctx0" brushRef="#br0" timeOffset="203436.564">29515 1493 645 0,'-24'-5'899'16,"1"2"146"-16,7 3 108 0,-1 0 4 16,2-4-234-16,7 4-264 0,8-6-169 0,0 6-98 15,8-3-72-15,7-2-50 0,2 0-36 16,14 1-230-16,-8-1-4 0,17 1 0 0,-9-1 0 15,8 5 0-15,1-4 0 0,-1 4 0 16,0-3 0-16,0 3-106 0,0 0-337 0,1 0-242 16,-9-6-313-16,9 6-162 0,-9-4-38 15,8 0 40-15,-7 4 103 0,6-5 232 0,-6 1 338 16</inkml:trace>
  <inkml:trace contextRef="#ctx0" brushRef="#br0" timeOffset="203728.789">30715 1405 456 0,'-16'4'819'0,"-7"1"161"0,7-5 117 0,1 4 65 16,-1-4-222-16,8 0-200 0,-1 0-173 0,-5 0-111 15,14 0-71-15,-9 0-43 0,9 0-95 16,0 0-247-16,0 0 0 0,9 0 0 15,-9 0 0-15,7-4 0 0,9 4 0 0,-8 0 0 16,8 0 0-16,7-5 0 0,-8 5 0 0,9 0 0 16,-1 0 0-16,8-4 0 0,-7 4 0 15,-1 0 0-15,1 0 0 0,-1 0 0 16,-6 0 0-16,6 4 0 0,-7 1-620 0,-8 4-395 16,-1-1-192-16,2 1-45 0,-9 0 41 0,0 4 94 15,0 0 204-15,-9 0 293 0</inkml:trace>
  <inkml:trace contextRef="#ctx0" brushRef="#br0" timeOffset="203924.26">30738 1639 724 0,'-23'9'1048'0,"0"0"186"0,-1-5 168 0,1 1 151 15,-1-1-278-15,8-4-320 0,9 0-955 16,-2-4 0-16,1-1 0 0,16 1 0 0,-8-5 0 16,9 4 0-16,5-4 0 0,3 1 0 0,-1 3 0 15,7-3 0-15,1 8 0 0,-1-5 0 16,0 5 0-16,0 0 0 0,1 5 0 0,-1-5 0 15,1 4 0-15,-1 0 0 0,1 1 0 16,-8 3-591-16,0-3-709 0,-1-1-75 0,1 1 38 16,-8-5 89-16,0 4 164 0,7-4 276 0,-6-4 378 15</inkml:trace>
  <inkml:trace contextRef="#ctx0" brushRef="#br0" timeOffset="212415.066">31546 1057 374 0,'0'0'660'0,"0"0"175"16,0-6 126-16,0 6-6 0,0 0-132 0,0 0-166 16,0 0-156-16,0 0-162 0,-7 0-116 15,7 0-76-15,0 0-47 0,-9 9-28 0,9-4-18 16,0 4-5-16,-7 5-4 0,7 3 0 16,-8 1 0-16,8 4 0 0,-8 0 0 0,0 5 0 15,1-2 2-15,7 3-1 0,-9 3-1 16,2-5-5-16,-1 5-6 0,0-5-6 0,0 5-8 15,-8 0-3-15,8-1 5 0,1-2 2 0,0-2 2 16,-2-4 0-16,1 0 1 0,1-4-3 16,7-6-10-16,-9 2-4 0,9-5-2 0,0-5-2 15,0-4-2-15,0-4 1 0,0-10-13 16,9-3-7-16,-9-5-7 0,7-4-1 0,1-6-2 16,1 1-3-16,-2-8 9 0,0-1 4 15,10 0 4-15,-10 1 2 0,9-1-2 0,-8 9 3 16,-1 1 1-16,9 3 4 0,-8 0-1 15,0 5 4-15,0 0 1 0,-1 0 0 0,2 9 2 16,-2-6 9-16,1 7 8 0,0 3 9 0,0 0 14 16,-1 1 15-16,2 2 12 0,-2 6 6 0,1 0 3 15,1 6 5-15,5 6 3 0,3 2 5 16,-1 7 0-16,-1 7 3 0,1 2-31 0,0 1-64 16,-1 4 0-16,1 0 0 0,0 0 0 0,-1 2 0 15,1-2 0-15,-9-4 0 0,10-1 0 16,-3 1 0-16,-5-9 0 0,6 0-176 15,-6 1-151-15,-2-6-126 0,1 1-166 0,-8-5-218 16,8-4-203-16,-16 0-65 0,8 0 10 0,-8-9 98 16,1 4 179-16,-9-4 259 0</inkml:trace>
  <inkml:trace contextRef="#ctx0" brushRef="#br0" timeOffset="212624.902">31374 1409 298 0,'-16'-13'729'0,"1"0"188"0,-1 4 124 15,0-4 87-15,8 4-187 0,1 5-184 0,-2-5-168 16,2 5-131-16,7-5-72 0,7 5-49 16,2-1-34-16,-2 5-40 0,9-4-219 15,-1 4-44-15,9 0 0 0,8 4 0 0,-8-4 0 16,14 5 0-16,-7-5 0 0,9 4 0 0,7-4 0 16,-7 0-93-16,-2 0-334 0,2 0-212 15,-1 0-255-15,-8 0-213 0,8 0-64 16,-7 0 21-16,-8 0 84 0,-1 0 200 0,8 3 282 15</inkml:trace>
  <inkml:trace contextRef="#ctx0" brushRef="#br0" timeOffset="213280.374">32103 1145 660 0,'-7'-5'978'15,"7"-3"148"-15,-8-1 110 0,0 4 93 16,0 1-309-16,1-1-329 0,-2 5-204 0,9-4-132 0,0 4-92 15,0 4-217-15,0 1-46 0,0-1 0 16,9 10 0-16,-2-1 0 0,-7 9 0 16,8 0 0-16,0 4 0 0,0 6 0 0,-1-1 0 15,-7 4 0-15,8 0 0 0,0 0 0 0,-8 0 0 16,0-4 0-16,8 1 0 0,-8-6 0 16,0-4 0-16,7 0 0 0,-7-9 0 0,0 0 0 15,0-4 0-15,0-5 0 0,0 1 0 16,0-10 0-16,-7-8 0 0,7 0 0 0,-8-4 0 15,0-5 0-15,0-6 0 0,1-2 0 16,-1-6 0-16,0 1 0 0,0-4 0 0,1 4 0 16,7-5 0-16,0 8 0 0,0 6 0 0,0-1 0 15,7 6 0-15,-7-2 0 0,8 6 0 0,0-1 0 16,0 5 0-16,-1 0 0 16,-7 4 0-16,16 0 0 0,-16 0 0 0,8 4 0 15,-1 2 0-15,2 3 0 0,-2 0 0 0,1 3 0 16,0 7 0-16,-8 3 0 0,8-1 0 0,-8 7 0 15,0-1 0-15,0-1 0 0,0 1 0 0,-8-1 0 16,8 2 0-16,-8-7 0 0,8 2 0 16,-8-5-113-16,8 0-26 0,0-6 8 15,-7 1 8-15,7 1 11 0,0 0 13 0,0-5 17 16,7 0 16-16,1-5 16 0,0 5 18 0,0-5 11 16,-1 1 8-16,9 1 4 0,1 3 2 15,-3-6 0-15,10 6 2 0,-8 0 5 16,0 0 14-16,8 0 17 0,-9 9 21 0,1 0 19 15,0 0 19-15,-1 5 11 0,-6-2-3 0,-2 7-10 16,0 3-14-16,2-5-14 0,-9 5-15 16,0 0-12-16,0 0-9 0,0 4-7 0,-9-3-4 15,2-2-4-15,0-2 0 0,-2 3 1 16,-6-4-1-16,6-5 1 0,-6 0 0 16,-8-5-1-16,-1 1-3 0,1 0-13 0,-1-4-15 15,1-5-20-15,-1 0-28 0,0-5-28 0,1 1-45 16,-1-10-44-16,8 6-50 0,9-5-90 0,-1 0-161 15,8-1-225-15,0 1-241 0,0 0-99 16,8-6-16-16,15 6 64 0,-8 0 165 0,9 0 241 16</inkml:trace>
  <inkml:trace contextRef="#ctx0" brushRef="#br0" timeOffset="213582.749">32966 1304 112 0,'-16'4'842'0,"1"1"215"0,-1-1 147 0,0-4 127 15,1 0 30-15,7 5-308 0,-7-5-287 0,6 0-301 16,2 0-465-16,7 0 0 0,0 0 0 16,0 0 0-16,7 0 0 0,2 0 0 15,-2 0 0-15,9 4 0 0,8-4 0 0,-1 3 0 16,-8-3 0-16,9 6 0 0,8-2 0 0,-8-4 0 15,-1 4 0-15,1 1 0 0,-1-1 0 0,1-4 0 16,-9 5 0-16,8-5 0 0,-6 0 0 16,-3 0 0-16,-5 0 0 0,6 0 0 0,-15 0-829 15,9 0-218-15,-9 0-154 0,0 0-23 16,-9 0 43-16,9 0 98 0,-7-5 208 0,-1 5 304 16</inkml:trace>
  <inkml:trace contextRef="#ctx0" brushRef="#br0" timeOffset="-214017.118">33601 1215 40 0,'0'0'527'0,"0"-4"166"0,0 4 168 16,0-5 128-16,0 2-76 0,0-3-131 15,0-2-134-15,-7 3-129 0,7-3-131 0,0-1-96 16,0 4-54-16,7-4-40 0,-7 5-25 0,0-5-18 16,0 5-21-16,9 0-20 0,-9 4-24 15,0-5-14-15,8 5-14 0,-8 0-8 16,7 0-2-16,2 5 4 0,-9-1 5 0,7 5 2 15,1-1-50-15,0 10-13 0,0 0 0 0,-1 4 0 16,-7 8 0-16,0-3 0 0,0 9 0 16,0-5 0-16,0 4 0 0,0 0 0 0,0 0 0 15,0 0 0-15,0-3-125 0,0-6-158 16,0 1-93-16,9-10-133 0,-9 1-180 0,0-5-189 16,7-8-157-16,1-5-44 0,-8-5 31 15,8-8 128-15,7-5 210 0,-6-8 238 0</inkml:trace>
  <inkml:trace contextRef="#ctx0" brushRef="#br0" timeOffset="-213795.715">33915 1171 158 0,'9'-18'759'0,"-2"1"190"0,1 4 119 15,0 4 78-15,-8 0-107 0,0 5-268 0,8-2-270 16,-8 3-160-16,0 3-93 0,7 3-55 0,2 3-38 16,-9-2-22-16,7 5-15 0,1 4-20 15,8 0-22-15,-8 5-18 0,0 4-10 16,0 1-13-16,8 3-6 0,-9-1-4 0,1 3-6 15,0 3-4-15,0-5-7 0,-1 5-23 0,2-5-37 16,-2 1-50-16,1-1-54 0,0 0-69 16,0 1-85-16,-8-4-144 0,7-1-183 0,-7 0-220 15,0-10-157-15,0 6-49 0,0-4 29 0,-7-6 134 16,7 2 201-16,-8-7 258 16</inkml:trace>
  <inkml:trace contextRef="#ctx0" brushRef="#br0" timeOffset="-213564.309">33649 1396 287 0,'-24'-4'826'0,"9"-1"168"0,-1 1 114 0,9 4 92 16,-17-4-140-16,15 4-285 0,2-5-255 16,-1 5-150-16,8 0-95 0,0 0-70 0,0 0-59 15,15 5-39-15,1-5-23 0,8 0-15 0,0 0-23 16,-1 0-21-16,8 4-13 0,1-4-17 15,7 0-33-15,-7 4-50 0,7 1-53 16,0-5-66-16,0 4-92 0,-7 0-188 0,6 5-255 16,2-4-259-16,-9-5-103 0,9 4-19 0,-1-8 45 15,0-1 169-15,1 1 274 0</inkml:trace>
  <inkml:trace contextRef="#ctx0" brushRef="#br0" timeOffset="-212896.669">34450 1189 446 0,'-9'0'906'0,"-6"-5"157"0,7 1 109 0,-7 0 96 16,6 4-189-16,2-5-347 0,-1 1-226 15,-1 4-143-15,2-5-101 0,7 5-92 16,0 0-68-16,0 5-40 0,0-5-11 0,7 9-42 16,2-1-9-16,-1 5 0 0,-1 9 0 0,2 0 0 15,-2 5 0-15,1-1 0 0,0 6 0 16,-8-1 0-16,8-1 0 0,-1 1 0 15,-7-5 0-15,9 2 0 0,-9-7 0 0,7 2 0 16,-7-6 0-16,8-8 0 0,-8 0 0 0,0 0 0 16,0-9 0-16,0 0 0 0,0-9 0 15,-8 0 0-15,8-8 0 0,-7-1 0 0,-2-8 0 16,9-2 0-16,-7 2 0 0,-1-5 0 16,0-4 0-16,0 0 0 0,1-6 0 15,-2 10 0-15,9 6 0 0,0-1 0 0,-7 3 0 16,14 5 0-16,-7 1 0 0,0-1 0 0,9 5 0 15,-9 0 0-15,7 0 0 0,-7 4 0 0,8 0 0 16,0-1 0-16,0 7 0 0,-1-3 0 0,2 3 0 16,-2-1 0-16,9 8 0 0,-1-4 0 15,-7 9 0-15,8-1 0 0,-9 6 0 0,2-1 0 16,-2 4 0-16,1-3 0 0,-8 3 0 0,0 1 0 16,0-5-154-16,0 0-14 0,0 0-1 15,0 1 7-15,-8-1 8 0,8-4 10 0,0-1 6 16,-7-2 3-16,7-3 3 0,0 1 5 15,0 1 12-15,7-5 15 0,-7 5 18 0,8-5 24 16,1 0 20-16,-2 0 19 0,9 0 13 16,-8 0 16-16,8 0 12 0,7 0 15 15,-8-5 15-15,1 5 13 0,8 0 11 0,-1 0 9 0,-7 5 13 16,8-1 8-16,-9 1 1 0,1 4 1 16,0 0-5-16,-1-1-8 0,-6 6-17 15,-2 2-17-15,1 3-12 0,-8 3-12 0,0 0-8 16,-8 0-7-16,1 4-7 0,-2-4 0 15,-6 4-2-15,-1 2 0 0,-8-7 0 0,1 2-2 16,-1-2-1-16,1-3-2 0,-1-4-11 16,-7-1-16-16,8-8-21 0,-10-2-25 0,10-3-26 15,-1-3-33-15,1-7-24 0,0-3-28 0,7-5-40 16,0 1-92-16,9-1-127 0,-1-4-163 16,0 5-176-16,8-6-156 0,8 5-45 0,-8 1 58 15,15-1 125-15,-6 1 180 0</inkml:trace>
  <inkml:trace contextRef="#ctx0" brushRef="#br0" timeOffset="-212575.042">35359 1313 504 0,'-15'9'964'16,"-1"-2"171"-16,0-1 126 0,1-2 121 16,6 0-176-16,-6-4-340 0,15 5-215 0,-8-5-429 15,0 4-222-15,8-4 0 0,0 0 0 16,0 0 0-16,8 0 0 0,0 0 0 0,7 0 0 16,1 0 0-16,0 0 0 0,-1 0 0 0,9 0 0 15,-8 5 0-15,8-5 0 0,-1 4 0 0,1-4 0 16,-1 4 0-16,-7 1 0 0,8-1 0 15,-2-4 0-15,2 5 0 0,-1-1 0 0,-6 0-27 16,-1-4-1137-16,-1 5-173 0,1-5-15 16,0 0 69-16,-9 0 108 0,1-5 217 0,0 5 318 15</inkml:trace>
  <inkml:trace contextRef="#ctx0" brushRef="#br0" timeOffset="-211901.721">36418 1013 45 0,'-7'0'555'0,"-1"-6"188"0,8 2 173 15,-8 1 116-15,0-3-68 0,1 2-135 16,7 0-139-16,-9-1-129 0,2 1-123 0,7-1-79 15,-8 5-61-15,8 0-42 0,-9-4-33 0,9 4-27 16,-7 4-110-16,7 1-86 0,-7 8 0 0,-2 0 0 16,1 14 0-16,-8 0 0 0,9 8 0 0,-9 0 0 15,8 5 0-15,-8-1 0 0,1 5 0 16,7-3 0-16,-7-3 0 0,6-2 0 0,2-1 0 16,-1-4 0-16,8-4 0 0,-7-10 0 15,7 1 0-15,0-4 0 0,0-1 0 0,0-8 0 0,0-5 0 16,0-9 0-16,0 0 0 0,7-10 0 15,-7 3 0-15,0-12 0 0,0 7 0 0,8-10 0 16,-8 0 0-16,0-4 0 0,0 0 0 0,0 3-8 16,0 2-4-16,0-2-1 0,0 6 2 0,7 4 3 15,-7-4 1-15,9 8 7 0,-2-4 0 16,1 4 2-16,0 1 5 0,0 4 6 0,-1-1 13 16,2 6-15-16,-2-2-11 0,1 1 0 0,0 5 0 15,0 4 0-15,8 0 0 0,-9 4 0 16,10 5 0-16,6 4 0 0,-8 6 0 0,1-3 0 15,8 12 0-15,-8-2 0 0,-1 1 0 0,8 3 0 16,-7 2 0-16,0-7 0 0,8 6 0 0,-9-3 0 16,1-7 0-16,-1 6 0 0,-6-5 0 0,6 0 0 15,-7-5-105-15,0 1-338 0,-8 0-95 16,7-1-144-16,-14-4-176 0,7 1-177 0,-8 0-53 16,0-7 23-16,0 2 110 0,-8 1 188 0,1-6 240 15</inkml:trace>
  <inkml:trace contextRef="#ctx0" brushRef="#br0" timeOffset="-211691.78">36184 1414 466 0,'-24'-18'756'0,"1"5"173"16,-1 0 127-16,8 0 24 0,-8 4-147 15,17-4-151-15,-9 4-134 0,8-4-106 0,8 4-59 16,-8-1-51-16,16 1-348 0,0 2-84 16,-1-3 0-16,9 1 0 0,0 0 0 0,8 6 0 15,0-3 0-15,-1 6 0 0,8 0 0 0,0 0 0 16,0 0 0-16,9 6 0 0,0-3 0 0,-9-3 0 15,8 4 0-15,-8 1 0 0,9 0 0 16,-9-5-435-16,-8 4-399 0,9-4-237 0,-1 0-120 16,-8-4-8-16,1-1 48 0,-8 0 137 15,0 1 237-15,7-5 314 0</inkml:trace>
  <inkml:trace contextRef="#ctx0" brushRef="#br0" timeOffset="-211433.621">36826 1070 742 0,'-7'0'1066'0,"-1"0"171"0,0 0 134 0,0 0 121 16,8-5-305-16,-7 5-322 0,7 0-634 0,-9 0-231 16,9 0 0-16,0 0 0 0,0-5 0 15,0 5 0-15,9 0 0 0,-9 0 0 0,0 0 0 16,7 5 0-16,1-5 0 0,0 5 0 0,0-1 0 16,-8 5 0-16,7 0 0 0,2 4 0 0,-2 5 0 15,1-1 0-15,-8 1 0 0,8 8 0 0,-8-4 0 16,8 5 0-16,-8-1 0 0,7 0 0 15,-7 6 0-15,0-6 0 0,0 1 0 0,9-5 0 0,-9 0 0 16,0 1 0-16,0-7 0 0,0 3-458 16,0-6-275-16,0-5-181 0,0 1-185 0,0-9-48 15,0 0 22-15,0-9 86 0,0-3 176 16,7-2 262-16</inkml:trace>
  <inkml:trace contextRef="#ctx0" brushRef="#br0" timeOffset="-211084.584">37116 1189 555 0,'0'-5'940'16,"0"1"153"-16,0 0 110 0,-7-1 95 15,7 1-251-15,0-5-304 0,0 4-201 0,0-3-121 16,-8-1-83-16,8 0-327 0,0 0-11 0,0 5 0 16,0-5 0-16,0 5 0 0,0-5 0 15,-8 5 0-15,8-1 0 0,-8 5 0 0,1-4 0 16,-2 4 0-16,2 4 0 0,-1 1 0 0,-8-1 0 15,0 9 0-15,1 0 0 0,-8 1 0 0,7 3 0 16,-1 1 0-16,3-1 0 0,5 2 0 16,1 2 0-16,-8-4 0 0,16 1 0 0,-7 1 0 15,7-6 0-15,0 0 0 0,7 0 0 0,-7-1 0 16,9 2 0-16,6-5 0 0,-6 4 0 16,5-4 0-16,3-4 0 0,-1 3 0 0,7-3 0 15,-8 3 0-15,9-3 0 0,-8-1 0 0,7 1 0 16,-7-5 0-16,-1 4 0 0,2 1 0 0,-1-1 0 15,-1 0 0-15,1 2 0 0,-9-3-714 16,2 1-565-16,-2 5-95 0,-7 0 27 0,8-4 90 16,-8 3 180-16,0-2 322 0</inkml:trace>
  <inkml:trace contextRef="#ctx0" brushRef="#br0" timeOffset="-210135.278">30793 2584 455 0,'0'3'655'0,"-8"-3"158"16,0 0 150-16,1 5-27 0,7-5-123 0,-9 0-127 15,2 0-124-15,-1 0-117 0,0 0-115 0,8 0-69 16,-8 0-46-16,8 0-34 0,0 0-28 15,0 0-23-15,0 0-19 0,8-5-10 0,0 2-6 16,0-1-8-16,8-2-9 0,-1 2-15 0,1 0-14 16,7-1-40-16,1 1-9 0,0-1 0 15,-1 5 0-15,1 0 0 0,-1 0-69 0,1 0-67 16,7 5-65-16,-8-1-74 0,1-4-132 0,8 5-184 16,-9-1-239-16,-7 0-200 0,7 2-68 15,1-2 1-15,-8-1 103 0,-1 6 192 16,1-4 273-16</inkml:trace>
  <inkml:trace contextRef="#ctx0" brushRef="#br0" timeOffset="-209893.782">30982 2756 298 0,'-24'4'779'0,"8"-4"177"15,0 4 120-15,1-4 96 0,-8 0-166 0,14 0-204 16,-6 0-198-16,6 0-124 0,-5-4-78 15,14 4-61-15,-9 0-66 0,9-4-275 0,0-1 0 16,0 5 0-16,9-4 0 0,-2-1 0 0,9 1 0 16,-1-1 0-16,1 5 0 0,0-4 0 15,15 4 0-15,-7 0 0 0,-1 0 0 0,1 4 0 16,7-4 0-16,-7 5-355 0,7 4-520 16,-8-5-285-16,9 1-103 0,-8-5 8 15,7 0 59-15,0-5 165 0,-7 1 317 0</inkml:trace>
  <inkml:trace contextRef="#ctx0" brushRef="#br0" timeOffset="-192769.823">31868 2318 252 0,'-8'-8'666'0,"8"0"159"0,-7-2 125 16,-2 6 81-16,2-5-188 0,-1 5-194 0,-1-5-156 15,2 4-129-15,0 1-98 0,-2-5-60 0,9 5-34 16,-8-2-25-16,1-1-18 0,7 2-17 16,0-4-18-16,-9 0-16 0,9 1-14 0,0-5-14 15,9 4-15-15,-9-5-7 0,7 0-7 0,-7 1-3 16,8 0 1-16,8 1-1 0,-9-2 1 15,2 5-2-15,6 0-1 0,1 0-1 0,0 5-1 16,-8 4 0-16,8 4 1 0,-1 1 3 16,-7-1 1-16,7 9-1 0,-6 0 3 0,6 5 0 15,-7 5 3-15,-8 3 6 0,0 1 9 16,0 4 6-16,0-1 4 0,0 1 4 0,-8 0-4 16,0 4-6-16,-8-3-11 0,9-1-9 15,-9-5-5-15,1 0-6 0,-1-4-4 16,0 0-1-16,1 0-3 0,-9-9-1 15,1 1 0-15,6-6-1 0,-6 2-2 0,-1-7-2 0,1-3-2 16,-1 0-3-16,1-3-7 0,-1-1 0 16,0-6 0-16,1-3 0 0,8-1-1 0,-9-3 1 15,16 4 2-15,-7-5 0 0,6 1 1 0,2-1 3 16,7 0 1-16,0 1 1 0,7 3 4 16,2-4 1-16,-9 6 3 0,15 3 12 0,-7-1 16 15,7 6 22-15,-6-1 17 0,6 5-69 16,8 5 0-16,-6 4 0 0,-1 5 0 0,7-2 0 15,1 6 0-15,-1-1 0 0,1 6 0 16,-2-1 0-16,2 0 0 0,8 0 0 0,-8-4 0 16,-1-1 0-16,1 1 0 0,-1-4 0 0,1-2 0 15,7-3 0-15,-7 1 0 0,-1-6 0 16,-7 1-237-16,8-5-390 0,-1-5-235 16,-8 1-240-16,1-6-82 0,8-8 7 0,-9 1 65 15,1-5 171-15,0-4 277 0</inkml:trace>
  <inkml:trace contextRef="#ctx0" brushRef="#br0" timeOffset="-192300.41">32245 2173 3 0,'-8'-9'733'0,"8"4"204"0,-9 2 132 16,2-6 93-16,7 5 5 0,-7-6-266 0,7 1-294 16,0 0-171-16,0 0-104 0,7 1-73 0,0-1-59 15,-7 0-44-15,9 0-33 0,6 0-26 16,-6 1-88-16,-2 3-9 0,9-3 0 0,-8 3 0 15,8 5 0-15,-9 0 0 0,1 0 0 16,8 0 0-16,-9 9 0 0,2 0 0 0,-2-1 0 16,-7 10 0-16,8 0 0 0,-8 4 0 15,-8 1 0-15,8 2 0 0,-7-2 0 0,-2 3 0 16,2 1 0-16,-1-5 0 0,0-5 0 16,0 2 0-16,1-3 0 0,-2-7-71 0,2 4-9 15,-1-7 11-15,8 1 10 0,-8-7 10 16,8 5 11-16,0-5 7 0,0-5 5 0,8 1 4 15,0 1 5-15,-1-6 3 0,9 4 3 0,0-4 2 16,-1 4 1-16,9-3 3 0,-8 8 3 16,0-5 7-16,8 10 8 0,-17-1 10 15,8 5 8-15,1 0 4 0,-8 5 6 0,0 2-2 16,0 3-2-16,-8-3-6 0,0 8-4 0,0-3-4 16,0 2-3-16,-8-2-1 0,0-3-3 15,0 0-1-15,-8-1 0 0,1-4 0 0,-1 1-1 16,-8-6-2-16,10 2-4 0,-10-10 0 15,8 3-4-15,-8-3-10 0,1-3-24 0,7-1-34 16,1-2-48-16,-1-2-59 0,8-1-68 0,-1 0-75 16,9 0-122-16,0-4-161 0,9 0-180 15,-1-1-188-15,8 1-71 0,7-4 9 16,1 4 105-16,-1-1 172 0,8-3 218 0</inkml:trace>
  <inkml:trace contextRef="#ctx0" brushRef="#br0" timeOffset="-191862.424">32818 2213 7 0,'23'-19'608'0,"-8"7"223"16,1-6 161-16,-8 4 111 0,0 1-34 0,0 0-176 16,-8 4-197-16,0-4-181 0,0 4-126 15,-8-4-84-15,8 4-59 0,-8 5-46 0,0-5-43 16,-8 0-37-16,9 9-60 0,-10-4-60 0,-6 4 0 16,8 4 0-16,-1 1 0 0,-8 8 0 15,9 0 0-15,-1 0 0 0,0 9 0 0,1-4 0 16,7 5 0-16,8-6 0 0,0 4 0 0,0-2 0 15,16-1 0-15,0-1 0 0,-1-4 0 16,1 1 0-16,7-1 0 0,1 1 0 16,0-2 0-16,7 1 0 0,-15 0 0 0,7 0 0 15,1 6 0-15,-9-1 0 0,-7-1 0 0,7 1 0 16,-6 4 0-16,-2 0 0 0,-7 0 0 16,0-5 0-16,0 1 0 0,-7-1 0 15,7-3 0-15,-9-5 0 0,-6-1 0 0,7 2 0 16,-7-10 0-16,-1 0 0 0,-8-4 0 15,8-6 0-15,1 1 0 0,-1-4 0 0,0-5 0 16,1 1 0-16,6-1 0 0,2 1 0 16,-1-1 0-16,8-4 0 0,0 5 0 0,8-7 0 15,-1 3 0-15,2-6 0 0,6 1 0 0,-6-1 0 16,14 1 0-16,-8 0 0 0,1-1 0 16,0 4 0-16,-1 2 0 0,-6-2 0 0,6 6 0 15,-7 4-259-15,0-1-192 0,-1 6-129 16,2 3-197-16,-9 1-247 0,0 0-88 0,0 4-5 15,0 0 76-15,0 4 141 0,0 0 245 0</inkml:trace>
  <inkml:trace contextRef="#ctx0" brushRef="#br0" timeOffset="-191338.323">31758 2742 409 0,'-23'0'548'16,"-1"5"123"-16,1-5 132 0,-1 4-14 0,8 1-72 16,1-5-70-16,-8 4-62 0,6-4-71 0,10 4-83 15,-2-4-81-15,-6 0-44 0,15 0-27 16,-8 0-22-16,8 0-10 0,0 0-2 0,0 0 0 16,8 0-97-16,7 0-148 0,1 0 0 15,1 0 0-15,14 5 0 0,0-5 0 0,8 5 0 16,1-5 0-16,6 3 0 0,10-3 0 15,-2 5 0-15,1-1 0 0,1-4 0 0,6 0 0 16,8 5 0-16,-6-5 0 0,-2 0 0 16,1 0 0-16,0 0 0 0,-8 0 0 0,-1 0 0 15,1-5 0-15,1 5 0 0,-9 0 0 0,0 0 0 16,-16 0 0-16,7 0 0 0,-5 0 0 0,-10 0 0 16,1 0 0-16,-1 0 0 0,-8 0 0 15,1 0 0-15,-8 0 0 0,0 0 0 16,0 0 0-16,-8 0-267 0,0 0-176 0,-8 5-66 15,8-5-110-15,-16 4-134 0,9-4-142 0,-9 0-109 16,0 5-9-16,1-1 75 0,-9 1 148 16,1 0 189-16</inkml:trace>
  <inkml:trace contextRef="#ctx0" brushRef="#br0" timeOffset="-190916.754">32228 3232 492 0,'-14'17'879'15,"-10"-3"154"-15,8-1 122 0,0 1 101 0,1-11-239 16,6 6-257-16,2-4-194 0,7-1-107 16,-8-4-74-16,16 5-196 0,-8-10-189 0,7 5 0 15,9-4 0-15,0-4 0 0,-1-1 0 0,1-5 0 16,8-4 0-16,0-4 0 0,-1 5 0 15,1-10 0-15,-8 5 0 0,7-4 0 0,-8 4 0 16,1 0 0-16,1 0 0 0,-10-1 0 16,0 6 0-16,-7 3 0 0,9-2 0 0,-9 2 0 15,-9 5 0-15,9 0 0 0,-7 0 0 16,0 5 0-16,7 0 0 0,-9 4 0 0,1 4 0 16,1 0 0-16,7 5 0 0,-9 0 0 15,9 4 0-15,-7 4 0 0,7 1 0 0,0 4 0 16,0 5 0-16,0 0 0 0,0 4 0 0,7-1 0 15,2 1 0-15,-9 4 0 0,7 1 0 16,1-1 0-16,1-5 0 0,5-2 0 16,-5-2 0-16,6-4 0 0,1 0 0 0,-8-5 0 15,8-3-361-15,-9-5-644 0,1-1-218 0,0-8-54 16,7-3 39-16,-6-7 91 0,-2-3 192 16,1-5 273-16</inkml:trace>
  <inkml:trace contextRef="#ctx0" brushRef="#br0" timeOffset="-190464.921">32575 3192 88 0,'0'-22'735'0,"0"5"203"16,0-1 140-16,7 0 107 0,-7 4-38 0,0-2-235 16,0 2-245-16,7 0-150 0,2 2-97 0,-1-2-73 15,-1 5-190-15,2-4-157 0,6 10 0 16,-7-7 0-16,7 6 0 0,-6-1 0 0,6 5 0 16,-7 0 0-16,7 5 0 0,-6-1 0 15,-2 6 0-15,1 2 0 0,0 1 0 0,-8 1 0 16,0 4 0-16,0-1 0 0,-8 4 0 15,8-2 0-15,-8 3 0 0,1-5 0 0,-9 1 0 16,8 0 0-16,0-4 0 0,0-6 0 16,1 5 0-16,-2-9 0 0,9 1 0 0,0 0 0 15,0-5-51-15,0 0-14 0,0 0 10 16,9 0 13-16,-2-5 16 0,9-4 13 0,-8 5 8 16,8-1 5-16,-1 1 4 0,1-4 10 0,0 8 11 15,-1-6 8-15,8 6 6 0,-6 0 8 16,-3 6 6-16,3 2-11 0,-1 1-42 15,-9-1 0-15,9 5 0 0,-8 5 0 0,-8-4 0 16,7 7 0-16,-7-2 0 0,0-3 0 0,0 7 0 16,-7-1 0-16,-1 0 0 0,-8-4 0 15,9 5 0-15,-17-7 0 0,8 3 0 0,-8-3 0 16,8-2 0-16,-6 0 0 0,-2-5 0 16,1-1 0-16,-1-3 0 0,1-5 0 15,-1 0 0-15,1-5 0 0,7 1 0 0,-1-6 0 0,10 3 0 16,0-3 0-16,-2-4-63 0,9 1-340 15,0 0-161-15,9 0-266 0,-2 1-245 16,0-2-88-16,10 1-2 0,6-5 65 0,1-4 164 16,7-5 299-16</inkml:trace>
  <inkml:trace contextRef="#ctx0" brushRef="#br0" timeOffset="-190079.82">34174 2129 86 0,'0'-9'741'0,"0"1"190"0,-7-2 131 16,-2 6 97-16,2-1-41 0,-8 1-243 15,-1 0-264-15,0 4-153 0,1 0-93 0,-9 4-63 16,1 5-54-16,-1 5-34 0,1-2-193 16,-1 11-21-16,0 3 0 0,1 4 0 0,-1 5 0 15,1 6 0-15,-1 3 0 0,1 0 0 16,14 0 0-16,-6 1 0 0,8 3 0 0,7-4 0 16,0 0 0-16,0 1 0 0,7-6 0 0,8-3 0 15,-6-1 0-15,14-5 0 0,-8 2 0 0,9-6 0 16,-1-3 0-16,9-2 0 0,-1-7 0 15,1-1 0-15,0-5 0 0,-9-3 0 16,16-5-1081-16,-7-5-304 0,-1-7-14 0,0-6 62 16,0-4 119-16,-7-5 233 0,8-4 397 0</inkml:trace>
  <inkml:trace contextRef="#ctx0" brushRef="#br0" timeOffset="-189347.912">34457 2421 269 0,'-7'-5'851'0,"-2"0"181"0,-6 1 128 15,-1 0 103-15,9-2-103 0,-9 6-301 0,-1 0-258 16,10 0-144-16,-9 6-91 0,8-2-193 0,1 0-173 16,-2 6 0-16,2-3 0 0,-1 7 0 15,8-5 0-15,-8 5 0 0,8-1 0 16,0 4 0-16,0-4 0 0,0 5 0 0,0-1 0 16,0 1 0-16,8 5 0 0,0-6 0 0,-8 1 0 15,7 0 0-15,2-1 0 0,6-3 0 16,-6-1 0-16,5-5 0 0,3 1 0 0,-1-4 0 15,-1-1 0-15,1-4 0 0,0-4 0 16,7-1 0-16,-8-8 0 0,1 4-286 0,-1-4-304 16,1-5-34-16,-8 1-20 0,8-1 11 0,-9 0 44 15,2 0 79-15,-9-4 148 0,8 9 199 16,-1-4 244-16,-7 3 219 0,0 1 149 0,0 9 94 16,0-5 46-16,0 5-2 0,-7-1-63 0,7 1-84 15,0 4-64-15,0 0-52 0,0 0-136 16,0 4-188-16,-8-4 0 0,8 5 0 15,0 3 0-15,0 1 0 0,8 4 0 0,-8 1 0 16,0-1 0-16,0 4 0 0,0-3 0 16,7 4 0-16,-7-6 0 0,0 7 0 15,9-6 0-15,-9-4 0 0,7 4 0 0,1-4 0 0,0-5 0 16,0 1 0-16,-1-1 0 0,2-4 0 16,-2-4 0-16,1-5 0 0,0 0 0 0,7 0 0 15,-6-4 0-15,-2-5 0 0,1 4 0 16,8-2 0-16,-9-3 0 0,2 6 0 0,-2-5 0 15,10 10 0-15,-17-6 0 0,7 5 0 16,0 5 0-16,-7 0 0 0,9-1 0 0,-1 5 0 16,-8 5 0-16,7-1 0 0,-7 5 0 0,0 0 0 15,9 4 0-15,-9 0 0 0,0 5 0 16,0-5 0-16,0 4 0 0,7 1 0 16,-7-4 0-16,0-2 0 0,8 2 0 0,-8-9 0 15,8 4 0-15,-8-9 0 0,8 0 0 0,-8 0 0 16,7-9 0-16,1 0 0 0,0-1 0 15,0-2 0-15,-1-2 0 0,2 1 0 16,-9 1 0-16,7-2 0 0,1 0 0 0,0 5 0 16,0-4 0-16,-1 9 0 0,2-5 0 0,-2 9 0 15,1-4 0-15,1 8 0 0,-9 1 0 0,7 3 0 16,0 1 0-16,2 4 0 0,-1 5 0 16,-1-1 0-16,-7 6 0 0,9-5 0 0,-2 4 0 15,-7 0 0-15,8-9 0 0,0 5 0 16,0-5-98-16,-8 0-607 0,7-9-213 0,-7 1-227 15,0-5-56-15,0-5 26 0,0 1 88 16,-7-5 166-16,7-4 261 0</inkml:trace>
  <inkml:trace contextRef="#ctx0" brushRef="#br0" timeOffset="-189136.479">34998 2397 327 0,'0'-21'870'16,"0"-2"193"-16,0 2 147 0,0 3 128 0,9 0-110 15,-9 1-245-15,7 4-215 0,1-1-364 16,8 0-404-16,0 2 0 0,-1 3 0 0,1 5 0 15,7-1 0-15,1 5 0 0,0 0 0 0,-1 5 0 16,1-1 0-16,-1 10 0 0,1-1 0 16,-9 9 0-16,1 0 0 0,0 4 0 0,-1 9 0 15,-7 0 0-15,0 6 0 0,-8 3 0 0,0 0 0 16,-8 4 0-16,0 6 0 0,-7 3 0 0,-9 4 0 16,1 1-1188-16,-1 1-430 0,-8-7 80 15,10-3 152-15,-2-9 204 0,1-8 363 0,-1-5 384 16</inkml:trace>
  <inkml:trace contextRef="#ctx0" brushRef="#br0" timeOffset="-179935.495">24877 4649 209 0,'-7'-10'238'0,"7"3"-2"0,-8-7-44 0,0 0-14 16,8 1 25-16,-8-4 43 0,8-6 69 15,-7 2 78-15,7-1 82 0,-9 0 93 16,2-5 44-16,-1 1-6 0,0 3-36 0,0 2-56 15,1-2-75-15,-2 5-99 0,2 6-74 0,-1 3-53 16,0 0-41-16,8 1-38 0,-8 8-31 16,16 0-17-16,-8 3-4 0,16 6 2 15,0 9 13-15,-1 4 17 0,17 8 14 0,-1 7 8 16,0 7 2-16,9 8-34 0,7 5-104 16,0 10 0-16,0 8 0 0,8 0 0 0,-8 8 0 15,0-3 0-15,0 4 0 0,0-5 0 16,0 5 0-16,0-9 0 0,-8 5 0 0,1-9 0 15,-1-6 0-15,-8-2 0 0,9-10 0 16,-9-10 0-16,-8-8 0 0,1-4 0 16,0-12 0-16,-1-6 0 0,-8-13 0 0,1-13 0 15,0-9 0-15,-8-10 0 0,-8-16 0 16,7-5 0-16,-14-8 0 0,7-11 0 16,-16-2 0-16,8-5 0 0,-15-6 0 0,6 2 0 15,3 3 0-15,-3 6 0 0,1 3 0 16,1 8 0-16,-1 15 0 0,9 4 0 0,-2 9 0 15,2 8 0-15,7 10 0 0,-8 4-147 16,8 13-262-16,8 4-116 0,-1 9-196 16,2 5-237-16,6 8-129 0,1 0-35 0,0 6 26 15,15 3 127-15,-7 0 245 0,7 0 302 16</inkml:trace>
  <inkml:trace contextRef="#ctx0" brushRef="#br0" timeOffset="-179433.482">26305 5148 330 0,'-8'0'834'16,"1"0"148"-16,-9 0 94 0,1 0 63 15,-1-5-183-15,0 1-324 0,-8 0-246 0,9-1-136 16,-8 0-82-16,7-3-56 0,-8 4-35 16,8-2-21-16,1 3-11 0,-1 3-9 15,0 0-8-15,1 3-2 0,6 3 11 0,2 6 16 16,-9 2 23-16,8 4 23 0,1 3 28 15,7 6 22-15,0-1 11 0,0 2 0 0,0-3-9 16,7 6-105-16,1-4-46 0,8-1 0 16,-9-3 0-16,9-2 0 0,1-3 0 15,6-5 0-15,-8-3 0 0,1-2 0 16,8-4 0-16,-8-4 0 0,-1-4 0 0,1-1 0 16,0-4-78-16,-1-3-190 0,1-2-47 15,-9 1-44-15,2-4-84 0,-2-6-115 0,1 6-121 16,-8-5-99-16,0-4-74 0,0 3-42 0,0-4 31 15,0 1 114-15,-8 4 173 0,8-5 197 16,-7-3 224-16,-9 3 218 0,8-4 204 16,-8 1 178-16,9-2 139 0,-2-3 112 0,2 4 64 15,-1 5 5-15,0-5-37 0,0 5-64 16,8 4-84-16,0 0-107 0,0-1-108 16,0 5-64-16,0 6-40 0,8-2-30 0,-8 1-28 15,16 5-29-15,-9-2-26 0,9 6-27 16,-8 4-26-16,15 0-73 0,-7 4-22 0,1 6 0 15,5 2 0-15,-6 6 0 0,8 4 0 16,-8 8-171-16,-1 2-109 0,-7 8-154 16,0-1-255-16,-1 2-301 0,-7 3-143 0,9-6-29 15,-9 3 37-15,0-6 126 0,0 0 240 16,0-4 329-16</inkml:trace>
  <inkml:trace contextRef="#ctx0" brushRef="#br0" timeOffset="-178823.895">26321 5178 64 0,'-16'-13'796'0,"1"5"203"16,-1-1 141-16,8 0 113 0,-8 0 21 0,9 4-333 16,-1 1-287-16,0 0-174 0,0 0-124 15,8 4-122-15,-7 0-234 0,7 4 0 0,7 0 0 16,-7 5 0-16,8 4 0 0,0 5 0 16,0-1 0-16,8 10 0 0,-9-5 0 15,10 4 0-15,-3 5 0 0,3-5 0 0,-3 6 0 16,3-6 0-16,-1 1 0 0,-1-5 0 15,1-4 0-15,7 0 0 0,-7-10 0 16,8 1 0-16,-9-5 0 0,1-8 0 0,8-1 0 16,-17-4 0-16,9-4-14 0,0-4-78 15,-8-1 7-15,-1-4 9 0,2-5 14 0,-2 1 15 16,-7 3 15-16,-7-3 12 0,-2 5 10 16,2-2 7-16,7 1 7 0,-16 5 11 15,8-1 14-15,1 9 8 0,-2 0 5 0,2 9 1 0,-1 0 1 16,-1 5-4-16,9 8-2 0,0 0 3 15,-7 9 5-15,14 0 3 0,-7 4-36 16,9-3-13-16,-1 3 0 0,-1 1 0 0,9-1 0 16,0-8 0-16,-1 4 0 0,1-9 0 15,8 1 0-15,-8-6 0 0,6-4 0 0,2-4-14 16,-8 0-87-16,0-4-10 0,-1-9 6 16,1 4 3-16,0-4 14 0,-8-4 17 15,-1-1 17-15,2 0 18 0,-9-4 12 0,0-1 8 16,0 7 3-16,-9-7 4 0,2 1 2 15,-1 0 3-15,0 4 4 0,0 1 1 16,8 3 10-16,-7 6 6 0,7 3 8 0,-9 1 16 16,9 4 23-16,9 4 31 0,-9 9 23 15,7 1 25-15,1 7 22 0,0 2-90 16,7 7-75-16,1 7 0 0,0-2 0 0,-1 9 0 16,1 0 0-16,0 0 0 0,-1 4 0 15,1-3 0-15,1-1 0 0,-2 0 0 0,-7-1 0 16,0-2 0-16,-1-1 0 0,-7-5 0 15,0 0-262-15,-7 1-171 0,-9-6-109 0,1 1-155 16,-9-4-175-16,-8-6-161 0,-7 2-44 0,0-1 35 16,-1-9 123-16,-7 0 193 0,1-4 231 15</inkml:trace>
  <inkml:trace contextRef="#ctx0" brushRef="#br0" timeOffset="-178643.386">26102 5990 508 0,'-48'-12'856'15,"17"3"147"-15,-1 0 104 0,9 4 48 0,0-4-264 16,7 9-269-16,9-4-221 0,-2-1-139 15,2 5-99-15,14-3-68 0,2 6-42 0,-2-3-49 16,17 0-73-16,-1 5-127 0,1-1-246 16,7-4-361-16,0 0-222 0,1-4-91 15,7-1-2-15,0 2 85 0,1-6 225 0,7-5 349 16</inkml:trace>
  <inkml:trace contextRef="#ctx0" brushRef="#br0" timeOffset="-178222.042">27852 4768 39 0,'7'-27'873'16,"-7"6"204"-16,0-6 130 0,-7 5 122 16,-2 0 98-16,-6-1-443 0,6-2-326 0,-6 2-171 15,-1 1-377-15,0-4-110 0,1 4 0 16,-1 0 0-16,-7 0 0 0,-1 3 0 0,0 3 0 15,1 7 0-15,-8 4 0 0,7 5 0 16,-7 9 0-16,-1 9 0 0,9 8 0 0,-1 9 0 16,0 5 0-16,10-1 0 0,-3 11 0 15,17-6 0-15,0 0 0 0,8 0 0 16,8 0 0-16,8-5 0 0,7-4 0 0,8-3 0 16,8-1 0-16,0-9 0 0,1 0 0 15,6-9 0-15,-7 4 0 0,0-4 0 0,1 6 0 16,-17-7 0-16,1 6 0 0,-1 5 0 15,-15-2 0-15,-9 6 0 0,1 4 0 16,-16 4 0-16,1 0 0 0,-17-4 0 0,1 5 0 16,-1-1 0-16,-8-8 0 0,-6-1 0 0,-2-4 0 15,0-5 0-15,2-3 0 0,-9-5 0 16,7-5 0-16,1-8 0 0,0-1 0 16,15-4 0-16,-7 0 0 0,15-3 0 0,0-2 0 15,9-4 0-15,-1 1 0 0,8-1-61 16,8 1-399-16,8-1-115 0,-1 0-193 15,1 1-254-15,0 3-102 0,7 1-15 0,1 1 48 16,-1 6 152-16,1-2 250 0</inkml:trace>
  <inkml:trace contextRef="#ctx0" brushRef="#br0" timeOffset="-176252.668">28196 5174 272 0,'0'-4'488'0,"0"-1"89"16,0 1 80-16,8 4-39 0,-8-4-68 0,0-1-52 15,0 1-25-15,0 4-29 0,0-5-36 16,0 1-38-16,8 0-43 0,-8 4-50 0,0-5-56 16,0 5-35-16,0 0-21 0,0 0-12 15,0 0-11-15,0 0-10 0,-8 5-13 16,8-5-13-16,0 8-13 0,0 1-9 0,0 4-14 15,-8 9-11-15,1 9-10 0,7 4-9 16,-16 1-8-16,8 8-8 0,0 0-8 16,0 0-4-16,1 0-5 0,-2-5-3 0,2 1-2 15,-1-3-2-15,0-7 0 0,0-8 0 16,8 0 0-16,0-9 1 0,-7-4 0 16,7-5 1-16,0-4 0 0,0-8 1 0,7-10-1 15,-7 0 1-15,0-12-2 0,8-1-1 16,-8-4-2-16,0-6-1 0,8-3 0 0,-8 0-1 15,8 0 0-15,-1 0 3 0,2 0 3 0,-2 4 1 16,9 1 2-16,-8 3 3 0,8 1-1 16,-9 9-2-16,1-2-3 0,8 12-1 0,-9-3-1 15,2 6 0-15,6 4-1 0,-6 6 1 16,5 6 5-16,3 6 3 0,-1 0 5 16,-1 9 6-16,1 3 7 0,7 7 7 0,-8-2 3 15,1 5 3-15,0 0-1 0,-1 4-4 16,-6 4-6-16,6-2-7 0,-6 2-8 0,5-4-10 15,-5 0-28-15,6 0-39 0,-6-4-47 16,-2 0-53-16,1-5-54 0,0 2-59 16,-8-6-66-16,8-5-95 0,-8 1-122 15,0-1-126-15,-8-3-108 0,0-6-78 0,0 1-13 16,-8-4 78-16,-8-1 172 0,10 0 236 16,-10-4 243-16,-8 0 222 0,8-4 191 0,-14 0 147 15,7-5 109-15,-2-4 69 0,-5-1 57 16,6-3 18-16,1-1-25 0,7 1-48 0,-7-1-81 15,15 0-102-15,0 1-110 0,1-6-77 16,6 5-39-16,2 1-24 0,7-1-12 0,0 1-10 16,7 4-12-16,2-1-17 0,-1 1-16 15,15 5-19-15,-7 3-16 0,15 1-15 0,-7-1-12 16,15 5-37-16,-8 0-59 0,9 5-76 16,7-5-140-16,-8 0-241 0,0 0-305 15,0 0-195-15,1-5-67 0,-9 1 8 0,8-1 107 16,-15-4 218-16,7 1 296 0</inkml:trace>
  <inkml:trace contextRef="#ctx0" brushRef="#br0" timeOffset="-176061.186">28668 5165 394 0,'-9'-4'500'0,"2"0"35"16,-1-1 22-16,-1 1-128 0,2 4-191 15,7 0-174-15,0 0-137 0,0 0-124 0,0 4-135 16,0-4-111-16,0 0-31 0,0 5 13 0,0-1 54 15</inkml:trace>
  <inkml:trace contextRef="#ctx0" brushRef="#br0" timeOffset="-175457.054">28652 5139 228 0,'0'-9'556'0,"0"4"160"0,0 1 161 15,0 0 46-15,0-6-82 0,-8 10-110 16,8-3-116-16,0-1-125 0,-9-1-137 0,9 0-98 15,0 5-67-15,0 0-46 0,0 0-35 16,0 5-19-16,0-5-5 0,0 9 1 16,9 0 10-16,-1 8 13 0,-8 1 9 0,7 4 0 15,2 4-6-15,-2 5-9 0,1 5-12 0,-1-1-16 16,2 5-16-16,-2-5-13 0,1 4-37 16,-8-4-7-16,8 1 0 0,0-5 0 15,-1-4 0-15,2-5 0 0,-9-4 0 0,7-1-35 16,-7-8-39-16,8 0-19 0,-8-9-15 15,0 0-4-15,8-9 4 0,-8-5 12 0,-8-3 16 16,8-5 14-16,-8-4 15 0,8-2 16 16,-7-2 10-16,-2-1 9 0,2-5 6 0,-1 6 3 15,0-5 1-15,0 0 2 0,8 3 3 16,-7 6 1-16,14-1 2 0,-7 5 3 0,8 0 2 16,-8 0 1-16,8 5-1 0,0-1 1 15,8 5-1-15,-9-1 1 0,1 5 2 16,0 4 4-16,7 1 5 0,-6 4 5 0,-2 0 5 15,1 9 1-15,0 0-2 0,-8 5-3 16,8-1-4-16,-8 9-6 0,0 0-6 16,0 0-17-16,0 4-20 0,0-4-23 15,0 0-27-15,0 0-24 0,-8 1-23 0,8-6-11 16,0-3-5-16,0-1 4 0,0-4 9 16,0-1 17-16,8-3 18 0,-8-5 21 0,7 0 23 15,2 0 18-15,-2 0 13 0,1-5 10 16,8 1 9-16,0 4 11 0,-8-4 12 0,8 0 11 15,-1 4 11-15,1 0 12 0,0 0 12 16,-1 8 9-16,1-4 7 0,-9 10 5 0,9-1-2 16,-16 9-5-16,8 0-13 0,1 1-13 15,-9 2-16-15,-9 1-12 0,9 5-8 0,-8-3-7 16,1-2-5-16,-9 1-2 0,0-6-2 16,1-3-2-16,-1 0-7 0,-8-4-9 15,1-7-14-15,-1-1-21 0,0-6-25 0,8-6-27 16,-7-1-31-16,8-7-45 0,-9 0-79 15,16 1-118-15,-7-4-156 0,15-5-167 0,-9 4-186 16,18-4-67-16,-2-1 29 0,9 2 103 16,-1-2 163-16,9 6 186 0</inkml:trace>
  <inkml:trace contextRef="#ctx0" brushRef="#br0" timeOffset="-175174.798">29248 5222 484 0,'0'-9'878'0,"8"1"149"0,-8-1 105 15,-8 0 79-15,-1 0-261 0,2 5-270 16,0-5-208-16,-10 5-120 0,10 0-79 0,-9-1-62 16,0 1-43-16,8-1-32 0,-8 5-26 15,9 5-20-15,-9-1-73 0,8 9-17 0,1 0 0 16,-2 5 0-16,2 4 0 0,7 0 0 16,-8 4 0-16,16 6 0 0,-8-1 0 15,7-1 0-15,2 2 0 0,-2-2 0 0,9 2 0 16,8-7 0-16,-1 1 0 0,1-2 0 15,0-3 0-15,7-3 0 0,-8-4 0 0,8-2 0 16,1-7 0-16,-8-1 0 0,7-4-466 16,-8-4-373-16,1-9-237 0,0 0-120 15,-9-10-10-15,1 2 55 0,0-3 145 0,-1-2 245 16,-7 1 312-16</inkml:trace>
  <inkml:trace contextRef="#ctx0" brushRef="#br0" timeOffset="-174742.875">29553 5298 137 0,'-7'-23'682'0,"7"7"228"0,0-3 163 16,0 6 122-16,-8 4-67 0,8 0-178 0,-8 1-186 15,8-1-168-15,0 9-117 0,-8-5-202 16,8 1-277-16,0 8 0 0,0-4 0 16,0 9 0-16,0 0 0 0,8 4 0 0,-8 9 0 15,8 1 0-15,-8 8 0 0,0-1 0 16,8 5 0-16,-8 5 0 0,7-4 0 0,2 3 0 16,-9 1 0-16,7-5 0 0,1-3 0 15,0-6 0-15,-8 0 0 0,8-8 0 0,-1-1 0 16,-7-8 0-16,9 1 0 0,-9-10 0 15,0-6 0-15,0-7 0 0,0 0 0 16,-9-9 0-16,2 0 0 0,-1-8 0 0,0-2 0 16,0-3 0-16,1-5 0 0,-9 1 0 15,8-1 0-15,0 0 0 0,0 0 0 0,1 5 0 16,7 0 0-16,0 3 0 0,7 6 0 16,-7 0 0-16,8 4 0 0,0 4 0 15,7 4 0-15,-6 7 0 0,14-3 0 0,-8 6 0 16,1 4 0-16,8 4 0 0,-8 1 0 15,8 7 0-15,-9 6 0 0,8 5 0 0,-7 7 0 16,-1 1 0-16,1 0 0 0,-8 4 0 16,8 5 0-16,-9 0 0 0,-7 0 0 0,0 0 0 15,0-1 0-15,-7 1 0 0,-1-5 0 16,0-3 0-16,-7-2 0 0,-1-4 0 16,0-4 0-16,-7 0 0 0,7-9-135 0,-7-4-361 15,6 0-150-15,-6-9-220 0,8 0-210 16,-1-9-66-16,8 0 11 0,0-8 88 0,8-1 182 15,0-4 269-15</inkml:trace>
  <inkml:trace contextRef="#ctx0" brushRef="#br0" timeOffset="-174449.072">30503 5130 450 0,'-8'0'863'16,"-7"0"158"-16,-1-5 114 0,8 1 87 15,-1 4-236-15,2-4-269 0,7-6-190 0,0 7-103 16,0-1-59-16,7-1-34 0,2 0-181 16,6 1-150-16,-6 4 0 0,14 0 0 15,-8-5 0-15,1 10 0 0,8-5 0 0,-1 0 0 16,1 4 0-16,0 1 0 0,7 0 0 15,-8-1 0-15,9-1 0 0,-9 3 0 16,0 2-308-16,-7-4-632 0,0 1-263 0,-1 4-74 16,-6 0 32-16,-9 0 82 0,0-1 171 15,-9 5 274-15</inkml:trace>
  <inkml:trace contextRef="#ctx0" brushRef="#br0" timeOffset="-174253.592">30621 5294 405 0,'-23'9'909'0,"6"-5"196"0,1-4 158 16,1 3 140-16,-1-3-142 0,0 0-309 15,16 0-229-15,-7 0-553 0,7-3-170 0,0-1 0 16,7-1 0-16,9 1 0 0,0-6 0 16,8 6 0-16,0-5 0 0,-1 4 0 0,1-2 0 15,7 1 0-15,-8 2 0 0,8 0-104 16,-7-1-1097-16,-1 5-173 0,-7 0-18 16,-1-4 73-16,9 8 123 0,-15-4 250 0,14-4 418 15</inkml:trace>
  <inkml:trace contextRef="#ctx0" brushRef="#br0" timeOffset="-173738.684">31405 4879 44 0,'-8'3'643'0,"-8"2"217"15,9 0 145-15,-1-1 105 0,0-4-47 16,0 5-195-16,1-1-204 0,7-4-162 15,0 0-93-15,0 5-58 0,7-10-40 0,1 5-20 16,8-4-221-16,0-5-70 0,-1-1 0 16,8-2 0-16,1-6 0 0,0 1 0 0,-1-6 0 15,-7 2 0-15,8-6 0 0,-9 0 0 16,1 5 0-16,-9-4 0 0,2 4-42 0,-2 0-202 16,-14 3 26-16,7 2 35 0,-9 3 39 15,2 1 38-15,-9 0 35 0,1 4 27 16,6 0 18-16,-6 1 17 0,-1 3 11 0,9 5 8 15,-2 0 17-15,2 0 19 0,-1 5 25 16,8 3 22-16,0 6 28 0,0-1 23 0,0 4 15 16,8 6 6-16,-1-2-2 0,2 7-77 15,-2-2-86-15,1 5 0 0,0 0 0 0,7 5 0 16,-6-5 0-16,6 4 0 0,-7-5 0 16,7 0 0-16,1-2-53 0,1-2-313 15,-10 0-171-15,0-4-222 0,2 0-243 0,-1-3-123 16,-8-3-21-16,0-2 47 0,-8 3 144 15,8-3 238-15,-9 0 295 0</inkml:trace>
  <inkml:trace contextRef="#ctx0" brushRef="#br0" timeOffset="-173488.337">31366 5218 234 0,'-23'0'748'0,"-1"0"184"0,8 0 136 0,0 0 106 15,1 0-120-15,-1 0-191 0,0 0-193 16,9 0-130-16,-1 0-88 0,-1 0-54 15,9 0-340-15,0 0-58 0,9 0 0 0,6 0 0 16,1 0 0-16,0 0 0 0,8 0 0 0,7 0 0 16,0-5 0-16,8 5 0 0,0-4 0 15,1 0 0-15,7 0 0 0,-8-1 0 0,9 5 0 16,-1-4 0-16,0-1 0 0,0 1 0 0,-9 4 0 16,10 0 0-16,-9 0 0 0,-8 0-572 15,0 4-673-15,-7 1-96 0,-1-1 28 16,-6 1 84-16,-10 3 139 0,2 5 254 0,-2-4 351 15</inkml:trace>
  <inkml:trace contextRef="#ctx0" brushRef="#br0" timeOffset="-172984.716">31617 5461 542 0,'-16'4'914'0,"-8"5"155"0,9-5 116 0,-8-4 103 15,7 5-245-15,0-5-287 0,8 0-186 16,1 0-121-16,-2-5-95 0,2 1-333 0,7 0-21 16,7-5 0-16,2 1 0 0,-2-6 0 15,9 1 0-15,-1-1 0 0,1 1 0 0,8 0 0 16,-1 0 0-16,-6 4 0 0,6 0 0 16,1 9 0-16,-1 0 0 0,8 0 0 15,-15 9 0-15,8 0 0 0,-9 9 0 0,1-1 0 16,-9 5 0-16,1 1 0 0,1 7 0 15,-9 1 0-15,-9-1 0 0,1 7 0 0,1-7 0 16,-9 5 0-16,1 0 0 0,-1-4 0 16,-8-5 0-16,8 2 0 0,-7-6 0 15,-8 0 0-15,7-5 0 0,0-8 0 16,-7 0 0-16,-1 0 0 0,1-9 0 0,0-5 0 16,8-4 0-16,-8-4 0 0,7 0 0 15,0-5 0-15,1 1 0 0,7-1 0 0,8 1-1 16,0-2-7-16,8 6 1 0,8-5 10 15,0 1 10-15,-1-1-13 0,9 5 0 0,0 0 0 16,8 0 0-16,-9 4 0 0,8 5 0 16,1 4 0-16,0 0 0 0,7 9 0 0,-8-1 0 15,1 5 0-15,8 1 0 0,-8 8 0 16,-1-5 0-16,8 5 0 0,0-3 0 0,1-3 0 16,-1-2 0-16,8-5 0 0,1-4 0 15,7-5 0-15,-8-5 0 0,-8-4 0 16,9 0-979-16,-16-5-320 0,7 1-85 15,-8-4 29-15,1-10 103 0,-9 5 220 0,8-8 396 16</inkml:trace>
  <inkml:trace contextRef="#ctx0" brushRef="#br0" timeOffset="-172081.675">32488 4892 287 0,'0'-10'574'16,"0"1"156"-16,0 2 167 0,0-7 28 0,0 0-91 15,0 2-112-15,-8-2-111 0,8 5-119 16,-8-3-133-16,8 3-89 0,-8-1-56 15,1 2-37-15,-9 3-35 0,1 1-31 0,-1 4-27 16,-1 0-20-16,3 9-14 0,-10-1-8 16,0 11 5-16,8-2 15 0,0 10 22 0,1-1 27 15,-1 9 28-15,9 0 24 0,-2 1-163 16,2 8 0-16,14-4 0 0,2 4 0 16,-2-4 0-16,17-5 0 0,-8 0 0 0,15-4 0 15,0-4 0-15,1-6 0 0,-1-7 0 16,8-5 0-16,0-9 0 0,8-4 0 0,-7-5-17 15,-1-5-497-15,-7-3-141 0,6-6-186 16,-6 1-203-16,-8-4-84 0,-2 4 6 0,-6-5 83 16,1 5 159-16,-10 1 240 0</inkml:trace>
  <inkml:trace contextRef="#ctx0" brushRef="#br0" timeOffset="-171868.248">32809 4910 123 0,'-8'-14'646'0,"1"-3"227"15,7 4 160-15,-9-1 120 0,2 0-85 0,7 5-137 16,-8 2-161-16,8-3-163 0,0 6-107 15,-7-1-74-15,7 1-365 0,0 4-61 0,7 4 0 16,-7 1 0-16,8 4 0 0,-1 3 0 16,-7 6 0-16,9 5 0 0,-2 3 0 15,1 1 0-15,1 4 0 0,-9 4 0 0,7-5 0 16,0 2 0-16,2-7 0 0,-1 3 0 16,-1-7 0-16,2 2 0 0,-2-6 0 0,1-4-689 15,0 1-236-15,0-10-220 0,-1-4-64 16,2-4 21-16,-2-5 79 0,1-4 173 0,0-5 260 15</inkml:trace>
  <inkml:trace contextRef="#ctx0" brushRef="#br0" timeOffset="-171657.812">33053 4882 282 0,'8'-25'812'0,"-1"3"198"0,2 4 146 16,-2 4 114-16,-7 2-130 0,0-2-221 0,8 5-224 16,-8 5-146-16,8-1-191 0,-8 1-358 15,0 4 0-15,8 0 0 0,-1 4 0 0,2 5 0 16,-2 0 0-16,-7 8 0 0,8 1 0 15,-1-1 0-15,2 6 0 0,-2 4 0 0,1-1 0 16,1 0 0-16,-2 1 0 0,9-1 0 16,-8 1 0-16,-1-6 0 0,2 7 0 15,-9-2-104-15,7-5-681 0,1 2-247 0,-8-5-167 16,8-1-28-16,-8 1 44 0,0-9 106 16,0 0 210-16,0-1 311 0</inkml:trace>
  <inkml:trace contextRef="#ctx0" brushRef="#br0" timeOffset="-171424.435">32841 5192 236 0,'-23'-9'641'0,"-1"4"196"15,0-3 142-15,8-1 78 0,1 5-148 16,-1-5-143-16,9 0-138 0,-2 0-139 16,2 0-85-16,7-5-41 0,7 2-13 0,2-2-4 15,-2 2-160-15,9-2-186 0,8 5 0 16,-9-5 0-16,8 7 0 0,1-2 0 0,0-1 0 15,-1 6 0-15,8-1 0 0,1 5 0 16,7-4 0-16,1 4 0 0,-1 0 0 16,0 4 0-16,0 1 0 0,0-1-107 0,1 6-986 15,-9-1-220-15,8 3-43 0,-8-3 55 16,1 5 109-16,7-5 214 0,-7 3 359 0</inkml:trace>
  <inkml:trace contextRef="#ctx0" brushRef="#br0" timeOffset="-171229.353">33799 5249 928 0,'-9'14'1243'0,"2"-11"214"0,7-3 195 15,-8 5 154-15,-1-5-701 0,2-5-1105 16,7 5 0-16,-7-3 0 0,7-1 0 16,0 4 0-16,0-6 0 0,7 2 0 0,-7 0 0 15,7 4 0-15,-7 0-1420 0,0 0-143 16,0 0 60-16,9 0 143 0,-9 0 212 0,0 0 367 15,8-5 366-15</inkml:trace>
  <inkml:trace contextRef="#ctx0" brushRef="#br0" timeOffset="-169842.001">34403 4728 19 0,'-9'-8'561'0,"9"-6"157"0,-7 6 154 0,-10-1 114 15,10 0-57-15,-9 0-187 0,1 1-168 16,6-2-134-16,-14 6-136 0,8-6-101 15,-1 7-60-15,-8-1-37 0,8 4-25 0,-8 0-15 16,1 0-5-16,-1 4 0 0,2-1 8 16,6 11 13-16,-8 0 12 0,8 3 17 0,1 5 15 15,-1 5 14-15,9 4 8 0,7-1 3 16,0 11-4-16,0-3-15 0,7 3-20 16,9 3-99-16,-1-5-13 0,9 5 0 0,8-9 0 15,-1 2 0-15,0-7 0 0,9-3 0 0,-2-10-58 16,2 1-188-16,0-10-103 0,-2 1-175 15,2-9-229-15,-1-4-253 0,-8-5-109 0,8 1-12 16,-7-10 49-16,-8 0 151 0,-1 1 251 16</inkml:trace>
  <inkml:trace contextRef="#ctx0" brushRef="#br0" timeOffset="-169340.983">34755 4829 398 0,'-8'-7'841'0,"1"-7"156"16,-2 5 112-16,2 1 86 0,-1-1-212 0,0 4-269 15,0 0-224-15,1 1-136 0,7 4-89 16,0 0-68-16,0 4-48 0,0 6-28 16,7-1-11-16,1 8-8 0,0 1-10 0,0 3-18 15,-1 2-74-15,2 8 0 0,-2-5 0 16,1 5 0-16,1 4 0 0,-2-3 0 0,0 3 0 16,2-5 0-16,-1-3 0 0,-1 4 0 15,2-9 0-15,-2 0 0 0,1-5 0 16,-8-4 0-16,8-4-26 0,-8 0-69 0,0-4-5 15,0-5 11-15,0-5 13 0,-8 1 12 16,8-10 12-16,-8-3 15 0,1-1 16 0,-2-4 10 16,2-4 8-16,-10 0 6 0,10-6 3 15,-9-3 2-15,1 0 0 0,6-5 2 0,-6 0 0 16,-1 1-3-16,9 4 1 0,-2 0-4 16,2 4-1-16,-1 4-1 0,8 0-1 15,0 5-2-15,0 5-1 0,0-1 1 0,8 5 0 16,-1 4 0-16,9 4-1 0,0 1 1 15,-1 0 0-15,9 4-2 0,-1 4-9 0,1 0-4 16,8 1 0-16,-9 4-1 0,0 4 0 16,9 0 2-16,-17 5 9 0,9-1 6 15,-8 5 1-15,-9 5 1 0,2 4-1 0,-1-4-2 16,-8 8-2-16,0-4-4 0,-8-1-1 16,-1 1-1-16,-5 0-8 0,5 1-6 0,-6-6-16 15,-1-1-26-15,0-1-34 0,1-3-38 16,6-3-40-16,-6 0-77 0,-1-5-120 0,1-5-164 15,7 1-193-15,0 0-197 0,1-9-76 16,7 0 17-16,0 0 103 0,7-4 174 0,1-1 216 16</inkml:trace>
  <inkml:trace contextRef="#ctx0" brushRef="#br0" timeOffset="-169019.599">35422 4835 124 0,'8'-13'714'16,"0"-1"194"-16,-8 0 129 0,0 2 87 0,0-6-95 16,-8 4-235-16,0-3-242 0,1 4-166 15,7-1-107-15,-16 1-70 0,8 4-48 0,-8 1-34 16,9-1-26-16,-10 5-20 0,1 4-15 16,1 0-12-16,-8 4-3 0,7 5 3 0,0 4 6 15,1 4 11-15,-1 5 15 0,0 0 15 16,8 5-79-16,-8-1-22 0,16 0 0 15,-7 6 0-15,7-1 0 0,7 0 0 0,2-5 0 16,-2 0 0-16,9 1 0 0,-1-4 0 16,9-2 0-16,-1-4 0 0,1 1 0 0,8-4 0 15,-1-5 0-15,0-6 0 0,1 3 0 16,-1-2-45-16,-7 0-479 0,7-4-305 16,-8 0-299-16,8-4-106 0,-7 0 4 0,8-2 67 15,-1-6 160-15,0 3 298 0</inkml:trace>
  <inkml:trace contextRef="#ctx0" brushRef="#br0" timeOffset="-168674.007">36104 4857 380 0,'-7'4'766'0,"-1"1"162"0,-8-1 118 0,9-4 65 16,-2 0-197-16,2 0-190 0,-1 0-174 0,0 0-121 16,8 0-77-16,0-4-47 0,0 4-26 15,8-5-25-15,-8 1-101 0,15-1-153 0,1 0 0 16,0 1 0-16,-1-1 0 0,9 5 0 15,-1-3 0-15,10 3 0 0,-2 0 0 0,0 0 0 16,0 0 0-16,1 0 0 0,-1 0 0 16,-7 3-125-16,7-3-504 0,-8 0-215 0,-7 5-216 15,0-5-108-15,-1 0 1 0,-6 0 59 16,-2 0 159-16,-7 0 241 0,0-5 286 0</inkml:trace>
  <inkml:trace contextRef="#ctx0" brushRef="#br0" timeOffset="-168484.172">36371 4741 190 0,'-24'-13'760'0,"10"0"201"15,-3 0 154-15,1 0 119 0,1 4-79 0,-1 0-184 16,9 1-220-16,-2 3-151 0,2 5-146 0,-1 0-454 16,8 5 0-16,0 3 0 0,8 1 0 15,-8 9 0-15,7 8 0 0,2 0 0 0,-2 6 0 16,1 3 0-16,0 5 0 0,-8-5 0 16,8 4 0-16,-1 1-64 0,2 0-1091 0,-9-5-207 15,0 0-26-15,0-3 65 0,0 3 126 0,0-9 247 16,0-4 378-16</inkml:trace>
  <inkml:trace contextRef="#ctx0" brushRef="#br0" timeOffset="-167253.629">36991 4626 5 0,'-7'-8'528'16,"7"4"157"-16,-9-6 149 0,9 1 134 15,-7 2-46-15,7-3-149 0,-8 1-146 0,8 0-121 16,-9 0-122-16,9 1-114 0,0 3-72 0,-7 1-47 16,7 4-30-16,0 0-23 0,0 4-14 15,0 1-8-15,0 8-7 0,0 5-5 0,0 3-8 16,-7 7-10-16,7 7-10 0,0 0-9 0,-9 0-9 16,9 5-4-16,-8 0-6 0,1 4-1 15,-2-4-4-15,9-1-2 0,-7 1-2 16,7-5-1-16,-8-4-4 0,8-5-11 0,-7-3-20 15,7-5-20-15,0-9-17 0,0-1-12 0,7-4-10 16,-7-8-2-16,8 0 7 0,-8-9 13 0,7-5 12 16,-7 1 10-16,9-11 14 0,-9 3 13 15,7-10 11-15,-7 3 9 0,8-7 4 16,-8-1 3-16,0-1 1 0,9 3 1 0,-9-6 8 16,7 3 8-16,-7 2 10 0,7 4 10 15,2 4 8-15,-1-1 8 0,-1 6 3 0,2 4 0 16,-2 4-1-16,1 5-2 0,0 0 2 0,7 9 3 15,-6-1 1-15,6 10 2 0,-7-1 0 16,7 5 0-16,1 4-1 0,8 5-5 0,-8 3-4 16,8 6-8-16,-9-1-6 0,8 1-7 0,-7 4-9 15,8 0-6-15,-9 0-6 0,8 5-16 16,-7-6-36-16,0 1-52 0,8-1-62 16,-9 2-80-16,-6-6-139 0,5 1-217 0,-5-1-250 15,6-4-175-15,-15 0-60 0,9-4 16 0,-9-1 106 16,0-4 209-16,-9 1 275 0</inkml:trace>
  <inkml:trace contextRef="#ctx0" brushRef="#br0" timeOffset="-167036.195">36991 5011 343 0,'-23'-14'863'0,"-1"6"159"0,0 0 109 16,8-6 81-16,1 5-154 0,-1-4-316 0,9 4-231 15,7-4-122-15,0 0-76 0,7-1-60 16,2-3-57-16,13 4-46 0,-6-1-142 0,8 0-8 15,7 2 0-15,1 3 0 0,-1 4 0 16,9 1 0-16,-2-1-111 0,-5 5-163 0,5 0-131 16,-6 5-193-16,7 4-242 0,-8-4-221 15,1-1-71-15,-8 5 7 0,7-6 92 0,0-3 184 16,-8 0 272-16</inkml:trace>
  <inkml:trace contextRef="#ctx0" brushRef="#br0" timeOffset="-166389.571">37611 4626 82 0,'-8'-3'781'16,"0"-2"197"-16,-8-4 133 0,9 4 101 15,-1 2-17-15,1-3-274 0,-2 6-294 0,2-4-169 16,7 4-113-16,-8 0-82 0,8 4-68 0,8 5-172 16,-1 5-23-16,-7 0 0 0,9 7 0 15,6 2 0-15,-8 3 0 0,2 5 0 0,-2 0 0 16,1 4 0-16,0 1 0 0,0-5 0 15,-1 4 0-15,2-5 0 0,-9 1 0 0,7-4 0 16,-7 0 0-16,0-11 0 0,8 3 0 16,-8-7 0-16,0 1 0 0,0-8 0 0,0 0 0 15,-8-5-111-15,8-5-28 0,-7-4 13 16,7-3 26-16,-9-7 30 0,2-3 27 0,-1-4 17 16,8 0 13-16,-8-5 8 0,0 0 4 15,1-4 2-15,-2 3 1 0,9-3-1 0,0 0 1 16,0 4 0-16,0 0-1 0,0 5 0 0,9-1 2 15,-2 6 2-15,1 3 4 0,0-5 1 16,7 10 6-16,-6 0 5 0,6 4 3 0,-7 0 1 16,7 5 0-16,-6 4-3 0,6 4-3 0,-6 0-3 15,-2 1-4-15,0 4-4 0,-7 4-4 16,9 4-1-16,-9 2-8 0,0-1-17 16,0-1-21-16,-9 5-24 0,9-4-23 0,-7-1-21 15,0-3-13-15,7-1-1 0,-9 1 11 16,1-6 16-16,8-4 11 0,-7 5 11 0,7-9 10 15,0 4 9-15,0-8 6 0,0 4 6 0,7-4 10 16,1-1 13-16,1-4 11 0,-2 6 6 16,9-7 10-16,-1 6 10 0,1-5 15 0,8 5 16 15,-8-1 14-15,7 1 16 0,-8 4 11 16,1 4 5-16,0 1 3 0,-1-1-4 0,-6 9-8 16,6 0-7-16,-8 1-11 0,2 4-12 15,-2 3-14-15,-7 2-9 0,0 3-8 0,0-5-8 16,-7 7-8-16,-2-6-4 0,2 0-3 0,-1 4-2 15,-8-4 0-15,1-4-2 0,-1-1-1 16,0 1 1-16,-7-4-1 0,-1-2-2 16,-7-3-7-16,8 0-7 0,-8-4-14 0,7-5-16 15,-8-5-24-15,8 1-26 0,1-10-34 0,8 5-40 16,-1-8-87-16,1 3-130 0,6-7-179 16,2 3-197-16,7-4-173 0,0 5-59 15,7-6 38-15,2 2 118 0,13-2 188 0,-6-3 220 16</inkml:trace>
  <inkml:trace contextRef="#ctx0" brushRef="#br0" timeOffset="-166105.15">38097 4336 639 0,'-7'-9'973'0,"7"0"146"15,-9 1 110-15,9-2 93 0,-7 6-281 0,7-5-310 16,0 5-170-16,0-1-92 0,7 1-362 15,2-1-107-15,-2 1 0 0,1 4 0 0,8 0 0 16,0 4 0-16,-1 5 0 0,9-4 0 16,-8 8 0-16,7 1 0 0,-7 3 0 0,7 4 0 15,0 6 0-15,1 3 0 0,-8 1 0 0,0 6 0 16,-1 2 0-16,1 5 0 0,0 1 0 16,-8-1 0-16,-8 4 0 0,7 0 0 0,-7 5 0 15,0-4 0-15,-7 9 0 0,-1-5 0 16,-8 4 0-16,-7 1-856 0,6-2-429 0,-14-3-62 15,0 0 38-15,0-4 82 0,-8-5 163 0,-1-4 327 16</inkml:trace>
  <inkml:trace contextRef="#ctx0" brushRef="#br0" timeOffset="-165005.633">31037 7394 202 0,'-17'0'450'16,"10"0"139"-16,0 0 161 0,-2 0 47 15,-6 0-10-15,6-4-28 0,2 4-56 0,-1 0-76 16,-8-5-101-16,9 5-101 0,-2 0-50 15,2-4-22-15,-1 4-18 0,8 0-31 0,-8 0-95 16,8-5-209-16,8 5 0 0,-8 0 0 16,8-4 0-16,8 0 0 0,7-1 0 0,1 1 0 15,7 0 0-15,0-5 0 0,9 4 0 16,-2-4 0-16,2 1 0 0,0-1-70 0,-2 5-599 16,2-2-246-16,-9 3-241 0,-8-2-67 15,1 10 25-15,-8-2 77 0,0 7 200 16,-9-1 272-16</inkml:trace>
  <inkml:trace contextRef="#ctx0" brushRef="#br0" timeOffset="-164804.171">31202 7487 628 0,'-33'9'845'15,"10"-4"147"-15,-8-1 110 0,0-4-10 16,7 3-190-16,1-3-195 0,-1 0-155 0,8-3-101 16,1 3-72-16,15-4-54 0,-9-1-109 15,9-4-216-15,9 4 0 0,6-4 0 0,1 5 0 16,0-1 0-16,8 2 0 0,7-2 0 15,-8 5 0-15,16 0 0 0,-7 0 0 16,6 0 0-16,2 5 0 0,0-2-561 0,-2 6-429 16,9-4-228-16,-7-1-60 0,7-4 39 15,-8 0 87-15,8-9 202 0,0-3 354 16</inkml:trace>
  <inkml:trace contextRef="#ctx0" brushRef="#br0" timeOffset="-164374.872">32080 6931 492 0,'-8'4'933'0,"1"-4"172"0,-2 0 128 15,2 0 106-15,-1 0-196 0,8 0-334 0,-8 0-204 16,8 0-132-16,8-10-414 0,0 7-59 15,-1-6 0-15,9-4 0 0,0 0 0 16,-1 0 0-16,9-6 0 0,-8 1 0 0,7 1 0 16,-8-1 0-16,1-4 0 0,1 5 0 15,-10-1 0-15,0 1 0 0,2-1 0 16,-9 0-220-16,0 6 17 0,-9-2 32 0,9 1 37 16,-7 3 35-16,-9 3 31 0,8-3 26 15,-8 6 23-15,1-1 25 0,7 0 26 0,-7 5 32 16,-1 5 38-16,8-5 38 0,-8 9 36 15,9 1 29-15,7-3 19 0,-8 11-217 0,8 1-7 16,-8 2 0-16,16 6 0 0,-8 3 0 16,8 1 0-16,-8 4 0 0,15 1 0 15,-7-1 0-15,0 5 0 0,8-5 0 16,-9 5 0-16,9-5 0 0,-1-3 0 0,1-1 0 16,1-1 0-16,-10 1-173 0,9-5-490 15,-8 1-201-15,8-1-240 0,-9-4-77 0,1-4 10 16,0-1 71-16,-8 2 160 0,8-11 257 15</inkml:trace>
  <inkml:trace contextRef="#ctx0" brushRef="#br0" timeOffset="-164121.403">32103 7390 270 0,'-23'4'784'0,"-1"-4"173"16,-7 0 129-16,8 5 104 0,-1-5-133 0,8-5-214 15,1 5-202-15,-1 0-115 0,8-4-80 16,0 4-58-16,0-5-385 0,8 1-3 0,0-1 0 15,8 5 0-15,8-8 0 0,0 3 0 16,-1 1 0-16,8-5 0 0,10 0 0 16,-2 0 0-16,0 5 0 0,8-6 0 0,0 3 0 15,0 1 0-15,1 3 0 0,-1-2 0 0,0 1 0 16,1 4 0-16,-2-5 0 0,2 5 0 16,-9-5 0-16,0 5 0 0,1 5-456 0,-8 0-372 15,-9-1-222-15,8 1-128 0,-14 4-11 16,6-2 50-16,-6 3 127 0,-9-1 228 15,7 0 304-15</inkml:trace>
  <inkml:trace contextRef="#ctx0" brushRef="#br0" timeOffset="-163569.886">32221 7633 94 0,'-16'13'703'15,"1"0"207"-15,-1-4 150 0,0-1 116 16,1-3-47-16,6-1-184 0,-6 1-205 0,7-5-142 16,0 0-101-16,1 0-158 0,7 0-339 15,-8-5 0-15,8-4 0 0,8 1 0 0,-1-1 0 16,1-4 0-16,0 0 0 0,7-1 0 16,9 1 0-16,-8 3 0 0,7 3 0 0,1 2 0 15,-8 1 0-15,8 4 0 0,-1 0 0 16,-8 4 0-16,9 5 0 0,-8 4 0 15,-9 5 0-15,2 4 0 0,-2 4 0 0,1 5 0 16,-8 5 0-16,-8-6 0 0,8 10 0 16,-7-5 0-16,-9 1 0 0,8-1 0 0,-8 0 0 15,-7-5 0-15,7 2 0 0,-8-6 0 16,0-3 0-16,-7-2 0 0,8-3 0 16,-8-5 0-16,-1-4 0 0,-7 1 0 0,8-10 0 15,-8 0 0-15,7-6 0 0,-7-7 0 16,8 0 0-16,7 0 0 0,1-5 0 0,7-4 0 15,8-1 0-15,8 2 0 0,0-2 0 16,8 2 0-16,-1-2 0 0,9-3 0 16,8 4 0-16,-1 5 0 0,1-5 0 0,-1 8 0 15,8 1 0-15,-7 5 0 0,8 3 0 16,-8 5 0-16,7 0 0 0,0 5 0 16,0 3 0-16,1-3 0 0,-8 8 0 15,7-4 0-15,-8 4 0 0,8 0 0 0,1 0 0 16,-8-4 0-16,7 4 0 0,0-4 0 0,-7 0 0 15,7-4 0-15,-8-2 0 0,1-3 0 0,-1 0 0 16,-7 0 0-16,1-3-892 0,-3 3-371 16,3-5-74-16,-1-4 33 0,-9-4 89 0,9-9 171 15,-1 0 292-15</inkml:trace>
  <inkml:trace contextRef="#ctx0" brushRef="#br0" timeOffset="-163366.427">32896 7407 165 0,'0'-4'987'0,"-8"0"263"0,8-5 202 16,0 0 185-16,-8 0 107 0,8 0-788 16,0 5-956-16,0-5 0 0,0 5 0 0,0-5 0 15,0 4 0-15,8 1 0 0,-8 0 0 16,8-2 0-16,-8 6 0 0,7 0 0 0,2 0 0 16,-9 6-879-16,7-6-615 0,-7 4 7 15,0 0 97-15,0 1 147 0,8-1 261 16,-8-4 427-16</inkml:trace>
  <inkml:trace contextRef="#ctx0" brushRef="#br0" timeOffset="-159832.586">33374 6913 88 0,'0'9'570'16,"-7"0"181"-16,7-5 162 0,0 0 111 0,-9 1-100 15,9-1-139-15,0-4-140 0,0 0-133 16,0 0-117-16,0-4-71 0,0-1-40 0,0 1-30 16,9-6-25-16,-2 7-27 0,1-1-26 15,1-5-61-15,-2 4-115 0,0 1 0 0,2-1 0 16,6-3 0-16,-6-1 0 0,6 0 0 16,1 0 0-16,-1-8 0 0,-7 4 0 15,7-10 0-15,1 5 0 0,-8-4-121 0,0 5-121 16,0-5-11-16,-8 9 26 0,0-5 44 15,0 1 46-15,0 3 39 0,-8 5 33 0,0-1 33 16,0 3 28-16,1 3 25 0,-2-1 20 16,2 5 21-16,-1 5 26 0,0-1 25 15,0 9 20-15,1 0 14 0,-1 5 13 0,8 4 9 16,-8 4-5-16,8 0-14 0,0 5-36 16,0 0-114-16,0 4 0 0,8 0 0 0,0 0 0 15,-1 2 0-15,1-2 0 0,0 1 0 16,7-6 0-16,-6 1 0 0,6-4-204 15,-7-1-148-15,7-4-173 0,-6 0-255 0,-2-4-265 16,10-10-97-16,-10 1-7 0,0-13 53 16,10-1 154-16,-10-8 274 0</inkml:trace>
  <inkml:trace contextRef="#ctx0" brushRef="#br0" timeOffset="-159371.718">33806 6736 420 0,'0'-21'886'0,"-7"3"154"15,7 5 109-15,0-5 84 0,-9 5-195 16,9 0-349-16,0-1-230 0,0 0-139 0,9 1-93 16,-2 5-71-16,1 4-46 0,8-6-22 15,-9 6-7-15,9 4 0 0,-1 0 2 16,1 4 5-16,0 1-45 0,-1 9-43 0,-6-2 0 16,6 11 0-16,-7-1 0 0,7 5 0 15,-6-1 0-15,-9 4 0 0,0 1 0 0,0 4 0 16,0 0 0-16,-9 2 0 0,2-2 0 15,-1 0 0-15,-8-4 0 0,0 0 0 16,1-1 0-16,-1-3 0 0,-7-6 0 0,7-2 0 16,1-7 0-16,-9 2 0 0,8-9 0 0,-8-1 0 15,10-8 0-15,-3-1 0 0,1-3 0 16,1-5-97-16,7 3 13 0,0-8 25 16,1 6 20-16,7-2 15 0,-9-4 9 0,9 6 6 15,9-2 5-15,-9-4 1 0,7 5 4 16,9 4 3-16,-8 1 9 0,8-1 12 0,-9 4 20 15,17 1 19-15,-8 4 16 0,-1 0 16 16,1 4-90-16,8 5-6 0,-1 0 0 16,-8 4 0-16,9 0 0 0,-8 5 0 0,7-1 0 15,-7 5 0-15,8-3 0 0,-9 2 0 16,9-2 0-16,-1-3 0 0,1-2 0 0,-1-5 0 16,1 0-324-16,-1 0-175 0,1-9-177 15,-1-6-201-15,1 3-188 0,0-10-56 16,-1-6 20-16,1 3 102 0,-1-12 190 0,-7 7 252 15</inkml:trace>
  <inkml:trace contextRef="#ctx0" brushRef="#br0" timeOffset="-159073.133">34394 6869 106 0,'0'-26'654'0,"-7"-1"216"0,-1 4 149 15,-1 2 106-15,2 3-77 0,-9 0-178 0,1 5-194 16,-1 0-174-16,0 4-117 0,1 5-86 16,-1-1-68-16,8 5-51 0,-8 9-31 15,0 0-72-15,9 9-77 0,-10-1 0 0,10 10 0 16,0-6 0-16,-2 10 0 0,9-4 0 15,0 3 0-15,0 2 0 0,9-1 0 0,-2-5 0 16,9 1 0-16,-1-5 0 0,1 0 0 16,8-4 0-16,-1-6 0 0,1-3 0 0,-1-5 0 15,-6 1 0-15,6-10 0 0,1 1 0 16,-9-5 0-16,1-3 0 0,0-2 0 16,-9-4 0-16,1-3 0 0,0-2 0 0,-8-3 0 15,8 0 0-15,-16-1 0 0,0 1 0 16,0-6 0-16,1 6 0 0,-17-1 0 15,8 1 0-15,-7 4-291 0,6 0-162 0,-6 9-98 16,-1 0-172-16,1 4-218 0,8 5-126 16,-9 8-27-16,16 0 44 0,-7 5 134 0,-1 5 222 15</inkml:trace>
  <inkml:trace contextRef="#ctx0" brushRef="#br0" timeOffset="-158664.814">33445 7341 292 0,'-16'5'662'0,"1"-1"195"0,-8 1 141 0,14-5 64 15,-6 4-147-15,6 0-151 0,2-4-147 16,7 0-143-16,0 5-82 0,0-5-33 0,7 0-5 16,2 0 8-16,6 0-279 0,1-5-83 15,8 5 0-15,-1 0 0 0,8-4 0 16,9 4 0-16,-9-4 0 0,9 4 0 0,7 0 0 16,0-5 0-16,0 5 0 0,0 0 0 0,-1-4 0 15,10 4 0-15,-2-5 0 0,1 1 0 16,1 4 0-16,-9-5 0 0,0 5 0 0,-1 0 0 15,-6 0 0-15,-1 0 0 0,-8 0 0 0,0 0 0 16,-7 5 0-16,-8-5 0 0,0 4 0 16,-1-4-312-16,-6 9-106 0,-2-4-32 15,-7 3-96-15,-7 1-171 0,7 0-218 0,-9 0-105 16,2 0-14-16,-1 4 66 0,-8-5 147 16,0 6 222-16</inkml:trace>
  <inkml:trace contextRef="#ctx0" brushRef="#br0" timeOffset="-158243.738">33830 7871 470 0,'-24'21'861'0,"8"-7"157"0,-8-1 129 16,10-4 111-16,5-1-212 0,-6-2-252 15,6-6-164-15,2 3-110 0,7-3-90 16,0 5-413-16,0-5-17 0,0 0 0 0,7 0 0 15,2-5 0-15,-2-4 0 0,10 1 0 16,-3-10 0-16,3 0 0 0,6-3 0 16,-8-1 0-16,9-5 0 0,-8-5 0 0,0 11 0 15,-1-6 0-15,-7 5 0 0,0 0 0 16,-1 5 0-16,-7-1 0 0,0 5 0 0,0 0 0 16,-7 4 0-16,-1 0-8 0,8 0-13 15,-8 5 12-15,0 0 10 0,1-2 13 16,7 6 9-16,-9 6-23 0,9 2 0 0,-7 1 0 15,7 5 0-15,0 3 0 0,0 1 0 16,0 4 0-16,0 4 0 0,7 4 0 0,2 3 0 16,-9-3 0-16,15 5 0 0,-7 5 0 15,0-5 0-15,8 0 0 0,-1 0 0 16,1 0 0-16,0-3 0 0,-1-6 0 0,1-3 0 16,0-2 0-16,-1 1-342 0,-6-8-506 15,6 0-246-15,-7-11-119 0,0 1-5 0,-1-8 57 16,2-5 139-16,-2-8 239 0,1-1 324 15</inkml:trace>
  <inkml:trace contextRef="#ctx0" brushRef="#br0" timeOffset="-157753.365">34191 7746 503 0,'-9'-16'914'16,"9"-3"156"-16,0 6 109 0,-8-4 88 16,8 4-237-16,0 4-332 0,0-4-211 0,0 4-130 15,8 0-90-15,1 0-75 0,-2 0-56 16,0 5-45-16,2-6-91 0,6 7 0 15,1-1 0-15,-8-1 0 0,8 5 0 0,0 0 0 16,-9-4 0-16,9 8 0 0,-8-4 0 16,-1 5 0-16,2-1 0 0,-2 5 0 0,-7-1 0 15,8 6 0-15,-8 3 0 0,0 1 0 16,-8 4 0-16,1 0 0 0,7 0 0 16,-9-1 0-16,-6 2 0 0,7-2 0 0,-7-2 0 15,6-1 0-15,-6-5 0 0,7 0 0 16,0 0 0-16,8-8 0 0,-7-1-75 0,7 1 0 15,0-5 10-15,7 0 11 0,1 0 15 16,0-5 17-16,0-4 12 0,8 5 5 16,-1-5 4-16,8 0 0 0,-7 5 0 0,1-1 1 15,6 1 0-15,-8 4 1 0,9 0 7 16,-8 4 11-16,0 5 14 0,-1 4 8 0,1 1 8 16,-1 3 3-16,-7 5-3 0,0-4-8 15,-1 4-12-15,2 1-7 0,-9 2-18 16,0-2-4-16,-9-1 0 0,9 0 0 0,-15-5 0 15,7 1 0-15,-15 0 0 0,7-4 0 16,-7-2 0-16,-1 1 0 0,1-8 0 0,-1 0 0 16,-7-2 0-16,-1-3 0 0,8-3 0 15,-7-2 0-15,8-4 0 0,6 0 0 0,-6 0 0 16,15 0 0-16,1-4 0 0,-2 5-307 16,9-6-163-16,0 1-233 0,9 0-307 15,6 0-136-15,-6-1-29 0,14 0 37 0,1-2 119 16,-1-3 241-16,8-2 349 0</inkml:trace>
  <inkml:trace contextRef="#ctx0" brushRef="#br0" timeOffset="-157488.775">35101 7283 89 0,'0'0'978'0,"-9"5"290"0,2-5 222 0,-1 0 233 16,0 0 183-16,0 0-1169 0,1 0-737 15,7 0 0-15,-9 0 0 0,2 0 0 0,7 0 0 16,-8 0 0-16,8 0 0 0,0-5 0 16,0 5 0-16,0 0 0 0,0 0 0 0,8 5 0 15,-8-5 0-15,7 5-909 0,2-1-664 16,-9 1 53-16,7-5 127 0,1 0 173 0,8-9 262 15,-9-1 449-15</inkml:trace>
  <inkml:trace contextRef="#ctx0" brushRef="#br0" timeOffset="-156929.46">35658 6494 541 0,'-9'-9'738'0,"9"5"172"0,0-1 124 16,-7 1-37-16,7-1-139 0,-8-4-144 0,0 4-125 16,8 5-112-16,-8-3-73 0,1 3-49 15,7-4-37-15,-9 4-62 0,2 0-256 0,-1 0 0 16,-1 4 0-16,-5-1 0 0,5 2 0 15,-6 9 0-15,6-1 0 0,-6 4 0 0,8 6 0 16,-9 3 0-16,0 5 0 0,8 9 0 16,1-1 0-16,7 6 0 0,0 3 0 0,0 0 0 15,7 1 0-15,1 0 0 0,0 4 0 16,7-5 0-16,1 5 0 0,-1-4 0 0,1-5 0 16,1 4 0-16,6-4 0 0,-8-3 0 15,9-3 0-15,-1 3 0 0,1-10 0 0,-1-1 0 16,1 1 0-16,-1-4 0 0,1-4 0 0,0-2 0 15,-1-7 0-15,1-1 0 0,-1-4 0 16,-7-1 0-16,-1-8 0 0,-6 5 0 16,6-5-319-16,-15-5-666 0,8 5-217 15,-8-5-53-15,0-4 28 0,8 2 75 0,-8-2 161 16,0-5 275-16</inkml:trace>
  <inkml:trace contextRef="#ctx0" brushRef="#br0" timeOffset="-150352.11">36387 6525 260 0,'-7'0'324'16,"7"-5"37"-16,-9 5-27 0,2 0-32 0,7-4-24 15,-8 4-5-15,8-5 12 0,-9 5 35 16,2-4 47-16,7 4 62 0,-7-5 58 0,7 5 24 16,-9-4-4-16,1 0-33 0,8 0-49 15,-7-5-76-15,7 4-73 0,-9 1-50 0,2-5-34 16,-1 4-31-16,8-3-28 0,-8-1-29 15,8 5-26-15,-8-5-21 0,8-1-22 0,-7 1-15 16,7 2-11-16,7-2-4 0,-7-5-5 0,8 0-1 16,0 1-1-16,0 0 1 0,-1 0-1 15,2 0 0-15,-2 4-2 0,1 0-1 0,1 0 0 16,-2 5-1-16,0 4 1 0,2 0 4 16,-1 4 8-16,-1 5 8 0,-7 4 9 0,9 5 8 15,-9 0 8-15,0 8 3 0,-9-3-2 16,9 7-6-16,-7 0-5 0,-1-2-6 15,-1 7-6-15,2-4-4 0,-9-1-2 0,1 1-4 16,6-3 0-16,-6-3-4 0,-1 2-1 16,0 0-1-16,-7-10-1 0,8 1-2 0,-1-1-1 15,1-4 1-15,-9 0-2 0,8-4-13 0,-8-4-7 16,8-5-2-16,-7 0-3 0,8-5-3 16,-1 2 0-16,0-3 10 0,1-2 8 0,-1-1 3 15,8 0 1-15,-1-4 3 0,9 0 0 16,-7 0 3-16,7 0-3 0,7-1 2 0,2 1-1 15,-1-4 1-15,-1 7 13 0,9 2 12 16,0-2 12-16,-1 7 13 0,1-1 18 16,8 4 20-16,-8 0 9 0,8 4 13 0,-1-1-32 15,1 11-74-15,-9 0 0 0,16-1 0 0,-8 4 0 16,1 1 0-16,-8 4 0 0,7-5 0 16,1 5 0-16,0-3 0 0,7-2 0 0,-8-3 0 15,-7-1 0-15,8-5-44 0,-1 1-318 16,1-9-166-16,-1 5-198 0,1-10-223 0,-9-4-149 15,9 1-37-15,-8-5 36 0,-9-6 133 16,9 1 218-16,-8-3 277 0</inkml:trace>
  <inkml:trace contextRef="#ctx0" brushRef="#br0" timeOffset="-149926.129">36654 6511 335 0,'-8'-17'813'0,"8"-1"163"16,-8 0 110-16,0 1 80 0,1-1-189 0,7 1-262 15,-9-1-227-15,9 0-136 0,0 5-91 0,9-5-65 16,-2 5-52-16,1 4-39 0,0-4-31 15,7 4-25-15,-6 0-17 0,6 5-13 0,-7-1-7 16,7 5-5-16,-6 0-1 0,-2 5 1 16,10-1 3-16,-10 5 3 0,-7 4 1 0,7 0 2 15,-7 5-1-15,0 5-2 0,-7-2-5 16,7 2 0-16,-7-1-3 0,-2 0 0 0,1-5-1 16,1 6 0-16,-9-11 1 0,8 6-2 0,0-9-1 15,8 0-2-15,-8 0-6 0,8-5-3 16,-7-4-2-16,14 0-2 0,-7 0 0 15,0-4 1-15,8-1 4 0,0 1 2 0,7 0 1 16,-6-1 3-16,6 1 0 0,1-1 1 0,0 5 1 16,-1 0 0-16,1 0 0 0,0 5 1 15,-1-1 1-15,-6 5 3 0,6 0 2 0,-7 4 2 16,0 4 1-16,-1-3 3 0,-7 3 1 16,0 1 0-16,-7 3 2 0,7-2-2 0,-8-1 0 15,-8-1-3-15,9 1-2 0,-9-1-2 16,8-3-2-16,-15-6-2 0,7 6 1 0,-1-10-2 15,3 5-3-15,-3-5-9 0,10-4-26 16,-9 0-38-16,0 0-48 0,8 0-58 0,1-4-71 16,7 4-108-16,0-5-145 0,0 1-193 0,0 0-213 15,0-5-121-15,7 4-22 0,1-3 66 16,0 3 144-16,0-4 214 0</inkml:trace>
  <inkml:trace contextRef="#ctx0" brushRef="#br0" timeOffset="-149379.776">37242 6397 507 0,'0'-14'666'15,"0"5"104"-15,0-3 92 0,0 2-32 16,0 2-175-16,0-6-160 0,0 5-115 0,0 1-83 15,0-5-72-15,0 4-54 0,0 0-28 16,0 0-7-16,0 5 2 0,-8-5 6 0,8 5 3 16,-7-1 8-16,-1 1 0 0,-8-1-8 15,0 5-14-15,1 0-17 0,-1 0-19 0,-7 5-27 16,6 4-21-16,-6-1-14 0,8 1-12 0,-9 4-6 16,8 5-5-16,9-5-3 0,-2 5-3 15,2-5-1-15,7 4 0 0,0-3-3 0,0 4 0 16,7-6 0-16,2 2 4 0,6 0 2 15,1-5 4-15,0 3 0 0,7-3 2 0,-8 0-12 16,9 0-9-16,-15 0-5 0,6 4-2 16,1-4 0-16,0 4 1 0,-9 5 12 0,-7-1 7 15,8 1 1-15,-8-1 1 0,0 6-3 0,0-2-1 16,-8 2 11-16,8-5 6 0,-7 4 5 0,-2 0 0 16,-6-9 2-16,7 4 2 0,0-8-8 15,1 0 4-15,-9 0 9 0,8-5 7 0,-1-4 6 16,2 0 4-16,-1-4 0 0,8-1-11 15,0-8-10-15,-8 0-10 0,16 0-6 0,-8-9-7 16,0 0-3-16,8-4-4 0,8-5-3 16,-8-1-2-16,8-3-13 0,-9 0-9 0,9-5-29 15,-8 5-40-15,8 4-49 0,-9 1-52 16,1-2-41-16,0 6-44 0,-8 3-41 0,8 6-62 16,-8 4-94-16,0-1-133 0,0 10-137 15,0 0-153-15,0 4-40 0,0 0 48 0,0 0 112 16,0 4 169-16,7 0 183 0</inkml:trace>
  <inkml:trace contextRef="#ctx0" brushRef="#br0" timeOffset="-148927.529">36316 7129 384 0,'-23'0'541'16,"-1"0"110"-16,1-5 123 0,7 5 13 0,-8 0-74 16,9 0-70-16,-1 0-57 0,9 0-65 0,-10 5-87 15,10-5-112-15,0 0-76 0,7 0-45 16,-9 0-21-16,9 5-4 0,0-5 17 15,9 0 27-15,-2 0 32 0,9 0 34 0,-1 0-205 16,1 4-81-16,8-4 0 0,7 0 0 0,0-4 0 16,8 4 0-16,1-5 0 0,-1 0 0 15,8 2 0-15,8-6 0 0,0 0 0 0,-8 0 0 16,15-1 0-16,-6 3 0 0,-1-2 0 16,-1 0 0-16,-7-1 0 0,8 6 0 0,-8-5 0 15,-7 6 0-15,7-3 0 0,-8 3 0 16,-7 3 0-16,-1-5 0 0,-8 5 0 0,1 0 0 15,-8 5 0-15,-1-5 0 0,1 3 0 0,-9 3 0 16,2-3-132-16,-9 2-289 0,0-1-35 16,0 5-86-16,0-4-134 0,-9 4-167 15,2-6-150-15,-1 6-41 0,-8-5 36 0,1 6 119 16,-1-1 184-16,0 0 231 0</inkml:trace>
  <inkml:trace contextRef="#ctx0" brushRef="#br0" timeOffset="-148511.923">36576 7734 318 0,'-16'21'694'16,"8"-7"172"-16,-8 0 126 0,8-7 53 15,1 3-173-15,7-6-176 0,0 1-159 0,-9 0-125 16,18-5-77-16,-9 0-40 0,7-5-21 0,1-4-12 15,-1-4-19-15,10 0-29 0,-10-6-78 16,9-2-136-16,0-2 0 0,-1 2 0 0,1-6 0 16,0-3 0-16,-1 3 0 0,1-4 0 0,0 5 0 15,-8-1 0-15,-1 6 0 0,2-2 0 16,-2 6 0-16,-7-1 0 0,0 4-25 16,0 5-9-16,0-4 16 0,-7 9 5 0,7-5 9 15,-9 5 8-15,9-1 13 0,-7 1 11 0,-1 4 9 16,8 0-29-16,0 4-8 0,-8 1 0 15,8 4 0-15,0 4 0 0,0 4 0 0,8 1 0 16,-8 4 0-16,8 5 0 0,-8 3 0 16,7 2 0-16,2 6 0 0,-2-1 0 15,10 2 0-15,-10 0 0 0,9-4 0 0,-1 2 0 16,-6-6 0-16,6-1 0 0,1-3 0 0,0-6-595 16,-9-3-337-16,9-4-238 0,-8-2-58 15,-1-6 25-15,2-6 81 0,6-6 166 0,-8-6 274 16</inkml:trace>
  <inkml:trace contextRef="#ctx0" brushRef="#br0" timeOffset="-148055">36999 7552 25 0,'8'-21'778'15,"-8"-2"219"-15,0 6 143 0,0-1 110 16,0 1 23-16,0-1-300 0,0 5-302 0,8 0-183 16,-8-5-118-16,7 5-144 0,2 0-226 0,6 4 0 15,-7-4 0-15,7 4 0 0,1 0 0 16,0 5 0-16,-8-2 0 0,8 6 0 0,-8 0 0 15,8 6 0-15,-9 2 0 0,1 1 0 16,-8 5 0-16,8 3 0 0,-8 1 0 16,0 4 0-16,-8-5 0 0,8 5 0 0,-8 0 0 15,1-4 0-15,7-1 0 0,-9 1 0 0,-6-4 0 16,15-2-69-16,-9 2-43 0,2-5 2 16,7-4 3-16,-8-1 8 0,8-4 7 0,8 0 9 15,-8 0 17-15,7-4 17 0,2-1 18 0,-1 1 12 16,-1-6 7-16,9 1 5 0,0 6 4 15,-1-6 3-15,1 0 7 0,0 4 11 0,7 1 13 16,-7 4 9-16,0 4 10 0,-1 1 13 16,1 4 7-16,0 0 1 0,-1 8-2 0,-6-3-6 15,-2 8-8-15,0 0-10 0,2 0-13 16,-9 0-11-16,0 0-8 0,0-1-5 0,0 2-2 16,-9-2-5-16,2 3-1 15,-9-7 0-15,1 1 0 0,-1-1 0 0,0 1-3 0,-8-5 1 16,1 0 2-16,0-4 1 0,0-1 1 15,-9-3-5-15,1-1-15 0,7-8-24 0,0-1-36 16,1 1-48-16,-1-9-61 0,8 4-70 0,1-8-107 16,7 3-159-16,0-7-218 0,8 3-231 15,0-9-85-15,16 4-4 0,-8-3 81 0,8 1 161 16,7-2 241-16</inkml:trace>
  <inkml:trace contextRef="#ctx0" brushRef="#br0" timeOffset="-147645.719">37847 6843 342 0,'-9'3'519'15,"9"2"107"-15,-7-5 117 0,7 4-9 0,-8-4-32 16,8 5-37-16,0-5-40 0,0 0-45 16,-8 0-52-16,8 0-58 0,0 0-53 0,-8 0-31 15,8 0-20-15,0 0-18 0,0 0-208 16,0 0-140-16,0 5 0 0,0-5 0 0,0 0 0 15,8 0 0-15,0 0 0 0,7-5 0 16,1 5 0-16,0 0 0 0,8-5 0 0,-2 5 0 16,2-4 0-16,-1-4 0 0,1 2 0 15,8-1 0-15,-8-3 0 0,-1 6-103 0,1-1-548 16,-9-4-150-16,1 6-142 0,0-3-139 16,-8 2-36-16,-8 4 36 0,7-4 128 0,-7 4 193 15,-7 0 228-15</inkml:trace>
  <inkml:trace contextRef="#ctx0" brushRef="#br0" timeOffset="-147426.801">38058 6741 120 0,'-15'-5'670'0,"6"1"215"16,-6 0 152-16,7-1 111 0,-7 5-74 16,6-4-180-16,-6 4-186 0,15 0-163 15,-9-4-118-15,2 4-94 0,7 4-71 0,-7-4-174 16,7 9-88-16,0-1 0 0,7 6 0 0,-7 3 0 16,0 5 0-16,7 5 0 0,-7 3 0 15,0 2 0-15,9 3 0 0,-9 0-106 0,8 0-723 16,-1 6-355-16,-7-11-138 0,9 5 2 0,-2-9 77 15,1 2 176-15,0-12 322 0</inkml:trace>
  <inkml:trace contextRef="#ctx0" brushRef="#br0" timeOffset="-144470.006">38765 6596 450 0,'0'-5'589'0,"-9"1"95"0,9-1 89 0,-7 0-42 16,7 1-84-16,0 0-84 0,-8-1-76 0,8 1-65 16,0-1-66-16,0 1-73 0,0 0-72 0,0-5-46 15,0 5-22-15,0-5-10 0,8 4-6 16,-8-4-6-16,0 0-9 0,7 1-13 15,-7-5-11-15,9 4-12 0,-9-5-15 0,7 6-11 16,1-5-11-16,0 4-12 0,0-5-9 0,-1 6-4 16,2 4-1-16,6-1 1 0,-7 1 7 15,0 4 12-15,8 0 14 0,-9 9 15 16,10-2 10-16,-10 12 9 0,0-1 2 0,2 3-3 16,-9 10-5-16,0 0-9 0,0 0-8 0,0 5-41 15,-9 4-17-15,2-5 0 0,7 0 0 16,-7 4 0-16,-10-4 0 0,10 5 0 0,-9-5 0 15,8 0 0-15,-8-3 0 0,0-1 0 0,1-5 0 16,-1-4 0-16,0 1 0 0,1-11 0 16,-1 1 0-16,-8 1 0 0,8-9 0 15,1-2 0-15,-8-3 0 0,-1-3 0 0,8-6 0 16,-7-1 0-16,-1-6 0 0,0-3 0 16,10 2 0-16,-10-5 0 0,15 0 0 0,-6 4 0 15,7 1 0-15,0-6 0 0,1 6 0 0,7 4 0 16,0-6 0-16,7 7 0 0,1-2 0 15,0 1 0-15,0 5 0 0,8-2 0 16,-1 10 0-16,8 0 0 0,1 0 0 0,0 10 0 16,-1-2 0-16,1 5 0 0,-1 4 0 0,8 1 0 15,-7 5 0-15,-1-6 0 0,10 6 0 0,-10-2 0 16,1 2 0-16,-1-6 0 0,8 1 0 16,-7-1 0-16,0 2 0 0,-1-7 0 15,1 2 0-15,-1-5 0 0,1 0 0 0,-9-6 0 16,8-3-30-16,1 0-446 0,-1-3-126 0,-6-6-186 15,-1-5-248-15,7-4-95 0,-8 1-7 16,1-5 56-16,8-5 159 0,-8 1 241 0</inkml:trace>
  <inkml:trace contextRef="#ctx0" brushRef="#br0" timeOffset="-144045.777">39369 6490 145 0,'7'-27'787'15,"-7"1"170"-15,0 3 91 0,0 2 65 16,0 2-76-16,0 2-283 0,-7 4-255 0,7-1-119 15,-9 5-41-15,9 1-22 0,0 3-24 0,-7 1-28 16,7 0-37-16,-8 4-199 0,-1 4-29 16,2 5 0-16,0 4 0 0,-2 5 0 0,-6 8 0 15,6 1 0-15,-6 4 0 0,8 4 0 16,-2 0 0-16,2 9 0 0,-1-4 0 0,0 9 0 16,8-5 0-16,0 4 0 0,0-4 0 15,8 5 0-15,0-5 0 0,-1-4 0 0,2-1 0 16,-2-3 0-16,8-5 0 0,1-4 0 15,1-6 0-15,-3-4 0 0,10-4 0 0,-8-3 0 16,8-6 0-16,-8-4 0 0,-1-4 0 0,-7-1 0 16,7-4 0-16,-6-3 0 0,-2-2 0 15,1 1 0-15,1 5 0 0,-9-6 0 0,7-4 0 16,-7 0 0-16,0-3 0 0,0 3 0 0,-7-1 0 16,-2 3 0-16,-6-6 0 0,-1 4 0 15,0 0 0-15,-8 1 0 0,9 3 0 0,-8 5 0 16,7 0 0-16,-8 0 0 0,8 5 0 15,-8 4 0-15,9 4 0 0,-1 2 0 16,1-3 0-16,-1 6 0 0,0 0 0 0,9 5 0 16,-1-5-18-16,0 3-460 0,8-2-124 0,0-1-169 15,0-5-195-15,8-1-128 0,0-3-24 16,8 0 51-16,-9-3 151 0,9-6 218 0,-1-5 262 16</inkml:trace>
  <inkml:trace contextRef="#ctx0" brushRef="#br0" timeOffset="-143722.794">39612 6300 599 0,'7'-14'950'0,"-7"1"122"16,0 0 71-16,0 0 63 0,0 4-280 16,0-4-321-16,0 4-176 0,0-1-69 0,0 2-29 15,0-1-23-15,0 0-46 0,8 0-262 0,-8 6 0 16,0-3 0-16,0 3 0 0,8 3 0 15,-8 0 0-15,8 0 0 0,-8 3 0 0,7 3 0 16,2 1 0-16,-2 2 0 0,1 5 0 0,1 0 0 16,5 3 0-16,-5 5 0 0,-1 0 0 0,-1 5 0 15,9-1 0-15,-8 5 0 0,0 0 0 0,0 4 0 16,-1 5 0-16,2-1 0 0,-9 1 0 0,7 5 0 16,-7-1 0-16,0 5 0 0,-7-1 0 0,7 0 0 15,-9 6 0-15,2 3 0 0,-9-5 0 0,8 1 0 16,-8 4 0-16,1-3 0 0,-8 8-856 15,-1 8-588-15,-8 0-14 0,1 1 82 0,0-4 126 16,-9-9 250-16,2-14 402 0</inkml:trace>
  <inkml:trace contextRef="#ctx0" brushRef="#br0" timeOffset="-142855.022">31562 9151 287 0,'-8'9'783'15,"-7"-5"158"-15,6 1 113 0,-6-1 90 0,7 0-148 16,0 0-242-16,1-4-203 0,-2 5-125 15,2-5-95-15,7 0-81 0,-8 4-70 0,8-4-59 16,8-4-43-16,-1 4-24 0,2 0-9 16,6-5-3-16,8 5-1 0,-7-4-3 15,8 0-3-15,-1 4-6 0,8-4-18 0,-7 4-11 16,8 0 0-16,-1 0 0 0,0 0 0 16,0 0-1-16,-7 0-109 0,8 4-76 0,-8 4-82 15,-1 1-98-15,-8 0-154 0,1 4-185 16,-8 5-207-16,0-5-126 0,-8 5-25 15,0-4 41-15,0 2 127 0,-8 3 213 16,0-7 264-16</inkml:trace>
  <inkml:trace contextRef="#ctx0" brushRef="#br0" timeOffset="-142611.675">31751 9385 198 0,'-24'0'689'0,"-8"0"185"16,1 0 132-16,8 0 100 0,-8 0-126 16,7 0-163-16,0-5-164 0,8 5-125 0,0 0-90 15,1 0-65-15,7-4-48 0,8 4-121 16,0-5-204-16,8 5 0 0,7-4 0 0,1 0 0 15,0-2 0-15,8 3 0 0,0-1 0 16,7-1 0-16,8 5 0 0,-8-5 0 16,9 5 0-16,-2 5 0 0,10-5 0 0,-9 5 0 15,0-5 0-15,0 4 0 0,-8 5-1142 16,2-5-229-16,-2 5-38 0,-8-5 68 0,8 5 124 16,-7-5 234-16,-1-4 422 0</inkml:trace>
  <inkml:trace contextRef="#ctx0" brushRef="#br0" timeOffset="-93570.734">32598 8651 20 0,'-9'0'460'0,"9"-3"121"0,-7 3 117 0,7 0 103 16,-7 0-52-16,7 0-99 0,-9 0-102 16,9 0-93-16,-8 0-101 0,8 0-98 0,-7 0-91 15,7-4-54-15,0 4-35 0,0 0-22 16,0 0-13-16,0 0-7 0,0 0 9 16,0-5 10-16,0 5 4 0,0 0 9 0,0 0 9 15,7-5 9-15,1 5-7 0,-8-4-4 16,9 4-3-16,5-5-8 0,-5 5-11 0,6-4-11 15,-6-1-11-15,6 5-9 0,1-3-7 16,0 3-3-16,-1 0-1 0,-7 0 0 16,7 3-1-16,1-3 5 0,-8 9 2 0,0-4 3 15,-8 4 5-15,8 0 5 0,-8 3 3 16,0 7 2-16,-8-3-1 0,0 7-1 0,0-1-2 16,1 0-3-16,-17-4-5 0,16 4-5 15,-16 0-3-15,9-5-2 0,-1 1-5 0,0-4-15 16,1-1-9-16,-1-4-3 0,0-1-2 15,8 2 3-15,1-6 3 0,-2-4 16 16,2 4 5-16,-1-4 4 0,8 0-2 0,0 0-4 16,0-4-3-16,8 4 12 0,-1-4 6 15,9-1 6-15,-8 5 4 0,8-5 2 0,0 0 4 16,8 5-14-16,-9 0-7 0,8 0-3 16,-7 0-1-16,0 5-1 0,8 0 0 15,-17 4 0-15,9 0 2 0,-1 4 2 0,-6-4 4 16,-2 4 6-16,-7 5 6 0,0-6 8 15,0 6 10-15,0 0 7 0,-7-1 10 16,-2 1 11-16,-6-1 11 0,7 1 5 0,-7-4 3 16,-9-2-2-16,8 2-7 0,-7 0-47 0,-1-5-36 15,1 0 0-15,-1-1 0 0,0-4 0 16,-7 1 0-16,8-1 0 0,-1-4 0 0,-8 0 0 16,17 0 0-16,-8 0 0 0,-1 0 0 15,17-4 0-15,-10 4 0 0,10 0 0 16,-2-5 0-16,9 5 0 0,0 0-36 0,0-4-109 15,9 4-66-15,-2 0-69 0,10-4-91 16,-3 4-162-16,3-4-226 0,-1 4-232 0,6-5-85 16,2-4-6-16,-1 0 60 0,9 0 162 15,-8 1 254-15</inkml:trace>
  <inkml:trace contextRef="#ctx0" brushRef="#br0" timeOffset="-91412.757">33131 8714 234 0,'0'-5'431'0,"0"1"74"16,0 0 72-16,0-2-28 0,0 3-61 16,0-6-23-16,8 0 3 0,-8 0-3 15,0 1-27-15,7-1-45 0,-7 0-52 0,0 4-61 16,9-4-59-16,-9 5-46 0,0-1-24 16,0 5-8-16,0-3-6 0,0 3-8 0,-9 3-13 15,2 2-14-15,-1 4-17 0,1 5-18 16,-9 2-16-16,0 3-12 0,1 3-9 15,-1 4-3-15,0-4-6 0,1 0-4 0,-1 4-4 16,-8-4-3-16,8-3-3 0,1 2-2 16,6-3-1-16,-6-4-1 0,7-2 3 0,0-2 7 15,1-2 7-15,7-3 7 0,-9-1 4 16,9 1 6-16,0-1 7 0,9-4 0 16,-9 0 2-16,7 0 3 0,1-4 5 0,8-1 1 15,0 1-4-15,-1-1-6 0,1 1-9 16,0 0-7-16,8-1-8 0,-1 0-8 15,-8 0-6-15,9 2-3 0,-1 3-1 0,1-4-2 16,-8 4-4-16,8 0-9 0,-10 0-33 16,10 0-53-16,-8 0-64 0,0 0-75 0,-1 0-117 15,-6 0-167-15,6 4-182 0,-7-4-176 16,0-4-127-16,-1 4-24 0,2-5 66 0,-2 1 145 16,1-1 204-16</inkml:trace>
  <inkml:trace contextRef="#ctx0" brushRef="#br0" timeOffset="-91096.6">33280 8749 406 0,'-7'-9'627'0,"-9"5"143"0,8 0 137 16,0 4-16-16,-7-5-120 0,6 5-133 15,2 5-117-15,-1-5-111 0,-1 0-111 0,2 0-74 16,7 0-46-16,-7 0-29 0,7 0-24 16,0 0-18-16,0 0-15 0,-9 0-13 15,9 0-11-15,0 0-7 0,0 0 2 0,0 0 9 16,0 4 9-16,0 0 14 0,0 1 12 15,0-1 6-15,9 5-7 0,-9 4-11 16,0 0-11-16,0 5-51 0,0-1-34 0,0 2 0 16,0 2 0-16,0 2 0 0,0 3 0 15,0-4 0-15,0 4 0 0,7 1 0 0,-7-5 0 16,0 4 0-16,0-4 0 0,7 4 0 16,-7-3 0-16,0-5 0 0,0-1 0 0,9 1-113 15,-9-4-115-15,0-2-70 0,0 2-83 16,0-5-110-16,0-5-150 0,0 5-178 15,0-9-168-15,0 0-51 0,0-5 31 0,0-3 108 16,0-1 181-16,8 0 231 0</inkml:trace>
  <inkml:trace contextRef="#ctx0" brushRef="#br0" timeOffset="-85882.702">33539 8651 90 0,'0'0'401'0,"0"0"92"16,-8 0 90-16,8 0 15 0,0-3-46 15,-8 3-46-15,8 0-39 0,0 0-41 0,-7 0-48 16,7 0-49-16,0 0-49 0,0-4-47 16,0 4-46-16,0 0-36 0,0 0-29 15,0-5-23-15,0 5-12 0,0-5-6 0,7 1-2 16,-7 4 0-16,8-5 2 0,-8 1 4 15,8 4-4-15,0-5-8 0,-1 5-8 0,2-3-12 16,-2 3-16-16,10-6-13 0,-10 6-9 16,9 0-7-16,-1 0-6 0,-6 6-13 15,6-6-9-15,1 3-5 0,0-3-10 0,-9 5-17 16,9-5-32-16,-8 4-43 0,-1 1-101 16,2-5-157-16,-2 4-198 0,1-4-206 0,-8 0-137 15,0 0-35-15,0 0 61 0,0 0 136 16,0 0 194-16</inkml:trace>
  <inkml:trace contextRef="#ctx0" brushRef="#br0" timeOffset="-85311.177">33570 8634 465 0,'-7'0'640'0,"-9"5"127"0,8-5 124 0,0 0-26 15,0 5-136-15,1-5-145 0,-2 0-115 16,2 0-104-16,7 0-110 0,0 0-82 0,0 0-49 15,-8 0-29-15,8 0-14 0,0 0-6 16,0 4 1-16,8-4 5 0,-8 0 9 16,0 3 9-16,0 3 7 0,7-3 5 0,-7 6 3 15,0 1-1-15,9 3-2 0,-9 0-10 16,0 5-11-16,7-1-17 0,-7 1-14 0,0 4-16 16,8-5-11-16,-8 1-9 0,0 5-8 15,0-7-4-15,8-2-3 0,-8 4-4 16,0-6-2-16,0 3 0 0,0-7-1 0,0 1-1 15,0 0 1-15,0-5 3 0,0 1 3 16,8-5 4-16,-8 4 5 0,0-4 2 0,0-4 0 16,0-1-1-16,0 1-3 0,0-5-7 15,7 0-4-15,2-4-3 0,-9 3-2 0,7-2-2 16,1 3 1-16,8 0-2 0,-9-5 0 16,10 10-2-16,-10-5 3 0,9 6-13 15,0 3-6-15,-8 0-2 0,8 0 0 0,-1 9 1 16,-7-6 0-16,7 10 15 0,-6-3 7 15,-2 8 3-15,1-1 1 0,-8 1 1 16,0 4-1-16,0 0 0 0,0-1 0 16,-8 2 1-16,1 4 12 0,-2-6 8 0,2 2 5 0,-9-1 2 15,1 0 3-15,6 0 3 0,-6-4-10 16,-1-6-4-16,-7 2-4 0,6-1-3 0,3-4-1 16,-3-1-3-16,-6-3-2 0,7-1-4 15,1-4-1-15,-1-4-3 0,0-1-6 0,1-3-3 16,7-1-7-16,-8 0-16 0,16 0-34 15,-7-4-45-15,7 5-48 0,0-6-57 16,7 5-63-16,1 0-97 0,0 1-145 0,7-1-193 16,-7 0-229-16,8 5-99 0,7-6-13 15,-7 1 69-15,8 0 155 0,0 1 225 16</inkml:trace>
  <inkml:trace contextRef="#ctx0" brushRef="#br0" timeOffset="-84839.878">34104 8651 318 0,'0'-3'686'16,"0"-6"141"-16,-8 4 111 0,8-4 58 16,0 5-198-16,0-4-198 0,-7 2-150 15,7 3-112-15,0-2-84 0,-9 1-49 0,9 4-29 16,-7-5-17-16,7 10-12 0,-8-5-7 15,0 4-3-15,0 4 0 0,1 6 8 0,-9-1 8 16,8 10 7-16,-8-1 6 0,9 8 1 16,-10 1-73-16,10 0-94 0,-2 4 0 15,2 0 0-15,-1 6 0 0,8-6 0 0,-8 0 0 16,8 0 0-16,8-4 0 0,0 0 0 16,-1-1 0-16,2-7 0 0,6-2 0 0,1-2 0 15,8-1 0-15,-8-5 0 16,-1-5 0-16,8-3 0 0,1-5 0 0,-8-5 0 0,7 1 0 15,-8-4 0-15,1-1 0 16,1-5 0-16,-10 0 0 0,0 2 0 0,-7-1 0 16,9-1 0-16,-18 0 0 0,2 6 0 0,0-5 0 15,-2-1 0-15,-6 5 0 0,-9 1 0 16,1-5 0-16,-1 8 0 0,1-4 0 0,-1 5 0 16,1-1 0-16,-1 5 0 0,0 0 0 15,1 5 0-15,7-1 0 0,1-4-250 0,6 9-40 16,2-4-41-16,-1-1-74 0,8 5-139 15,0-5-210-15,8 0-215 0,-1 2-81 16,9-6-5-16,8-6 74 0,-1-2 163 0,9-5 250 16</inkml:trace>
  <inkml:trace contextRef="#ctx0" brushRef="#br0" timeOffset="-84462.761">34465 8797 158 0,'8'-4'724'16,"0"0"175"-16,-8-5 115 0,0 4 79 0,0-3-109 15,0-1-243-15,-8 0-231 0,8-4-146 16,-8 4-91-16,0 0-58 0,1 0-38 0,-2 1-24 16,-6-1-18-16,7 9-6 0,-7-4-6 15,-1 8-1-15,8-1 8 0,-8 11 11 0,0 4-35 16,1 4-106-16,-1 4 0 0,8 1 0 16,0 9 0-16,0-6 0 0,1 5 0 15,7 5 0-15,7-4 0 0,-7-1 0 0,16-5 0 16,-8 2 0-16,8-6 0 0,8 1 0 15,-1-10 0-15,1 1 0 0,-1-9 0 0,1-1 0 16,-1-8 0-16,8 0 0 0,-7-8 0 16,-9-1 0-16,8 0 0 0,-6-9 0 15,-1 1 0-15,-1-1 0 0,-7-5 0 0,0 2 0 16,-8-6 0-16,0 1 0 0,0 4 0 16,-8-5 0-16,0 6 0 0,-7-6 0 0,-1 5 0 15,-8-1 0-15,0 1 0 0,1 5 0 16,-8 3 0-16,7 6-287 0,1 3-291 0,-8 1-178 15,7 4-257-15,1 4-119 0,-1 1-13 16,0 3 45-16,1 1 122 0,7 0 226 16,-8 1 322-16</inkml:trace>
  <inkml:trace contextRef="#ctx0" brushRef="#br0" timeOffset="-83381.758">32511 9451 28 0,'-7'4'340'0,"-9"0"82"0,8-4 80 16,0 5 8-16,0-5-17 0,1 0-13 16,7 0 8-16,-9-5 12 0,2 5-15 0,7 0-27 15,-8-4-34-15,8 4-37 0,0-4-50 16,-7 4-52-16,7-5-33 0,0 5-18 0,0-4-14 16,0 4-13-16,7-5-7 0,1 5-5 15,-1 0-3-15,9-4-2 0,8 4 5 0,-1 0-28 16,1-5-167-16,7 5 0 0,9 0 0 15,-1-4 0-15,8 4 0 0,0-4 0 16,8 4 0-16,0 0 0 0,8-5 0 16,-1 5 0-16,1 0 0 0,0 0 0 0,-1 5 0 15,-7-5 0-15,8 0 0 0,0 4 0 16,-1 0 0-16,-6-4 0 0,-1 5 0 0,-1-1 0 16,1-4 0-16,1 5 0 0,-9-5 0 0,0 0 0 15,8 0 0-15,-8 0 0 0,-9-5 0 16,9 5 0-16,-7-4 0 0,7-1 0 15,-7 1 0-15,-9 0 0 0,7-1 0 0,2-3 0 16,-9 3 0-16,1 1 0 0,-8-1 0 16,7 1 0-16,-8 0 0 0,1 4 0 0,0-5 0 15,-8 5 0-15,7 0 0 0,-8-4 0 16,1 4 0-16,0 4 0 0,-8-4 0 16,7 0 0-16,-7 0 0 0,0 5 0 15,-1-5 0-15,2 0 0 0,-9 4 0 0,7-4 0 16,1 0 0-16,-8 0 0 0,0 4 0 0,9-4 0 15,-9 0 0-15,0 0 0 16,0 0 0-16,0 0 0 0,0 0 0 0,0 0 0 16,0 0 0-16,0 0 0 0,0 0 0 0,0 0 0 15,0 0 0-15,0 0-197 0,0 0-61 16,-9 0-12-16,9 5-15 0,0-5-29 16,-8 0-65-16,8 0-104 0,-7 0-143 0,7 0-167 15,-9 0-136-15,2 0-32 0,-1 0 53 0,0 0 123 16,0 0 172-16</inkml:trace>
  <inkml:trace contextRef="#ctx0" brushRef="#br0" timeOffset="-82398.788">33249 9870 281 0,'0'4'640'0,"-8"5"168"0,8-4 134 0,-8-1 45 16,8 0-134-16,0-4-159 0,-7 5-147 16,7-5-135-16,0 4-109 0,0-4-68 15,0 0-45-15,0 4-26 0,0-4-20 0,0-4-15 16,7 4-9-16,1-4-11 0,0-1-17 16,0-3-17-16,-1-6-16 0,9-3-18 0,0-5-18 15,-8 0-14-15,8-4-12 0,-1-2-9 16,1 2-9-16,0-1-15 0,-9 1-13 15,10 4-10-15,-10 0-4 0,-7 0 1 0,7 5 3 16,2 3 13-16,-9 0 14 0,0 2 12 16,-9 3 9-16,9 0 8 0,-7 4 4 0,0 1 6 15,7 4 1-15,-9 0 5 0,1 4 2 16,1 6 10-16,-2-1 17 0,2-2 22 16,7 12 24-16,-8-6 23 0,8 9 24 0,0 0 11 15,-8 0 5-15,8 0-147 0,8 4-4 16,-8 1 0-16,0 3 0 0,8 1 0 0,-1-3 0 15,-7 2 0-15,9 1 0 0,-2-5 0 16,1 1 0-16,1-1 0 0,-9-4 0 16,7 1 0-16,0-1 0 0,-7-5 0 0,9 1 0 15,-9-4 0-15,8-2-236 0,-8-3-320 16,0 0-215-16,7-4-271 0,-7-5-115 16,0-5-12-16,9-4 53 0,-2-4 132 0,1 0 242 15,0-5 326-15</inkml:trace>
  <inkml:trace contextRef="#ctx0" brushRef="#br0" timeOffset="-81724.985">33799 9715 213 0,'0'0'490'0,"0"0"109"0,0-3 104 16,0 3 16-16,-9-6-46 0,9 3-70 0,-7-2-69 16,7 0-72-16,-8 1-74 0,8-5-73 15,-9 5-73-15,9-1-45 0,-7 2-27 0,0-3-14 16,-2 2-11-16,1 4-4 0,1 0-7 0,-2 0-12 15,-6 4-10-15,7 2-6 0,-7 6-1 16,6 1-1-16,-6 6 3 0,-1-3 11 16,9 12 9-16,-9-2 5 0,8 0-2 0,-1 5-5 15,9 0-106-15,0 0-19 0,0 4 0 16,0-4 0-16,9-1 0 0,-1 2 0 16,-1-6 0-16,2 1 0 0,6-5 0 0,1-4 0 15,0-5 0-15,7 0 0 0,-8-4 0 0,9-9 0 16,-8 0 0-16,8-5 0 0,-8-4 0 15,-1 1 0-15,1-5 0 0,-9-5 0 16,9 0 0-16,-16 1 0 0,8-6 0 0,-8 6 0 16,0-5 0-16,-8 5 0 0,8-6 0 15,-16 5 0-15,0 1 0 0,1-1 0 0,-8 0 0 16,-1 5 0-16,0 0 0 0,1 4 0 16,-1 5 0-16,-7-1-97 0,8 10-77 15,7 4-40-15,-8-1-43 0,8 6-47 0,1 3-88 16,6 1-137-16,-6-5-177 0,15 4-199 15,0-3-103-15,8 0-15 0,-1-5 76 16,9-5 153-16,8-1 210 0</inkml:trace>
  <inkml:trace contextRef="#ctx0" brushRef="#br0" timeOffset="-81161.65">34261 9649 246 0,'0'-8'781'15,"0"3"157"-15,0 1 98 0,-8-5 69 0,0 4-154 16,1 1-285-16,-2 0-249 0,-6-2-142 16,-1 6-90-16,0-3-62 0,1 3-43 0,-1 0-26 15,-8 3-9-15,9 3-1 0,-8 2 6 16,7 1 9-16,0 5 15 0,8 3 17 16,-8 1 9-16,9-1 5 0,-1 2 4 0,8-3 0 15,0 6-6-15,0-4-6 0,8 1-9 16,8-6-10-16,-9 0-13 0,17-4-9 0,-8 0-12 15,7-5-27-15,1-4-17 0,-2 0 0 16,2-4 0-16,-1-5 0 0,1 0 0 0,-8 0 0 16,0-1 0-16,-1-2 0 0,-6 3 0 15,6-5 0-15,-15 5 0 0,8 1 0 16,-8-6-8-16,0 6-13 0,0 0-4 16,-8-6-5-16,0 5-2 0,1 0 0 0,-2 0 4 15,2 6 7-15,-1-3 4 0,8 2 5 0,-8 0 1 16,0 4 3-16,8 0 0 0,-7 4 5 15,7 0 1-15,0 5 5 0,0 5 6 16,0-1 5-16,7 1 6 0,-7 2 4 0,8 3 7 16,0 2 5-16,7 2 6 0,-6-1 0 15,-2 4-5-15,1 1-37 0,8-1 0 0,-9 0 0 16,2 2 0-16,-2-3 0 0,1 1 0 16,-8-3 0-16,9 3 0 0,-9-3 0 15,-9-2 0-15,9-3 0 0,-8 0 0 0,1-1 0 16,-9-3 0-16,0-1 0 0,1-3 0 15,-9-3 0-15,1 2 0 0,-10-9 0 16,10 0 0-16,-8 0 0 0,7-4 0 0,1-4 0 16,-1-1-143-16,9-1-90 0,-1-3-80 15,9 4-112-15,-9 1-170 0,8-5-242 0,8 4-191 16,8 0-64-16,-1-5 13 0,2 2 93 16,6-6 180-16,1 4 280 0</inkml:trace>
  <inkml:trace contextRef="#ctx0" brushRef="#br0" timeOffset="-80584.831">35477 8983 157 0,'0'-9'452'0,"-8"5"104"0,8-5 106 16,0 0 50-16,-7 0-13 0,7 1-37 0,0-1-39 15,-9 0-48-15,2 5-61 0,-1-6-75 16,0 5-89-16,0 2-61 0,1-1-38 15,-9 4-30-15,-1 0-28 0,3 4-24 0,-3 9-17 16,1 0-12-16,1 9-3 0,-1 5 5 16,0 3-46-16,9 5-96 0,-1 9 0 15,8 0 0-15,0 6 0 0,8-2 0 0,-1 6 0 16,9-7 0-16,0 7 0 0,-1-6 0 16,9-4 0-16,-1 1 0 0,1-5 0 0,0-10 0 15,-1 1 0-15,9-9 0 0,-8 0 0 0,-2-9 0 16,11-4 0-16,-10-4 0 0,8-5-34 15,-7-5-701-15,-1-7-259 0,1-2-198 16,-1-4-43-16,8-8 35 0,-7-1 97 0,8-3 205 16,-8-7 304-16</inkml:trace>
  <inkml:trace contextRef="#ctx0" brushRef="#br0" timeOffset="-80273.33">36050 9155 245 0,'0'-13'770'0,"0"3"178"0,-8-2 121 16,8 3 97-16,-16 0-139 0,9-5-215 0,-2 11-224 15,-6-6-140-15,6 0-91 0,-5 4-73 16,5 1-63-16,-6-1-53 0,6 5-80 16,-6 0-88-16,-1 5 0 0,0-1 0 0,1 5 0 15,-1 5 0-15,1-2 0 0,7 7 0 16,-7-3 0-16,6 7 0 0,2-1 0 0,-1 0 0 16,8 4 0-16,0-4 0 0,0 6 0 15,8-7 0-15,-1 2 0 0,9-2 0 16,-8 2 0-16,8-1 0 0,-1-9 0 0,8 4 0 15,-7-4 0-15,8-4 0 0,-1 0 0 16,1-4 0-16,-8-5 0 0,8 0 0 0,-1-9 0 16,1 4 0-16,-1-4 0 0,-8-4 0 0,1-4-106 15,1 4-381-15,-3-5-64 0,3 1-92 16,-10-1-118-16,2-1-114 0,-2 2-110 0,1 3-21 16,-1-3 70-16,2 4 135 0,-9 0 191 15,7-1 195-15</inkml:trace>
  <inkml:trace contextRef="#ctx0" brushRef="#br0" timeOffset="-79475.6">36277 9062 147 0,'0'0'473'0,"-8"0"124"0,8-4 115 16,-7 4 48-16,7 0-44 0,0 0-77 0,-9 0-85 15,9 0-93-15,-7 0-90 0,7 0-94 16,0 0-78-16,-8 0-50 0,8 0-29 0,0 0-16 15,0 0-8-15,0 0-2 0,0 0 3 0,0 0 5 16,-8 0 10-16,8 0 12 16,0 0 14-16,0 0 11 0,0 0 8 0,0 4 5 0,0 1 5 15,-8-1-3-15,8 4-5 0,0 1-7 16,0 5-113-16,0 0-39 0,-7 2 0 16,7 3 0-16,0-1 0 0,7 3 0 0,-7-3 0 15,0 4 0-15,0 0 0 0,8-5 0 0,-8 5 0 16,8-3 0-16,-8-7 0 0,8 2 0 15,-1 0 0-15,-7-7 0 0,9-1 0 0,-9-2 0 16,7 0 0-16,-7-4 0 0,8 0 0 0,-8-4 0 16,8-6 0-16,-8 3 0 0,8-3 0 15,-8-4 0-15,7-2 0 0,2-7 0 0,-9 5 0 16,7-4 0-16,1-4-98 0,-8 4-35 16,9 0 18-16,-2 0 22 0,0-1 21 0,2 2 22 15,-1 3 18-15,-1 4 16 0,2 6 12 0,-2-1 16 16,1 5 23-16,-8-1 35 0,8 10 35 15,0-5 37-15,-8 9 31 0,7 3-97 16,-7 2-76-16,9 4 0 0,-9 0 0 0,0-1 0 0,0 6 0 16,0-2 0-16,7 1 0 15,-7 0 0-15,0 0 0 0,0 0 0 0,8-4 0 16,-8-4 0-16,8-2 0 0,-8-2 0 16,8-2 0-16,-1-8 0 0,-7 0 0 0,9-4 0 15,-2 0 0-15,1-9 0 0,0-1-173 0,0-4 1 16,8 0 33-16,-16 1 38 0,7-5 37 0,1 4 28 15,-1-4 17-15,2 5 16 0,-1-1 12 16,8 5 21-16,-9 0 21 0,1 4 25 0,-8 5 29 16,8-1 27-16,0 5 25 0,-1 5-10 15,2-1-147-15,-9 8 0 0,7 2 0 0,-7 4 0 16,8 4 0-16,-8 4 0 0,0 1 0 16,0-1 0-16,8 5 0 0,-8-5 0 0,0 2 0 15,8-7 0-15,-1-3 0 0,2 0 0 0,-2-5 0 16,1 0-516-16,0-9-391 0,-8 1-263 15,15-14-77-15,-6 0 27 0,-2-8 78 0,10-1 171 16,-10-8 274-16</inkml:trace>
  <inkml:trace contextRef="#ctx0" brushRef="#br0" timeOffset="-79132.662">36685 8810 71 0,'-15'-21'739'0,"6"-1"198"0,2 4 132 0,-1 5 100 16,0 0-35-16,0-1-244 0,8 6-279 15,0-1-168-15,0 0-111 0,8 0-86 0,0 0-74 16,0 1-55-16,8 2-37 0,-1-1-27 0,1 2-20 16,0 0-13-16,-9 1-9 0,10 4-6 15,-10-5-1-15,0 5-3 0,2 5-1 0,-1-5-1 16,-1 9 1-16,-7 0 1 0,0 3 1 16,0 7 2-16,-7-3-2 0,-1 7-1 0,-1-5 1 15,2 4-1-15,0 0 0 0,-10 0 1 16,10 0 0-16,-2-5 1 0,2 1-1 0,-1-4-1 15,8-1 2-15,-8-1 5 0,8-2 10 16,0-1-16-16,0 0-2 0,0-5 0 0,8 1 0 16,-8-1 0-16,8 0 0 0,8-4 0 15,-9 0 0-15,10 0 0 0,-10 0 0 0,9 0 0 16,-1 0 0-16,1 0 0 0,0 0 0 16,-8 0 0-16,8 0-419 0,-1 5-391 0,1-1-320 15,0 0-127-15,-1 1 0 0,8-5 67 0,1 0 158 16,0 0 299-16</inkml:trace>
  <inkml:trace contextRef="#ctx0" brushRef="#br0" timeOffset="-78752.31">37211 8819 55 0,'-8'-9'596'0,"1"5"207"0,-2-5 152 0,2 5 112 15,-1-5-60-15,-8 5-129 0,9-5-139 16,7 0-125-16,-9 0-78 0,9 5-40 16,-7-5-51-16,7 1-445 0,0-1 0 0,0 4 0 15,0 1 0-15,7-1 0 0,-7 1 0 16,9 4 0-16,-9 4 0 0,7 1 0 0,1-1 0 15,8 5 0-15,-9 4 0 0,2 5 0 0,6-1 0 16,-7 5 0-16,0 0 0 0,7 0 0 0,-15 10 0 16,8-7 0-16,-8 12 0 0,0-2 0 0,0 0 0 15,0 4 0-15,-8 5 0 0,0-3 0 16,-7 3 0-16,-1 4 0 0,0-4 0 0,1 4 0 16,-8 6 0-16,-1-6 0 0,-8 5 0 0,8-5 0 15,-7 2-1618-15,15-12-5 0,-7-6 103 16,8-14 166-16,6-4 253 0,2-14 425 15</inkml:trace>
  <inkml:trace contextRef="#ctx0" brushRef="#br0" timeOffset="-60916.589">29624 9079 56 0,'-8'0'409'0,"1"-3"67"0,7-6 58 16,-9 4 54-16,2 1-116 0,7-1-75 0,0 1-27 15,-8-1-9-15,8 2-5 0,0-3-18 16,8 6-25-16,-8-4-33 0,7 4-42 16,2-4-42-16,-2 4-40 0,1 0-32 0,8 0-25 15,-9 0-13-15,10 0-9 0,6 4-3 16,-7 6-3-16,-1-2-2 0,1 1 1 0,8 4 1 16,-9 4 3-16,8 6 0 0,-7-2-4 15,1 11-3-15,-3-1-3 0,3 4-2 16,-1 0-4-16,-1 5-2 0,-7-5-4 0,7 5 1 15,1 0-8-15,0-5-8 0,-8 5-5 16,8-5-5-16,-1-5-6 0,1 7-6 0,8-7-2 16,-8-3-4-16,6 4-1 0,2-4-3 0,-1-6 12 15,1 2 8-15,8-2 4 0,-9-4 2 16,1 2 3-16,7-1 1 0,0-5-10 16,-7 0-9-16,8 0-1 0,-1 0-5 0,0 0-3 15,-8-4 1-15,8 4-3 0,2-4 0 16,-2-4 0-16,0 3 1 0,1-2 1 0,-8-3-2 15,7 1-1-15,0-4 0 0,-8 5-1 16,9-5-3-16,-9 0 0 0,0 4 0 0,-7 1-1 16,8-5-1-16,-8 4 0 0,8 1 0 15,-10 0 0-15,3 4-1 0,-1-2 1 16,-1 3 1-16,1-1 0 0,0 0 1 16,-1 4 0-16,1 0 0 0,0 0-1 0,-9 1 1 15,10 3 0-15,-3-4 0 0,3 1 0 16,-10-1-1-16,9 0 0 0,-8 0 1 0,8 1-1 15,-9-5 0-15,9-1 1 0,-8 1-1 16,8 0 1-16,-1 0 0 0,1 0 0 0,0-6-1 16,-1 2 0-16,1-1 0 0,0 1-2 15,8-5 0-15,-1 5-1 0,-8-1 0 0,9-4-10 16,-1 5-3-16,-7-1-3 0,8 1-1 16,-1-5 3-16,1 4 1 0,0-1 11 15,7 2 6-15,-8 0 2 0,8-5 3 0,1 4-1 16,-1 1 3-16,0-5 0 0,2 4 1 15,-2-4 0-15,0 0 0 0,8 0 1 0,-8 0-1 16,9 0-4-16,-1-4 1 0,-7 4-3 16,6 0-2-16,-6 0 0 0,0 4 6 15,-9-4 6-15,8 5 6 0,1-1 7 16,-1 1 4-16,-7-1 4 0,-1 0-1 0,1 0-1 16,0 5-1-16,-1-4-1 0,1-1 0 15,-1 5-1-15,1 0-3 0,-1-5-2 0,1 6-6 16,0-7-3-16,-10 6 0 0,10 0-2 15,0 0 1-15,-1-1 5 0,1 1 4 0,-8 1 2 16,7 3-1-16,1-4 1 0,0 0 1 0,-1-2-7 16,1 3-4-16,-1-1 0 0,1-4-3 15,7 3-1-15,-8-3 0 0,8-1 0 16,-7 0-1-16,7 1-1 0,1-1-1 0,-8-4 0 16,7 0-3-16,0 0-1 0,1 4 1 15,-1-4-3-15,0 0 0 0,-7 0 0 0,-1 0 2 16,9 0-3-16,-8 0-1 0,-2 0 1 15,2 5 1-15,-1-5 0 0,1 0-2 16,0 4 1-16,-1-4 0 0,1 0 0 0,-1 5-1 16,1-5 0-16,-8 0 0 0,7 0-1 15,1 0 0-15,0 0 0 0,-1-5 1 0,1 5-1 16,-1 0 0-16,1-4 0 0,-1 4 0 16,1 0-2-16,0-5 0 0,-1 5 1 15,1-4 3-15,-1 4 2 0,1 0 2 0,7-4 3 16,-8 4 0-16,1 0 2 0,7-5-2 15,-7 5 0-15,7 0-1 0,1 0-1 0,-9 0 1 16,8 0-2-16,0 0 1 0,-7 0-2 16,8 0 0-16,-8 5 0 0,-1-5 0 0,1 0 2 15,-1 4 2-15,1-4 0 0,-2 0 1 16,2 0-1-16,-1 0-1 0,-6 0-1 16,6 0-3-16,1 0-1 0,-1 0 1 0,1 4-1 15,-1-4-1-15,1 0-1 0,0 5 0 16,-1-5 1-16,1 0-1 0,-1 4 1 0,1-4-1 15,-1 5-1-15,1-5 1 0,7 0-1 16,-7 0-2-16,-1 0 0 0,8 0 1 16,-7-5 0-16,8 1-1 0,-1-1-1 15,0 1-4-15,1 0-3 0,-1-1 0 0,8 1 2 16,-7 0 2-16,-1-1 0 0,0 1 6 16,1 0 3-16,-1-1 3 0,-7 0 1 0,7 1-2 15,1 4 2-15,-8-4 1 0,7 4-2 16,-8 0 1-16,1-6 2 0,7 6 5 0,-8 0 6 15,1 0 4-15,7 0 5 0,-8 0 0 16,10-3-27-16,-10 3 0 0,1 0 0 0,7-4 0 16,-8-2 0-16,8 6 0 0,-7-3 0 15,7 3 0-15,-8-5 0 0,1 5 0 16,8-4 0-16,-8 4 0 0,7-5 0 0,-8 0 0 16,1 5 0-16,7-3 0 0,-7 3 0 15,-1-6 0-15,9 2 0 0,-9 4 0 0,0-3 0 16,1 3 0-16,-1 0 0 0,10 0 0 15,-10 0 0-15,1 0 0 0,-1 0 0 0,8 0 0 16,-7 0 0-16,7 0 0 0,-8 0 0 16,10 0 0-16,-11 0 0 0,10 0 0 0,-8 0 0 15,7 0 0-15,-8 0 0 0,8 0 0 16,-7-6 0-16,8 6 0 0,-8 0 0 0,7 0 0 16,-8 0 0-16,1 0 0 0,7 0 0 15,0 0 0-15,-7 0 0 0,-1 0 0 0,1 0 0 16,-1 0 0-16,1 0 0 0,-1 0 0 0,1 0 0 15,8 0 0-15,-8-3 0 0,-1 3 0 16,1 0 0-16,-1 0 0 0,1-5 0 0,7 5 0 16,-7 0 0-16,-1-5 0 0,1 5 0 0,7-4 0 15,-8 4 0-15,8 0 0 0,-7-5 0 16,-1 5 0-16,1 0 0 0,0 0 0 0,-1 0 0 16,1 0 0-16,-1 0 0 0,1 0 0 15,-8 0 0-15,7 0 0 0,1 0 0 0,0 0 0 16,-1 0 0-16,1 0 0 0,-1 0 0 15,1-4 0-15,7 4 0 0,-8-5 0 0,8 1 0 16,2 1 0-16,-2-3 0 0,0 2 0 0,0 0 0 16,8-1 0-16,1-4 0 0,-9 5 0 15,9 0 0-15,-9-5 0 0,8 4 0 16,-8 1 0-16,0 0 0 0,9 0 0 0,-9-5 0 16,9 4 0-16,-9 1 0 0,0-1 0 15,1 1 0-15,-1-1 0 0,0 0 0 0,1 2 0 16,-1 3 0-16,0-4 0 0,-7-1 0 0,7 5 0 15,1-4 0-15,-8 4 0 0,-1-5 0 16,8 5 0-16,-7-4 0 0,7 4 0 0,-8-5 0 16,10 5 0-16,-11 0 0 0,10 0 0 0,-1 0 0 15,-7 0 0-15,7 0 0 0,1 0 0 16,-1 0 0-16,9-5 0 0,-9 5 0 16,0 0 0-16,9-4 0 0,-9 4 0 0,8-5 0 15,-8 2 0-15,9-1 0 0,-9-1 0 0,9 1 0 16,-9-1 0-16,0 0 0 0,1-4 0 15,-1 5 0-15,0-1 0 0,-8-2 0 16,1 2 0-16,0 0 0 0,-8 0 0 0,-1-3 0 16,1 3 0-16,-9 1 0 0,-7-4 0 0,0 3-224 15,0 0-562-15,-7-3-282 0,-1-1-137 16,-8 0-19-16,-7 0 45 0,-1 0 104 0,-7-4 229 16,0-5 352-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02:05.0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33 2659 118 0,'0'9'705'0,"0"-1"173"0,0 1 105 15,0 0 72-15,0 0-99 0,-7-5-235 0,7 1-236 16,0-1-142-16,0 0-77 0,0-4-48 0,0 0-33 16,0 0-28-16,7-4-25 0,-7-5-25 0,8 0-23 15,0-4-23-15,0-4-20 0,-1-6-18 16,9 2 0-16,-8-7-2 0,8-7-1 0,-9 0-1 15,10-5-2-15,-10 1-2 0,9-1-12 0,-8 0-4 16,0 0-6-16,-8 5-1 0,8 4 1 16,-1 5 0-16,-7-1 3 0,0 10 0 0,0-1 2 15,0 9 2-15,0 1 3 0,-7 2 3 0,7 6 11 16,-8 6 22-16,8 6 25 0,-8 2 30 16,8 4 25-16,0-1 23 0,0 10-31 0,0-1-111 15,0 0 0-15,8 5 0 0,-8 0 0 16,8 1 0-16,-1 3 0 0,-7-4 0 0,9 4 0 0,-9-4 0 15,7 4 0-15,1-5 0 0,0-2 0 0,-8-2 0 16,8 1 0-16,-1-6 0 0,-7 2 0 16,9-2 0-16,-9-3 0 0,0-5 0 0,0 0 0 15,0-4 0-15,0 0 0 0,0-4-413 16,-9-1-181-16,2-4-199 0,-1 0-232 0,8-9-108 16,-8-4-9-16,0 0 60 0,8-5 152 0,-7-4 233 15</inkml:trace>
  <inkml:trace contextRef="#ctx0" brushRef="#br0" timeOffset="618.763">2164 2027 220 0,'0'-4'358'0,"0"-5"90"16,0 0 38-16,0 1 23 0,0-1 39 0,-7 0 49 16,7 4 11-16,0 1-32 0,0-6-57 0,-8 10-67 15,8-4-83-15,-8 1-96 0,0 3-75 0,8-4-48 16,-7 4-26-16,-2 0-22 0,2 0-15 0,-1 0-6 16,8 4-4-16,-8-4 2 0,0 3 2 0,1 1 3 15,-2 6 5-15,2-1 5 0,-8 0 3 0,6 0 2 16,2 4 1-16,-1 0 2 0,-1 5 1 15,2-1-2-15,0 1 0 0,-2 4-2 0,1 4-3 16,1 0-12-16,7 2-84 0,-9 2 0 0,9 0 0 16,0 7 0-16,-7 2 0 0,7-4 0 0,7 6 0 15,-7-3 0-15,0 3 0 0,9-2 0 0,-2 1 0 16,1-1 0-16,1-2 0 0,-2-2 0 0,9-5 0 16,-1 1 0-16,1 0 0 0,-1-5 0 15,9 1 0-15,-8-5 0 0,0 1 0 0,7-7 0 16,1 3 0-16,0-6 0 0,-1-4 0 0,1-1 0 15,7 1 0-15,-8-9 0 0,8 0 0 0,-7-4 0 16,8-5 0-16,-10 1 0 0,11-6 0 16,-10-4 0-16,1-3 0 0,7-2 0 0,-8-3 0 15,-7-5 0-15,-1 0 0 0,9-4 0 0,-15-5 0 16,5 1 0-16,-5-1 0 0,-9-5 0 0,0 1 0 16,0 0 0-16,0 4 0 0,-9-4 0 0,-5 4 0 15,-3 1 0-15,1 3 0 0,-7-3 0 16,8 4 0-16,-17-6 0 0,1 6 0 0,7 0 0 15,-16 4 0-15,18 0 0 0,-10 5 0 16,1 0 0-16,7 3 0 0,-7 5 0 0,8 9 0 16,-1 1 0-16,1 3 0 0,-1 10 0 0,0 0 0 15,1-2 0-15,7 10 0 0,0 1-365 0,8 0-412 16,-8-5-320-16,9 4-124 0,7-5-13 0,-8 2 53 16,16-2 123-16,-8-3 249 0,7-1 379 0</inkml:trace>
  <inkml:trace contextRef="#ctx0" brushRef="#br0" timeOffset="21888.053">4487 7602 358 0,'-8'-6'505'0,"8"6"98"0,-8-3 99 0,1 3-33 15,-2 0-44-15,9 0-55 0,-7 0-55 16,7 0-67-16,-8 0-82 0,8 0-97 0,0 0-91 16,0 0-64-16,0 0-44 0,8 0-21 15,-1 0-11-15,2 0-4 0,-2 0-6 0,9-4-1 16,-1 4 8-16,9-5-1 0,-8 5-5 16,7-4-1-16,1-1-2 0,0 1-1 0,7 4-11 15,-8-5-10-15,1 5-4 0,8-5-4 16,-8 5-3-16,-1 0 0 0,-1 0-1 0,-5 5 1 15,-1 0 3-15,-1-1 0 0,1 1 1 16,-9-1 1-16,2 1 2 0,-2 2 1 0,-7-7 1 16,8 6 1-16,-8-2 1 15,0-4 0-15,0 0 1 0,0 4-1 0,-8-4 1 16,8-4-3-16,0 4 1 0,-7 0 0 16,-2 0-1-16,9 0 1 0,-7-4-2 0,7 4 0 15,-8 0-1-15,8 4 1 0,0-4 2 0,-8 0 0 16,8 4 1-16,0 1 0 0,0 4-1 15,0-5 2-15,0 9-2 0,0 0 0 16,8 5 0-16,-8 0-1 0,0 3 0 0,0 2-2 16,0-2-3-16,0 3-3 0,0 1-5 15,0-2-29-15,0-1-62 0,8 4-116 16,-8-9-175-16,-8 1-254 0,8 0-226 0,0-10-93 16,0 1-3-16,0-9 83 0,0 0 159 15,8-3 247-15</inkml:trace>
  <inkml:trace contextRef="#ctx0" brushRef="#br0" timeOffset="22521.872">4056 8223 25 0,'-8'-3'530'0,"0"-3"143"0,0-1 120 15,1 2 106-15,-2 0-71 0,9 1-162 16,-7-1-140-16,7 5-111 0,-8 0-94 16,-1 0-91-16,9 0-61 0,-7 5-44 0,0-1-32 15,7 10-24-15,-9-2-15 0,1 11-6 0,1 3-2 16,-2 5 1-16,2 4-1 0,-1 6-4 16,0 3-5-16,0 0-5 0,1 4-7 0,-2 0-3 15,9-4-3-15,-7 0-4 0,7-7-4 0,-8-2-4 16,8-9-4-16,0-8-6 0,0-1-3 15,-8-4-4-15,8-8-1 0,0-5-3 0,0-9-5 16,0-4-7-16,0-9-9 0,0-4-10 16,0-5-7-16,0-10-4 0,8 6 0 0,-8-4 8 15,8-5 12-15,-1 4 12 0,2-1 11 16,-2 6 7-16,1-4 6 0,0 4 4 0,0 4 4 16,-1 0-1-16,2 5-1 0,6 4 0 15,-6 0-3-15,-2 9 3 0,0-1 3 0,2 9 5 16,-9 0 7-16,15 5 12 0,-6 0 13 0,-2 10 12 15,1 4 10-15,8-1 7 0,-9 4 3 16,9 4-1-16,0 7-3 0,-1-2-7 0,1 0-9 16,-1 5-9-16,1 1-9 0,8 3-9 15,-8-4-10-15,-1 4-6 0,9-4-9 0,-8-1-10 16,0 2-11-16,-1-6-39 0,1 1-59 16,0-1-97-16,-9-5-153 0,1-2-235 0,0 3-292 15,-8-9-139-15,0 0-37 0,0-4 46 0,0 0 129 16,-8-9 229-16</inkml:trace>
  <inkml:trace contextRef="#ctx0" brushRef="#br0" timeOffset="22706.89">3891 8533 331 0,'-24'-9'767'0,"8"0"147"0,9 5 92 16,-10-1 55-16,17 1-236 0,-7 4-238 15,7 0-198-15,0-4-114 0,7 4-62 0,2 0-34 16,6 0-20-16,9 0-21 0,-1 0-29 15,9 0-32-15,-1-5-36 0,9 1-30 0,-9-5-73 16,9 4-148-16,-2-3-318 0,2-1-348 16,-2-4-176-16,-5-1-88 0,5 0 10 0,2-2 111 15,-1 2 300-15</inkml:trace>
  <inkml:trace contextRef="#ctx0" brushRef="#br0" timeOffset="23967.42">3844 1291 405 0,'0'-13'565'16,"-8"-1"133"-16,8-3 140 0,-9 3-24 0,9 0-79 0,-7 1-88 16,7 1-85-16,-7 2-98 0,7 2-113 15,-9 3-92-15,9 1-61 0,0-1-42 0,0 5-34 16,0 0-30-16,0 5-24 0,0 8-18 16,0 1-10-16,9 7-10 0,-2 5-6 0,0 6-3 15,2 3-4-15,-1 0-3 0,8 5-3 0,-9-5-4 16,1 5-1-16,0-1-1 0,0-3-4 15,-1 0-1-15,2-6 1 0,-2-8-1 0,1 0 1 16,-8-4-1-16,8-4 0 0,-8-11-1 0,8 2-1 16,-16-10-1-16,8-7-2 0,-8-2-1 0,0-12-1 15,1-1 0-15,-9-8 1 0,0-4-2 0,1-1 1 16,-1-5-2-16,-1 1 1 0,3 0-3 16,5 0 1-16,-6 4 4 0,15 5-1 0,-9 8 4 15,9 1 5-15,0-1 7 0,0 6 2 0,0 3 3 16,0-4 3-16,9 9 1 0,-9-6 3 0,7 7 4 15,1 3 0-15,1-5 2 0,5 10 2 16,-5-4 6-16,-1 2-10 0,8 2 0 0,-1 4-1 16,1 4-1-16,0 2 2 0,-1 2-6 15,8 6 4-15,-14 2-5 0,6 3-4 0,-6 3-5 16,-2 0-4-16,0 0-5 0,-7 4-1 0,0-4-4 16,0 0 0-16,-7 1-2 0,7-5-2 0,-7-6-1 15,-2 2-1-15,9-2-4 0,0-6-8 0,0 2-7 16,0-3-6-16,0-5-1 0,0 4 1 15,9-4 2-15,-2 0 11 0,0-4 7 0,2 4 6 16,6-5 5-16,1 0 2 0,0 2 2 0,-1-3 0 16,1 3 1-16,0 3 3 0,7 0 1 0,-7 0 0 15,0 3 4-15,-1 3-1 0,-6 7 5 0,-2-4 0 16,0 7 0-16,2 3-1 0,-9 3 0 16,0-5 3-16,0 10-2 0,-9-4-2 0,2-2-1 15,0 2 0-15,-2-2-2 0,-6-3 0 16,-1-1-2-16,-8 1-3 0,9-4-2 0,-8-2-4 15,-1-3-18-15,-8 0-42 0,8-4-54 0,1-5-76 16,-1 0-134-16,1-5-196 0,-1 1-252 16,9-5-199-16,-1 0-72 0,9 1 9 0,7-1 99 15,0-4 182-15,7-1 259 0</inkml:trace>
  <inkml:trace contextRef="#ctx0" brushRef="#br0" timeOffset="24797.991">12764 7901 187 0,'-15'-17'593'0,"-1"-1"158"16,8 5 143-16,-15 0 83 0,7 4-161 16,-8 5-159-16,8-1-132 0,-15 5-129 0,7 0-119 15,1 5-73-15,-1-1-40 0,1 5-23 16,-1 4-16-16,0 0-8 0,1 5 1 15,-1 4 7-15,9 0 9 0,-1 9 3 0,0-1-4 16,9 2-5-16,-1 8-2 0,0-1-3 0,8 1 0 16,0 3-1-16,8 7-24 0,0-6-98 15,8 0 0-15,7 0 0 0,1 1 0 16,14-10 0-16,-5-5 0 0,5-3 0 0,9-10 0 16,0-3 0-16,1-5 0 0,6-9 0 15,2-5 0-15,-2-8 0 0,1 0-275 0,-8-5-250 16,-7-4-320-16,-2 0-281 0,2-4-94 15,-9-1 12-15,-7 0 76 0,-1-4 174 0,1-4 316 16</inkml:trace>
  <inkml:trace contextRef="#ctx0" brushRef="#br0" timeOffset="34547.863">7194 4151 40 0,'0'0'378'16,"0"0"94"-16,0 0 84 0,0 0 8 16,0 0-48-16,0 0-51 0,0-5-48 0,0 5-49 15,0 0-45-15,0 0-35 0,0 0-35 16,0 0-35-16,0 0-37 0,7 0-31 0,-7 0-26 16,0 0-21-16,0 0-18 0,0 0-10 0,0 0-7 15,0 0-2-15,0 0-1 0,0 5 5 16,-7-5 4-16,7 3-2 0,0 1-5 0,-8 2-8 15,8 2-13-15,-9 1-14 0,2 0-11 16,0 9-9-16,-1-5-5 0,-8 9-3 0,9-5-1 16,-10 6 0-16,1-2-1 0,1-3 0 15,-1 5 0-15,0-6 0 0,9 1-1 0,-9-6 0 16,1-3 0-16,6 0 0 0,2-4-1 16,-10 0-1-16,17-5 0 0,-7 0-1 15,0 0-2-15,-2 0-1 0,9-5 0 0,0 5 0 16,0-5 1-16,0 5 2 0,0-5 0 15,0 5 1-15,0 0 1 0,9 0 0 0,-9 0 1 16,0 0 1-16,7 5 4 0,0-5 1 16,-7 5 4-16,9-5 1 0,-1 5 3 15,8-1 1-15,-9 1-1 0,1 2-1 16,8-1 0-16,0-3-3 0,-1 7-2 0,1-6-4 16,0 5-2-16,8-4-1 0,-10 2-5 15,10-1-4-15,-8 2-32 0,-1 1-97 0,9 0-188 16,-16 0-277-16,7 0-249 0,-6-5-131 15,6 5-40-15,1-5 60 0,-9 0 170 0,9-4 265 16</inkml:trace>
  <inkml:trace contextRef="#ctx0" brushRef="#br0" timeOffset="34931.459">7703 3686 219 0,'0'-8'619'0,"0"-1"157"16,0 5 136-16,0-5 70 0,0 4-154 0,-7 2-156 15,7-3-143-15,0 6-118 0,0-4-104 0,0 4-55 16,0 0-30-16,0 4-20 0,0-4-14 16,0 9-17-16,0 0-14 0,0 4-20 0,0 6-23 15,7 3-23-15,-7 0-23 0,0 9-21 16,9-1-19-16,-2 5-12 0,-7 1-10 0,8-1-4 16,-8 5-5-16,9-5-3 0,-2 5-7 15,0-5-8-15,-7-4-17 0,9-1-62 0,-9-3-81 16,8-1-122-16,-8-7-207 0,7-6-316 15,-7-4-242-15,9-9-78 0,-2-9 10 0,1-9 85 16,0-9 192-16,7-4 314 0</inkml:trace>
  <inkml:trace contextRef="#ctx0" brushRef="#br0" timeOffset="35155.732">8088 3594 68 0,'8'-9'723'0,"0"9"191"0,-8-4 120 16,0 4 74-16,7 0-75 0,-7 0-268 15,0 0-291-15,0 4-172 0,9-4-104 0,-9 5-64 16,8-1-38-16,-8 1-24 0,7 3-14 0,2 1-17 16,-2 4-17-16,1 0-7 0,0 5-7 15,0 5-4-15,-1-2-3 0,2 11-5 0,-2-1-4 16,1-1-3-16,-1 10-5 0,2-4-5 16,-2 3-35-16,1-4-55 0,0 0-111 0,-8 1-180 15,8-1-256-15,-8-9-271 0,0-3-111 16,7-2-19-16,-7-7 71 0,0-5 163 0,0-9 247 15</inkml:trace>
  <inkml:trace contextRef="#ctx0" brushRef="#br0" timeOffset="35399.138">7908 3961 53 0,'-24'-4'534'0,"1"-10"145"0,7 4 129 0,-8 3 115 15,17-2-88-15,-9 0-160 0,8-1-142 0,1 2-116 16,7-1-107-16,0-4-92 0,0 0-53 16,7 4-29-16,1-5-15 0,0-3-15 0,7 4-17 15,9-1-17-15,-1 0-17 0,1 2-18 0,-1-1-14 16,8 3-16-16,-7 1-10 0,8 2-32 16,-1 2-67-16,-7 1-159 0,-1 4-246 0,1 0-327 15,0 0-170-15,-8 0-69 0,7 4 18 16,1-4 134-16,-9 5 232 0</inkml:trace>
  <inkml:trace contextRef="#ctx0" brushRef="#br0" timeOffset="40243.514">22775 1851 31 0,'0'-5'516'0,"0"1"147"0,0 0 143 16,0-1 120-16,0 1-76 0,0-1-130 15,0 1-124-15,0-1-102 0,-7 5-99 16,7 5-85-16,0-5-53 0,-9 9-42 0,9 0-38 16,-7 8-38-16,-1 5-38 0,-1 4-34 0,-5 10-17 15,-3 9-10-15,10-2-5 0,-9 6-5 16,8 4 0-16,-8 0 1 0,9 3-6 0,-2-6-4 16,2-1-6-16,7-5-6 0,-8-9-8 15,8-4-6-15,0-9-5 0,0-5-2 0,0-8-2 16,8-13 0-16,-8-9-2 0,7-9-1 15,2-9-3-15,-2-10-1 0,-7-6-3 0,8-2 2 16,0-1 3-16,0-6 8 0,-8 3 6 0,7 0 6 16,2 4 7-16,-2 1 1 0,1-1 2 15,-8 5 0-15,9 4 1 0,-2 5 0 0,0 9-2 16,2 0 1-16,-1 8 2 0,-8-1 3 0,7 16 6 16,9-1 8-16,-8 8 10 0,0 8 7 15,7 7 3-15,-6 7 3 0,6 9 1 16,-7 0-8-16,7 9-5 0,1 1-4 0,-1 4-4 15,9-1-5-15,-8 5-7 0,8-5-4 0,-8 6-6 16,7-6-8-16,1 0-10 0,-9-4-12 16,8 1-21-16,-7-10-44 0,0 0-63 0,-1-4-68 15,1 0-96-15,-8-9-152 0,1 0-223 16,-2-9-258-16,-7-4-117 0,0-5-22 16,-7 2 52-16,-2-12 134 0,1 2 228 0</inkml:trace>
  <inkml:trace contextRef="#ctx0" brushRef="#br0" timeOffset="40440.861">22657 2270 395 0,'-16'-13'706'0,"-7"4"172"0,8-1 111 15,-9 3 19-15,15 2-184 0,-5 1-179 0,5-5-154 16,9 4-137-16,0 0-82 0,0 2-55 16,16-6-40-16,0 0-35 0,8-5-34 0,-1 5-33 15,8 0-28-15,9 2-24 0,-9-3-22 16,9 1-19-16,7 0-60 0,-9 0-97 0,2 5-176 15,7 0-279-15,-8 4-308 0,0-5-154 16,1 5-35-16,-9 0 49 0,9 0 151 0,-9 0 268 16</inkml:trace>
  <inkml:trace contextRef="#ctx0" brushRef="#br0" timeOffset="41210.443">23261 1886 274 0,'-7'0'298'16,"7"0"17"-16,-9-5-62 0,9 5-80 0,0-4-58 15,0 4-42-15,0-4-14 0,0-1 5 0,0 1 17 16,0-1 36-16,9 1 50 0,-9 0 64 16,0-1 69-16,0 1 64 0,0 4 74 15,7-4 59-15,-7 4 12 0,-7 0-22 0,7 0-37 16,0 0-55-16,0-5-71 0,0 5-77 0,-9 0-44 15,9 0-27-15,0 5-21 0,0-1-21 16,-7 0-12-16,7 5-9 0,0 4-10 16,0 5-5-16,0 5-2 0,7 3-5 0,-7-1-8 0,0 12-6 15,9 2-6-15,-9 1-9 0,7 4-10 16,1 0-7-16,0 0-10 0,0 0-10 16,-1-4-9-16,2 5-7 0,-2-10-4 0,1 0-5 15,1-4-4-15,-2-9-4 0,-7 0-5 16,7-5 0-16,-7-8-1 0,9 0 1 0,-9-9 6 15,0-4 1-15,0-10 4 0,-9 1 2 16,2-8-1-16,7-2 0 0,-16-3-2 0,8-6-1 16,-8-6-4-16,1-3-6 0,-1 2 1 0,0-10 2 15,9 0 3-15,-8 1 0 0,6-1 2 16,9 1 9-16,-7 4 2 0,14 0 7 16,-7 4 4-16,9 0 3 0,-2 5 2 0,8 4 1 15,-6 5 2-15,6 4-6 0,1 3-4 0,0 7 0 16,-1 3-1-16,1 4 3 0,0 10 3 15,-1 4 1-15,1 0 0 0,0 8 0 0,-8 6-3 16,-1 3-8-16,2 4-5 0,-2 1-6 0,-7 0-9 16,0 1-7-16,0 3-3 15,0-5-6-15,-7 1-5 0,7-4-5 0,-9-1-26 16,2-4-34-16,7-9-37 0,-8 0-24 0,8-4-13 16,-8-4-4-16,8-5 24 0,0-5 37 15,8 5 40-15,-8-3 29 0,8-7 21 0,-1 1 14 16,9 1 8-16,0-1 7 0,-8 0 4 0,15 4 5 15,-6-3 1-15,-3 8 5 0,3-5 9 16,6 10 13-16,-7-1 20 0,-1 5 17 0,1 4 14 16,-1 5 10-16,-6 4 6 0,-2 1-3 0,1 2-13 15,0 7-15-15,-8-1-14 0,0 4-13 16,0-5-15-16,0 1-14 0,-8 4-9 16,-7-4-6-16,6-3-2 0,-6-2-4 0,-1-4-1 15,1 0 0-15,-1-5-5 0,-7-8-4 0,-1 0-5 16,0-9-4-16,1 0-8 0,-8-9-26 15,7 0-37-15,8-4-50 0,-7-9-61 0,-1 0-93 16,8-1-159-16,8-2-196 0,1-6-253 16,-2-1-131-16,9 2-28 0,9-10 44 0,6 1 139 15,1-1 209-15</inkml:trace>
  <inkml:trace contextRef="#ctx0" brushRef="#br0" timeOffset="41544.778">23622 1604 487 0,'-7'-18'911'0,"7"1"162"0,0 3 116 0,-9-4 92 16,9 6-226-16,-7-6-329 0,7-1-218 0,0 3-142 16,0-3-105-16,0 3-86 0,7 2-62 15,2-4-67-15,-9 5-46 0,7 4 0 0,1 0 0 16,0 5 0-16,0 4 0 0,-1 0 0 16,-7 9 0-16,9-1 0 0,-9 10 0 0,0 4 0 15,0 0 0-15,0 4 0 0,0 6 0 16,-9-2 0-16,9 2 0 0,-7-2 0 0,7 2 0 15,-8-6 0-15,8-5 0 0,0 2 0 0,-8-5 0 16,8-6 0-16,0 2 0 0,0-5 0 16,0-4 0-16,0-1 0 0,0-1 0 15,8-3 0-15,0-3 0 0,-1 3 0 0,2-4 0 16,-2-1 0-16,9-4 0 0,-1 5 0 16,1-1 0-16,1 0 0 0,-3-4 0 0,10 9-139 15,-8-3-89-15,8 3-106 0,-1 3-174 0,8 2-248 16,-7-1-268-16,16 1-98 0,-9 0-9 15,16-1 59-15,-8 5 156 0,16-4 246 0</inkml:trace>
  <inkml:trace contextRef="#ctx0" brushRef="#br0" timeOffset="41876.575">24509 2213 114 0,'-7'4'578'16,"-2"-4"200"-16,1 5 165 0,1-1 109 16,-2-4-93-16,2 5-122 0,-1-5-119 0,0 0-136 15,8 4-118-15,-8-4-72 0,8 0-44 16,0 0-36-16,0 0-198 0,8 0-114 0,0-4 0 15,0-1 0-15,8 1 0 0,-1-1 0 0,8 1 0 16,1-1 0-16,0 0 0 0,7 2 0 16,1-3 0-16,-1 3 0 0,0-1 0 0,1-1 0 15,-1 5 0-15,9 0 0 0,-17 0-62 16,1 9-704-16,-1 0-275 0,-15-1-180 0,8 1-31 16,-8 5 51-16,-1-1 117 0,-7 4 225 15,-7-3 309-15</inkml:trace>
  <inkml:trace contextRef="#ctx0" brushRef="#br0" timeOffset="42060.186">24658 2421 238 0,'-31'7'787'0,"7"-1"178"16,1-2 122-16,7 0 104 0,-8 1-115 0,9-5-241 15,-1 0-223-15,9-5-127 0,-2 5-77 0,1-4-73 16,8 0-163-16,8-5-172 0,1 5 0 16,-2-1 0-16,9 0 0 0,8 1 0 15,-9 0 0-15,8 4 0 0,8 0 0 0,-7 0 0 16,8 0 0-16,-8 4-70 0,7-4-575 0,-8 4-381 15,8 1-213-15,-7-5-49 0,8 0 41 16,-9 0 118-16,1 0 227 0,7 0 380 0</inkml:trace>
  <inkml:trace contextRef="#ctx0" brushRef="#br0" timeOffset="44338.78">25693 1864 165 0,'-7'-5'450'0,"7"-3"115"16,-9-1 126-16,9 0 33 0,-7 5-2 16,-1-1-50-16,0-4-74 0,8 9-85 0,-8-4-102 15,1 4-108-15,7 0-102 0,-9 4-64 16,9 10-32-16,0-1-22 0,0 9-18 0,0 4-14 16,9 9-5-16,-9 0-4 0,7 10-6 15,1-1-4-15,0 0-4 0,7 6 0 0,-6-6-5 16,-2 4-4-16,1-8-7 0,1-1-3 0,-2-7-3 15,9-2-4-15,-16-9 0 0,8 3-2 16,-1-11 1-16,2-5 1 0,-9-3 1 16,7-10 0-16,-7-3 1 0,0-10 2 0,-7-5-3 15,7-3-4-15,-9-9-3 0,2-5-1 0,-1 0 0 16,-1-4 1-16,-5 4 1 0,5-4 3 16,1 0 2-16,1 0 1 0,-2 0 1 15,9 5 1-15,0-2 3 0,0 6-1 0,9 0 3 16,-2 4 1-16,1 5 2 0,1 4 1 15,-2 0 0-15,9 8 2 0,-8 2 0 0,8 2 2 16,-9 6-1-16,9 4-1 0,-8 4-1 0,8 10-3 16,-9-2-3-16,1 11-4 0,-8 3-5 0,8 5-2 15,-8 0-5-15,-8 4-2 0,8 0-3 16,-8 2-1-16,8-7-1 0,-7 1-1 16,-2-5 1-16,9-8-1 0,-7-1 1 0,7 1-3 15,0-9-16-15,-8-1-11 0,16-2-10 0,-8-6-4 16,7 0-3-16,2 0 4 0,-2-6 16 15,9 2 14-15,-8 0 11 0,15-1 5 0,-6 1 8 16,-3 4 3-16,10-4 1 0,-8 4 0 0,8 4 2 16,-1 0 1-16,-8 9 3 0,1 1 0 15,0 3 1-15,-8 5 4 0,-1 6 2 0,2-2 0 16,-9 5 1-16,0 0-2 0,0-1-1 16,-9 2 1-16,2-2-1 0,-9-4-3 15,1-3-2-15,6-1 1 0,-14-4-3 0,8-5-3 16,-9-4-3-16,1-1-3 0,-1-3-5 0,0-10-3 15,8 1-5-15,-7-5-17 0,-1 1-32 16,9-6-62-16,-1-3-121 0,9-1-173 0,-2-1-227 16,2 3-221-16,7-7-93 0,7-3-4 15,2 4 89-15,-2-5 158 0,17 1 220 0</inkml:trace>
  <inkml:trace contextRef="#ctx0" brushRef="#br0" timeOffset="44592.586">26328 1785 139 0,'-7'-5'790'16,"7"1"180"-16,-7-1 119 0,7 0 92 0,-9 5-58 15,1-3-305-15,8 3-280 0,-7 0-157 16,7-4-96-16,0 8-73 0,0-4-55 0,0 3-32 16,7 7-21-16,1 3-20 0,1 5-19 0,-2 4-20 15,-7 0-17-15,7 8-14 0,2 1-9 16,-9 10-8-16,8-2-5 0,-8 1-5 15,0 4-7-15,0 0-15 0,7-5-57 0,-7 2-70 16,0-3-90-16,9-6-144 0,-9 0-236 0,7-11-312 16,1-7-155-16,-8-5-43 0,8-9 34 15,7-6 115-15,-6-7 227 0,6-4 318 16</inkml:trace>
  <inkml:trace contextRef="#ctx0" brushRef="#br0" timeOffset="44822.895">26635 1776 518 0,'0'-10'901'0,"0"-2"148"0,0 8 107 0,-8-5 80 16,8 4-265-16,0 0-313 0,0 5-204 15,0 0-123-15,0 0-85 0,0 0-64 16,0 10-46-16,8-1-31 0,-1 4-26 0,2 0-23 0,-2 5-25 16,1 3-18-16,1 6-9 0,-2-1-7 15,9 6-5-15,-8 3-2 0,-1-4-2 0,2 4-4 16,-2 0-6-16,1 0-18 0,0 0-58 15,0 2-77-15,-1-2-99 0,2-5-159 0,-2 0-243 16,1-2-308-16,-8-6-129 0,0 0-23 0,0-9 50 16,0 1 137-16,0-2 234 0</inkml:trace>
  <inkml:trace contextRef="#ctx0" brushRef="#br0" timeOffset="45015.136">26361 2194 180 0,'-24'-12'672'15,"1"-2"183"-15,6 5 115 0,3-3 78 0,5 2-150 16,1-3-210-16,1 4-193 0,7-4-160 16,7 0-100-16,1 4-65 0,8-4-43 0,8 0-36 15,-1 0-30-15,1 4-24 0,7 0-21 16,0 0-20-16,1 5-45 0,6-1-88 0,2 5-173 16,-9 0-249-16,1 5-309 0,-1-5-156 15,8 4-50-15,-7 1 37 0,7-1 147 0,0 0 236 16</inkml:trace>
  <inkml:trace contextRef="#ctx0" brushRef="#br0" timeOffset="45241.897">27467 2407 830 0,'-16'4'1074'0,"0"1"145"0,-8-5 119 0,1 0 87 0,8-5-410 16,-1 1-357-16,0 0-222 0,1-2-240 16,7 2-196-16,8-5 0 0,0 6 0 15,0-6-141-15,8 4-421 0,-1 0-420 0,1 1-240 16,0-5-73-16,0 6 33 0,8-3 98 0,-1-2 238 16,1-1 408-16</inkml:trace>
  <inkml:trace contextRef="#ctx0" brushRef="#br0" timeOffset="45911.867">27656 1727 319 0,'-9'-8'851'15,"1"-1"160"-15,1 4 110 0,-2 1 96 0,2-1-129 16,-1 1-333-16,8 4-227 0,-8 4-113 0,8 1-69 15,0 4-62-15,8 8-49 0,-8 1-214 16,8 8-21-16,-1 6 0 0,2 3 0 0,-2 4 0 16,1 0 0-16,8 11 0 0,-9-2 0 15,1 0 0-15,1 2 0 0,5-3 0 0,-5-3 0 16,-1 1 0-16,8-10 0 0,-9 0 0 16,1-7 0-16,0-7 0 0,-8-4 0 15,8-4 0-15,-8-7 0 0,0-6 0 0,0-6 0 16,0-7 0-16,-8-9 0 0,0-3 0 0,0-7 0 15,1 2 0-15,-9-10 0 0,8-4 0 0,-8 0 0 16,0-5 0-16,1-4 0 0,-1 5 0 16,8 0 0-16,1-1 0 0,-2 4 0 0,2 5 0 15,7 5 0-15,0 0 0 0,7 5 0 16,2-2 0-16,-2 10 0 0,10 0 0 0,-10 0 0 16,8 9 0-16,-6-1 0 0,5 10 0 15,3-1 0-15,-1 5 0 0,-9 9 0 0,9 0 0 16,-1 5 0-16,-6 4 0 0,6 3 0 15,-7 2 0-15,-8 3 0 0,8 0 0 0,-8 6 0 16,0-2 0-16,0 1 0 0,0 0 0 16,-8-1 0-16,8-2-119 0,-8-2-91 0,0-8-44 15,8-1-40-15,0-8 2 0,-7 0 27 0,7-5 44 16,7 1 43-16,-7-5 51 0,0-5 49 16,8 1 39-16,0 0 24 0,0-1 12 15,8-4 9-15,-9 5 15 0,10-6 10 0,-3 7 9 16,3-1 6-16,-1 4 6 0,-1 0 7 15,1 4-3-15,-9 3 5 0,9 7 4 0,0 0 3 0,-8 3 6 16,-1 5 6-16,2 0 0 0,-2 5-5 16,-7-1-10-16,0 1-7 0,0 3-11 0,0-2-13 15,-7 2-11-15,-2-3-9 0,-6 4-7 16,-1-10-7-16,0 6-16 0,1-10-10 0,-8 1-9 16,-1-4-26-16,8-2-45 0,-8-3-61 15,8-5-100-15,-7-4-149 0,8-4-210 0,-1 1-243 16,8-11-115-16,0 0-21 0,8 1 67 0,0-4 136 15,8-5 205-15</inkml:trace>
  <inkml:trace contextRef="#ctx0" brushRef="#br0" timeOffset="46204.696">28487 1794 360 0,'7'-14'886'0,"2"0"175"0,-18 7 125 16,2-2 107-16,-1 0-142 0,-8-1-339 0,0 6-246 15,-8-4-146-15,9 4-107 0,-8-1-170 0,-1 5-143 16,1 0 0-16,-1 9 0 0,8-6 0 16,1 11 0-16,-1 9 0 0,0-2 0 0,8 6 0 15,1 4 0-15,7 4 0 0,0 4 0 16,0-2 0-16,7 2 0 0,10-4 0 0,-3 4 0 16,10-3 0-16,0-5 0 0,-1-1 0 15,8 2 0-15,1-10 0 0,-1 0 0 0,9-5 0 16,-9 1 0-16,9-9 0 0,-9 0 0 0,0-9 0 15,1 4 0-15,-8-4 0 0,-2 4-698 16,-6-8-526-16,0 4-122 0,-1-4 12 0,1-1 78 16,-8 1 162-16,8 0 293 0,-9-5 377 15</inkml:trace>
  <inkml:trace contextRef="#ctx0" brushRef="#br0" timeOffset="57463.181">21237 3564 447 0,'0'4'709'16,"-7"-4"176"-16,7 4 117 0,0-4-22 15,0 5-153-15,0-5-162 0,0 0-160 0,0 0-148 16,0-5-94-16,0 5-58 0,0-4-39 0,0-5-34 16,7-4-33-16,-7 0-24 0,8-5-20 15,0-1-17-15,0-2-17 0,-1-6-8 16,-7 1-5-16,9 4-5 0,-2-4-3 0,1 3 0 15,-8-3-3-15,8 8-2 0,0-3-1 0,-8 2-1 16,0 7-1-16,0 3 2 0,0-1-2 16,0 6 2-16,0 0 1 0,0-1 3 0,0 5 3 15,0 0 8-15,-8 5 15 0,8-1 15 0,-8 5 18 16,8-1 12-16,-8 6 12 0,8-1 3 16,0 4-3-16,-7 6-9 0,7-2-11 15,0 7-13-15,0 2-12 0,0 1-9 0,0 9-9 16,0-4-8-16,7 3-9 0,-7-3-26 0,8-1-47 15,-8 1-57-15,8-11-61 0,0 2-64 16,-1-4-90-16,-7-10-120 0,9 0-174 16,-9-4-202-16,0-9-156 0,0-5-51 0,0-4 32 15,-9-5 112-15,9-7 202 0,0-5 247 0</inkml:trace>
  <inkml:trace contextRef="#ctx0" brushRef="#br0" timeOffset="57890.134">21230 3043 350 0,'-9'-19'709'16,"-6"-2"175"-16,6 7 108 0,-5 5 42 0,5 1-209 16,-6 3-199-16,-1 5-168 0,8 0-157 15,-8 5-97-15,9 3-59 0,-1 1-33 0,0 5-28 16,0 3-22-16,1 1-11 0,7 3-5 0,-9 7-2 16,9-2 3-16,-7 9 6 0,7 1 8 15,0-1 3-15,0 4 3 0,0 5 5 0,0 1 2 16,0-1-6-16,7 4-3 0,2 2-5 15,-9-2-7-15,7 0-10 0,1-4-8 0,8 0-9 16,-9 1-7-16,9-5-6 0,1-5-4 16,5-4-1-16,-6-5-3 0,8-3-2 0,-1-6 2 15,1-4 2-15,7-4-1 0,1-4 3 0,-8-10 1 16,7-4 1-16,-8-4 1 0,8-4 0 16,-7-10-1-16,-1-4 0 0,-7-4 0 0,1-6 1 15,-3-3 2-15,3-3 8 0,-10-2 8 16,0-9 6-16,-7 6 2 0,0-6 3 15,0 5-3-15,-7-4-3 0,-9 3-5 0,1 6-12 16,-9-5-18-16,1 9 0 0,-1 0 0 16,1 4 0-16,-8 10 0 0,7-2 0 0,1 6 0 15,-1 8 0-15,0 0 0 0,8 10-46 0,-7-1-108 16,-1 9-76-16,1 5-91 0,6-1-182 16,3 9-260-16,-10 0-258 0,8 0-100 0,8 5-11 15,1-5 47-15,7-4 168 0,0 4 276 0</inkml:trace>
  <inkml:trace contextRef="#ctx0" brushRef="#br0" timeOffset="58889.748">22516 1754 263 0,'-15'-9'427'15,"-1"-5"65"-15,-8 5 60 0,1 6-60 0,7-6-62 16,-8 9-28-16,9-5 8 0,-1 5 25 15,-7 0 6-15,15 5-16 0,-8-5-32 0,0 5-43 16,8-5-51-16,1 4-54 0,-9-4-34 16,8 3-14-16,0 2-6 0,-7-1-4 0,6 6-4 15,-6-1-7-15,7 0-8 0,-7 3-12 0,-1 2-11 16,1 4-14-16,-1-1-15 0,-1 5-6 0,3 0-11 16,-3 4-34-16,1 0-65 0,1 7 0 15,7 2 0-15,0 0 0 0,8 4 0 16,0 1 0-16,0 5 0 0,16-1 0 0,-8 0 0 15,8 4 0-15,-1-4 0 0,8 5 0 16,1 0 0-16,0-5 0 0,-8-1 0 0,7 6 0 16,1-10 0-16,-1 6 0 0,1-1 0 0,-1-4 0 15,-8-5 0-15,2 5 0 0,-1-5 0 16,-9-5 0-16,1 7 0 0,0-7 0 16,0-3 0-16,-8 3 0 0,-8-4 0 0,8 2 0 15,-8-3 0-15,0-2 0 0,-8 3 0 0,9-3 0 16,-10-2 0-16,2-3 0 0,-1 0 0 15,-7-1 0-15,15-3 0 0,-8-6 0 16,0 2 0-16,9-1 0 0,-1-6 0 0,0 2 0 16,8-1 0-16,-8 1 0 0,8-1 0 0,0-4 0 15,0 5 0-15,0 4 0 0,8 0 0 16,-8 3 0-16,8 2 0 0,-8 4 0 0,8 4 0 16,-1 0 0-16,2 4 0 0,-2 6 0 0,1 3 0 15,0 0 0-15,0 0 0 0,-1 5 0 16,2 4 0-16,-2-5 0 0,-7 6 0 0,8-1 0 15,0 0 0-15,-8 0 0 0,0 0 0 16,8 5 0-16,-8-5 0 0,0-4 0 0,0 4 0 16,0-1 0-16,0 1 0 0,0-3 0 15,0-1 0-15,0-1 0 0,0 1 0 0,0-4 0 16,0-6 0-16,0 6 0 0,0-6 0 16,0 6 0-16,0-5 0 0,0 3 0 0,0-3 0 15,0 5 0-15,0-5 0 0,0-4 0 16,7 3 0-16,-7-8 0 0,0 5 0 15,0-10 0-15,0 2 0 0,0-2 0 0,0-8 0 16,0 0 0-16,0 0 0 0,0-6 0 16,0 2 0-16,0-1 0 0,0-4 0 15,0 5 0-15,9-5-166 0,-9-5-74 0,0 5-22 16,0-4-33-16,0-4-82 0,8-1-154 16,-8-5-222-16,0 1-214 0,0-4-87 0,7-6-7 15,-7 1 80-15,9-4 177 0,-9-5 256 16</inkml:trace>
  <inkml:trace contextRef="#ctx0" brushRef="#br0" timeOffset="60249.552">23348 3964 65 0,'8'-7'323'0,"-8"-7"72"0,0 4 65 16,7 3-2-16,-7-2 13 0,0 4 38 0,9-4 60 16,-9 0 25-16,0 0-4 0,0 5-25 15,0-1-41-15,0 2-62 0,0 3-90 0,0 0-66 16,-9 0-45-16,2 3-35 0,7 2-36 0,-8 8-32 15,-1 5-30-15,2-1-17 0,0 15-16 16,-10 3-11-16,10 5-9 0,-2 3-10 0,2 6-9 16,-1 9-14-16,0-5-9 0,0 4-29 15,1 1-4-15,7-7 0 0,0-6 0 16,-9-1 0-16,9-8 0 0,9-10 0 16,-9-4 0-16,0-9 0 0,7-3 0 0,1-10-1 15,-8-10-27-15,8-12-9 0,-8-4-8 0,0-9-7 16,0-9-4-16,8 0 1 15,-8-10 10-15,0 1 13 0,7 0 12 0,-7 1 13 16,9-2 7-16,-2 2 6 0,1 3 2 0,1 1 0 16,-2 4-1-16,0 3-3 0,-7 2-1 15,9 8-1-15,-1 5 3 0,-1 4 7 0,2 4 14 16,-2 8 16-16,-7 3 19 0,16 7 18 0,-8 4 19 16,-1 5-81-16,2 8-17 0,6 1 0 15,-7 8 0-15,7 6 0 0,-6 3 0 0,6 0 0 16,1 4 0-16,-9 1 0 0,10 4 0 15,-1 4 0-15,-1-4 0 0,1 0 0 0,-1 6 0 16,1-6 0-16,0 0 0 0,-1-4 0 16,1 0 0-16,0-5 0 0,-1 0-159 15,-7-4-213-15,0-5-63 0,-1-4-113 0,2-3-158 16,-9-3-178-16,0-6-133 0,-9-6-34 16,-6 1 42-16,7-10 131 0,-7-4 203 0,-9 1 241 15</inkml:trace>
  <inkml:trace contextRef="#ctx0" brushRef="#br0" timeOffset="60450.861">23356 4415 86 0,'-31'-23'535'0,"-2"-3"148"0,2 8 143 0,8 1 128 16,-1 4-102-16,1-5-138 0,8 10-125 15,6-6-111-15,-6 1-115 0,15 0-99 0,-9 0-53 16,18-1-26-16,-1-3-19 0,-1 4-26 0,9-1-20 16,8 5-23-16,-1-5-25 0,1 10-24 15,7 1-19-15,0-2-6 0,9 5-7 0,-1 5-22 16,0-2-36-16,8-3-48 0,9 4-60 15,-10-4-87-15,9 6-158 0,0-6-198 0,-1 3-204 16,2-3-179-16,-9-3-62 0,1 3 23 16,-3 0 123-16,-5-6 197 0,0 6 230 15</inkml:trace>
  <inkml:trace contextRef="#ctx0" brushRef="#br0" timeOffset="60689.568">24164 4110 337 0,'8'-13'582'0,"-1"0"173"16,-7 0 164-16,0 0-3 0,-7-5-80 15,-1 5-103-15,-8-6-112 0,0 7-128 0,-8-6-122 16,1 4-66-16,-1 7-39 0,1-7-25 15,-8 9-23-15,0 0-22 0,7 1-28 16,1 8-31-16,-1 6-40 0,0 4-97 0,1 7 0 16,7 2 0-16,1 7 0 0,-1 5 0 0,16 1 0 15,0 3 0-15,0 6 0 0,7-1 0 16,9 0 0-16,0 0 0 0,-1-5 0 0,9-4 0 16,7 2 0-16,1-7 0 0,-1-3 0 15,0-10 0-15,9-3 0 0,-9-6 0 0,9-3 0 16,-1-10 0-16,-8-3-166 0,0-6-299 15,-7-9-98-15,7 2-185 0,-15-5-232 16,0-6-109-16,-1-3-16 0,-6 0 48 0,-2 0 122 0,-7-9 235 16</inkml:trace>
  <inkml:trace contextRef="#ctx0" brushRef="#br0" timeOffset="61009.615">24164 3585 166 0,'-16'-30'716'0,"9"2"200"0,-2 3 136 16,2 3 100-16,-1 3-120 0,-1 6-208 0,2 0-232 15,7 0-177-15,-7 4-117 0,7 0-89 16,7 0-66-16,-7 1-44 0,7-1-36 16,2 0-26-16,-1 5-18 0,-1-1-12 0,9 5-3 15,-8 0-4-15,0 5-2 0,0 4 0 16,-1-1 2-16,2 5-1 0,-2 5 1 0,-7 4 0 16,0 0 1-16,0 4-1 0,0 6-8 0,0-1-6 15,-7 0-8-15,-2-1-2 0,2-3-3 16,7-1-1-16,-8-3 3 0,8-2 8 0,-8-2 6 15,8-6 2-15,0 0 2 0,0 0 3 0,0-4-1 16,0 0 1-16,8-5 0 0,-8 0 2 16,8-4-2-16,8 5 1 0,-1-10 1 15,1 5-9-15,0-4-36 0,6 0-53 0,-6-2-69 16,8 3-91-16,-1 3-187 0,1 0-264 0,7 3-249 16,-7 3-99-16,8 2-12 0,-9 1 48 15,8 5 165-15,9-1 262 0</inkml:trace>
  <inkml:trace contextRef="#ctx0" brushRef="#br0" timeOffset="61307.013">25106 4176 187 0,'-17'5'789'16,"10"4"186"-16,-2-4 132 0,2-1 101 15,-9-1-92-15,8 3-264 0,8-6-263 0,-7 3-158 16,7-3-107-16,0 0-72 0,0 0-49 16,7 0-45-16,1 0-158 0,0-3 0 15,7-3 0-15,1 6 0 0,1-3 0 0,6-1 0 16,-8-1 0-16,9 1 0 0,-8-1 0 16,7 5 0-16,1-5 0 0,-1 5 0 0,1 0 0 15,0-4 0-15,-1 4 0 0,-8 4 0 16,1-4-516-16,0 10-252 0,-1-6-264 15,-6 1-146-15,-2 2-21 0,-7 7 48 16,0 0 130-16,0 4 234 0,-7-1 315 0</inkml:trace>
  <inkml:trace contextRef="#ctx0" brushRef="#br0" timeOffset="61490.998">25231 4392 390 0,'-16'13'863'0,"-8"-8"176"16,9 0 128-16,-1 0 111 0,0-5-176 0,1 0-254 15,6 0-215-15,2 0-126 0,0 0-143 16,-2 0-364-16,9-5 0 0,9 0 0 0,-2 0 0 15,0 1 0-15,2 1 0 0,6 3 0 16,9-6 0-16,-8 6 0 0,7 6 0 16,1-3 0-16,-1 1 0 0,1 1 0 0,7 0 0 15,-7 0-295-15,-8 4-672 0,7-2-259 16,1-1-71-16,-9-3 29 0,8-3 83 0,-7-3 188 16,8-6 329-16</inkml:trace>
  <inkml:trace contextRef="#ctx0" brushRef="#br0" timeOffset="62909.532">26165 3908 305 0,'0'-10'520'16,"0"2"128"-16,0-1 132 0,0 1 16 0,-9-2-38 16,9 2-72-16,0-1-76 0,0 0-86 15,-7 4-97-15,7 1-110 0,0 0-73 0,0-1-49 16,0 1-34-16,0 4-28 0,0 0-23 15,0 0-15-15,0 4-3 0,0 5 2 0,0 4 1 16,7 5 2-16,-7 4-2 0,9 5-10 16,-2 3-16-16,-7 5-19 0,8 0-14 0,-8 6-13 15,8 3-7-15,0-5-4 0,-8 5-12 16,7 1-32-16,2-6-49 0,-2-3-64 0,-7-1-73 16,8-9-89-16,0-3-143 0,0-5-182 15,-1-6-223-15,2-12-167 0,-9-9-50 0,7-12 24 16,10-5 118-16,-10-10 196 0,8-4 258 15</inkml:trace>
  <inkml:trace contextRef="#ctx0" brushRef="#br0" timeOffset="63125.138">26470 3828 286 0,'9'-26'766'0,"-2"4"176"0,0 9 111 16,2-1 79-16,-9 5-191 0,8 4-232 0,-8 2-226 16,0 3-149-16,0 3-92 0,7 7-60 0,-7-1-42 15,0 7-31-15,9 3-26 0,-2-1-23 16,1 3-21-16,0 6-16 0,0 4-11 0,8-1-7 15,-9 2-7-15,1 3-4 0,8 0-12 16,-9 5-23-16,9 0-27 0,-8-5-35 16,-1 4-41-16,9-7-43 0,-8 3-43 0,1-4-79 15,-2-5-125-15,-7 1-141 0,0 0-156 16,7-11-169-16,-14 3-58 0,7-3 41 0,0-1 121 16,-7-2 159-16,-2-4 190 0</inkml:trace>
  <inkml:trace contextRef="#ctx0" brushRef="#br0" timeOffset="63314.729">26219 4211 353 0,'-23'-16'638'0,"-1"-3"153"15,8 7 137-15,1 2 25 0,-1 2-178 0,9-1-157 16,-2 0-142-16,9 4-134 0,0-4-118 0,0 1-67 16,16-1-38-16,0 0-22 0,8 0-16 15,-1 1-18-15,8 3-17 0,0 1-19 0,9 0-32 16,-2 4-37-16,2-5-55 0,7 5-100 15,0 0-166-15,1 0-205 0,-1 0-238 0,0-4-144 16,0-1-42-16,0 1 48 0,-8 0 138 16,0-5 193-16</inkml:trace>
  <inkml:trace contextRef="#ctx0" brushRef="#br0" timeOffset="64597.346">27059 3837 394 0,'0'-5'560'0,"0"-3"109"0,7 3 118 16,-7-3-11-16,0 3-70 0,0-4-82 0,0 0-76 15,0 1-79-15,0-1-90 0,0 0-96 16,0 0-73-16,0-5-40 0,-7 5-23 0,7 2-14 15,-9-2-12-15,2 4-11 0,-1-4-14 0,-8 4-17 16,9 5-15-16,-17-3-14 0,8 6-15 16,1 2-4-16,-8 4 2 0,-1 5 3 15,8 2 6-15,-8 3 9 0,8 3 9 0,1 0 7 16,-1 4 8-16,9 5 5 0,-2 0 3 0,9 5 2 16,0-1 0-16,9 0-32 0,-2 0-53 15,9-4 0-15,8 4 0 0,0-4 0 0,-1-5 0 16,8-4 0-16,0 1 0 0,0-6 0 15,1-3 0-15,-1-5 0 0,9 0 0 16,-1-5 0-16,-7 0 0 0,-1-4-79 16,0 0-255-16,-8 0-159 0,10-4-240 0,-10 0-298 15,0-1-118-15,0-4-20 0,-7-4 42 16,8 3 138-16,-1 1 260 0</inkml:trace>
  <inkml:trace contextRef="#ctx0" brushRef="#br0" timeOffset="64792.944">27819 4110 13 0,'0'13'886'16,"-7"-4"268"-16,-1 0 180 0,0-4 152 15,-7 0 134-15,6-2-384 0,2 1-774 0,-1-4-462 16,-8 0 0-16,16 6 0 0,-7-6 0 16,7 0 0-16,0-6 0 0,0 6 0 0,7 0 0 15,-7 0 0-15,8-4-256 0,0 4-1016 16,0 0-130-16,-1 0 8 0,9-8 86 15,-8 3 140-15,8-8 296 0,-9-5 409 0</inkml:trace>
  <inkml:trace contextRef="#ctx0" brushRef="#br0" timeOffset="65439.234">28165 3718 485 0,'-16'5'926'0,"9"-10"150"15,-9 5 104-15,0 0 97 0,8-4-197 16,1 4-323-16,-2-5-205 0,2 5-115 0,-1 0-84 16,8 5-285-16,-9-5-68 0,9 9 0 15,0 7 0-15,9 3 0 0,-1 7 0 0,-1 9 0 16,2 5 0-16,-2-1 0 0,1 6 0 16,8 4 0-16,-9-5 0 0,9-1 0 15,-8-3 0-15,0-1 0 0,0-7 0 0,8-11 0 16,-16 2 0-16,7-9 0 0,1-2 0 15,-8-7 0-15,0-5 0 0,0-5 0 16,-8-3 0-16,1-10 0 0,-2 0 0 0,2-8 0 16,-1-6 0-16,-8 2 0 0,0-10 0 0,9 1 0 15,-9-2 0-15,8-3 0 0,1 0 0 16,-2 0 0-16,9 0 0 0,0 0 0 0,9 5 0 16,-2-1 0-16,1 4 0 0,0 5 0 0,7 5 0 15,-6 4 0-15,6 0 0 0,-7 9 0 16,7 0 0-16,1 8 0 0,0 5 0 0,-1 0 0 15,1 9 0-15,-8 5 0 0,8 3 0 0,0 5 0 16,-8 0 0-16,-1 4 0 0,2 6 0 16,-2-6 0-16,-7 4 0 0,0 2 0 15,0-6-31-15,0 1-241 0,0-1-9 0,-7-3 14 16,7-11 32-16,0 1 32 0,0 1 35 16,0-9 34-16,0 4 35 0,0-9 33 0,7 0 28 15,-7 0 27-15,8 0 24 0,8-6 19 0,-9 3 17 16,9-2 17-16,-1 1 12 0,1 4 6 15,0-5 3-15,-1 5 0 0,9 5 2 16,-8-1 3-16,0 4 1 0,-1 1 1 0,1 5 4 16,-8 4 4-16,0 3 4 0,7 2-4 15,-15 3-5-15,9 5-9 0,-9 0-13 0,0 4-16 16,-9-5-18-16,2 7-14 0,-1-7-13 16,-8 1-16-16,0 0-21 0,1-8-28 0,-8-6-31 15,-1-4-36-15,8 1-37 0,-8-14-33 16,1 0-30-16,-1-9-29 0,1-5-62 0,8-4-123 15,-1 1-173-15,8-10-214 0,-1 1-145 16,9-6-47-16,0 2 40 0,9 0 128 0,6-2 198 16</inkml:trace>
  <inkml:trace contextRef="#ctx0" brushRef="#br0" timeOffset="65727.295">28722 3744 495 0,'24'-17'758'0,"-1"-1"193"16,-8 1 139-16,-6-2-2 0,-2 6-129 0,-7 1-143 15,8-7-164-15,-16 6-147 0,8 4-104 0,-7-4-75 16,-2 4-176-16,2 1-150 0,-1-1 0 16,-8 5 0-16,9 4 0 0,-9 4 0 15,8 5 0-15,-8 4 0 0,9 4 0 0,-2 10 0 16,2-1 0-16,-1 9 0 0,8 0 0 0,0 6 0 16,0 3 0-16,0-4 0 0,8-1 0 15,8 0 0-15,-9-2 0 0,9-2 0 0,8-4 0 16,-9-1 0-16,8-3 0 0,1-6 0 0,8-3 0 15,-8 1 0-15,7-6 0 0,-8-1 0 0,1-2 0 16,7-6 0-16,-8 1 0 0,1-5 0 16,-1 0 0-16,1-5 0 0,-8 1-532 15,8-6-837-15,-17 1-61 0,9-4 48 0,-1-4 109 16,1-1 187-16,8 1 342 0</inkml:trace>
  <inkml:trace contextRef="#ctx0" brushRef="#br0" timeOffset="111187.435">4118 11159 499 0,'-8'-9'702'16,"8"-1"157"-16,-7 3 108 0,7-2-43 0,-8 4-163 15,8-4-172-15,-8 0-145 0,8 4-130 16,0-2-90-16,-8 1-55 0,8 3-32 0,0 3-23 16,0-5-19-16,0 5-15 0,-7 0-13 0,7 5-12 15,0-2-5-15,0 7 10 0,0 2 10 16,0 11 15-16,-9 3 15 0,2 10 10 16,-1 3 8-16,0 6-1 0,0 8 1 0,-8 4-6 15,1 5-4-15,6-1-6 0,-5-3-61 0,-3-1-41 16,1-9 0-16,9-4 0 0,-1-3 0 15,0-11 0-15,8-7 0 0,-8-6 0 0,1-3 0 16,7-10 0-16,-9-8 0 0,2-5 0 16,-1-13 0-16,8-10 0 0,-8-3 0 0,0-5 0 15,8 1 0-15,0-5 0 0,0 0 0 0,0 0 0 16,0-1 0-16,8 1 0 0,-8 5 0 16,8-1 0-16,0 5 0 0,8-1 0 0,-9 5 0 15,9 0 0-15,-8 9 0 0,8-4 0 0,-1 8 0 16,8 1 0-16,-6-1 0 0,-1 9 0 15,7 0 0-15,1 4 0 0,-9 10 0 16,8 0 0-16,-7 4 0 0,8 4 0 0,-9 4 0 16,8 6 0-16,-6-2 0 0,-1 10 0 0,-1 4 0 15,1 0 0-15,0 0 0 0,-1 5 0 0,1 1 0 16,-9-2 0-16,9 1 0 0,0-4 0 16,-8 2 0-16,8-1 0 0,-1-7 0 15,-6 1 0-15,5-4 0 0,-5-6 0 0,-1 6-165 16,8-4-212-16,-16-2-72 0,7 2-92 15,1-1-117-15,-8-6-124 0,0 7-125 0,-8-5-82 16,8-1 14-16,-7 1 106 0,-2-5 159 16,-6-4 187-16</inkml:trace>
  <inkml:trace contextRef="#ctx0" brushRef="#br0" timeOffset="111402.8">4118 11852 245 0,'-39'-22'576'0,"8"-6"147"0,-1 7 160 15,1-2 57-15,0-3-105 0,7 8-119 16,1-3-113-16,-1-2-103 0,8 6-116 0,0-1-77 15,1-4-43-15,6 5-23 0,2-2-19 16,7 3-26-16,-7-7-27 0,14 5-27 0,0 1-28 16,2-1-28-16,6 5-41 0,1-5-45 0,8 5 0 15,7 4 0-15,1-4 0 0,6 9 0 16,2-5 0-16,7 5-140 0,-8-1-103 16,8 1-114-16,0-1-208 0,0 5-263 0,0-4-229 15,0-1-79-15,0 0 6 0,1 2 72 0,-9-1 186 16,0-1 275-16</inkml:trace>
  <inkml:trace contextRef="#ctx0" brushRef="#br0" timeOffset="112039.224">4691 11216 208 0,'-15'-13'761'16,"-1"0"177"-16,0 4 120 0,1-4 92 16,-9 8-119-16,8-4-234 0,0 5-231 0,8 0-144 15,-8-2-97-15,9 6-81 0,-1 6-64 16,0-2-54-16,8 5-25 0,-8 9-14 0,8 8-7 15,8 0 1-15,-8 9-45 0,8 0-36 16,0 10 0-16,-1-1 0 0,9 0 0 0,-8 4 0 16,8 2 0-16,-9 2 0 0,10-7 0 15,-10-2 0-15,9 1 0 0,-8-8 0 0,0-1 0 16,7-9 0-16,-15-3 0 0,9-11 0 16,-2 2 0-16,-7-9 0 0,0-5 0 15,0-9 0-15,0-4 0 0,-7-9 0 16,-2-9 0-16,-6-1 0 0,-1-12 0 0,0 0 0 15,-8-4 0-15,1-6 0 0,8 6 0 16,-1-4 0-16,0-1 0 0,8 5 0 0,1 4 0 16,-2-1 0-16,9 5 0 0,0 5 0 0,9 4 0 15,-2 5 0-15,1-1 0 0,8 4 0 0,-9 7 0 16,9 2 0-16,1 5 0 0,6 4 0 16,-8 1 0-16,9 4 0 0,-8 4 0 0,7 10 0 15,-7-5 0-15,-1 9 0 0,1 4 0 16,-8 0 0-16,1 4 0 0,-9 5 0 0,0 4 0 15,0-4 0-15,-9 4 0 0,1-3 0 16,1-6 0-16,-2 0-43 0,9-3-91 16,-7-6-5-16,-1 1-5 0,0-5 3 0,8-9 16 15,0 5 21-15,0-9 19 0,0 0 19 16,8-4 21-16,7-1 19 0,1-3 13 16,1 3 9-16,6-4 5 0,-8 0 1 0,9 5 3 15,-1 4 1-15,8 0-2 0,-7 0 4 16,-8 9 2-16,7 4 5 0,-7 0 3 15,-1 9 5-15,1 0 1 0,1 4 0 0,-17 6-2 16,7-1-3-16,-7 0-5 0,-7 0-4 16,7-1-2-16,-17 2-3 0,1-6 0 0,1-5-1 15,-8 2-3-15,-1-2 1 0,1-7-2 16,-9-5-2-16,1 0-4 0,0-4-10 0,0-5-18 16,-2-5-28-16,10-4-41 0,-1 0-58 15,9 1-99-15,-1-5-164 0,9-6-231 0,-2 1-260 16,18-3-111-16,-2-2-22 0,1 2 59 15,15-2 152-15,1 6 236 0</inkml:trace>
  <inkml:trace contextRef="#ctx0" brushRef="#br0" timeOffset="112367.795">5452 11657 165 0,'0'0'720'16,"-7"0"201"-16,7 0 138 0,0 0 94 16,0 0-112-16,0 0-204 0,0 0-223 0,0 0-161 15,0 0-98-15,7 0-68 0,1 0-53 16,-8 0-45-16,7 5-37 0,2 3-141 0,-2 1-11 15,1 5 0-15,0 4 0 0,0 3 0 16,-1 2 0-16,-7 3 0 0,9 1 0 16,-9 4 0-16,0-5-32 0,0 5-298 0,-9-5-194 15,9-4-309-15,-15 0-269 0,7-8-93 16,-7-10 6-16,6-4 68 0,2-14 170 16,7-2 303-16</inkml:trace>
  <inkml:trace contextRef="#ctx0" brushRef="#br0" timeOffset="112869.375">5938 11181 375 0,'0'4'888'0,"0"5"188"0,0 0 134 0,-7 0 109 15,-2 0-166-15,9-1-320 0,-7 5-252 0,-1 1-161 16,0-1-115-16,8 9-274 0,-8 0-31 15,8-1 0-15,-7 12 0 0,7 2 0 16,-9 0 0-16,9 4 0 0,0 2 0 0,0-2 0 16,-7-4 0-16,7 5 0 0,0-9 0 15,0 0 0-15,0-4 0 0,0-10 0 16,0 1 0-16,0-6 0 0,0-3 0 0,0-9 0 16,-8-4 0-16,8-10 0 0,0 2 0 15,0-11 0-15,0-3 0 0,-8-9-14 0,8 0-92 16,8-1 31-16,-8-3 28 0,0-6 17 15,8 6 14-15,-1-6 8 0,-7 6 8 16,9-1 6-16,-2 5 14 0,1 0 18 0,0 8 19 16,0 1 23-16,-1 8 15 0,2 0-95 15,-2 5 0-15,1 4 0 0,1 5 0 0,-2 4 0 16,9 0 0-16,-8 4 0 0,8 5 0 16,-1 4 0-16,1 0 0 0,0 5 0 0,-1 0 0 15,1 4 0-15,7 0 0 0,-6 4 0 16,6 0 0-16,-1 6 0 0,-5-6 0 15,6 5 0-15,1 0 0 0,-8 4 0 0,7-3 0 16,-8-2 0-16,1 0 0 0,0 2 0 16,-1-6 0-16,1-4 0 0,-8 0-149 0,1 0-416 15,-2-3-90-15,-7-7-122 0,0 2-133 16,-7-10-129-16,7 4-22 0,-9-8 62 0,-6 0 135 16,-1 0 193-16,-8-8 216 0</inkml:trace>
  <inkml:trace contextRef="#ctx0" brushRef="#br0" timeOffset="113072.628">5837 11494 2 0,'-24'-14'671'16,"8"6"233"-16,1-1 159 0,-1 5 112 15,9-1-33-15,-2 1-187 0,1-5-255 0,1 5-184 16,7-1-120-16,0 1-91 0,0-5-64 16,7 1-120-16,1 3-121 0,8-4 0 0,0 0 0 15,8 0 0-15,-2 1 0 0,10 4 0 16,-1-1 0-16,0 1-87 0,2 4-267 15,5 0-179-15,2 4-215 0,-1 1-201 0,0-1-150 16,8-1-31-16,0 2 46 0,0 0 143 16,0-1 219-16,8-4 248 0</inkml:trace>
  <inkml:trace contextRef="#ctx0" brushRef="#br0" timeOffset="113391.833">6771 11344 330 0,'7'-10'678'0,"1"3"202"16,-8-2 138-16,8 0 25 0,-16 4-105 0,8-4-144 15,0 5-149-15,-8-1-143 0,1 2-89 16,7-2-62-16,-9 1-49 0,2 4-49 16,-10 0-209-16,10 0-44 0,-9 0 0 0,1 4 0 15,6-4 0-15,-6 5 0 0,-1-2 0 16,0 6 0-16,-7-5 0 0,15 6 0 0,-8-1 0 16,1 3 0-16,6 2 0 0,-5 4 0 0,5-1 0 15,9 6 0-15,-8-2 0 0,8 6 0 16,0-1 0-16,8 1 0 0,-8 3 0 15,16 2 0-15,-9-6 0 0,10 1 0 0,-1-1 0 16,7 0 0-16,-8-3 0 0,9-2 0 16,8-3 0-16,-8 0 0 0,7-4 0 0,0-2 0 15,1-3 0-15,-1 1 0 0,7-3 0 0,-6-7 0 16,-1 6 0-16,0-6 0 0,-7 3-51 16,0-3-909-16,-1 0-267 0,-7 0-77 15,8-3 28-15,-8-3 84 0,-1 6 164 0,8-7 268 16</inkml:trace>
  <inkml:trace contextRef="#ctx0" brushRef="#br0" timeOffset="114022.097">7892 11538 200 0,'-8'0'537'0,"0"0"154"0,0 0 165 15,1 4 65-15,-1-4-76 0,0 5-89 16,0 0-78-16,1 4-81 0,-2-5-91 0,2-1-44 16,-1 3-17-16,8-6-3 0,-8 3-187 15,0 2-255-15,8-5 0 0,0 0 0 16,-7 0 0-16,7 5 0 0,0-5 0 0,7 0 0 15,-7 0 0-15,8 0 0 0,0 0 0 16,7 0 0-16,1 0 0 0,8-5 0 0,-1 5 0 16,1 0 0-16,7 0 0 0,0-5 0 0,9 5 0 15,-9-3 0-15,16-3 0 0,-7 6 0 16,-1-3 0-16,0-1 0 0,-8-1 0 0,1 5 0 16,-1 0-286-16,-8 5-1119 0,-6-1-54 15,-3-4 56-15,3 3 114 0,-10-3 176 0,2 0 314 16,-2 0 375-16</inkml:trace>
  <inkml:trace contextRef="#ctx0" brushRef="#br0" timeOffset="116957.052">3945 13215 15 0,'0'-4'600'15,"0"-1"213"-15,0-3 159 0,0 3 106 16,0 1-44-16,-7 0-186 0,7 4-178 0,-8-5-163 15,8 1-112-15,-8 4-65 0,8-5-43 16,0 5-38-16,-8 0-39 0,8 0-38 0,0 0-161 16,0 5-11-16,0-1 0 0,0 5 0 0,0 4 0 15,8 5 0-15,-8 8 0 0,8 1 0 16,-8 8 0-16,8 4 0 0,-1 5 0 0,-7-3 0 16,9 3 0-16,-2 0 0 0,1-4 0 0,-8 0 0 15,9-5 0-15,-9-9 0 0,7 0 0 16,-7-8 0-16,7-5 0 0,-7 0 0 0,0-8 0 15,0-10 0-15,0-4 0 0,0-8 0 16,-7-5 0-16,-9-9 0 0,8-4 0 0,1 0 0 16,-9-6 0-16,8-2 0 0,0-1 0 15,0 4 0-15,1-4 0 0,-2 0 0 0,9 4 0 16,9 0 0-16,-9 5 0 0,7 0 0 16,1 0 0-16,0 7 0 0,7 3 0 0,1-3 0 15,8 7 0-15,-8 3 0 0,8 5 0 0,-9 0 0 16,8 4 0-16,1 5 0 0,-1 8 0 15,-7 0 0-15,-1 5 0 0,1 9 0 16,1 4 0-16,-10-1 0 0,-7 10 0 0,0 1 0 16,-7 3 0-16,-2 0 0 0,1 1 0 0,-8-1 0 15,1-5 0-15,7-3 0 0,-7-4 0 16,7-6 0-16,-8-3 0 0,16-7 0 0,-7 2 0 16,7-4 0-16,0 0 0 0,0-10 0 0,7 5 0 15,1-8 0-15,8-1 0 0,7 0 0 16,1-5 0-16,0 5 0 0,-1 0 0 0,8 2 0 15,0 2 0-15,-7 0 0 0,8 5 0 16,-1 5 0-16,-8 4 0 0,1 8 0 0,-8 1 0 16,8 3 0-16,-17 7 0 0,1-2 0 15,-8 5 0-15,0-1 0 0,-8 5 0 0,1-4 0 16,-9-3 0-16,-8-2 0 0,-7-4 0 16,7-4 0-16,-8-5 0 0,-6 0-46 0,6-13-14 15,-7 0-10-15,7 0-8 0,1-9-5 0,0 0-6 16,7 1-13-16,8-6-23 0,1 6-29 15,-1-10-30-15,16 5-41 0,0-5-71 0,0 5-103 16,16-5-135-16,-1 0-155 0,9 0-165 16,7-4-98-16,8 6 11 0,1-3 86 0,-1 2 144 15,8-5 186-15</inkml:trace>
  <inkml:trace contextRef="#ctx0" brushRef="#br0" timeOffset="117251.679">4785 13176 100 0,'0'-14'751'0,"7"0"208"15,-14 1 150-15,0 1 112 0,-1 2-43 16,-8 1-232-16,0 2-261 0,-8-2-168 0,9 4-116 16,-8-4-84-16,-1 9-310 0,8-5-7 0,-7 5 0 15,-1 5 0-15,0-1 0 0,8 6 0 16,-7 2 0-16,8 6 0 0,-1 5 0 16,0 3 0-16,8 0 0 0,1 1 0 0,-2 3 0 15,9 6 0-15,0-5 0 0,9 4 0 0,-2 1 0 16,9-5 0-16,-1-1 0 0,9 1 0 15,-1-5 0-15,10 2 0 0,-2-7 0 0,0 2 0 16,8-6 0-16,1 1 0 0,-2-1 0 16,2-3 0-16,-1-1 0 0,8-4 0 15,-8-1 0-15,-8 1 0 0,9-5 0 0,-9 1-574 16,1-1-365-16,-1-4-234 0,-7 0-71 16,7-9 23-16,-8 1 76 0,1-5 184 0,-8-5 304 15</inkml:trace>
  <inkml:trace contextRef="#ctx0" brushRef="#br0" timeOffset="117682.201">5742 13511 35 0,'-16'0'519'15,"9"0"176"-15,-9 0 185 0,8 0 128 0,-8 0-66 16,1 0-97-16,7-5-99 0,0 5-102 15,1 0-118-15,-2 0-74 0,9 0-46 0,-7-4-36 16,7 4-247-16,0 0-123 0,0-4 0 16,7-1 0-16,2 2 0 0,6-7 0 0,-7 6 0 15,16-5 0-15,-9 5 0 0,8-1 0 0,1 1 0 16,8-1 0-16,-8 5 0 0,7 0 0 16,0 0 0-16,0 0 0 0,1 0 0 15,-1 5 0-15,0-1 0 0,-7-4 0 0,8 5 0 16,-9-5 0-16,-8 4-254 0,9 0-1141 15,-15 1-71-15,-2-5 47 0,0 0 114 0,-7 0 183 16,0 0 326-16,0-5 373 0</inkml:trace>
  <inkml:trace contextRef="#ctx0" brushRef="#br0" timeOffset="120114.556">7170 13145 218 0,'-7'0'480'15,"7"0"97"-15,0-4 87 0,0 4 2 0,0-6-51 16,0 3-34-16,0-2-37 0,0-4-40 16,-8 4-43-16,8-4-54 0,-9 2-64 15,2-2-77-15,0-1-53 0,-2 1-39 16,-6 0-30-16,-1 2-24 0,-8 1-18 0,1 2-22 16,-1 0-8-16,-16 4-9 0,9 4-7 0,0 6-4 15,-8 2 1-15,-1 6 7 0,9 3-1 16,0 7 7-16,0-2 13 0,8 5 7 0,-1 4 3 15,15 0 2-15,2 0-2 0,7 6-4 16,7-6-53-16,2 5-32 0,15-5 0 16,-1 0 0-16,8-4 0 0,9-5 0 0,6-3 0 15,1-5 0-15,9-11 0 0,-2-7 0 0,9-3-2 16,-1-7-237-16,2-2-84 0,-10-7-120 16,10 3-143-16,-10-7-146 0,-7 1-111 15,0 0-84-15,-8-4-37 0,0 8 28 16,-15-5 123-16,7 7 173 0,-15-3 218 0,0 1 249 15,-1 6 229-15,-15-2 206 0,9 2 167 16,-18 3 143-16,9-5 82 0,-15 5 26 0,7 0-3 16,-16 0-40-16,9 1-69 0,-8 3-87 15,-10 1-93-15,10-5-94 0,-8 9-86 0,7-4-54 16,-7 8-28-16,8-4-10 0,-1 9-6 16,8-5 2-16,-8 9 4 0,10 1 5 0,-3-1 4 15,10 4-3-15,-2 1-4 0,2 1-13 16,7-3-18-16,0 3-18 0,7-3-19 15,2-2-15-15,-2 0-10 0,17-1-6 0,-8-4-6 16,8-1-6-16,-1-3-12 0,1-5-24 16,-1 0-28-16,8-5-31 0,-7-3-31 0,-1-1-31 15,-8-4-19-15,9-1-6 0,-8 0 3 16,-8 2 12-16,8-6 14 0,-9 4 24 0,2 2 25 16,-9-6 24-16,7 4 25 0,-7 6 21 15,0-5 28-15,-7 4 25 0,7 1 23 16,0 2 23-16,-9 2 19 0,9 4 18 0,0-4 11 15,0 8 6-15,0-4 5 0,0 10 9 16,0-2 8-16,9 1 9 0,-9 9 6 16,7-6 5-16,1 11 1 0,0-5-7 0,0 4-11 15,8 0-18-15,-9 0-105 0,1-5-28 16,8 5 0-16,-9-8 0 0,2 3 0 0,6-7 0 16,-6-2 0-16,-2-4 0 0,0 0 0 0,2-4 0 15,-1-4 0-15,-1 0 0 0,2-10 0 16,-2 1 0-16,-7 0 0 0,8-5 0 15,0 1 0-15,-8-5 0 0,8 3 0 0,-1-2 0 16,-7 4 0-16,9-1 0 0,-2 0 0 16,-7 4 0-16,8 6 0 0,0-1 0 0,-8 5 0 15,8-1 0-15,-1 5 0 0,1 5 0 16,0-1 0-16,0 10 0 0,-1-5 0 0,-7 8 0 16,9 1 0-16,-2-1 0 15,1 1 0-15,1 0 0 0,-2-5 0 0,0 5 0 16,2-5 0-16,-1-5 0 0,-1 6 0 0,2-5 0 15,6-5 0-15,-7 0 0 0,0 1 0 16,-1-1 0-16,2-4 0 0,6 0 0 16,-7-4 0-16,7-1 0 0,1 1 0 15,-8 0 0-15,15-5 0 0,-6 0 0 0,-1-4 0 16,-1 0 0-16,8-1 0 0,-7-3 0 0,-1-5 0 16,9-6 0-16,-8 2 0 0,0-5 0 15,-9-4 0-15,9 0 0 0,-8 0 0 0,-1-6 0 16,-7-3 0-16,0 6 0 0,0-7 0 15,-7 5 0-15,-9 1 0 0,1-1 0 16,-9 0 0-16,1 0 0 0,-1 9 0 0,-7 1 0 16,8 7 0-16,-1 6 0 0,0 8 0 15,1 9 0-15,7 9 0 0,0 4 0 0,1 9 0 16,-1 4 0-16,8 6 0 0,8-2 0 16,0 5 0-16,8 6 0 0,-1-3 0 15,2 3 0-15,6-2 0 0,1 1 0 0,7-5 0 16,1 6 0-16,0-11 0 0,-1 1 0 15,1 0 0-15,-1-5 0 0,1-4 0 0,-9 0 0 16,8-4 0-16,-7-4 0 0,0-2 0 16,-1-3 0-16,1-4 0 0,-8 0 0 15,8-5 0-15,0 0 0 0,-8-5 0 16,-1 0 0-16,9 1 0 0,-8-4 0 0,8 2 0 16,-9-1 0-16,9-3 0 0,-8 1 0 0,8 5 0 15,0 4 0-15,-1-5 0 0,8 10 0 16,-6-1 0-16,-3 5 0 0,10 1 0 15,-8 6 0-15,0 3 0 0,-1-3 0 0,1 12 0 16,-8-6 0-16,8 4 0 0,-9 6 0 16,-7-7 0-16,0 6 0 0,0 1-24 0,-7-1-778 15,-1-1-248-15,-8 1-168 0,-7 0-25 16,-1-4 47-16,-7-1 117 0,-9 0 214 16,2-8 311-16</inkml:trace>
  <inkml:trace contextRef="#ctx0" brushRef="#br0" timeOffset="120266.267">7806 13812 699 0,'-32'4'1026'0,"8"-4"154"16,10 3 116-16,-10-3 83 0,8 0-338 15,8 0-377-15,0 0-231 0,0-3-169 0,1 3-175 16,7-9-175-16,7 5-178 0,-7-5-295 16,8-5-428-16,8 6-206 0,-9-1-58 0,9-5 28 15,1 1 101-15,-3 5 253 0,10-6 407 16</inkml:trace>
  <inkml:trace contextRef="#ctx0" brushRef="#br0" timeOffset="122789.614">9140 13193 185 0,'-8'0'769'0,"8"5"191"0,0-5 134 16,-9 4 99-16,9 0-106 0,-7 1-229 0,7-5-249 15,0 0-137-15,7 4-79 0,-7-4-38 0,17-4-139 16,-1 4-216-16,7-9 0 0,1-4 0 16,7-5 0-16,7-8 0 0,2-6 0 0,0-3 0 15,-2-4 0-15,2-1 0 0,-1-8 0 16,0 4 0-16,-7 0 0 0,-1 0 0 15,-7 3 0-15,-9 2 0 0,-7 8 0 0,-8 4 0 16,-8 1 0-16,0 8 0 0,-8 0 0 16,-15 10-77-16,7-1-19 0,-14 9 24 0,6 0 22 15,-7 0 19-15,0 9 11 0,-1-5 8 16,9 10 22-16,-9-6 25 0,17 5 29 16,-1 4 33-16,2 6 38 0,6-2-118 0,8 11-17 15,0-1 0-15,8 8 0 0,0 5 0 16,8 9 0-16,0-4 0 0,8 9 0 0,-1-1 0 15,1 1 0-15,7-5 0 0,-8-1 0 0,9-3 0 16,-1 0 0-16,-6-9 0 0,6-5 0 16,1-9 0-16,-8-4 0 0,-1-4 0 0,1-4 0 15,0-11 0-15,-1-6 0 0,1-3 0 16,-9-11 0-16,2-1 0 0,-2-8 0 0,-7-1 0 16,8 1 0-16,-8-6 0 0,9 2 0 15,-9 3 0-15,7 2 0 0,0 2 0 16,2 1 0-16,6 9 0 0,-8 0 0 0,2 4 0 15,6 9 0-15,1 4 0 0,-8 1 0 16,8 8 0-16,0 0 0 0,-1 5 0 0,8-1 0 16,-7 1 0-16,1 4 0 0,-3-5 0 15,3 6 0-15,-1-11 0 0,-1 2 0 0,1 0 0 16,0-10 0-16,7 5 0 0,-8-9 0 16,1 0 0-16,1-9 0 0,-3 0 0 15,3-5 0-15,-10-2 0 0,9-7-292 0,-8 1 3 16,8 0 44-16,-16-5 52 0,7 5 52 15,1 0 42-15,-8 0 42 0,0-1 43 0,0 7 43 16,0 2 45-16,-8 6 46 16,8-2 48-16,0 7 43 0,0-3 28 0,0 12 17 15,0-3-23-15,0 10-233 0,0 1 0 16,0 4 0-16,8 4 0 0,-8-4 0 0,8 3 0 16,0 2 0-16,-1-6 0 0,9 5 0 0,-8-4 0 15,8-4 0-15,0-2 0 0,-1 2 0 16,8-5 0-16,1-6 0 0,-8-3 0 0,8 0 0 15,-1-7 0-15,-7-3 0 0,-1-3 0 16,1-1 0-16,0-3 0 0,-8-1 0 16,-1-4-34-16,1 0-95 0,-8 0 32 0,0 0 28 15,0 5 27-15,-8-2 22 0,8 2 15 16,-7 3 20-16,-1 7 21 0,0-2 22 16,8 4 16-16,-8 5 13 0,8 0 11 0,0 5-70 15,0 4-28-15,0 4 0 0,0 0 0 16,8-1 0-16,-8 7 0 0,8-2 0 0,0-3 0 15,7 3 0-15,-7-4 0 0,7 1 0 16,1-1 0-16,1 1 0 0,-3-6 0 16,3-4 0-16,-10 1 0 0,9-5 0 15,-8 0 0-15,8-5 0 0,-9 1 0 0,2-10 0 16,-2 6 0-16,-7-5 0 0,8-1 0 0,-8 1 0 16,0 0 0-16,0 0-22 0,-8-1-76 15,8 6 15-15,0-1 16 0,0-1 17 16,0 7 13-16,0-2 14 0,0 5 10 0,8 5 6 15,-8 4 7-15,8-2 14 0,0 12 18 16,-1-1 17-16,9 3 15 0,-8 2 17 0,8 4 14 16,0 3-30-16,-1 5-65 0,1 0 0 15,-8 5 0-15,8-4 0 0,0 3 0 0,-9 5 0 16,1-4 0-16,-1 0 0 0,2 0 0 16,-9-5 0-16,0 0 0 0,0-4 0 15,-9-4 0-15,2-6 0 0,-8 2 0 0,-1-11 0 16,0-2 0-16,-8-1 0 0,0-9 0 15,-7 0 0-15,0-9 0 0,-1-4 0 16,1-5 0-16,0 0 0 0,-1-4 0 0,8-5 0 16,9 1 0-16,-1-5 0 0,9 1 0 0,7-1 0 15,0-4 0-15,7-2 0 0,1 2 0 16,8 0 0-16,0 4 0 0,8-4 0 0,7 5 0 16,-8 2 0-16,8 2 0 0,9-1 0 15,-9 1 0-15,1 4 0 0,-1 0 0 0,0 0 0 16,0 0 0-16,1 4 0 0,-8 1 0 15,0-1 0-15,-1 1 0 0,-8-2 0 16,1 2 0-16,-8-1 0 0,0 1 0 0,-8-1 0 16,0 0 0-16,0 1 0 0,-8 4-11 15,0-1-7-15,-8 6 7 0,1-1 5 0,-8 5 6 16,6-1 3-16,1 1 12 0,1 4 11 16,-1 4-24-16,9 1-2 0,-9 2 0 15,16 2 0-15,-8 10 0 0,1-6 0 0,7 9 0 16,0 0 0-16,0 1 0 0,7-2 0 15,1 5 0-15,8 1 0 0,-9-6 0 16,9 2 0-16,-1 4 0 0,1-10 0 0,8 1 0 16,0-1 0-16,-1-3 0 0,1-1 0 15,-8-4 0-15,7-1 0 0,1-8 0 16,-1 0 0-16,-8 0 0 0,9-3 0 0,-8-7 0 16,0-3 0-16,-1 1 0 0,1-2 0 0,-8-4 0 15,8 5 0-15,-9-5 0 0,1 1 0 16,0 3 0-16,0 0 0 0,-1 7 0 15,-7-2 0-15,9 0 0 0,-2 9 0 0,-7-5 0 16,8 5 0-16,0 5 0 0,0 4 0 16,-1 0 0-16,-7 4 0 0,9 0 0 0,-2 5 0 15,1-1 0-15,1 1 0 0,-2-5 0 16,0 4 0-16,2-3 0 0,-9-1 0 0,8-4 0 16,-1-1 0-16,-7-2 0 0,9-3 0 15,-2-3 0-15,-7-3 0 0,8-6 0 16,-8-1 0-16,8-3 0 0,-8 1 0 0,8-2 0 15,-1-4 0-15,2 5 0 16,-2 0 0-16,1 0 0 0,0-1 0 0,0 1 0 0,8 3 0 16,-1 7 0-16,1-1 0 0,-1-2 0 15,1 12 0-15,0-2 0 0,-1 5 0 16,-6 4 0-16,6 5 0 0,-7-1 0 0,7 5 0 16,-6 0 0-16,-9 5 0 0,0 0 0 15,0-1 0-15,-9 0-689 0,-6 1-580 0,-1-1-94 16,0-4 33-16,-8-4 90 0,1-5 168 15,-8 0 277-15,7-8 373 0</inkml:trace>
  <inkml:trace contextRef="#ctx0" brushRef="#br0" timeOffset="122990.34">10496 13008 1 0,'-23'-40'805'0,"-1"5"225"0,9-4 166 15,-1 2 144-15,0 7 88 0,16-5-337 0,-7 4-302 16,14 0-278-16,-7 5-511 0,16 3 0 0,-8 6 0 15,8-1 0-15,0 4 0 0,8 11 0 16,-1-3 0-16,1 6 0 0,-1 9 0 16,1 5 0-16,-9 4 0 0,8 3 0 0,-7 2 0 15,-1 3-342-15,-6 5-742 0,-2 0-201 16,-7-5-42-16,0 1 50 0,0-5 111 0,0-4 228 16,-7-9 357-16</inkml:trace>
  <inkml:trace contextRef="#ctx0" brushRef="#br0" timeOffset="123178.388">10238 12549 206 0,'-23'-22'940'16,"-1"9"229"-16,1 0 168 0,-1 3 133 15,8-2 12-15,9 3-406 0,-2 0-565 0,18 0-511 16,-2-5 0-16,9 5 0 0,-1-3 0 16,17-2 0-16,-8 1 0 0,14 5 0 0,-7-6 0 15,9 5 0-15,0 0 0 0,-2 9 0 16,2-4-154-16,-9 4-1185 0,9 4-101 15,-9 5 28-15,-8 0 96 0,8 5 150 0,-7-2 307 16,-8 1 402-16</inkml:trace>
  <inkml:trace contextRef="#ctx0" brushRef="#br0" timeOffset="124813.652">9383 11485 51 0,'7'-9'102'0,"-7"1"-18"16,9-1 3-16,-2 0 20 0,1 0 32 0,-8 0 42 15,16-4 54-15,-9 5 57 0,2-6 59 0,-2 1 68 16,-7 0 74-16,8 0 82 0,0-1 51 15,-8 0 0-15,0 2-29 0,-8-2-51 16,8 1-69-16,-8 0-95 0,1 4-84 0,-9-4-50 16,0 4-31-16,1 4-33 0,-9 1-31 15,1 4-26-15,-10 0-31 0,2 4-23 16,0 10-22-16,-1-1-12 0,1 1-14 0,0 7-9 16,0 2 0-16,8 3 1 0,-1 0-1 15,8 6 2-15,8-2 1 0,0 1 4 0,8 4 6 16,8-4 3-16,7 5 2 0,9-1 3 15,8-4 11-15,-1-5-43 0,9-4-5 0,6-4 0 16,10-4 0-16,-2-6 0 0,1-8 0 16,8-8 0-16,-9-6 0 0,10-4 0 15,-10-4 0-15,1-4 0 0,-8-1 0 16,-7 1 0-16,-9 0-88 0,1-2-5 0,-8 2 9 16,-10-1 17-16,3 6 16 0,-10-1 16 0,-7 4 14 15,-7 5 8-15,-1 0 5 0,-8 4 2 16,0 4 0-16,-8 0 0 0,-7 5 0 15,0 5-3-15,-1 4 2 0,1 0 1 0,7 5 2 16,-7 3 3-16,8 1 3 0,7-1 12 16,0 0 7-16,1 6 11 0,6-6 9 0,2 1 12 15,14 5 5-15,-7-7 0 0,9 3-1 16,6-6-7-16,1 0-7 0,7-4-7 0,1 0-10 16,7-5-6-16,-8-4-20 0,10-4 0 15,-2-5 0-15,-8 0 0 0,8-8 0 16,-7-1-3-16,-1-1-38 0,1-2-14 0,-8-2-13 15,-1 6-7-15,1-5 1 0,-8 5 7 0,0-1 15 16,0 0 14-16,-8 1 14 0,7 4 9 16,-7-1 7-16,0 5 6 0,-7 4 9 15,7 2 9-15,0-1 9 0,0 8 13 16,0-1 20-16,0 2 16 0,0 4 13 0,0 5 17 16,7 3 9-16,-7-4-113 0,9 5 0 15,-2 0 0-15,1 3 0 0,0-3 0 0,0-1 0 16,-1 1 0-16,2-4 0 0,6-2 0 15,-7 2 0-15,0-9 0 0,-1-1 0 0,9-4 0 16,-8 0 0-16,1-9 0 0,-2 1 0 16,1-5 0-16,0-1 0 0,0-3 0 0,-1-1 0 15,-7 0 0-15,9-4 0 0,-2 4-11 16,1 1-76-16,0-5 6 0,0 4 13 16,-1 5 15-16,2 0 17 0,-2 4 13 0,1 0 10 15,-8 9 22-15,16 0 23 0,-9 5 21 16,1 4 23-16,0 3 19 0,0 2 12 0,-1 4-107 15,9-1 0-15,-8 5 0 0,8-4 0 0,-9 3 0 16,10-3 0-16,-10-1 0 16,9 1 0-16,0-4 0 0,-1-5 0 0,9 0 0 15,-8-1 0-15,7-8 0 0,1 0 0 16,0-5 0-16,-1 2 0 0,1-10 0 0,-1-1 0 16,1-9 0-16,-1 2 0 0,1-6 0 15,0 1 0-15,-10-9 0 0,10 4 0 0,-15-9 0 16,-2 5 0-16,1-5 0 0,-8 0 0 15,-8 5 0-15,8 0 0 0,-16 0 0 0,1 4 0 16,-1 4 0-16,-8 0 0 0,-7 5 0 16,8 5 0-16,-8 4 0 0,-1 8 0 0,8 10 0 15,0 3 0-15,1 10 0 0,8 4 0 16,-1 9 0-16,8-1 0 0,0 2 0 0,8 3 0 16,8 0 0-16,0 1 0 0,-1-1 0 15,17 0 0-15,-8-5 0 0,8-2 0 0,7-6 0 16,1 0 0-16,-1-9 0 0,0-4 0 15,0-5 0-15,9-4 0 0,-9-4 0 0,1-5 0 16,-1 1 0-16,-8-6 0 0,8 5 0 16,-15-5 0-16,8 11 0 0,0-6 0 15,-10 9 0-15,3 0 0 0,6 5 0 0,-7 2 0 16,8 7 0-16,-9 4 0 0,1 4 0 16,7 0 0-16,-6 8 0 0,-3-3 0 15,3 8 0-15,-1-3 0 0,-1 3 0 0,-7-4 0 16,0-1 0-16,-1 1 0 0,-7-4-167 15,0 0-716-15,-7-6-238 0,-1-2-115 0,-8-3 1 16,0-2 60-16,-8 0 140 0,-7-1 238 16,0-5 324-16</inkml:trace>
  <inkml:trace contextRef="#ctx0" brushRef="#br0" timeOffset="124987.809">10081 11846 300 0,'-31'0'873'0,"-1"-3"175"15,1 3 120-15,7-4 84 0,1-1-137 16,-1 1-356-16,9-5-281 0,6 4-168 0,2-3-116 16,0 2-107-16,7-1-107 0,7 2-115 15,0-4-194-15,10 4-338 0,-3 1-326 16,3-1-153-16,6 2-37 0,1-3 37 0,-1-2 153 16,8 4 318-16</inkml:trace>
  <inkml:trace contextRef="#ctx0" brushRef="#br0" timeOffset="125695.257">12003 11278 421 0,'15'-18'645'0,"1"5"188"16,-8 0 155-16,8 0-12 0,-16 4-86 16,7 0-96-16,-7 4-100 0,-7 1-127 0,7 0-109 15,-16-1-72-15,1 5-60 0,-9 0-113 16,1 0-213-16,-8 5 0 0,-1 3 0 0,1-3 0 15,-9 8 0-15,1 0 0 0,0 0 0 16,8 5 0-16,-2 5 0 0,2-2 0 0,8 2 0 16,7-2 0-16,8 10 0 0,1-4 0 15,14 4 0-15,1-5 0 0,8 5 0 0,0-8 0 16,15-2 0-16,0-3 0 0,9-6 0 16,7-3 0-16,0-9 0 0,8-3 0 15,-8-10 0-15,0-1 0 0,0-3 0 0,-7-6 0 16,-2 1 0-16,-6 0 0 0,-8 5 0 15,-9-6 0-15,1 2 0 0,-9-2 0 0,-7 6 0 16,0 3 0-16,-7-4 0 0,-9 6 0 16,8 3 0-16,-8 4 0 0,9-4 0 15,-9 9 0-15,8 0 0 0,1 4 0 0,-2 1 0 16,9 9 0-16,0-2 0 0,9 6 0 16,-2 5 0-16,1-1 0 0,8 4 0 0,0 5 0 15,7 4 0-15,1 0 0 0,0 6 0 16,-1 3 0-16,-1 0 0 0,2 4 0 15,8-4 0-15,-17 5 0 0,9-5 0 0,-8 0 0 16,0 0 0-16,-1-5 0 0,-15-2 0 16,9-2 0-16,-9-9 0 0,-9 1 0 0,-6-6 0 15,-1-7 0-15,-8-5 0 0,-7-5 0 16,-8-4 0-16,0-9 0 0,-8-4 0 0,0-5 0 16,0-4 0-16,0-4-216 0,7-1 6 15,9-3 7-15,-1-2 2 0,17 1-9 16,-1 1-11-16,16-1-26 0,0 0-53 0,7-1-81 15,9 2-96-15,8 4-113 0,7-6-128 16,8 2-139-16,1 3-21 0,-1-3 62 16,8 3 110-16,0 1 141 0</inkml:trace>
  <inkml:trace contextRef="#ctx0" brushRef="#br0" timeOffset="126000.637">12521 11428 117 0,'23'-17'611'0,"-7"-1"235"16,0-1 167-16,-16 7 116 0,0-2-91 15,-8-4-144-15,0 6-171 0,-8-2-195 0,1 5-135 16,-8-3-90-16,-1-2-70 0,1 5-53 15,-10 0-34-15,10 5-109 0,-1-1-37 0,9 5 0 16,-1 5 0-16,0 4 0 0,9 4 0 16,-1 1 0-16,-1 2 0 0,18 8 0 0,-9-3 0 15,8 6 0-15,8-5 0 0,-1 0 0 16,1 0 0-16,7 0 0 0,8-9 0 16,-7 0 0-16,8-4 0 0,-8-5 0 0,7-4 0 15,-8-4 0-15,1-1 0 0,-8-4 0 16,-1-3 0-16,-7-2 0 0,0 1 0 0,-1-5 0 15,-14 1 0-15,7 4 0 0,-16-6 0 16,8 7 0-16,-8-6 0 0,1 4 0 0,-1 2 0 16,0 3-78-16,1-1-258 0,7 2-35 15,0 3-83-15,1 5-124 0,7 0-156 16,0 5-169-16,0-1-114 0,7 5-16 16,9 0 84-16,-8-4 152 0,8 4 197 0</inkml:trace>
  <inkml:trace contextRef="#ctx0" brushRef="#br0" timeOffset="126252.564">12834 11299 129 0,'16'-8'618'0,"1"0"211"0,-10-1 159 0,0-1 103 16,-7 2-112-16,-7-1-153 0,0 0-154 15,-2-4-164-15,1 4-115 0,-8-4-64 0,-7 4-39 16,8 0-22-16,-9 1-9 0,1 3-247 16,7 5-12-16,-8 0 0 0,8 5 0 15,1-1 0-15,6 9 0 0,2 0 0 0,-1 5 0 16,8 4 0-16,0 5 0 0,8-2 0 15,-1 3 0-15,10 3 0 0,-1-5 0 0,7 1 0 16,1-1 0-16,-1 0 0 0,8-4 0 0,0-9 0 16,2 1 0-16,-2-6 0 15,0-8 0-15,1-3 0 0,-1-7 0 0,-8-3 0 0,1-5-640 16,-9 1-441-16,-6-5-159 0,-2-4-21 16,0-1 55-16,-7-4 108 0,-7-4 211 0,7 0 303 15</inkml:trace>
  <inkml:trace contextRef="#ctx0" brushRef="#br0" timeOffset="126384.757">12827 10823 744 0,'-31'-48'1004'16,"-1"-1"181"-16,1 10 148 0,0 8 69 16,7-1-282-16,0 10-306 0,8 5-225 0,1 9-589 15,-1 2 0-15,0 6 0 0,1 9 0 16,7 5 0-16,-7 4 0 0,6 3-883 16,-6 5-416-16,7 2-120 0,-7 7 15 0,-1 0 108 15,8 0 222-15,-1 0 472 0</inkml:trace>
  <inkml:trace contextRef="#ctx0" brushRef="#br0" timeOffset="126929.071">13533 11225 704 0,'-8'-9'931'15,"-8"0"151"-15,9 0 119 0,-1 1 41 16,-1-1-252-16,2 0-256 0,7 0-158 0,0 5-101 16,0 4-219-16,7 0-256 0,10 4 0 0,-10 5 0 15,9 4 0-15,8 5 0 0,-1 8 0 16,1 1 0-16,-1 3 0 0,8 7 0 0,0-2 0 15,2 0 0-15,5-5 0 0,-6 1 0 16,-1-5 0-16,0-3 0 0,-7-6 0 0,8-4 0 16,-8-8 0-16,-1-5 0 0,-8-5 0 15,-6-8 0-15,-2-4 0 0,1-6 0 0,-8-7 0 16,0-1 0-16,-8-4 0 0,1-1 0 16,-9 1 0-16,8 0 0 0,-8 4 0 15,9 5 0-15,-2 3 0 0,2 6 0 0,7 4-157 16,-8 8-494-16,8 5-276 0,0 5-227 15,8 4-66-15,-1 4 24 0,2 0 80 0,14 0 189 16,-8 0 312-16</inkml:trace>
  <inkml:trace contextRef="#ctx0" brushRef="#br0" timeOffset="127512.739">14216 11251 112 0,'-9'-4'833'15,"2"-1"220"-15,-9 1 163 0,8-5 130 0,-8 5 3 16,1 0-331-16,-1-1-297 0,9 5-190 15,-9-4-519-15,16 8-12 0,-8 1 0 0,8 3 0 16,0 5 0-16,8 1 0 0,-1 4 0 16,9 3 0-16,0 7 0 0,-1-7 0 0,9 6 0 15,-1-5 0-15,1 0 0 0,8-5 0 16,-8 1 0-16,7-5 0 0,-8 0 0 16,1-4 0-16,-1-9 0 0,1 0 0 0,-9-5 0 15,8-3 0-15,-6-5 0 0,-10-5 0 0,2 0 0 16,-2-3 0-16,-7-7 0 0,0 7 0 15,0-5 0-15,-7-2 0 0,-2 3 0 16,2 2 0-16,-10 1 0 0,3 5 0 0,-3 3 0 16,1 1 0-16,9 5 0 0,-1 3 0 15,0 5 0-15,0 5 0 0,8 8 0 16,0-5 0-16,8 10 0 0,-8 0 0 0,16-1 0 16,-9 1 0-16,9-1 0 0,-8 6 0 15,8-5 0-15,8-1 0 0,-8 1 0 0,7-6 0 16,1 2 0-16,-1-5 0 0,1 0 0 15,-1-9 0-15,1 5 0 0,0-10 0 0,-1 1 0 16,0-5 0-16,0 0 0 0,-7-4 0 16,8-5 0-16,-17-1 0 0,9 3 0 0,-8-7 0 15,0 6 0-15,-8-1 0 0,0 0 0 16,-8 1 0-16,8-1 0 0,-15 1 0 16,6 4 0-16,-6-1 0 0,-8 5 0 0,-1-5 0 15,8 7 0-15,-8 2 0 0,1 1 0 16,8 8 0-16,-9 1 0 0,16 2 0 0,-7 7 0 15,6 4 0-15,9 4 0 0,-7 0 0 16,7 4 0-16,7 1 0 0,2-5 0 0,-2 5 0 16,1-6 0-16,8 2 0 0,0-1 0 15,-1-9 0-15,1 5 0 0,8-10 0 16,-9 1-307-16,1-4-212 0,0-5-190 0,-1 0-227 16,-7-9-165-16,0 0-38 0,-1-4 36 15,2-5 121-15,-9-3 202 0,0-2 272 16</inkml:trace>
  <inkml:trace contextRef="#ctx0" brushRef="#br0" timeOffset="127683.1">14679 11101 250 0,'-17'-21'816'0,"10"-7"220"16,-9 7 172-16,8-2 144 0,1 2-84 15,-2-1-210-15,2 0-228 0,-1 4-457 0,8-5-373 16,0 6 0-16,0-6 0 0,8 10 0 16,-1 0 0-16,2 4 0 0,-2 5 0 15,10 4 0-15,-10 4 0 0,9 10 0 0,-1 3 0 16,1 6 0-16,-1 8 0 0,1 8-640 15,0 1-674-15,-8 4-93 0,8 1 33 0,-1-1 108 16,-7-5 192-16,7 1 332 0</inkml:trace>
  <inkml:trace contextRef="#ctx0" brushRef="#br0" timeOffset="128412.188">14929 11295 34 0,'-7'0'791'0,"-1"-4"240"0,0 4 176 0,0-5 140 16,1 5 27-16,-2-3-299 0,9 3-315 15,-7-5-209-15,7 5-530 0,0 0-21 0,0 5 0 16,0-2 0-16,0 2 0 0,7 3 0 16,2 6 0-16,-9 0 0 0,7-2 0 0,1 7 0 15,-8-6 0-15,8 0 0 0,0-4 0 16,-1-5 0-16,-7 1 0 0,9-5 0 0,-2-5 0 16,1-4-23-16,0-5-252 0,0-2 13 15,-8-3 26-15,7-2 40 0,-7 2 41 16,9 3 45-16,-9 2 59 0,7 1 55 0,-7-1 53 15,0 10 47-15,8 0 48 0,-8 4 42 16,9 4 30-16,-2 5 18 0,0 4 6 16,10 5-165-16,-10-1-83 0,9 6 0 0,-8 3 0 15,8-3 0-15,-1-2 0 0,1 2 0 16,7-6 0-16,-7 1 0 0,8-5 0 16,-9-4 0-16,8-1 0 0,1-8 0 0,0-4 0 15,-1 0 0-15,-7-10 0 0,8 1 0 16,-1-5 0-16,-8-3 0 0,1-2 0 0,0-3 0 15,-1 0 0-15,-15 3 0 0,9-3 0 16,-9 4 0-16,-9 4-103 0,-6 1-33 0,-1-1 37 16,0 5 31-16,-6 4 32 0,-10 0 37 15,8 5 37-15,1 4 34 0,-1 0 30 0,9 9 29 16,-1-1-33-16,0 5-98 0,8 5 0 16,1 4 0-16,7 0 0 0,7 4 0 15,1 1 0-15,0-1 0 0,7 2 0 0,9-2 0 16,0-4 0-16,-1 0 0 0,9-5 0 15,-1-3 0-15,0-6 0 0,-7-4 0 0,7-4 0 16,-8 0 0-16,1-4 0 0,-8-9 0 0,0 4 0 16,-1-4 0-16,-15-5 0 15,9 1 0-15,-9-1 0 0,-9-3-106 0,2 2-39 16,-1-2 36-16,-8 3 33 0,9 0 32 16,-2 5 42-16,2-1 46 0,-1 6 48 0,-1 3 50 15,9 5 53-15,0 5-186 0,0 8-9 16,9 4 0-16,-1 6 0 0,8 7 0 0,7 5 0 15,1 10 0-15,-1 4 0 0,8 7 0 16,0 2 0-16,-7 9 0 0,8-5 0 0,-1 3 0 16,0 2 0-16,0-1 0 0,2 0 0 0,-10-5 0 15,-8 2 0-15,1-2 0 0,-8 2 0 16,-8-3 0-16,-8 3 0 0,-8-6 0 16,-8 6 0-16,-7-11 0 0,-8-3 0 0,0-5 0 15,-15-5 0-15,-2-8-366 0,-6-4-1054 16,-9-10-45-16,-16-8 64 0,2-9 115 0,-10-13 199 15,-22-9 321-15</inkml:trace>
  <inkml:trace contextRef="#ctx0" brushRef="#br0" timeOffset="138898.039">3954 14927 68 0,'0'-9'528'16,"0"6"154"-16,-9-6 160 0,9 0 140 16,0 4-72-16,0 1-113 0,0-1-103 15,-7 1-92-15,7-1-103 0,-8 2-88 0,8-1-51 16,0 4-33-16,0 0-24 0,0 0-117 16,-8 0-186-16,8 0 0 0,0 4 0 0,0 4 0 15,8 1 0-15,-8 9 0 0,0 8 0 0,8 1 0 16,-8 8 0-16,7 5 0 0,2 3 0 15,-9 11 0-15,7 3 0 0,1 0 0 0,1 6 0 16,-9 3 0-16,7-5 0 0,0-4 0 0,2 1 0 16,-1-5 0-16,-1-9 0 0,2-9 0 15,-2-4 0-15,1-5 0 0,-8-8 0 0,8-8 0 16,-8-10-250-16,0-10-239 0,0-8-69 16,0-8-75-16,0-5-102 0,0-8-94 0,8 4-88 15,-8-10-37-15,7 1 67 0,2 0 116 0,-2 0 160 16,1 0 172-16</inkml:trace>
  <inkml:trace contextRef="#ctx0" brushRef="#br0" timeOffset="139193.392">4433 14839 348 0,'7'0'630'0,"1"0"193"0,-1 0 159 15,-7 0 18-15,0 5-90 0,9-5-121 0,-9 4-115 16,0 1-138-16,-9-1-109 0,9 1-72 15,0 4-43-15,-7-6-35 0,7 6-149 0,0 5-128 16,-8-5 0-16,8 3 0 0,0 2 0 16,-7 4 0-16,7-1 0 0,0 6 0 0,7 3 0 15,-7 5 0-15,8-1 0 0,-1 5 0 0,2 2 0 16,-2 2 0-16,9 1 0 0,-1-1 0 0,-6 5 0 16,6-3 0-16,8-3 0 0,-7 3 0 15,1-1 0-15,-3-5 0 0,3 1 0 16,-1-10 0-16,-1 0 0 0,1 1 0 0,-9-10-368 15,2 1-298-15,-2-5-173 0,-7-4-205 16,-7-5-87-16,-2-8 2 0,2 0 65 16,-9-5 151-16,1-4 236 0</inkml:trace>
  <inkml:trace contextRef="#ctx0" brushRef="#br0" timeOffset="139419.523">4056 15413 270 0,'-24'-4'669'0,"1"-5"188"0,6 5 137 15,3-2 75-15,-3 3-157 0,1-1-177 16,9-1-162-16,-1 1-157 0,0-1-107 0,8 0-61 16,0 1-28-16,0-4-10 0,16 2-1 0,0-1 2 15,-1-3-4-15,8 6-125 0,10-5-82 16,-2 4 0-16,8 2 0 0,0-3 0 16,1 2 0-16,-2 4 0 0,9 0 0 0,0-4 0 15,0 4-306-15,0 0-158 0,-7 4-189 0,7-4-251 16,-8 4-184-16,0 2-50 0,1-6 15 15,-1 3 94-15,-7-3 203 0,6 0 298 0</inkml:trace>
  <inkml:trace contextRef="#ctx0" brushRef="#br0" timeOffset="140362.717">4840 15162 84 0,'-8'-10'195'16,"8"3"-6"-16,-7-3-57 0,7 1-59 0,-9 4-50 15,9-4-36-15,0 5-20 0,-7 1-16 16,7-2 2-16,0 1 17 0,0-1 39 0,7 0 58 15,-7 5 68-15,0-4 79 0,0 4 83 16,0-5 80-16,0 5 67 0,0-4 55 16,0 4 47-16,0-4 34 0,0-1-6 0,-7 2-35 15,7 3-52-15,0-5-65 0,0 0-72 16,-8 5-78-16,8-4-52 0,0 4-27 16,-9-5-16-16,9 5-9 0,0-4-8 0,0 4-4 15,0 0-6-15,0 0-6 0,0 0-5 16,-7 0-8-16,7 4-8 0,0 1-29 0,7-1-94 15,-7 9 0-15,0 0 0 0,0 6 0 16,0 6 0-16,9 3 0 0,-1 7 0 0,-1 4 0 16,-7 5 0-16,9 0 0 0,-2 5 0 15,9-5 0-15,-8 5 0 0,-1-4 0 16,9-1 0-16,-8-6 0 0,0-1 0 0,0-7 0 16,-1-8 0-16,2 0 0 0,-2-9 0 15,-7 1 0-15,8-10 0 0,-8-4 0 0,-8-4 0 16,8-10 0-16,-7 1 0 0,-2-9 0 15,-6-4 0-15,-1-5 0 0,0-1 0 16,1-6 0-16,-8-3 0 0,-1-3 0 0,8-4 0 16,-8 3 0-16,10-3 0 0,5 4 0 15,-6 0 0-15,15 0 0 0,-9 5 0 16,18-1 0-16,-9 4 0 0,7 5 0 0,10 0 0 16,-10 9 0-16,9-1 0 0,6 7 0 15,-5 2 0-15,6 0 0 0,1 11 0 0,-8 3 0 16,7 0 0-16,-8 8 0 0,9 1 0 15,-8 9 0-15,0-1 0 0,-1 6 0 0,1 3 0 16,-9 5 0-16,-7-5 0 0,9 6 0 16,-9 3 0-16,-9-5 0 0,9-3 0 0,-7 4 0 15,0-9 0-15,-2 0 0 0,1-5-59 16,1-4-121-16,-2 1 19 0,2-5 26 16,-1-5 30-16,0-4 28 0,8 4 26 0,0-8 15 15,0 4 13-15,0-4 8 0,8-1 6 16,7 1 4-16,-6-4 2 0,15 2 1 0,-10 2 1 15,10 0 1-15,0 4 2 0,-1 0 2 16,1 4-2-16,-1 0 4 0,1 10 1 0,-8-1 4 16,8 4 2-16,-10 1 4 0,3 5 3 15,-1-1 3-15,-9 4 2 0,1-4 5 16,0 5 6-16,0-1 4 0,-8 0 6 0,-8 1 4 16,0-4 1-16,0 3 3 0,-8 0 1 15,1-3 1-15,-8-2 1 0,-10-3-1 16,10 0-6-16,-16-5-6 0,8 0-13 0,-8 0-8 15,-1-8-10-15,9 0-9 0,-9-2-7 16,9-6-19-16,-8 3-30 0,15-10-41 0,0 6-51 16,2-10-62-16,6 6-73 0,9-5-115 15,7-5-181-15,0 5-255 0,0 0-189 0,7-5-65 16,9 0 7-16,6 4 95 0,2-2 194 16,8-3 284-16</inkml:trace>
  <inkml:trace contextRef="#ctx0" brushRef="#br0" timeOffset="140946.62">5601 15536 531 0,'-7'6'949'0,"-9"-3"181"16,8 2 139-16,-1-1 118 0,-6 0-220 16,15-4-316-16,-8 5-213 0,0-5-369 0,8 5-269 15,0-5 0-15,0 0 0 0,8 5 0 16,-8-5 0-16,8 4 0 0,0-1 0 16,8 3 0-16,-8 2 0 0,-1 1 0 0,2 5 0 15,-2 3 0-15,1 5 0 0,0 0 0 16,0 0 0-16,-8 9 0 0,-8-5 0 0,8 6-379 15,-8-6-551-15,-7 0-259 0,-1 1-79 16,-1-10 23-16,2 1 80 0,-8-9 173 0,7-5 293 16</inkml:trace>
  <inkml:trace contextRef="#ctx0" brushRef="#br0" timeOffset="141468.187">5922 15091 234 0,'0'-9'838'15,"0"4"193"-15,-7-3 131 0,7 3 100 16,0 2-101-16,-8-2-281 0,8 0-260 0,0 5-146 16,0 0-96-16,-8 0-227 0,8 0-151 15,8 5 0-15,-8 0 0 0,8 3 0 0,-1 9 0 16,2 2 0-16,6 2 0 0,-6 9 0 16,5 2 0-16,-5 3 0 0,6 5 0 15,-6 5 0-15,6 2 0 0,-7-2 0 0,0 3 0 16,8-4 0-16,-9-3 0 0,1-6 0 0,-8 0 0 15,8-8 0-15,0-5 0 0,-1-5 0 16,-7-4 0-16,0-13-372 0,9 0-379 0,-9-13-178 16,0-9-188-16,0-4-45 0,0-9 27 15,0-6 93-15,0 2 184 0,0-5 252 16</inkml:trace>
  <inkml:trace contextRef="#ctx0" brushRef="#br0" timeOffset="141694.471">6198 15096 225 0,'7'-19'788'0,"9"6"195"0,-8 5 137 0,-1-1 99 15,2 4-116-15,-9 1-231 0,7 4-237 16,-7 0-147-16,8 0-92 0,0 9-65 0,0-5-300 16,-1 9-31-16,2 0 0 0,6 6 0 15,-7 2 0-15,7 7 0 0,9-3 0 0,-8 6 0 16,0 0 0-16,-1 4 0 0,9 0 0 16,-1 2 0-16,-7-2 0 0,8 0 0 15,-9 0 0-15,1 0 0 0,0-4 0 0,-1-5 0 16,1 1-106-16,-9-4-322 0,2-1-96 15,-1-9-131-15,-8 0-163 0,0-4-171 0,-8 0-74 16,-1-5 8-16,2 1 96 0,-17-5 168 16,8 0 219-16</inkml:trace>
  <inkml:trace contextRef="#ctx0" brushRef="#br0" timeOffset="141884.436">6002 15506 440 0,'-24'-5'861'0,"1"-4"157"16,-1 5 103-16,8 0 74 0,0-1-238 15,8 1-265-15,1-5-199 0,7 0-111 0,0 0-65 16,7-8-47-16,9 4-39 0,-1-5-41 16,9-4-166-16,8 4-24 0,-1 1 0 0,9-1 0 15,-2 1 0-15,2 3-137 0,7 1-204 16,0 4-179-16,-8 0-219 0,8 0-244 16,0 5-135-16,-7 4-23 0,-1 0 48 0,0 0 146 15,0 0 228-15,0 0 287 0</inkml:trace>
  <inkml:trace contextRef="#ctx0" brushRef="#br0" timeOffset="142181.42">6903 15105 157 0,'0'-9'790'0,"0"4"220"15,-7 0 162-15,-2 1 126 16,-6-1-55-16,7 5-227 0,-7 0-260 0,-9-4-165 16,8 4-433-16,-7 0-158 0,8 0 0 15,-9 0 0-15,1 4 0 0,-1 5 0 0,0-4 0 16,8 9 0-16,-7-7 0 0,7 7 0 15,1 5 0-15,6 2 0 0,2 1 0 0,-1 5 0 16,8-1 0-16,8 5 0 0,-8 5 0 16,16-1 0-16,-1 0 0 0,1-4 0 0,7 4 0 15,1-8 0-15,-1 0 0 0,8-2 0 16,-7-6 0-16,16-3 0 0,-9 3 0 0,0-10 0 16,8-6 0-16,-8 2 0 0,2-10 0 15,-2 2 0-15,8-6 0 0,-8-5 0 0,0 1 0 16,-7-4 0-16,8 3-421 0,-17-4-796 15,9 1-131-15,-17-1-2 0,9 0 75 0,-8 1 131 16,8 4 255-16,0-5 413 0</inkml:trace>
  <inkml:trace contextRef="#ctx0" brushRef="#br0" timeOffset="144124.503">8135 15289 518 0,'-15'13'890'16,"-9"-4"145"-16,1 0 100 0,-1 0 83 0,1 5-250 15,7-2-249-15,-8 2-172 0,8-5-94 16,1 3-67-16,6-6-64 0,9-2-322 0,0 0 0 15,17-4 0-15,6-4 0 0,8-6 0 16,9-2 0-16,7-11 0 0,0-3 0 0,8-9 0 16,8-5 0-16,-1-8 0 0,1-2 0 15,-8-1 0-15,1-3 0 0,-11 6 0 0,-12 0 0 16,-2 4 0-16,-8 4 0 0,-7-1 0 16,-8 6 0-16,-1 0 0 0,-14 4 0 15,-9 5 0-15,1 4 0 0,-9-1 0 0,-8 5 0 16,1 5 0-16,-16 0 0 0,8 4 0 15,-8 1 0-15,0 3 0 0,0 5 0 16,7 0 0-16,1 5 0 0,8 3 0 0,0 1 0 16,7 4 0-16,8 9 0 0,9 6 0 15,-1 3 0-15,16 8 0 0,-1 5 0 16,17 4 0-16,-8 5 0 0,15 5 0 0,-8 3 0 0,1 1 0 16,7 0 0-16,1-4 0 0,-8-6 0 15,7 1 0-15,-8-8 0 0,8-10 0 16,-7 0 0-16,-8-8 0 0,7-10 0 0,-6-3 0 15,-3-6 0-15,3-8 0 0,-3-8 0 0,3-6 0 16,-10-3 0-16,2-5 0 0,-2 0 0 16,1 0 0-16,-8 0 0 0,0 3 0 0,8 2 0 15,-8-1 0-15,8 5 0 0,-1 0 0 0,-7 8 0 16,9-4 0-16,6 9 0 0,-7 0 0 16,7 5 0-16,1 4 0 0,-8 0 0 0,15 4 0 15,-6 1 0-15,-1-2 0 0,-1 1 0 16,1 6 0-16,0-2 0 0,-1-3 0 0,-7-1 0 15,7 0 0-15,-6-4 0 0,6-5 0 16,1-4 0-16,-9 0-124 0,1-4-450 0,8-5-31 16,-9 0-26-16,2-4-3 15,6-5 26-15,-6 4 52 0,-2-2 102 0,0-3 166 16,-7 7 218-16,9-2 249 0,-9 5 206 0,0 0 154 16,0 5 111-16,0 4 63 0,0-5-1 15,0 5-68-15,-9 5-75 0,9-5-416 16,0 4-153-16,0 5 0 0,0-5 0 0,0 1 0 15,0 3 0-15,9-2 0 0,-1 2 0 16,-1-4 0-16,2 5 0 0,-2 1 0 0,1-3 0 16,0 2 0-16,0 0 0 0,-1 1 0 0,-7-1 0 15,9-2 0-15,-2 3 0 0,-7-6 0 16,8 1 0-16,-8-10 0 0,8 1 0 0,0-6 0 16,-1-2 0-16,-7-2 0 0,9-4 0 15,-9 1 0-15,7-4 0 0,-7 2 0 16,8 2-24-16,-8-1-35 0,9 5 28 0,-9 4 34 15,7 0 41-15,-7 1 23 0,7 8-67 16,2 0 0-16,-1 4 0 0,-1 5 0 0,2 4 0 16,-2 0 0-16,1 5 0 0,8 4 0 15,-9-5 0-15,2 1 0 0,6-1 0 16,-8-3 0-16,9 0 0 0,0-1 0 0,-1-4 0 16,1-5 0-16,-8 0 0 0,8-4 0 15,0-4 0-15,8 0 0 0,-9-5 0 16,1-4 0-16,7-1 0 0,-7-3 0 0,8-1 0 15,-1 1 0-15,-8-6 0 0,9-4 0 16,-8 1 0-16,0 0 0 0,-1-5 0 0,1 1 0 16,-8-7 0-16,-8 2 0 0,0 0 0 15,0 0 0-15,-8-1 0 0,-1 6 0 0,-5-5 0 16,-10 4 0-16,8 4 0 0,-15 0 0 16,7 5 0-16,1 5 0 0,-1 4 0 15,1 8 0-15,7 5 0 0,1 9 0 0,-1 4 0 16,8 5 0-16,8 9 0 0,0-1 0 15,0 4 0-15,8 5 0 0,8 6 0 0,-1-6 0 16,1 5 0-16,0-5 0 0,7 1 0 16,1-6 0-16,-1 1 0 0,8-4 0 0,-7-5 0 15,0-5 0-15,7 1 0 0,-8-5 0 16,1-4 0-16,-1 0 0 0,8-5 0 0,-7-4 0 16,-8 4 0-16,8-4 0 0,-1 0 0 15,1 0 0-15,-8 0 0 0,7 0 0 0,-8 0 0 16,9 0 0-16,-8 0 0 0,8 5 0 15,-10-1 0-15,3 0 0 0,-1 5 0 0,-1 5 0 16,1-6 0-16,-9 11 0 0,2-2 0 0,6 1 0 16,-7 4 0-16,0 0 0 0,-8 0 0 15,0 0 0-15,0-5 0 0,-16 6 0 0,8-5-718 16,-15-6-587-16,-1-3-69 0,-7 0 45 16,0-9 97-16,-1-5 172 0,-15-3 291 15</inkml:trace>
  <inkml:trace contextRef="#ctx0" brushRef="#br0" timeOffset="144278.428">9076 15096 147 0,'-47'-19'922'16,"9"11"221"-16,-2 0 152 0,0 3 127 0,9-4 38 15,0 4-456-15,15 1-335 0,-7 0-540 16,8-5-129-16,6 0 0 0,9 0 0 16,0-4 0-16,9 4-56 0,-2-4-743 15,9 0-360-15,-8 0-144 0,8 4-13 0,-1-5 68 16,8 2 150-16,-7-2 310 0,-1 0 370 15</inkml:trace>
  <inkml:trace contextRef="#ctx0" brushRef="#br0" timeOffset="144456.697">8896 14689 665 0,'-23'9'1085'0,"-1"-4"187"0,1 4 143 16,7-5 98-16,1 5-278 0,-1-9-421 15,8 0-622-15,8 0-192 0,8-9 0 16,-1 1 0-16,9-2 0 0,8-4 0 0,7 1 0 15,0 5 0-15,1-1 0 0,6 9 0 16,2 0-681-16,-9 9-515 0,9-1-138 16,0 5-1-16,-9 1 75 0,8 0 152 0,16-5 290 15,7-1 383-15</inkml:trace>
  <inkml:trace contextRef="#ctx0" brushRef="#br0" timeOffset="145349.379">10795 15145 61 0,'-8'-14'377'0,"0"0"106"16,1 2 125-16,-2-2 69 0,9 0 54 0,-7 6 15 15,7-5-10-15,-8 4-41 0,8-4-72 16,-8 8-95-16,-7-4-120 0,-1 5-85 16,-8-1-58-16,0 1-43 0,1 8-33 0,-8 1-33 15,-9 4-28-15,9 0-31 0,-9 8-21 16,9 1-15-16,0-1-60 0,-1 5-1 0,9 1 0 16,8 2 0-16,-1 3 0 0,8-2 0 15,8 1 0-15,8-1 0 0,8 5 0 16,7-5 0-16,8 0 0 0,9-3 0 0,-2-5 0 15,18-5 0-15,-1-9 0 0,7-4 0 16,1-14 0-16,0-2 0 0,-1-12 0 0,-6-10 0 16,-1-7 0-16,-1-8 0 0,-14-5 0 15,-9 2 0-15,-7-6 0 0,-8 0 0 0,-9 5 0 16,-7 4 0-16,-7 0-53 0,-9 9-15 16,-1 0 30-16,-14 7 17 0,0 2 12 15,-8 9 6-15,-1 0 10 0,-6 8 13 0,6 5 19 16,1 9 17-16,0-1 14 0,7 10-70 15,9 8 0-15,8 0 0 0,-1 9 0 16,16 8 0-16,0 7 0 0,7 2 0 0,9 5 0 16,8 9 0-16,7 1 0 0,-8 2 0 15,17 2 0-15,0-1 0 0,-9 1 0 0,7-5 0 16,2-5 0-16,-9-4 0 0,1-4 0 0,-1-5 0 16,-7-5 0-16,-1-7 0 0,-7-9 0 15,8-1 0-15,-9-9 0 0,-7-4 0 16,7-10 0-16,-6 3 0 0,-2-12 0 15,1 1 0-15,-8-3 0 0,9 4 0 0,-9-6 0 16,7 5 0-16,-7 1 0 0,7-1 0 0,-7 5 0 16,8 4 0-16,1 5 0 0,-2 4 0 15,0 0 0-15,10 4 0 0,-10 5 0 0,9 4 0 16,0 0 0-16,-1 5 0 0,9-5 0 16,-8 5 0-16,0-4 0 0,-1 3 0 15,8-9 0-15,-7 5 0 0,1-7 0 0,-3 2 0 16,3-8 0-16,-1 0 0 0,-9-5 0 0,9-4 0 15,-1 6 0-15,-6-11 0 0,-2 1 0 16,-7-1 0-16,8-3 0 0,-8-1 0 0,0-4 0 16,0 5 0-16,0 4 0 0,-8-5 0 15,8 5 0-15,0 4 0 0,0 4 0 16,-7 1 0-16,7 0 0 0,0 4 0 16,0 4 0-16,7 0 0 0,-7 6 0 0,0 3 0 15,8-5 0-15,0 6 0 0,0 3 0 16,-1-4 0-16,1 0 0 0,8 1 0 0,-9-1 0 15,9 0 0-15,-8 0 0 0,8-4 0 16,-9 0 0-16,10-5 0 0,-10 2 0 0,2-2 0 16,-2-4-763-16,1 0-375 0,0-10-137 15,-8 2-5-15,0-6 68 0,0 1 129 0,0-4 236 16,0-1 349-16</inkml:trace>
  <inkml:trace contextRef="#ctx0" brushRef="#br0" timeOffset="146001.788">11657 14906 564 0,'-15'5'950'0,"-1"-1"176"16,1-1 149-16,-1 2 122 0,9-1-236 0,-9 1-294 15,8 0-192-15,0-5-499 0,0 4-176 16,1-4 0-16,7 5 0 0,-9-5 0 16,9-5 0-16,9 5 0 0,-9-4 0 0,7-1 0 15,1 0 0-15,0 5 0 0,7 0 0 0,-6 5-708 16,6 0-299-16,-7 4-200 0,7-5-47 16,1 8 37-16,-1-2 96 0,9-1 210 15,-8 0 333-15</inkml:trace>
  <inkml:trace contextRef="#ctx0" brushRef="#br0" timeOffset="147167.458">11822 15285 37 0,'-7'9'586'0,"7"-5"220"15,-8 0 169-15,0 2 118 0,0-3-58 16,8 2-142-16,-7-1-167 0,7 1-175 0,0-1-129 15,0-4-78-15,0 0-49 0,7 4-40 16,1-4-82-16,8-4-173 0,0 4 0 0,8-9 0 16,-10 0 0-16,19 0 0 0,-10-4 0 15,8-4 0-15,0-1 0 0,-7-4 0 0,7 5 0 16,-8-5 0-16,1-5 0 0,-8 6 0 16,0-3 0-16,-8 3 0 0,-1-2 0 0,-7 7-62 15,0-3-49-15,0 2 27 0,-7 3 25 16,-10 6 20-16,10-1 17 0,-17 5 10 15,8 4 10-15,-7 0 8 0,-1 0 10 0,1 0 15 16,-1 4 17-16,9 5 16 0,-8-5 17 16,7 9 15-16,1-4-47 0,6 4-49 15,2 6 0-15,-1 2 0 0,8 2 0 0,0 3 0 16,0-1 0-16,8 3 0 0,-1 3 0 16,2-5 0-16,6 5 0 0,1-9 0 0,0 4 0 15,-1-3 0-15,8-2 0 0,1-2 0 16,-1-6 0-16,1-5 0 0,-1 1 0 0,1-4 0 15,0-1 0-15,7-8 0 0,-8-1 0 16,1 1 0-16,-1-9 0 0,1 4 0 0,-1-9 0 16,-6 1 0-16,-3-2 0 0,3-3 0 0,-10 0 0 15,9 5 0-15,-16-5 0 0,8 0 0 16,0 0 0-16,-8 4 0 0,0 5 0 16,0-6 0-16,-8 12 0 0,8-7 0 0,0 5 0 15,-8 4 0-15,8 1 0 0,0-1 0 16,-7 5 0-16,7 0 0 0,0 5 0 0,0-1 0 15,0 6 0-15,0 4 0 0,0-3 0 16,7 3 0-16,1 4 0 0,0 0 0 0,0 4 0 16,8-5 0-16,-1 1 0 0,-7-5 0 15,7 0 0-15,1-4 0 0,1-5 0 16,-3 2 0-16,3-3 0 0,-10-6 0 0,9-3 0 16,-8-2 0-16,0-5 0 0,0-1 0 15,-1 1 0-15,-7 0 0 0,0-5 0 16,9 5 0-16,-9-4 0 0,-9 4 0 0,9-1 0 15,0 0 0-15,0 7 0 0,0-3 0 16,0 6 0-16,0-1 0 0,0 5 0 0,0 0 0 16,0 9 0-16,0 1 0 0,9-3 0 15,-2 11 0-15,1 0 0 0,8 0 0 0,-9 4 0 16,9 0 0-16,-8 0 0 0,8 4 0 16,-1-4 0-16,1-3 0 0,-9-3 0 15,10 3 0-15,-10-10-109 0,2-2-532 0,-9 3-267 16,0-6-237-16,-9-8-78 0,9 0 21 15,-7-5 78-15,-10-4 183 0,2-6 300 16</inkml:trace>
  <inkml:trace contextRef="#ctx0" brushRef="#br0" timeOffset="147396.774">11925 14769 780 0,'-39'-22'1035'15,"8"0"160"-15,-2 0 123 0,10 3 92 16,8 6-347-16,6-4-288 0,2-1-160 15,7 5-615-15,7-5 0 0,9 1 0 0,8 4 0 16,-1 0 0-16,1-1 0 0,7 5 0 16,1 5 0-16,-1 0 0 0,0 4 0 0,0 4 0 15,1 5 0-15,-8 0 0 0,0 8 0 0,-1 1 0 16,-8-1 0-16,1 5 0 0,0 0 0 16,-1 6 0-16,-6-11-759 0,-9 1-516 15,7-5-89-15,-7-4 30 0,0-9 93 0,0-9 172 16,0-8 310-16</inkml:trace>
  <inkml:trace contextRef="#ctx0" brushRef="#br0" timeOffset="147552.488">12018 14275 435 0,'-15'-31'1052'15,"-1"8"255"-15,9 5 213 0,-9 5 208 0,1 5-38 16,6-1-1231-16,-6 4-459 0,7 1 0 16,0 4 0-16,8 4 0 0,-7 1 0 0,7 4 0 15,0 5 0-15,-9 2 0 0,18 3 0 16,-9-3 0-16,0 7 0 0,0 4 0 0,-9-1-1717 15,9 6 8-15,-7-2 130 0,7 1 201 16,-8-4 311-16,8-6 500 0</inkml:trace>
  <inkml:trace contextRef="#ctx0" brushRef="#br0" timeOffset="149466.254">13471 15056 12 0,'7'-14'300'16,"-7"1"79"-16,0-5 71 0,0 1 36 15,0 4 43-15,0-6 60 0,0 3 61 16,0-3 19-16,0 3-18 0,-7-3-39 0,-2 6-59 16,1-4-79-16,1 3-92 0,-9 1-55 15,0 5-42-15,1-2-35 0,-1 2-33 16,-8 3-35-16,1 1-37 0,-1 8-96 0,-7 1-49 16,0-1 0-16,8 10 0 0,-10 3 0 0,10 1 0 15,-8 3 0-15,7 7 0 0,8-2 0 16,1 4 0-16,6 6 0 0,2-5 0 15,7 4 0-15,16 1 0 0,-8-1 0 0,23 0 0 16,1 0 0-16,6-4 0 0,9 0 0 16,9-9 0-16,-1 0 0 0,7-9 0 0,1-3 0 15,-8-6 0-15,8-8 0 0,-9-6 0 16,-6-3 0-16,-1-5 0 0,-8-4 0 16,0-4 0-16,-16 4 0 0,1-5 0 0,-8 1 0 15,0 0 0-15,-8-2 0 0,-8 7 0 16,0-2 0-16,-8 7 0 0,0 2 0 0,-7 1 0 15,-1 4 0-15,-8 0 0 0,0 4 0 16,1 1 0-16,-1 0 0 0,-7 4 0 16,8 4 0-16,-1-4 0 0,1 9 0 0,-1-5 0 15,8 10 0-15,8-6 0 0,1 11 0 16,-2-3 0-16,9 3 0 0,0 2 0 0,9 2 0 16,6-1 0-16,-6 0 0 0,5-5 0 15,10 1 0-15,-8-5 0 0,8 0 0 16,-1-4 0-16,1-5 0 0,-9 1 0 0,8-10 0 15,1 1 0-15,-1-5 0 0,-6-4 0 0,-1-4 0 16,-1-1-27-16,1 5-84 0,-9-5-7 16,2 1 6-16,-2-1 9 0,1-1 15 0,-8 3 18 15,0 2 23-15,0 5 20 0,0 0 24 16,8 1 24-16,-8 3 25 0,0 1 23 0,0-1 21 16,0 5 20-16,0 5 17 0,0 4 10 15,8-1-31-15,-8 5-106 0,7 6 0 16,2 2 0-16,-2 2 0 0,1 3 0 0,0 1 0 15,7-1 0-15,-7-4 0 0,8 0 0 16,-9 0 0-16,9-5 0 0,-8-3 0 0,8-5 0 16,-9-5 0-16,10-4 0 0,-10-9 0 15,2 0 0-15,-2-8 0 0,1-5 0 16,0-5 0-16,0 1 0 0,-1 0 0 0,2-1 0 16,-9 6 0-16,7-3 0 0,1 8 0 15,-8-3 0-15,8 6 0 0,0 4 0 16,-8 1 0-16,7 8 0 0,2 5 0 15,6-2 0-15,-6 10 0 0,-2 1 0 0,9 3 0 16,-8 1 0-16,8 1 0 0,-1-2 0 0,8 1 0 16,-7-1 0-16,-1 1 0 0,9-5 0 15,-8-4 0-15,7-1 0 0,-6-3 0 16,6-5 0-16,-8 0 0 0,9-5 0 0,-1-3 0 16,-7-6 0-16,8-3 0 0,-8-1 0 15,-1-4 0-15,1-4 0 0,0-6 0 0,-9 6 0 16,10-5 0-16,-10-4 0 0,0 4 0 15,-7-4 0-15,0 3 0 0,0 2 0 0,0 4 0 16,-7-1 0-16,-9 1 0 0,8 3 0 16,-8 6 0-16,-7-1 0 0,-1 1 0 15,9 4 0-15,-8 4 0 0,-1 5 0 0,8-1 0 16,0 5 0-16,1 5 0 0,6 8 0 16,2 0 0-16,0 9 0 0,7 4 0 0,7 5 0 15,-7 4 0-15,7 5 0 0,10-5 0 16,-1 4 0-16,-1 2 0 0,8-2 0 15,1-4 0-15,-1-4 0 0,9-8 0 0,-8-2 0 16,7-3 0-16,-7-4 0 0,7-5 0 16,-8-1 0-16,1-3 0 0,7-5 0 0,-8-5 0 15,1 5 0-15,-1-4 0 0,-6 0 0 16,6-5 0-16,1 5 0 0,-1 4 0 0,-7-5 0 16,-1 10 0-16,9-5 0 0,-8 8 0 0,8 1 0 15,-10 4 0-15,3 5 0 0,-1-1 0 16,-9 5 0-16,9 5 0 0,-8-1 0 0,-1 0 0 15,2 6 0-15,-2-1 0 0,-7 0 0 16,-7 0 0-16,-2-4-360 0,-6 3-445 0,-1-4-190 16,-7 0-157-16,-1 2-24 0,-7-2 43 15,0-4 105-15,-9 0 200 0,-7 0 274 16</inkml:trace>
  <inkml:trace contextRef="#ctx0" brushRef="#br0" timeOffset="149612.858">14223 15770 101 0,'-39'0'791'0,"8"6"202"15,7-2 136-15,1-1 96 0,-1-3-48 16,8 6-317-16,1-6-316 0,-1 0-192 0,16 0-136 16,-8 0-126-16,8-6-118 0,0 3-120 15,8-7-198-15,-1 2-332 0,2-1-312 0,6-5-136 16,1 1-33-16,0 0 42 0,-1 0 154 16,1-5 310-16</inkml:trace>
  <inkml:trace contextRef="#ctx0" brushRef="#br0" timeOffset="151708.63">15455 14605 270 0,'0'-8'501'0,"7"3"147"15,2-4 152-15,-9 5 42 0,8-5-19 16,-8 5-52-16,0 4-66 0,7 0-87 0,-7 0-107 16,0 0-86-16,0 4-46 0,0 5-26 15,9 0-23-15,-9 8-115 0,7 11-215 16,-7 2 0-16,8 5 0 0,-8 5 0 0,8 4 0 15,-8 4 0-15,8 1 0 0,-8 4 0 16,7-4 0-16,-7 4 0 0,9-5 0 16,-9-4 0-16,7 0 0 0,-7-8 0 0,8-10 0 15,-8-4 0-15,0-4 0 0,8-5 0 16,-8-9 0-16,0-8 0 0,0-9 0 0,0-5 0 16,0-13 0-16,0 1 0 0,-8-11 0 15,8-3 0-15,-8-3 0 0,8-3 0 0,0-2 0 16,-7-1 0-16,7 4 0 0,0 1 0 15,0-1 0-15,7 10 0 0,-7-1 0 16,8 4 0-16,0 10 0 0,0-1 0 0,-1 10 0 16,2 4 0-16,6 4 0 0,1 4 0 15,0 5 0-15,-1 5 0 0,1 8 0 0,8 0 0 16,-1 9 0-16,1 0 0 0,-1 4 0 16,8 9 0-16,-7-3 0 0,0 8 0 15,7-5 0-15,-8 4 0 0,1 2 0 0,-8-6 0 16,7 5 0-16,-7-10 0 0,-1 5 0 15,1-4-107-15,-8 0-320 0,1 1-113 0,-9-6-155 16,0 5-192-16,0-9-164 0,-9 4-45 16,-6-8 30-16,-1-1 116 0,0 1 192 15,-8-5 250-15</inkml:trace>
  <inkml:trace contextRef="#ctx0" brushRef="#br0" timeOffset="151884.316">15596 15156 464 0,'-47'-21'901'0,"8"-6"161"0,0 5 118 16,7 5 95-16,1 4-213 0,0-1-321 0,15 6-223 15,1-1-130-15,6 0-78 0,2 0-64 16,14 1-202-16,9-1-44 0,8-5 0 16,7 5 0-16,9-8 0 0,-2 4 0 0,18-1 0 15,-9-3 0-15,8-1 0 0,-1 4 0 16,1 2-450-16,-8-2-310 0,9 1-268 0,-9 0-153 16,-9 0-21-16,2-1 47 0,0 1 123 15,-2 0 231-15,-14 0 309 0</inkml:trace>
  <inkml:trace contextRef="#ctx0" brushRef="#br0" timeOffset="152462.423">16184 14633 296 0,'-7'-6'829'0,"-1"-2"191"0,0 3 141 15,0 5 112-15,1 0-134 0,-2 0-257 16,2 0-240-16,-1 9-144 0,0 1-102 0,8 6-341 16,8 6-55-16,-8 5 0 0,8 0 0 15,-1 8 0-15,2 5 0 0,6-5 0 16,-7 4 0-16,7 2 0 0,-6-1 0 0,6-1 0 15,1-4 0-15,-9 0 0 0,2-3 0 16,-1-7 0-16,-1-6 0 0,2-3 0 0,-2-6 0 16,-7-6 0-16,8-8 0 0,-8-6 0 15,0-6 0-15,-8-7 0 0,1-3 0 0,-2-4 0 16,2-6-12-16,-10 5-16 0,10-8 11 16,-9 2 10-16,1-7 4 0,6 5-1 0,-6-1-1 15,7 1-1-15,8 4 0 0,0 3 2 16,0 1 0-16,0 6 2 0,8 2 2 0,-8 5 7 15,8 1 15-15,-1 8 15 0,9 0-5 16,-8 9-32-16,1 0 0 0,5 0 0 0,-5 9 0 16,6 0 0-16,-6 4 0 0,-2 4 0 15,1 1 0-15,-8-1 0 0,8 1 0 16,-8 5 0-16,8-6 0 0,-16 1 0 0,8 0 0 16,0-1 0-16,-8-3-77 0,0-1-188 15,8-5 2-15,-7-3 12 0,-2-1 28 16,9-4 36-16,-7-4 40 0,7-1 39 0,7 1 34 15,-7 0 26-15,9-5 18 0,6 5 13 16,-7-1 7-16,7 1 5 0,9-1 5 0,-8 5 8 16,7 5 13-16,1-1 21 0,0 5 27 15,-10 4 29-15,10 5 30 0,-8 4 26 16,8 4 15-16,-17 0 6 0,9 11-9 0,-8-2-17 16,0 0-24-16,-8 0-27 0,0 5-29 15,0-5-24-15,-8 0-23 0,0 1-34 0,1-10-37 16,-9 1-46-16,-8-5-44 0,8-5-45 15,-15-4-41-15,7-4-21 0,-7-4-21 0,8-5-31 16,-8-5-79-16,7-4-128 0,1-4-178 0,7 0-196 16,-1-9-75-16,10 0 4 0,7-5 88 15,0 6 153-15,16-7 213 0</inkml:trace>
  <inkml:trace contextRef="#ctx0" brushRef="#br0" timeOffset="152675.868">16828 14972 273 0,'16'9'869'0,"-1"0"211"0,-6 4 158 0,-2-5 125 16,1 1-95-16,0 0-300 0,0 0-266 15,-1 0-272-15,-7 5-430 0,9-2 0 0,-2 1 0 16,-7 6 0-16,8 2 0 0,0 2 0 16,-8 3 0-16,0 5 0 0,0 0 0 15,0-1 0-15,-8 1 0 0,0 0-147 0,8-5-518 16,-16 2-313-16,9-11-200 0,-1-8-55 15,-8-9 25-15,9-5 83 0,-9-12 203 0,16-10 358 16</inkml:trace>
  <inkml:trace contextRef="#ctx0" brushRef="#br0" timeOffset="153107.207">17149 14474 394 0,'0'0'995'16,"0"0"204"-16,-7 4 149 0,7-1 112 15,-8 6-127-15,8 1-430 0,-8 3-344 0,8-1-559 16,0 7 0-16,0 3 0 0,0 4 0 16,8 5 0-16,0 0 0 0,-8 4 0 0,16 5 0 15,-9 4 0-15,1-4 0 0,0 4 0 16,0 1 0-16,-1-1 0 0,9-5 0 0,-16-4 0 16,8-8 0-16,1-5 0 0,-9-5 0 15,7-7 0-15,-7-10 0 0,0-10 0 16,0-3 0-16,0-13-114 0,0-1 12 0,0-8 13 15,-7 0 13-15,-2-9 16 0,9 5 14 16,-8-11 13-16,8 6 12 0,0 0 6 0,0-1 8 16,0 6 4-16,8-1 9 0,-8 10 17 15,9 3 30-15,-2 4 34 0,1 7 47 16,0 2 46-16,0 6-97 0,-1 8-83 16,2 3 0-16,-2 7 0 0,9 3 0 0,-1 5 0 15,-6 4 0-15,6 4 0 0,8 0 0 16,1 9 0-16,-1 2 0 0,8-2 0 0,-7 9 0 15,0-5 0-15,-1 1 0 0,1 4 0 0,-1-5 0 16,-7 5 0-16,8-3 0 0,0-2 0 16,-8-8 0-16,-1 1 0 0,1-2-336 0,-9-9-646 15,2-2-234-15,-9-1-58 0,0-10 33 16,-9 1 87-16,-6-4 181 0,-1-10 277 16</inkml:trace>
  <inkml:trace contextRef="#ctx0" brushRef="#br0" timeOffset="153279.614">17229 15038 398 0,'-40'-18'852'0,"16"5"168"0,-7 0 112 16,8 4 74-16,7 0-211 0,8 0-255 16,0 1-203-16,16-1-118 0,0-4-79 0,8-1-57 15,-1-3-54-15,17 3-189 0,-1 1-40 16,0 1 0-16,9 2 0 0,-1 1 0 0,0 5-31 16,0 4-269-16,1 0-165 0,6 0-231 15,-6-5-266-15,-1 5-165 0,9 0-37 0,-1-9 36 16,0 1 130-16,7-5 232 0,1-5 287 15</inkml:trace>
  <inkml:trace contextRef="#ctx0" brushRef="#br0" timeOffset="153527.504">18177 14464 417 0,'-7'-14'944'0,"-9"1"204"16,0 5 154-16,-15 4 126 0,0-1-151 16,0 10-322-16,-9-1-242 0,0 4-706 15,2 5-7-15,-2 1 0 0,9 9 0 0,8-6 0 16,-1 10 0-16,1-1 0 0,14 5 0 15,1 0 0-15,16-1 0 0,1 2 0 0,14-1 0 16,1-5 0-16,7 5 0 0,0 0 0 0,8-4 0 16,1-1 0-16,-2-5 0 0,10 7 0 15,-9-12 0-15,0 3 0 0,0-1 0 0,-8-6 0 16,9-3 0-16,-16 5 0 0,7-10 0 16,1-4 0-16,-8 0 0 0,-1-9 0 15,1 0-731-15,-9-5-636 0,-7-2-62 0,0-3 48 16,-1 3 111-16,1-7 215 0,8 2 386 15</inkml:trace>
  <inkml:trace contextRef="#ctx0" brushRef="#br0" timeOffset="153694.922">18798 14721 590 0,'-9'30'1252'0,"9"5"236"0,-15-4 197 15,8 0 143-15,-2 0-480 0,-6-8-1348 16,6-2 0-16,2-7 0 0,7-1 0 0,0-8 0 15,0-10 0-15,7 1-57 0,-7-5-1370 16,9-1-97-16,-9-2 33 0,7-6 123 16,-7 4 198-16,-7 2 409 0</inkml:trace>
  <inkml:trace contextRef="#ctx0" brushRef="#br0" timeOffset="-189765.944">21214 6467 540 0,'-8'0'789'15,"-1"5"150"-15,2-1 99 0,0-4-33 0,7 0-179 16,-9 0-197-16,1 0-179 0,1 0-126 16,0-4-80-16,7-1-56 0,-9-4-41 0,9 1-33 15,0-1-22-15,0-4-13 0,0-1-5 16,0 2-2-16,0-2-2 0,9 0-4 0,-9 2-4 16,7-2-8-16,0 5-7 0,1 0-5 15,1 0-4-15,-2 1-6 0,9 3-4 16,-1 1-3-16,1 0-4 0,0 4-4 0,8 0-3 15,-9 4-1-15,1 0-1 0,7 5 0 16,-6 4 4-16,-3 1 14 0,-5 7 12 0,-1 2-42 16,-1 7 0-16,-7 2 0 0,0 3 0 15,-7 0 0-15,-1 5 0 0,-1 4 0 16,-5-5 0-16,-3 2 0 0,-6-2 0 0,-1 1 0 16,8-10 0-16,-7 1 0 0,-1-4 0 15,-7-4 0-15,7-7 0 0,1-2 0 0,-8 0 0 16,7-10 0-16,1-4 0 0,7 0 0 15,1-4 0-15,-1-1 0 0,0-4 0 16,8 0 0-16,8-5 0 0,-7 7 0 0,14-7 0 16,-7 0 0-16,8 2 0 0,8-2 0 15,0 5 0-15,-1 0 0 0,1 0 0 0,7 5 0 16,-7 0 0-16,8 4 0 0,0 4 0 16,7 6 0-16,-8-2 0 0,1 5 0 0,-1 4 0 15,8 1 0-15,-7 1 0 0,-1-3 0 16,1 3 0-16,-8-3 0 0,8-2 0 15,-1 4 0-15,-8-5 0 0,1-4 0 0,8 4 0 16,-8-8 0-16,-1-1 0 0,1-4 0 16,-9 0-66-16,10-4-501 0,-10-1-151 0,9-4-204 15,-8-8-176-15,-1-1-47 0,2 1 30 16,-2-5 100-16,-7 0 188 0,8-5 271 16</inkml:trace>
  <inkml:trace contextRef="#ctx0" brushRef="#br0" timeOffset="-189109.01">21292 6304 374 0,'-15'-13'511'0,"6"-1"106"0,-6-3 82 16,7 4-65-16,0-5-67 0,-8 1-55 0,9 3-58 15,-1-4-66-15,-8 6-55 0,9-2-45 16,-2 0-42-16,1 5-35 0,1 2-25 0,-9-3-11 16,8 6-6-16,1 4-4 0,-9 0 3 15,8 0 0-15,-8 4 2 0,0 0 1 16,9 5 1-16,-9 0-4 0,1 4-4 0,-1 0-12 16,-8-4-16-16,8 4-16 0,1 1-47 15,-1 0-73-15,-8-1 0 0,8 4 0 0,1-3 0 16,-1 3 0-16,0-4 0 0,1 9 0 15,-8 0 0-15,7 0 0 0,8 5 0 0,-8 3 0 16,1 2 0-16,6 3 0 0,2 5 0 16,0-1 0-16,-2 5 0 0,9-3 0 0,0 3 0 15,9 0 0-15,-2 0 0 0,0-5 0 16,10 1 0-16,6-1 0 0,-7 2 0 0,7-6 0 16,9 0 0-16,-9-3 0 0,8-2 0 15,-7-4 0-15,7 0 0 0,9-3 0 16,-9-2 0-16,8-2 0 0,-8-6 0 0,9 0 0 15,-2-4 0-15,10-9 0 0,-9 0 0 16,8-4 0-16,-7-5 0 0,7 0 0 0,-8-9 0 16,0 1 0-16,9-5 0 0,-17-4 0 15,8-2 0-15,-8-7 0 0,0 4 0 0,-7-4 0 16,-1 0 0-16,-7 0 0 0,1 4 0 16,-3-10 0-16,-5 6 0 0,-9 0 0 0,8-4 0 15,-16 3 0-15,8-3 0 0,-16-2 0 16,9 2 0-16,-10 0 0 0,-6-1 0 0,-1-1 0 15,1 2 0-15,-8-1 0 0,-1 1 0 0,-7 4 0 16,-1 4 0-16,2 0 0 0,-2-1 0 0,9 10 0 16,-8 0 0-16,-1 9 0 0,1 0 0 15,0 8 0-15,-1 5 0 0,2 5 0 0,-2 8 0 16,1 0 0-16,7 5 0 0,1 0-539 16,0 4-515-16,8-4-186 0,-1 0-31 0,8 3 37 15,9-7 93-15,-2 3 218 0,1 1 333 16</inkml:trace>
  <inkml:trace contextRef="#ctx0" brushRef="#br0" timeOffset="-180034.28">22532 6414 13 0,'0'-5'482'0,"0"2"149"0,0-1 153 16,0 4 143-16,0 0-62 0,0-5-104 0,0 5-109 16,0 5-108-16,0-5-123 0,0 0-119 15,0 4-73-15,0-1-42 0,0 6-25 16,-7 10-15-16,7-3-12 0,-9 12-3 0,1-2-6 15,1 9-6-15,-2 10-11 0,2-1-14 16,-9 5-16-16,8-1-16 0,-8 0-14 0,9 0-15 16,-1-3-13-16,0-5-9 0,0-10-5 15,1-3-4-15,7-1-3 0,0-12 2 16,-9-1 0-16,9-8-3 0,0-5-9 0,0-14-13 16,0-7-14-16,0-11-18 0,0-7-11 15,9-5-6-15,-9-10 6 0,7 1 10 16,-7 1 11-16,16-2 15 0,-8 1 13 0,8 0 5 15,-9 5 5-15,9 4 0 0,-8 4 4 16,8 5 1-16,-1-1 2 0,-6 10 2 0,5 4 3 16,3 4 7-16,-10 5 12 0,9 0 15 15,-1 9 19-15,1 8 24 0,0 5 23 0,-1 4 17 16,1 5 9-16,8 8-107 0,-8 5-24 16,-1 5 0-16,8-1 0 0,-6 9 0 15,-1 0 0-15,7 0 0 0,-8 4 0 0,1-3 0 16,0-1 0-16,-1 0 0 0,1-5 0 15,-1 1 0-15,1-5 0 0,-8-3 0 0,8-6-163 16,-9-4-268-16,2 0-139 0,-9-4-215 16,0-4-252-16,0-2-90 0,-9-7-4 15,2-5 59-15,0-5 150 0,-10-4 255 0</inkml:trace>
  <inkml:trace contextRef="#ctx0" brushRef="#br0" timeOffset="-179815.749">22438 6741 277 0,'-31'-13'800'0,"-1"4"161"0,1 5 111 0,7-5 86 16,0 4-145-16,1-4-254 0,7 5-223 16,1 0-120-16,6-5-71 0,9 0-42 0,0 0-28 15,16-1-28-15,0-1-218 0,-1-3-29 16,9 0 0-16,8 2 0 0,-1 3 0 0,9 4 0 16,7 0 0-16,-9 1 0 0,9 4 0 15,1 0 0-15,-1 4 0 0,-8 1 0 16,9 0-205-16,-1-1-432 0,-9 4-255 0,2-3-238 15,-2-1-72-15,-5 5 17 0,-2-4 75 16,0-1 185-16,1 1 281 0</inkml:trace>
  <inkml:trace contextRef="#ctx0" brushRef="#br0" timeOffset="-179588.268">23105 6467 534 0,'-9'-17'919'15,"2"4"164"-15,-1-6 137 0,0 7 114 16,0-1-229-16,-8-1-285 0,9 5-175 0,7 1-121 15,-8 3-517-15,0 0-7 0,8 5 0 16,0 0 0-16,0 10 0 0,8-2 0 0,0 10 0 16,-8 3 0-16,7 7 0 0,9 7 0 15,-16 4 0-15,16 1 0 0,-8 8 0 0,-1 0 0 16,2 2 0-16,-2-2 0 0,1-4 0 16,1 1 0-16,-9-10 0 0,7-4-640 15,0-6-206-15,2-2-228 0,-1-9-103 0,-8-10-2 16,7-8 60-16,2-10 148 0,-2-3 237 15,1-14 303-15</inkml:trace>
  <inkml:trace contextRef="#ctx0" brushRef="#br0" timeOffset="-179366.801">23348 6383 120 0,'15'-21'742'16,"1"3"201"-16,-8 4 146 0,8 5 114 16,-9 5-48-16,2 4-216 0,-2 4-231 0,1 5-144 15,0 5-104-15,0 4-192 0,-1-1-268 16,9 6 0-16,-8 3 0 0,1-1 0 15,-2 7 0-15,9-1 0 0,-8 4 0 0,8 1 0 16,-9 3 0-16,1-4 0 0,8 1 0 16,-9-1 0-16,9-4 0 0,-8-1 0 0,8-3 0 15,-9-1 0-15,1-3-379 0,0-2-112 16,0-2-111-16,-8-6-167 0,7 0-202 16,-7-4-95-16,-7-5-11 0,7-4 66 0,-8 0 146 15,-8 0 223-15</inkml:trace>
  <inkml:trace contextRef="#ctx0" brushRef="#br0" timeOffset="-179167.273">23261 6843 323 0,'-38'-6'771'0,"6"-1"175"0,1-3 120 0,0 6 90 15,7-5-183-15,8 4-193 0,-8-4-179 16,17 5-118-16,-9-5-66 0,16 1-41 0,-8-6-77 16,16 6-299-16,-8-6 0 0,16 6 0 15,-1-5 0-15,1 4 0 0,7 0 0 0,1 0 0 16,7-4 0-16,1 4 0 0,-1 4 0 15,0-3 0-15,9 2 0 0,-2-1 0 0,2 3-608 16,-9-6-427-16,9 1-198 0,0-4-47 16,-9 0 38-16,0-5 96 0,0 5 219 0,1-5 370 15</inkml:trace>
  <inkml:trace contextRef="#ctx0" brushRef="#br0" timeOffset="-178796.851">23615 6079 746 0,'-16'-18'1026'0,"0"5"163"0,1-5 132 16,-9 4 99-16,17-2-352 0,-9-3-335 15,16 3-195-15,-8-3-388 0,8 7-150 16,8-6 0-16,-1 0 0 0,2 1 0 0,6 3 0 16,1 5 0-16,7-4 0 0,-8 8 0 15,1 5 0-15,0 5 0 0,-1-1 0 16,-6 10 0-16,-2 4 0 0,1 3 0 0,-8 11 0 15,0-1 0-15,0 4 0 0,-8 4 0 16,1-4 0-16,-2 1 0 0,9-1 0 0,-7-5 0 16,-1-2 0-16,8-2 0 0,-8-8 0 15,8-1 0-15,0-4 0 0,0-4 0 0,0 0 0 16,0-4 0-16,8-1 0 0,0 0 0 16,-1-4 0-16,2-4 0 0,-2 4 0 15,9-4 0-15,8-1 0 0,-9 1 0 0,8-1 0 16,-6 1 0-16,6 4 0 0,1 0 0 15,7 0 0-15,-8 4 0 0,1 1-460 0,-1 8-547 16,-6 0-224-16,6 0-60 0,1 1 32 16,-1-1 91-16,8 0 207 0,0 0 360 15</inkml:trace>
  <inkml:trace contextRef="#ctx0" brushRef="#br0" timeOffset="-178502.048">24533 6643 41 0,'-17'14'722'15,"3"-5"206"-15,-3 0 144 0,1 0 111 16,9-5-9-16,-9 0-230 0,8 1-250 16,8-5-150-16,-7 0-91 0,7 0-61 0,0 0-348 15,7-5-44-15,-7 1 0 0,16 0 0 16,-8 0 0-16,8-5 0 0,-1 9 0 0,8-5 0 15,-6 0 0-15,6 5 0 0,1 0 0 16,-1 0 0-16,1 5 0 0,-1 0 0 0,1-1 0 16,7 5 0-16,-7-5 0 0,-1 0 0 15,-7 5-105-15,8 0-818 0,-17-4-263 16,9 3-96-16,-16 1 17 0,8 4 76 0,-8-4 159 16,-8 4 261-16,0 0 342 0</inkml:trace>
  <inkml:trace contextRef="#ctx0" brushRef="#br0" timeOffset="-178312.284">24618 6878 353 0,'-31'12'865'0,"0"-7"190"0,8 4 154 16,-8-4 133-16,7-1-114 0,0-4-250 0,8 0-190 16,0 0-415-16,1 5-373 0,15-5 0 15,-8 0 0-15,8 0 0 0,8-5 0 0,0 5 0 16,8-4 0-16,-1-1 0 0,8 5 0 16,1 0 0-16,8 0 0 0,-8 0 0 0,7 5 0 15,0-5 0-15,0 4 0 0,1 1 0 16,-1-1 0-16,0-1 0 0,1 3 0 0,-1-2-846 15,-7-4-670-15,-1 0 18 0,-7 0 106 16,-1-4 148-16,2-2 265 0,6-1 424 0</inkml:trace>
  <inkml:trace contextRef="#ctx0" brushRef="#br0" timeOffset="-176777.878">25599 6247 134 0,'0'-5'590'0,"0"-3"209"15,-7 3 158-15,7 1 90 0,0-1-104 16,0 1-136-16,-8 0-144 0,8 4-157 0,-8-6-120 16,8 6-76-16,0 0-51 0,-8 0-47 15,8 0-49-15,0 6-39 0,0-6-25 0,8 4-12 16,-8 5-2-16,8 4-65 0,0 5-20 16,-1-1 0-16,2 10 0 0,-2 3 0 15,-7 5 0-15,8 6 0 0,-1-1 0 0,-7 8 0 16,9-4 0-16,-9 5 0 0,0 0 0 15,7-1 0-15,-7-4 0 0,8-5 0 0,-8-4-20 16,8-3-285-16,0-11-68 0,-1-2-118 16,2-12-195-16,6-7-265 0,-6-12-129 15,5-11-28-15,3-12 31 0,-1-4 121 0,-1-10 225 16</inkml:trace>
  <inkml:trace contextRef="#ctx0" brushRef="#br0" timeOffset="-176522.744">26102 6154 311 0,'0'0'873'16,"7"5"174"-16,2-2 111 0,-9 3 79 16,0-3-143-16,0 1-347 0,0 5-261 0,0 1-149 15,0-1-90-15,0 0-65 0,7 4-44 16,-7-4-31-16,8 8-27 0,0-4-21 16,0 5-19-16,8 4-12 0,-9 0-9 0,1 4-18 15,8 1-1-15,-9 3 0 0,2 2 0 16,-2-1 0-16,1 4-31 0,8 0-48 0,-9 0-37 15,2 5-39-15,-2-4-44 0,1-1-36 16,1-4-33-16,-9 4-67 0,7-4-108 0,-7 0-146 16,0-4-157-16,0-5-173 0,0-6-69 15,0-2 28-15,-7-5 107 0,-2-9 168 16,1 0 197-16</inkml:trace>
  <inkml:trace contextRef="#ctx0" brushRef="#br0" timeOffset="-176285.684">25772 6643 2 0,'-39'-7'584'0,"7"-3"193"0,-7 1 150 16,7 4 97-16,1 1-46 0,0 0-190 15,8-1-177-15,-1 2-149 0,1 3-114 0,6-5-73 16,10 1-49-16,0-1-38 0,-2-4-28 16,18 0-25-16,-2 0-16 0,9-4-14 0,-1 0-14 15,17 0-9-15,-1-5-18 0,0 5-17 16,16 0-25-16,0-1-43 0,1 6-58 15,6-1-72-15,2 0-88 0,-1 5-154 0,-8-1-248 16,7 5-301-16,-7-5-155 0,1 5-43 16,-9-4 27-16,0 4 120 0,0-5 237 15,1 5 325-15</inkml:trace>
  <inkml:trace contextRef="#ctx0" brushRef="#br0" timeOffset="-175569.425">26573 6313 30 0,'-9'-5'690'0,"2"1"199"0,-9 0 130 15,8-5 88-15,-8 0-30 0,9 0-248 16,-1 0-239-16,-1 1-158 0,2-1-90 16,7 0-58-16,-7 5-48 0,7-1-39 0,-9 1-40 15,9 4-31-15,0 4-22 0,0 1-22 16,9 8-82-16,-9 4 0 0,7 10 0 0,-7 3 0 15,7 6 0-15,2 9 0 0,-1-6 0 16,-1 10 0-16,2-1 0 0,-2 5 0 0,1-1 0 16,0-3 0-16,0-5 0 0,-1-4 0 15,2 0 0-15,-9-10 0 0,7-2 0 16,-7-12 0-16,8-2 0 0,-8-5 0 0,0-4 0 16,0-10 0-16,0-4 0 0,0-8 0 15,-8-10 0-15,1-3 0 0,-2-7 0 16,-6-2 0-16,-1-5 0 0,0-5 0 15,9 0 0-15,-10 1 0 0,3 0 0 0,5-1 0 16,1 5 0-16,8 4 0 0,0 1 0 0,8 8 0 16,1 0 0-16,-2 0 0 0,0 9 0 15,2-1 0-15,6 1 0 0,1 9 0 0,-8 1 0 16,8-2 0-16,0 9 0 0,-1 1 0 16,-7 4 0-16,7 4 0 0,1 5 0 0,-8 1 0 15,-1 2 0-15,2 11 0 0,-9-5 0 16,7 8 0-16,-7-4 0 0,-7 9 0 15,7-5 0-15,-9 1 0 0,9 3 0 0,-7-7 0 16,7-2 0-16,0-7-14 0,0 0-240 16,0-2-2-16,0-3 22 0,7-4 39 0,2-1 49 15,-2 1 47-15,1-5 51 0,8 0 32 16,0 0 19-16,-8 4 15 0,15-4 12 16,-7-4 14-16,8 4-1 0,-9 0 5 0,8 0 4 15,-7 4 3-15,8 1 3 0,-8-1 4 16,-1 9 5-16,1-4 4 0,0 9 4 0,-1-1 1 15,-6 1-5-15,-2 9-10 0,-7-1-11 16,0-1-16-16,0 12-10 0,-7-6-11 16,-2 4-7-16,2 0-3 0,-9 0-3 0,-8-4 0 15,9-1-2-15,-9-7-11 0,-8-2-5 16,9-7-4-16,-8-5-1 0,0 0 0 0,-2-9-6 16,2-4-3-16,8-1-24 0,-1-8-40 15,1 0-54-15,8-5-71 0,6-5-124 16,2 2-202-16,7-2-266 0,7-3-195 0,2-5-70 15,-2 5 4-15,9 0 96 0,8-1 198 16,-2 6 286-16</inkml:trace>
  <inkml:trace contextRef="#ctx0" brushRef="#br0" timeOffset="-175354.888">27482 6706 599 0,'-7'9'1160'0,"-1"-1"242"0,-8 1 208 16,9-5 198-16,-10 1-196 0,10-5-1612 0,-9 0 0 16,8 0 0-16,0-5 0 0,8 5 0 0,-8 0 0 15,8 0 0-15,0 0 0 0,0-4 0 16,0 4 0-16,8-4 0 0,0-1 0 0,0 1-1320 16,-1 0-254-16,2-1 65 0,-2 1 137 15,1-5 203-15,1 0 365 0,5-4 376 16</inkml:trace>
  <inkml:trace contextRef="#ctx0" brushRef="#br0" timeOffset="-174920.799">27828 6159 456 0,'-9'-5'899'0,"9"5"166"15,-7 0 124-15,-1-5 107 0,8 5-195 16,-8 0-275-16,0 0-197 0,1 0-115 0,7 0-298 16,0 0-216-16,0 5 0 0,0-5 0 15,0 5 0-15,0 4 0 0,0-2 0 16,7 12 0-16,1-1 0 0,0 8 0 0,0 0 0 16,-1 5 0-16,2 4 0 0,-2 5 0 15,1 4 0-15,1-5 0 0,-2 6 0 0,0-1 0 16,2-4 0-16,-1 0 0 0,-1-5 0 15,2 0 0-15,-2-8 0 0,9-5-681 0,-8 0-459 16,-8-9-136-16,7-9-5 0,2-8 65 16,-9-5 126-16,7-13 233 0,1 0 333 0</inkml:trace>
  <inkml:trace contextRef="#ctx0" brushRef="#br0" timeOffset="-174685.586">28118 6145 627 0,'15'-21'916'0,"-6"2"162"0,-2 6 117 15,1 4 46-15,-8 5-217 0,8-1-242 16,-8 10-167-16,8-5-110 0,-8 9-297 0,7 4-208 16,2 0 0-16,-2 9 0 0,1 1 0 15,0 2 0-15,0 3 0 0,-1 2 0 16,2 5 0-16,-2 1 0 0,1-1 0 0,8 0 0 16,-9 5 0-16,10-5 0 0,-10 1 0 15,2-1 0-15,-2 0 0 0,1 0-200 0,0-3-356 16,-8-2-175-16,8-7-246 0,-8 3-148 15,0-8-28-15,0-1 38 0,-8-4 119 16,0-4 213-16,0-4 303 0</inkml:trace>
  <inkml:trace contextRef="#ctx0" brushRef="#br0" timeOffset="-174486.182">27859 6534 150 0,'-31'-9'809'0,"7"4"191"16,1 1 131-16,7-1 98 0,-8 1-64 15,17-1-311-15,-9 1-288 0,8 0-165 0,8-5-107 16,0-4-85-16,15-1-62 0,-6 2-41 16,14-6-33-16,1-1-37 0,-1 3-29 0,16-3-40 15,-7 7-59-15,15-6-72 0,-8 4-82 16,8 5-101-16,0 1-182 0,0 3-230 0,0 1-251 16,0 0-91-16,0-1-5 0,1 1 66 15,-1-1 164-15,0 5 247 0</inkml:trace>
  <inkml:trace contextRef="#ctx0" brushRef="#br0" timeOffset="-174181.336">28816 6154 40 0,'0'-9'656'0,"8"0"228"0,-8 0 154 16,0 6 110-16,0-3-43 0,-8 2-190 16,0 0-223-16,0-1-192 0,1 1-125 0,-9 4-89 15,0-5-73-15,1 5-56 0,-1-4-42 16,-8 4-48-16,8 4-67 0,-6 1 0 15,6-1 0-15,-1 9 0 0,3 0 0 0,-3 1 0 16,1 9 0-16,1-2 0 0,7 6 0 16,8-1 0-16,-8 5 0 0,8 0 0 15,8 4 0-15,0-4 0 0,0 1 0 0,8-2 0 16,-1 1 0-16,1-4 0 0,8-1 0 0,-1 0 0 16,1-4 0-16,7 1 0 0,-8-6 0 15,8-4 0-15,1-4 0 0,-1 1 0 16,0-6 0-16,2-1 0 0,-2-3 0 0,0-3 0 15,-8 3-202-15,1-9-785 0,-1 0-237 0,8-5-80 16,-7 2 30-16,8-7 90 0,-1-3 188 16,9 5 299-16</inkml:trace>
  <inkml:trace contextRef="#ctx0" brushRef="#br0" timeOffset="-174020.18">29656 6414 840 0,'0'18'1230'16,"0"0"210"-16,0-1 175 0,-9 1 139 15,2-5-442-15,7-4-1312 0,-7 4 0 0,7-8 0 16,-9 4 0-16,9-5 0 0,9-4 0 0,-9 0 0 16,7 0 0-16,-7-4-1008 0,0-5-506 15,7 0 2-15,-7 0 104 0,0 0 166 16,9 1 316-16,-9-6 434 0</inkml:trace>
  <inkml:trace contextRef="#ctx0" brushRef="#br0" timeOffset="-130911.187">20978 8917 30 0,'0'0'590'0,"-7"0"210"0,7 0 147 15,-8 4 95-15,-1-4-65 0,2 5-170 16,0-5-174-16,-2 4-174 0,1-4-113 15,1 5-61-15,-2-1-41 0,2-4-38 0,7 0-41 16,-8 4-30-16,8-4-33 0,0 0-33 0,0 0-16 16,8-4-15-16,-8 4-8 0,7-4-4 15,2 4 0-15,6-5 1 0,1 1-10 16,0-1-7-16,-1 1-3 0,1 4 0 0,8 0-1 16,-8 4-2-16,-1 1 0 0,1 4 2 15,-9 4-2-15,2 4 0 0,-2 1-1 0,-7 4-2 16,0 4-1-16,-7 1-3 0,-2 0 1 15,2 4-2-15,-9-10 3 0,1 6-1 0,-1-10 2 16,0 1 1-16,1-5 0 0,-1 0 0 16,-1-4-11-16,3-4-6 0,5-1-4 0,1-4-7 15,1 0 0-15,-2 0-3 0,9-4 23 16,0-5 10-16,0 4 9 0,9-3 5 16,-2-1 5-16,10 5 0 0,-10-1-10 0,17 1-7 15,-8-1-2-15,-1 10-3 0,8-5 0 16,-7 9 1-16,8-1 1 0,-8 5 1 15,-1 1 0-15,1 3-1 0,-9 5 5 0,9 1 0 16,-8-2 2-16,1 2 2 0,-9 3 2 0,0-4 5 16,0 0 10-16,0 0-1 0,-9-4-27 15,-6-1 0-15,-1-3 0 0,0 3 0 16,-8-7 0-16,1-1 0 0,-1-1 0 0,-7-4 0 16,0 1 0-16,8 0 0 0,-10-5 0 15,2 0 0-15,8 0 0 0,-8-5 0 0,7 0 0 16,8 1 0-16,1 4 0 0,-1-8 0 15,9 2 0-15,-2-1 0 0,9 1-329 16,0-7-146-16,0 4-207 0,9-4-290 0,5 0-146 16,-5-5-32-16,6 1 30 0,1-1 101 15,8 1 217-15,-9-1 337 0</inkml:trace>
  <inkml:trace contextRef="#ctx0" brushRef="#br0" timeOffset="-126571.038">20931 8648 348 0,'0'-4'570'16,"0"-1"127"-16,0 5 123 0,0-5 0 15,-8 5-100-15,8-4-105 0,0-1-104 0,-7 1-93 16,-2-1-109-16,9-4-88 0,-7 6-49 0,-1-2-29 16,0 1-14-16,0-5-10 0,1 4 2 15,-2 1-2-15,-6-1-3 0,-1 5-8 0,1-3-11 16,-1 3-10-16,-7 0-12 0,-1 0-8 16,0 3-11-16,1 6-6 0,-1 0-7 0,-7 5-7 15,-1 3-7-15,8 1-8 0,-7 8-5 16,0 1-4-16,8 8-2 0,-8 0-3 15,-1 5 7-15,8-1 10 0,1 6 9 0,-8-1 9 16,14-4 8-16,-6 4 9 0,15 0 2 16,-8 0-5-16,9-4-4 0,7 4 1 0,0-5-1 15,0 1-39-15,7 5-13 0,2-5 0 16,-2-1 0-16,10 5 0 0,-3-5 0 0,10 5 0 16,0 0 0-16,-8 0 0 0,15 1 0 15,-8-1 0-15,8 1 0 0,1-6 0 16,-1-3 0-16,0-1 0 0,2-4 0 15,5-5 0-15,2 1 0 0,7-10 0 0,-7-4 0 16,-2 1 0-16,9-9 0 0,0-5 0 16,1-5 0-16,-1 0 0 0,0-8 0 0,7 1 0 15,-7-11 0-15,1 1 0 0,-1-5 0 16,-8 1 0-16,0-5 0 0,1-4 0 0,-9 0 0 16,1-6 0-16,-9 3 0 0,1-3 0 15,-9 2 0-15,1-5 0 0,-1 3 0 0,-6-3 0 16,-2 0 0-16,-7 0 0 0,-7-1 0 15,7 1 0-15,-17 1 0 0,3-6 0 16,-3 1 0-16,-6 3 0 0,-1-3 0 0,-7-1 0 16,-1 1 0-16,1 4 0 0,-9-1 0 15,2 6 0-15,-2 4 0 0,0 8 0 16,2 1 0-16,-2 4 0 0,-7 9 0 0,9 4 0 0,-9 5 0 16,0-1 0-16,7 10 0 15,0-1 0-15,9 5 0 0,-7-1 0 0,5 6-331 16,10 3-303-16,-8 1-282 0,7-1-210 15,8 1-64-15,1-5 16 0,7 0 72 0,0-4 181 16,8 1 328-16</inkml:trace>
  <inkml:trace contextRef="#ctx0" brushRef="#br0" timeOffset="-124961.206">22618 8948 89 0,'0'-18'309'16,"-8"1"71"-16,8-1 65 0,0 0 68 15,-7 0 61-15,7 0 67 0,0 5 21 16,0-5-15-16,0 10-47 0,0-1-67 0,0 0-86 16,-9 5-108-16,9 4-73 0,0 4-42 15,0 9-24-15,-7 5-18 0,7 5-11 0,0 12-13 16,-8 9-16-16,-1 9-20 0,9 4-27 16,-7 4-21-16,0 6-18 0,7 3-13 0,-9-4-8 15,1 0-7-15,8-3-1 0,0-5-7 16,0-6-7-16,0-8-5 0,0-8-3 0,0-10-2 15,0-8-1-15,0-4-1 0,0-11-1 16,8-12-4-16,-8-12-4 0,0-16-6 16,0-1-5-16,0-12-3 0,0-7 0 0,9-4 4 15,-9-5 4-15,0-1 4 0,7-3 5 16,0 4 1-16,2-5 3 0,-1 9-2 0,-1 1 1 16,9 3 0-16,-8 9 1 0,8 5-3 15,-9 9-3-15,2 4 0 0,-2 8-2 16,9 7 4-16,-8 6 6 0,8 10 18 15,-1 5 22-15,1 13 15 0,0-1 14 0,-1 14 12 16,1 4-33-16,0 9-49 0,-1 0 0 0,9 6 0 16,-8 2 0-16,0 1 0 0,6 0 0 15,-6-1 0-15,1 2 0 0,-3-6 0 16,3 2 0-16,-1-6 0 0,-1-6 0 0,1 3-58 16,-9-6-206-16,9-9-85 0,-8 5-99 15,0-8-146-15,-8-2-187 0,0-2-208 0,0-12-76 16,-8 2 4-16,0-4 79 0,1-5 166 15,-2 0 234-15</inkml:trace>
  <inkml:trace contextRef="#ctx0" brushRef="#br0" timeOffset="-124762.876">22697 9420 27 0,'-40'-18'555'0,"1"1"171"16,0-1 155-16,7 1 100 0,10-1-60 16,-11-4-175-16,18 3-143 0,-1 3-128 0,0-7-111 15,9 1-64-15,7 0-39 0,0 0-28 16,7 0-27-16,9 0-30 0,0 3-35 15,8-2-31-15,0 7-31 0,7 2-24 16,0 3-22-16,8 0-16 0,0 9-12 0,0 0-61 16,9 4-81-16,-1 1-103 0,0 4-174 0,0 0-296 15,-9-1-316-15,10 1-116 0,-9 0-11 16,8-4 52-16,-7-5 147 0,-2 0 284 16</inkml:trace>
  <inkml:trace contextRef="#ctx0" brushRef="#br0" timeOffset="-124545.308">23325 8935 255 0,'-17'-18'832'16,"10"-1"176"-16,-2 3 127 0,2 2 106 16,-9 0-91-16,8 1-313 0,1 5-230 0,7-1-135 15,-9 4-102-15,9 1-87 0,-7 4-282 16,7 0-1-16,7 9 0 0,-7 5 0 0,9 2 0 16,-9 7 0-16,7 8 0 15,1 4 0-15,0 5 0 0,0 8 0 0,-1 0 0 16,2 5 0-16,-2 5 0 0,10-5 0 15,-10-5 0-15,0 1 0 0,2-4-208 0,-1-10-382 16,-1-4-220-16,9-10-253 0,-8-12-106 16,0-9-3-16,7-9 59 0,-6-8 150 0,6-10 250 0</inkml:trace>
  <inkml:trace contextRef="#ctx0" brushRef="#br0" timeOffset="-124313.926">23591 8935 46 0,'8'-37'674'0,"8"12"217"0,-9 2 141 16,1 6 87-16,0 3-55 0,0 5-215 0,-1 5-226 15,2 4-173-15,-2 4-102 0,1 5-49 16,0 10-35-16,0-3-37 0,8 7-39 16,-9 3-71-16,10 1-117 0,-10 8 0 0,9 0 0 15,-8 0 0-15,8 6 0 0,-1-1 0 16,-7-1 0-16,7 1 0 0,1 4 0 0,-8-5 0 16,8 2 0-16,-9-3-16 0,9-2-206 15,-8-1-65-15,1 1-52 0,-2-5-76 0,0-1-117 16,-7-2-140-16,0-7-143 15,-7-3-137-15,0-6-45 0,-2-2 48 0,-6-6 125 16,-1-4 176-16,-8-4 195 0</inkml:trace>
  <inkml:trace contextRef="#ctx0" brushRef="#br0" timeOffset="-124139.666">23552 9481 282 0,'-48'-30'623'16,"1"3"176"-16,9 1 137 0,-2-1 38 0,9 10-145 16,-1-1-143-16,8 1-135 0,1 3-133 0,8 0-103 15,-1 5-67-15,8 2-24 0,1-3-26 16,7-3-11-16,7 4-16 0,1 0-14 0,8-4-15 15,-1 4-20-15,8 1-21 0,10-6-34 16,5 5-24-16,2 1-18 0,-1 4-52 16,9-1-85-16,-1 1-110 0,-1 4-183 0,1 0-316 15,8 4-333-15,-7 1-136 0,-1 3-14 16,0-4 54-16,-9 5 155 0,9 0 298 0</inkml:trace>
  <inkml:trace contextRef="#ctx0" brushRef="#br0" timeOffset="-123947.318">24360 9389 784 0,'-8'13'1144'15,"0"0"198"-15,-8-4 178 0,8 0 131 16,-8-5-316-16,9 1-920 0,-1-1-415 0,0-4 0 16,0 5 0-16,8-5 0 0,0 0 0 15,8 0 0-15,-8 0 0 0,8 0 0 0,0 4 0 16,-1 0-975-16,2 1-378 0,-2-5-49 0,1 4 62 15,8-4 115-15,-8-4 213 0,8-5 378 16</inkml:trace>
  <inkml:trace contextRef="#ctx0" brushRef="#br0" timeOffset="-123247.404">24839 8979 336 0,'-24'0'840'16,"8"0"159"-16,0-5 115 0,-7 1 97 16,8-1-150-16,-1 1-307 0,8-1-208 0,-1 1-126 15,2 0-98-15,0-1-83 0,7 10-52 16,0-5-39-16,0 8-134 0,7 6-14 0,-7 7 0 16,16 6 0-16,-8 4 0 0,-1 8 0 15,2 5 0-15,6 1 0 0,-7 3 0 0,7 5 0 16,-6-5 0-16,6-3 0 0,-7-1 0 15,0-4 0-15,-1-9 0 0,2-1 0 16,-2-7 0-16,-7-9 0 0,8-1 0 0,-8-10 0 16,0-3 0-16,-8-9 0 0,1-7 0 15,-2-6 0-15,2-5 0 0,-9-9 0 0,1 1 0 16,-1-9 0-16,-8-4 0 0,8-2 0 16,-8-2 0-16,10-5 0 0,5 0 0 15,-6 3 0-15,15 1 0 0,0 0 0 0,0 10 0 16,7-2 0-16,1 5 0 15,8 9 0-15,-9 1 0 0,10 8 0 0,-1 4 0 16,-1 5 0-16,8 8 0 0,-7 1 0 0,0 4 0 16,8 9 0-16,-9 0 0 0,1 4 0 15,0 4 0-15,-1 10 0 0,-6-1 0 0,-2 1 0 16,1 3 0-16,-1 5 0 0,-7-3 0 16,-7 3 0-16,7 0 0 0,-8-4 0 0,1 0-59 15,-2-5-239-15,2-3 4 0,-1-11 30 16,8 2 39-16,-9-5 44 0,2 0 44 15,7-9 39-15,0 0 35 0,0-4 27 0,0-1 18 16,7-4 13-16,2 1 12 0,6-1 9 16,1 0 8-16,-1 0 6 0,1 0 7 15,8 4 4-15,-8 2 10 0,7 3 11 0,1 8 11 16,-9 1 5-16,8 5 6 0,-7 7 3 16,1 2-8-16,-3 3-16 0,-5 5-8 0,-1-1-12 15,-1 5-9-15,-7-4-8 0,0 6-4 16,0-7-2-16,-7 1-4 0,-1 0-2 15,-8-5-1-15,0-4-3 0,1-3-4 0,-9-3-7 16,1-7-15-16,-1 1-18 0,1-10-24 16,-1-5-28-16,1 0-28 0,7-4-32 0,1-3-33 15,-1-2-46-15,8-4-90 0,8 1-132 16,0-1-165-16,8-4-161 0,8 0-145 0,-1 5-37 16,1-5 59-16,15-1 129 0,-8 2 181 15</inkml:trace>
  <inkml:trace contextRef="#ctx0" brushRef="#br0" timeOffset="-122963.575">25443 9085 194 0,'7'-18'735'0,"10"0"198"0,-10-4 145 15,-7 0 110-15,-7 4-107 0,-2-8-188 0,1 4-213 16,-8 0-148-16,9 0-108 0,-9 0-83 16,1 3-229-16,-1 3-112 0,-8 2 0 15,8 9 0-15,1 5 0 0,-1 5 0 0,9 9 0 16,-10 2 0-16,10 12 0 0,-9 7 0 15,8 4 0-15,8 1 0 0,0 5 0 16,0 2 0-16,8-3 0 0,8 5 0 0,-9-9 0 16,17 4 0-16,-8-4 0 0,8 0 0 15,-1-5 0-15,8-4 0 0,-7-5 0 0,7-4 0 16,1 0 0-16,-1-4 0 0,-7-4 0 16,7-5 0-16,1-6 0 0,-1 2 0 0,-8-1 0 15,1-4-1040-15,0 0-243 0,-1 0-62 16,1-4 44-16,7-4 99 0,8-1 189 15,0-9 321-15</inkml:trace>
  <inkml:trace contextRef="#ctx0" brushRef="#br0" timeOffset="-122629.735">26776 9199 460 0,'-7'18'907'0,"-2"-5"186"0,2 0 159 0,-9 5 146 16,8-10-161-16,1 5-266 0,-9-4-184 16,16 1-701-16,-8-6-86 0,8 1 0 0,-9-2 0 15,9-3 0-15,9 0 0 0,-1 0 0 16,-1-3 0-16,9-2 0 0,0-4 0 0,-1 4 0 15,9-4 0-15,-1 5 0 0,9-5 0 16,-8 5 0-16,7 4 0 0,-7 0 0 0,15 0 0 16,-8 0 0-16,0 4 0 0,0 5 0 15,2-5 0-15,-10 10-995 0,1-5-336 16,-9-4-37-16,1 4 63 0,0-2 113 0,-9-1 197 16,-7 2 305-16</inkml:trace>
  <inkml:trace contextRef="#ctx0" brushRef="#br0" timeOffset="-122426.977">26965 9428 672 0,'-31'14'999'0,"7"-5"182"0,1-1 162 0,-1 5 138 16,8-7-282-16,-8 2-303 0,17-4-476 15,-2 1-420-15,2-1 0 0,7-4 0 0,7 4 0 16,9-4 0-16,-8 0 0 0,8 0 0 16,7-4 0-16,1 4 0 0,0 0 0 0,-1 0 0 15,1 0 0-15,-1 0 0 0,8 0 0 0,-7 4 0 16,-1-4 0-16,1 0 0 0,7 0 0 15,-15 0-458-15,8 6-1061 0,-8-6-7 0,-1 4 93 16,1-8 147-16,0-2 235 0,-1-2 402 16</inkml:trace>
  <inkml:trace contextRef="#ctx0" brushRef="#br0" timeOffset="-120877.646">27899 8762 540 0,'0'-9'768'0,"7"5"150"16,-7-5 101-16,0 5-43 0,-7-5-164 16,7 0-178-16,0 5-168 0,-9-5-112 0,9 5-64 15,0 4-44-15,-7-6-32 0,7 6-35 16,0 0-26-16,0 6-30 0,-8 2-29 0,8 10-17 15,0 8-13-15,0 10-11 0,-9 8-8 16,9 5-4-16,0 4-8 0,0 3-11 16,-7 6-8-16,7-4-2 0,0 0 0 0,0-6-2 15,0 2 0-15,0-10 2 0,0-6-12 0,0-2 0 16,0-5 0-16,0-9 0 0,0-4 0 16,0-10 0-16,0 1 0 0,0-12 0 15,0-7 0-15,0-7-5 0,0-6-6 0,0-7 3 16,0-5 2-16,0-6 2 0,-7-3 4 15,7-9 3-15,0 1-1 0,7-1 0 16,-7-5 2-16,7 1 2 0,2 4-2 0,6-4 3 16,-6 9-1-16,6-2-6 0,-7 11 0 15,7-1 0-15,-6 10 0 0,-2 7 0 0,9 2 0 16,-8 7 0-16,-1 0 0 0,2 11 0 16,6-3 0-16,1 12 0 0,-9-3 0 0,10 15 0 15,-3-1 0-15,3 11 0 0,-1 2 0 16,-1 10 0-16,8-5 0 0,1 9 0 0,-8 1 0 15,7-1 0-15,1 4 0 0,-1 1 0 16,1-5 0-16,0 5 0 0,-1-5 0 16,1-5 0-16,-1 1 0 0,-8-5 0 0,1 1 0 15,0-11 0-15,-1 3-582 0,-6-2-258 16,-2-8-271-16,-7-5-95 0,0-4 7 0,-7-5 62 16,-2 0 149-16,-6-8 248 15</inkml:trace>
  <inkml:trace contextRef="#ctx0" brushRef="#br0" timeOffset="-120671.443">27875 9173 757 0,'-23'-4'982'0,"-10"-1"145"15,10 1 123-15,-1 4 89 0,9-5-344 0,-1 5-283 16,0 0-175-16,9-4-122 0,-1-1-338 16,16 1-77-16,-1-9 0 0,9 0 0 0,8-6 0 15,7 1 0-15,1 1 0 0,6-1 0 16,10 1 0-16,-9 4 0 0,8-1 0 0,8 5 0 15,-8 5-468-15,0 0-342 0,0 4-287 16,0 0-117-16,-7 0-2 0,7 0 60 16,-8 0 139-16,-8 0 251 0,8 0 336 0</inkml:trace>
  <inkml:trace contextRef="#ctx0" brushRef="#br0" timeOffset="-120010.093">28526 8740 527 0,'-16'-13'915'0,"9"4"159"0,-2 0 115 16,-6 5 86-16,15 0-249 0,-9-2-314 16,2 3-198-16,7 3-120 0,0 3-80 0,0 3-63 15,7 2-251-15,2 6 0 0,-1 3 0 16,8 10 0-16,-9 3 0 0,9 6 0 0,-1 4 0 16,1 4 0-16,0 4 0 0,-8 1 0 15,8-1 0-15,-1 1 0 0,-6-5 0 0,-2 0 0 16,0-9 0-16,10 0 0 0,-17-8 0 15,7-4 0-15,2-6 0 0,-9-3 0 0,7-7 0 16,-7-7 0-16,0-3 0 0,0-11 0 16,-7-4 0-16,-2-8 0 0,2-5 0 15,-1-9 0-15,-1 1 0 0,-5-5 0 0,-3-5 0 16,10 0 0-16,-9 1 0 0,0-5 0 16,8 5 0-16,1 0 0 0,-2 3 0 15,2 1 0-15,7 4 0 0,0 5 0 0,0 3 0 16,0 2 0-16,7 4 0 0,2 3 0 15,-2 6 0-15,1 4 0 0,8-1 0 16,-9 5 0-16,9 5 0 0,1 4 0 0,-3 4 0 16,3 5 0-16,-1 5 0 0,-9 7 0 15,8 2 0-15,-6 7 0 0,-2 2 0 0,1 3 0 16,0 5 0-16,-8-5 0 0,8 4 0 16,-8-3-147-16,0-6-206 0,0 2-18 0,0-10 3 15,0 0 19-15,0-9 36 0,7-4 46 16,-7 0 53-16,9-9 60 0,-9 0 69 0,7-5 71 15,1-4 53-15,0 5 36 0,0-5 30 16,-1 1 24-16,9-1 12 0,0 0-3 16,-8 0 0-16,8 4 2 0,-1 0 3 0,1 5 6 15,0 5 3-15,-1 5 2 0,1 3-3 16,0 0-10-16,-1 9-16 0,-6 4-23 16,6 1-23-16,-7 8-24 0,0 1-20 0,-1-1-14 15,2 5-12-15,-9-1-2 0,0 1-3 16,0-4 0-16,-9-1-9 0,2-5-9 15,-1-3-4-15,-8-5-5 0,0 0-6 0,1-9-10 16,-8-4-7-16,-1-5-11 0,-8-8-18 16,8-1-30-16,1-8-35 0,-1-4-45 0,9-1-77 15,-1-5-161-15,0 2-250 0,9-5-254 0,-1-2-109 16,8 2-28-16,8 4 51 0,-1-4 155 16,9 4 264-16</inkml:trace>
  <inkml:trace contextRef="#ctx0" brushRef="#br0" timeOffset="-119804.581">29593 9291 612 0,'0'14'1159'0,"0"-6"228"0,-8 1 192 0,0 1 170 16,-7-6-172-16,6-4-1449 0,2 4-128 15,-1-4 0-15,0 0 0 0,0-4 0 0,8 0 0 16,0-2 0-16,0 2 0 0,8-5 0 15,-8 6 0-15,8-6-468 0,-8 4-981 16,8 5-45-16,-1-5 71 0,-7-4 139 0,9 5 218 16,-2-5 374-16</inkml:trace>
  <inkml:trace contextRef="#ctx0" brushRef="#br0" timeOffset="-119259.225">30220 8563 124 0,'-7'-13'710'0,"-2"0"186"0,2-5 137 16,-1 10 112-16,0-1-58 0,0 0-193 15,1 5-195-15,-2-1-118 0,9 1-85 16,-7 4-73-16,-1 9-320 0,0 0-103 0,0 8 0 15,8 5 0-15,-7 13 0 0,-2 9 0 16,2 9 0-16,-1 1 0 0,8 7 0 0,-8 5 0 16,0 1 0-16,8-1 0 0,-7 0 0 15,7-4 0-15,0-4 0 0,0-10 0 0,7 0 0 16,-7-12 0-16,0-5 0 0,8-9 0 16,-8-5 0-16,8-8 0 0,-8-9 0 15,0-9 0-15,0-8 0 0,0-5 0 0,0-9 0 16,0-9 0-16,-8-4 0 0,0-9 0 15,8 0 0-15,-7-9 0 0,7 0 0 0,0-4 0 16,0 4 0-16,7 5 0 0,1 4 0 16,0 5 0-16,0 4 0 0,8 8 0 0,-9 5 0 15,9 10 0-15,-8 7 0 0,8 1 0 16,-1 13 0-16,1 0 0 0,0 8 0 0,-1 11 0 16,1-2 0-16,0 13 0 0,8 2 0 15,-9 8 0-15,1-1 0 0,7 5 0 16,1 4 0-16,-8 1 0 0,-1 0 0 0,8 4 0 15,-6-5 0-15,-3 1 0 0,3 0 0 16,-1-1 0-16,-1-4 0 0,-7-5 0 0,7 1 0 16,-6-5 0-16,-9-3 0 0,7-6-241 15,-7-4-642-15,-7 0-150 0,7-9-139 0,-16-4-9 16,8 0 51-16,-15-9 121 0,7-4 194 16,-8-5 254-16</inkml:trace>
  <inkml:trace contextRef="#ctx0" brushRef="#br0" timeOffset="-118777.225">30119 9199 181 0,'-24'-22'706'0,"1"5"191"0,7-1 136 16,1 5 103-16,-1-5-112 0,-1 9-192 16,10-5-202-16,-1 2-149 0,8-2-102 0,0 5-83 15,0-3-70-15,8-2-57 0,8 1-49 16,8 4-41-16,-9 0-77 0,16 0-2 0,-8 1 0 16,17 3 0-16,-9-4-4 0,8 5-131 15,1-1-74-15,7 5-76 0,-8-4-117 16,8 4-140-16,0 0-155 0,0-4-143 0,0 4-106 15,0-5-59-15,-7 5 35 0,7-4 123 16,0-5 187-16,-8 5 242 0,0-1 257 16,-8-3 234-16,-7 3 196 0,7-5 162 0,-7 3 142 15,-8-7 95-15,0 0 46 0,-1-2 12 16,-7-7-36-16,0 5-58 0,-1-4-67 0,-7-4-73 16,0 4-74-16,-7 0-62 0,-1-4-36 15,8 3-21-15,-16 2-17 0,0 2-17 0,1 1-17 16,-1 1-148-16,0 4-100 0,-8 5 0 15,10-1 0-15,-10 9 0 0,0 3 0 16,8 3 0-16,-7 6 0 0,7 11 0 0,1-2 0 16,-1 11 0-16,1-1 0 0,6 4 0 15,2 4 0-15,-1-4 0 0,8 6 0 0,0-2 0 16,8 1 0-16,-1-5 0 0,2 0 0 16,6 5 0-16,1-9 0 0,7 4 0 0,1-5 0 15,-1 2 0-15,8-6 0 0,-7 1 0 16,7-5 0-16,1 0 0 0,-1-5 0 0,-7 1 0 15,7-4 0-15,1-5 0 0,-1-6 0 16,-7 3 0-16,7-6 0 0,-8-9 0 0,1 4 0 16,-1-9-978-16,1 1-415 0,0 0-23 15,7-9 76-15,-8 0 130 0,9 0 229 0,-1 0 352 16</inkml:trace>
  <inkml:trace contextRef="#ctx0" brushRef="#br0" timeOffset="-118611.785">31782 9102 465 0,'0'18'1141'0,"0"-6"214"16,-9 7 144-16,2-6 116 0,-8-4-113 16,6-1-888-16,-6 1-614 0,7-4 0 0,0-5 0 15,8 0 0-15,0-9 0 0,0 4 0 16,8-3-252-16,0 4-986 0,0-5-160 0,-8 4-9 16,7-4 85-16,-7 0 152 0,9 1 292 15,-9 2 412-15</inkml:trace>
  <inkml:trace contextRef="#ctx0" brushRef="#br0" timeOffset="-85545.102">20822 11468 541 0,'0'-5'832'16,"0"5"140"-16,0 0 97 0,-8 0 17 0,8 0-223 16,0 5-216-16,0-5-165 0,0 0-100 15,0 4-65-15,-8-4-53 0,8 4-54 16,-8 0-52-16,8 1-48 0,-7 4-38 0,-9 0-25 15,8 5-12-15,-8-1 6 0,0 4 7 16,-8 4-33-16,9-2-15 0,-8 3 0 0,-1-4 0 16,8 4 0-16,-7-5 0 0,-1 1 0 15,8-5 0-15,8 1 0 0,-8-5 0 0,9-1 0 16,-1-4 0-16,8 1 0 0,-8-5 0 16,8 4 0-16,8-4 0 0,0-4 0 15,-1 4 0-15,9-5 0 0,8-4 0 0,0 6 0 16,7-6 0-16,8 4 0 0,-8-4 0 15,9 0 0-15,7 0 0 0,-8 6 0 0,8-7 0 16,0 1 0-16,0 5 0 0,-7-5 0 16,7 5 0-16,-8-1 0 0,-8 1 0 15,8 0-336-15,-16-1-128 0,10 1-37 0,-10 4-42 16,-8 0-28-16,1-5-11 0,-8 5 0 16,0-4 24-16,-8 4 74 0,0-4 108 15,0-1 104-15,-8 1 95 0,0-5 92 0,1-1 89 16,-9-2 88-16,8-1 94 0,-8 3 112 15,0-2 117-15,9-1 74 0,-10-1 33 0,3 0 7 16,5 1-12-16,-6 5-38 0,8-1-57 16,-2 0-30-16,-6 5-13 0,6-1-20 0,9 1-32 15,-7 4-206-15,-1 0-121 0,8 4 0 16,-8 5 0-16,8 0 0 0,-8 8 0 0,8 5 0 16,0 4 0-16,8 2 0 0,-8 7 0 15,0 0 0-15,8 9 0 0,-8 1 0 16,8-1 0-16,-1 3 0 0,2-3 0 0,-2 1 0 15,-7-5 0-15,8-5 0 0,1-3-182 16,-2-1-920-16,-7-10-209 0,7-7-32 16,-7-6 57-16,8-8 109 0,-8-8 213 0,-8-10 358 15</inkml:trace>
  <inkml:trace contextRef="#ctx0" brushRef="#br0" timeOffset="-84987.553">20971 11185 260 0,'-8'-4'767'0,"-1"0"171"0,2-1 112 0,0 1 75 16,-2-1-166-16,1 1-249 0,1-1-220 16,7 1-150-16,-9 0-89 0,2-2-52 15,-1 3-32-15,0-1-18 0,0-1-22 0,1 1-7 16,-2 4-8-16,2 0-14 0,-9 0-13 15,1 9-6-15,-9-2 6 0,8 7-5 0,-8 4-80 16,1 4 0-16,-8 9 0 0,7 0 0 16,1-1 0-16,-8 11 0 0,7-6 0 15,1 5 0-15,-1 4 0 0,0-1 0 0,8-2 0 16,0 3 0-16,9 0 0 0,-1 0 0 16,1-5 0-16,7 6 0 0,0-1 0 0,7 0 0 15,1 0 0-15,-1 0 0 0,9 0 0 16,8-5 0-16,-8 6 0 0,15-9 0 0,-7 3 0 15,7-7 0-15,8 3 0 0,-8-9 0 16,9 1 0-16,7-10 0 0,-8 1 0 0,0-5 0 16,8-4 0-16,1-5 0 0,-1-4 0 0,0-4 0 15,0-5 0-15,0-4 0 0,-9-5 0 16,10-5 0-16,-9 2 0 0,-8-9 0 0,9-7 0 16,-16-2 0-16,-1-1 0 0,-7-8 0 15,-1-1 0-15,-6-4 0 0,-9 0 0 0,0 0 0 16,-9-5 0-16,2 1 0 0,-9 0 0 15,-8 0 0-15,-7 0 0 0,7-1 0 0,-15 1 0 16,8 4 0-16,-9 0 0 0,2 8 0 0,-2 6 0 16,9 8 0-16,-16 5 0 0,7 8 0 15,2 8 0-15,-9 10 0 0,-1 6 0 16,9 7 0-16,-8 5-462 0,16 3-439 16,0 6-253-16,-2-5-79 0,10 0 18 0,8 0 61 15,-1 0 143-15,8-5 294 0</inkml:trace>
  <inkml:trace contextRef="#ctx0" brushRef="#br0" timeOffset="-82689.411">22469 11679 421 0,'0'9'836'0,"0"0"142"15,-8-5 98-15,8 1 70 0,0 0-233 16,-7-5-261-16,7 3-192 0,0-6-98 0,0 3-53 15,7-5-32-15,-7-4-21 0,16-4-19 16,-8-1-28-16,15-7-150 0,-6-1-59 0,5-9 0 16,10 0 0-16,-8-10 0 0,-1 2 0 15,8-9 0-15,-7 4 0 0,7-10 0 0,-8 1 0 16,-6 5 0-16,6-5 0 0,-7 5 0 16,-8 4 0-16,-1 3-108 0,-7 2-7 15,-7 4 23-15,7 4 24 0,-8 5 20 0,-8 4 17 16,9 4 14-16,-9 8 10 0,8 1 9 15,-8 9 11-15,9 5 13 0,-10 9 24 0,10 4 22 16,7 8 24-16,-9 5 27 0,9 8-19 16,0 1-104-16,0 8 0 0,9 6 0 15,-2-1 0-15,1 4 0 0,8 0 0 0,-9 1 0 16,10-1 0-16,-10-4 0 0,9-1 0 16,0 1 0-16,-8-3 0 0,8-1 0 0,-1-5 0 15,-7-6 0-15,7-1 0 0,-6-2 0 16,-2-9-213-16,1 1-543 0,-1-6-186 15,2-3-200-15,-9-5-47 0,0-4 30 0,0-5 100 16,-9 2 186-16,2-3 252 0</inkml:trace>
  <inkml:trace contextRef="#ctx0" brushRef="#br0" timeOffset="-82405.174">22570 11944 120 0,'-31'4'632'0,"0"2"202"0,0-3 138 16,-1 1 99-16,1 1-99 0,8-1-177 0,-8 1-149 15,7 0-134-15,0-1-74 0,8 1-36 16,0-5-26-16,1 3-32 0,7-3-267 16,0 6-77-16,8-6 0 0,0 0 0 0,8 0 0 15,8 3 0-15,7-3 0 0,8-3 0 16,9 3 0-16,0 0 0 0,14-6 0 0,-7 3 0 16,8-2 0-16,8 1 0 0,-8-1 0 0,8 0 0 15,-1 5 0-15,-6-4 0 0,6 4 0 16,-7 0 0-16,0 0 0 0,0 0 0 0,-8 4 0 15,0 1 0-15,0 0 0 0,-8-1 0 16,0 4 0-16,-8 1 0 0,-7 1-202 0,0 3-881 16,-8-4-197-16,-9 4-32 0,2 0 48 15,-9-4 96-15,0-5 192 0,-9 1 332 0</inkml:trace>
  <inkml:trace contextRef="#ctx0" brushRef="#br0" timeOffset="-81871.481">22744 12632 392 0,'-16'14'856'0,"0"-5"157"16,1-4 108-16,6-5 86 0,-6 0-197 15,-1 0-289-15,9-5-204 0,-2 0-104 0,2-4-55 16,-1 5-33-16,0-1-67 0,0 5-258 15,8-3 0-15,0 3 0 0,-7 3 0 0,7 11 0 16,-9 4 0-16,2 8 0 0,-1 9 0 16,8 9 0-16,-16 6 0 0,9 2 0 0,-2 1 0 15,1 0 0-15,8-5 0 0,-7 1 0 16,0-5 0-16,7 0 0 0,-9-8 0 16,9-1 0-16,0-9 0 0,-8-4 0 0,8-3 0 15,0-7 0-15,0-3 0 0,0-4 0 16,0-5 0-16,-7-9 0 0,7-8 0 0,0-10 0 15,-9-4 0-15,9-9 0 0,0-8 0 16,0-2 0-16,9-7 0 0,-2-4 0 0,1 4 0 16,8-6 0-16,-9 2 0 0,17 4 0 15,-8 8 0-15,-1 0 0 0,1 5 0 0,0 9 0 16,-1 4 0-16,1 9 0 0,0 0 0 16,-8 9 0-16,8 0 0 0,-9 9 0 15,10 4 0-15,-3 4 0 0,3 9 0 0,-1 0 0 16,-1 9 0-16,1 5 0 0,0-1 0 15,-1 9 0-15,1-4 0 0,0 5 0 0,-9-1 0 16,8-4 0-16,1 4 0 0,-8-4 0 16,8-5 0-16,-9 0 0 0,10-3 0 0,-10-5 0 15,2-1 0-15,-2-8 0 0,-7 0 0 16,0-4-773-16,-7-1-487 0,7-8-89 16,-16-5 28-16,8-10 83 0,-1 3 164 0,2-3 303 15</inkml:trace>
  <inkml:trace contextRef="#ctx0" brushRef="#br0" timeOffset="-81375.754">22822 12615 274 0,'-7'0'680'16,"7"-4"196"-16,0 4 131 0,-9-5 61 0,9 5-160 16,0 0-174-16,-7-4-175 0,7 4-170 15,0 0-112-15,0 0-66 0,0 0-39 16,7 0-27-16,-7 4-13 0,9 1-2 0,-2-1 5 16,1 10 8-16,8-2 3 0,-9 11 2 15,9 3-91-15,-1 1-57 0,1 8 0 16,1 0 0-16,-10 5 0 0,9 4 0 0,-1 0 0 15,1 5 0-15,0-5 0 0,-1 4 0 16,1-4 0-16,0-3 0 0,-8-2 0 0,8-4 0 16,-9-4 0-16,1 0-110 0,0-8-286 15,0-6-67-15,-8 1-107 0,0-9-148 0,0-1-178 16,-8-8-123-16,0-8-27 0,0-1 44 16,-8-14 131-16,1 2 202 0,-8-6 247 15</inkml:trace>
  <inkml:trace contextRef="#ctx0" brushRef="#br0" timeOffset="-81150.443">22634 12945 157 0,'-24'-3'687'15,"1"3"199"-15,6-4 136 0,3-1 98 0,-10 5-106 16,17-4-206-16,-10-1-198 0,10 5-166 16,-9-9-110-16,16 4-66 0,0-4-43 0,0 2-33 15,7-7-23-15,9 0-14 0,1-3-55 16,5 4-100-16,10-4 0 0,-1 3 0 15,0 1 0-15,9 4 0 0,0 4 0 0,7 1 0 16,0-1 0-16,0 5-53 0,-1 5-329 16,1 4-241-16,0 0-345 0,0-5-198 0,-7 5-49 15,7-1 31-15,-7-2 94 0,-9-3 222 16,0-3 347-16</inkml:trace>
  <inkml:trace contextRef="#ctx0" brushRef="#br0" timeOffset="-80933.576">23339 12646 648 0,'-7'-9'982'0,"-9"-5"168"16,1 6 149-16,-1 4 114 0,8-5-284 16,0 4-310-16,0 5-190 0,1-4-507 0,7 8-122 15,-9-4 0-15,18 9 0 0,-9 4 0 16,7 5 0-16,1 9 0 0,0 4 0 0,7 4 0 16,1 9 0-16,1 4 0 0,-3 1 0 15,3 4 0-15,-1 0 0 0,-1-5 0 16,1 1 0-16,0-5 0 0,-9-8-386 0,9-5-523 15,-8-10-212-15,8-3-95 0,-9-13 13 16,1-5 68-16,1-9 148 0,-2-9 239 0,-7-8 301 16</inkml:trace>
  <inkml:trace contextRef="#ctx0" brushRef="#br0" timeOffset="-80729.281">23568 12646 180 0,'7'-27'813'0,"1"5"210"15,0 5 156-15,-8 4 115 0,8 4-76 16,-8 4-265-16,0 5-265 0,7 0-154 0,2 9-225 15,-2 4-309-15,1 5 0 0,8 4 0 16,-9 0 0-16,9 8 0 0,0 7 0 16,-1-2 0-16,1 9 0 0,1 0 0 0,6 0 0 15,-8 4 0-15,1-3 0 0,8-1 0 16,-8 1 0-16,-1-7 0 0,1 3-183 0,0-2-476 16,-9-8-191-16,1-4-239 0,1 0-82 15,-2-6 10-15,-7-7 67 0,-7-2 152 16,-2-3 244-16</inkml:trace>
  <inkml:trace contextRef="#ctx0" brushRef="#br0" timeOffset="-80544.831">23513 13171 541 0,'-40'-13'950'15,"1"3"168"-15,8 3 140 0,7-2 114 0,-7 4-221 16,15 1-335-16,0-1-206 0,1 0-235 16,6 2-375-16,9-7 0 0,0 1 0 0,16-4 0 15,1 0 0-15,-3-5 0 0,19 1 0 16,-2-1 0-16,0 5 0 0,8-4 0 15,9 3 0-15,-9 0 0 0,7 2 0 0,-6-1-886 16,-1 3-431-16,0-2-73 0,1-1 46 16,-1-6 104-16,-8 1 201 0,0-3 363 0</inkml:trace>
  <inkml:trace contextRef="#ctx0" brushRef="#br0" timeOffset="-80220.697">23960 12536 12 0,'-17'-9'875'0,"3"0"249"0,-3 1 177 15,10-1 148-15,-9-1 103 0,8 2-424 0,1-2-378 16,-2 3-750-16,9-7 0 0,0 0 0 16,9 2 0-16,-2-2 0 0,1 0 0 0,8 6 0 15,-1 0 0-15,1-2 0 0,0 10 0 16,-8 0 0-16,8 5 0 0,-9 8 0 0,9 0 0 16,-8 10 0-16,-8 3 0 0,7 5 0 15,-7 4 0-15,0 0 0 0,0 5 0 16,0-4 0-16,0-1 0 0,0-4 0 0,0-5 0 15,-7-4 0-15,7 0 0 0,0-9 0 16,0 1 0-16,0-5 0 0,7-1 0 0,-7-8 0 16,9 0 0-16,6 0 0 0,1-8 0 15,0-1 0-15,-1 0 0 0,8 0 0 16,1-4 0-16,0 4 0 0,8 0 0 0,-1 0 0 16,-8 5-229-16,8-5-466 0,-7 9-283 15,7 0-192-15,-15-4-47 0,8 4 35 16,-1 0 85-16,-15-6 207 0,8 3 327 0</inkml:trace>
  <inkml:trace contextRef="#ctx0" brushRef="#br0" timeOffset="-79804.341">23214 12050 477 0,'-7'0'620'16,"-1"5"145"-16,0-5 141 0,8 4-46 15,-8-4-109-15,1 0-105 0,7 5-98 0,-9-5-108 16,9-5-112-16,-7 5-72 0,-1-4-42 15,8 4-21-15,-9-5-12 0,9 1 2 0,0 0 7 16,0-2 4-16,0 3 3 0,0 3-1 16,0-4-150-16,9-1-46 0,-1 5 0 0,-1-5 0 15,9 5 0-15,0 0 0 0,8 0 0 16,-2 0 0-16,2 0 0 0,-1 0 0 16,17 5 0-16,-9-5 0 0,9-5 0 0,-1 5 0 15,9-4 0-15,-10 0 0 0,9 4 0 16,0-6 0-16,0 2 0 0,-7 4 0 0,-2 4-481 15,2 2-330-15,-9-2-268 0,1 5-120 16,-1 0-7-16,8 0 56 0,-7 4 133 0,-1 0 244 16,9 0 330-16</inkml:trace>
  <inkml:trace contextRef="#ctx0" brushRef="#br0" timeOffset="-79495.549">24910 11954 230 0,'-33'21'677'15,"10"-7"172"-15,-1-5 138 0,1-2 91 0,8 3-164 16,-1-6-199-16,0 1-152 0,8 0-125 16,1-5-86-16,7 0-33 0,-9 4 1 15,9-4 16-15,0-4 15 0,9 4-289 0,-2-5-62 16,1 5 0-16,8-5 0 0,0 5 0 15,-1-4 0-15,17 4 0 0,-9-4 0 0,9 4 0 16,6 0 0-16,2 0 0 0,-1-6 0 16,0 6 0-16,0-4 0 0,1 4 0 0,-9-3 0 15,9 3-347-15,-17 0-712 0,-8 0-200 16,1 3-34-16,1 7 51 0,-10-6 110 16,-14 10 203-16,-2-1 273 0</inkml:trace>
  <inkml:trace contextRef="#ctx0" brushRef="#br0" timeOffset="-79327.002">25058 12157 115 0,'-39'8'678'0,"8"1"209"0,7-5 144 0,1 0 108 16,-1 2-73-16,1-2-202 0,6-4-210 16,10 0-163-16,-1 0-91 0,8 0-50 0,0-4-33 15,8-2-118-15,-1 2-199 0,10 0 0 16,6-1 0-16,1 1 0 0,-1-1 0 0,1 5 0 16,7 0 0-16,0 5 0 0,1-1 0 15,-1 1 0-15,9-5 0 0,-9 4-231 16,0 0-957-16,1 2-184 0,-1-2-26 0,0-4 70 15,0-4 137-15,-7-6 277 0,8-3 428 16</inkml:trace>
  <inkml:trace contextRef="#ctx0" brushRef="#br0" timeOffset="-78682.479">26376 11362 289 0,'-24'-9'831'15,"-7"4"163"-15,7-4 120 0,-7 4 108 16,8 1-103-16,-1 4-286 0,8 0-201 0,1-3-113 15,-1 3-85-15,9 3-230 0,7-3-204 16,0 0 0-16,0 4 0 0,15-4 0 0,1 5 0 16,0-5 0-16,7 0 0 0,8-9 0 15,8 2 0-15,-7-12 0 0,7-2 0 0,0-6 0 16,1-4 0-16,-2-4 0 0,-5-5 0 16,-2 0 0-16,-8 0 0 0,1 1 0 15,-17 3 0-15,2 1 0 0,-9 5 0 0,0 2 0 16,-16 2 0-16,8 8 0 0,-8 1 0 15,-7 3 0-15,-1 6 0 0,1 3 0 16,6 10 0-16,-6-1 0 0,-1 9 0 0,9 0 0 16,-1 9 0-16,9 6 0 0,-2 7 0 15,2 0 0-15,-1 4 0 0,16 5 0 16,-8 0 0-16,7 10 0 0,2-6 0 0,6 5 0 16,-7 0 0-16,16 1 0 0,-9-1 0 0,8-5 0 15,-6 0 0-15,-1-3 0 0,7-6 0 16,-8-3 0-16,1-1-117 0,-8-4-654 0,0-1-205 15,0-7-191-15,-1-5-39 0,-7-1 38 16,0-3 95-16,0-1 193 0,-7-5 270 16</inkml:trace>
  <inkml:trace contextRef="#ctx0" brushRef="#br0" timeOffset="-78443.469">26305 11869 166 0,'-31'5'738'0,"7"-5"192"15,-7 0 142-15,8 0 113 0,-1 0-74 16,1 4-189-16,7-4-192 0,1 0-115 0,-1 0-78 15,8 0-352-15,-1 0-185 0,9 5 0 16,-7-5 0-16,14 4 0 0,2 0 0 0,6-4 0 16,1 9 0-16,0-5 0 0,8-4 0 15,7 5 0-15,0-5 0 0,8 0 0 0,9-5 0 16,-1 1 0-16,7 0 0 0,1-5 0 0,8 0 0 16,0 5 0-16,7-1 0 0,-7 1 0 15,8-1 0-15,-1 1 0 0,-6 8 0 16,-2 1 0-16,-8-1-136 0,2 10-996 0,-9-1-178 15,-16 0-15-15,9 4 66 0,-16-3 105 16,-1 0 200-16,-8-2 303 0</inkml:trace>
  <inkml:trace contextRef="#ctx0" brushRef="#br0" timeOffset="-77882.437">26493 12359 36 0,'-7'-4'758'0,"-9"4"204"0,1-5 149 15,-1 1 121-15,8-1 24 0,-8 1-265 0,0-5-261 16,1 1-140-16,7 3-85 0,0-4-485 15,1 9-20-15,-2-4 0 0,9 4 0 0,-7 4 0 16,7 10 0-16,0 3 0 0,0 10 0 16,0 12 0-16,0 5 0 0,0 10 0 0,7 3 0 15,-7 4 0-15,0 1 0 0,9 5 0 16,-9-2 0-16,0-3 0 0,7-4 0 0,-7-5 0 16,8-9 0-16,-8-9 0 0,8-9 0 15,-8-4 0-15,0-3 0 0,0-16 0 16,-8-6 0-16,8-11 0 0,0-7 0 0,-8-11 0 15,1-12 0-15,7-4 0 0,-9-6 0 16,9-2 0-16,0-11-3 0,9 5-24 0,-9 1 11 16,7-1 8-16,9 4 11 0,-8 6 15 15,-1 3 14-15,2 4-31 0,6 15-1 16,-7-1 0-16,0 9 0 0,8 4 0 16,-9 9 0-16,10 5 0 0,-3 4 0 0,3 9 0 15,-1 4 0-15,7 9 0 0,-8 5 0 16,1 3 0-16,0 2 0 0,-1 8 0 0,1-1 0 15,-1 1 0-15,9-1 0 0,-8 0 0 16,0 5 0-16,8-3 0 0,-9-1 0 0,1-5 0 16,0 4 0-16,-1-7 0 0,-7-2-13 15,7 1-528-15,-6-4-125 0,-2-5-165 0,-7-4-179 16,0-1-92-16,-7-8-2 0,-2 4 70 16,2-4 158-16,-9-5 225 0</inkml:trace>
  <inkml:trace contextRef="#ctx0" brushRef="#br0" timeOffset="-77704.79">26580 13021 26 0,'-47'-13'583'0,"7"0"224"15,2-5 157-15,-2 0 104 0,9 1-58 16,-1-1-172-16,1 4-182 0,15-7-180 0,1 3-117 16,-1-4-68-16,16 0-39 0,0-4-29 15,9-1-31-15,5 1-32 0,3 3-34 0,6 2-32 16,8-2-30-16,9 6-62 16,-9 3-2-16,16 1-23 0,0 5-110 0,0-2-93 15,8 6-129-15,-1 0-223 0,-6 4-302 16,-1 0-211-16,0 4-69 0,0-4 16 0,0 4 89 15,-7-4 203-15,-9 0 308 0</inkml:trace>
  <inkml:trace contextRef="#ctx0" brushRef="#br0" timeOffset="-77143.594">27114 12536 19 0,'-8'-13'756'0,"-8"-5"211"16,0 4 150-16,1 2 120 0,-9 3 32 16,16 0-275-16,-7 0-295 0,6 4-183 15,9 0-126-15,-7 10-163 0,7 0-227 0,7 4 0 16,-7 9 0-16,9 8 0 0,6 0 0 15,-7 10 0-15,7 8 0 0,1 0 0 0,1 5 0 16,-3-1 0-16,-5 1 0 0,6-1 0 16,1 1 0-16,0-9 0 0,-1-5 0 15,-6 0 0-15,-2-13 0 0,1 1 0 0,0-11 0 16,-8-3 0-16,0-9 0 0,0-9 0 16,-8-9 0-16,0-4 0 0,-8-8 0 0,1-6 0 15,-1 1 0-15,-7-5 0 0,6-4 0 16,3 0 0-16,-3 0 0 0,10 0 0 15,-2 3 0-15,9 3 0 0,0-3 0 0,9 6 0 16,-2 5 0-16,1 3 0 0,1 4 0 16,5 2 0-16,-5 7 0 0,6 5 0 0,1 6 0 15,0 3 0-15,-1 3 0 0,-6 6 0 16,6 0 0-16,-7 10 0 0,0-2 0 0,-1 5 0 16,2 4 0-16,-2 1 0 0,-7-1 0 15,0 1 0-15,0-1 0 0,-7-3 0 16,7-2-96-16,-9-3-259 0,9-6 11 0,-7-2 28 15,7-6 34-15,7-4 47 0,-7 0 47 16,9-4 49-16,-2 0 49 0,10-5 48 16,-10 0 41-16,9 0 34 0,-1 0 35 0,9 1 35 15,-8 2 38-15,7 3 31 0,-8 6 23 16,9 3 18-16,-1 2 10 0,-7 6 7 0,8-1-4 16,-8 9-14-16,-1 0-21 0,1 4-110 15,-8 5-81-15,8 4 0 0,-16-4 0 16,7 4 0-16,-7 0 0 0,-7 2 0 0,-1-7 0 15,0-3 0-15,-7-6 0 0,-9 2 0 16,1-9-42-16,-1-7-207 0,-8-1-48 0,1-12-56 16,0-7-101-16,-9-4-138 0,9-10-159 15,0-3-169-15,-1-10-95 0,8 1-4 0,17-10 93 16,-1 4 163-16,0-3 203 0</inkml:trace>
  <inkml:trace contextRef="#ctx0" brushRef="#br0" timeOffset="-76820.231">27467 12160 8 0,'8'-9'808'0,"-1"1"244"16,2-1 176-16,-2 0 134 0,-7 5 59 0,8-1-343 15,-8 1-329-15,0-1-264 0,8-3-485 16,-8 3 0-16,8 1 0 0,-1 0 0 16,2-1 0-16,-2 1 0 0,-7 4 0 15,8 0 0-15,0 4 0 0,0 5 0 0,-8 4 0 16,7 5 0-16,-7-1 0 0,0 5 0 15,0 6 0-15,-7 2 0 0,7 0 0 0,0-2 0 16,-8 2 0-16,8-3 0 0,-8-5 0 16,8-5 0-16,0-4-15 0,0 0-3 0,0-4 8 15,8 1 10-15,-8-6 6 0,8-4 5 16,-1 0 6-16,2 0-8 0,6-4-9 0,1-1 0 16,0 0 0-16,8 5 0 0,-10 0-3 15,10-4-115-15,7 4-83 0,-7 4-110 16,8-4-188-16,-9 0-294 0,1 5-265 0,7 0-96 15,0-5-2-15,1 0 65 0,15 0 163 16,-1-10 296-16</inkml:trace>
  <inkml:trace contextRef="#ctx0" brushRef="#br0" timeOffset="-76451.741">28565 11808 20 0,'-24'0'734'15,"9"3"210"-15,-1 2 148 0,0-5 115 16,-8 5 17-16,10-1-235 0,5-4-269 16,-6 5-172-16,15-5-120 0,-9 0-143 0,18 0-285 15,-9-5 0-15,15 5 0 0,8-4 0 16,1-1 0-16,0 0 0 0,8 2 0 0,6-3 0 16,-5-1 0-16,5 2 0 0,2-4 0 15,-9 0 0-15,0 1-106 0,1 2-563 16,-1-2-211-16,-15-1-218 0,8 5-82 0,-10-5 11 15,-5 1 72-15,-1 2 166 0,-8 3 244 16</inkml:trace>
  <inkml:trace contextRef="#ctx0" brushRef="#br0" timeOffset="-76298.431">28816 11670 198 0,'-23'-13'689'0,"7"5"209"0,-8 3 138 16,8-4 103-16,1 5-128 0,-1 4-181 0,0-4-190 16,9 4-166-16,-1 4-114 0,1 0-83 15,-2 1-62-15,9 8-59 0,0 4-46 0,9 6-35 16,-9 4-35-16,7 8-66 0,8 0-96 15,-6 9-124-15,6 0-241 0,-7 4-417 16,0-4-245-16,8 1-89 0,-9-5 11 0,9-1 79 16,-8-8 213-16,8-5 404 0</inkml:trace>
  <inkml:trace contextRef="#ctx0" brushRef="#br0" timeOffset="-75768.777">29553 11353 812 0,'0'5'1046'0,"-7"-1"146"0,7-4 108 0,0 5 79 16,0-5-395-16,7 0-303 0,2 0-170 16,6-9-225-16,1-1-286 0,7-8 0 15,1-3 0-15,0-10 0 0,7 0 0 0,-8-4 0 16,1 0 0-16,-1-5 0 0,-7-1 0 15,8 2 0-15,-17-1 0 0,1 5 0 0,1 0 0 16,-9 9 0-16,0-2-106 0,-9 6-17 16,1 6 36-16,-8 2 36 0,1 5 35 0,-1 4 31 15,0 5 26-15,-7 5 23 0,8 4 22 16,-1 5 23-16,1 2-41 0,6 6-68 0,2 1 0 16,-1 8 0-16,8 0 0 0,0 4 0 15,8 0 0-15,-1 6 0 0,2-2 0 16,6 5 0-16,1 0 0 0,7 0 0 0,-8 5 0 15,9-5 0-15,-1 0 0 0,1 0 0 0,-1 0 0 16,-6-5 0-16,6-2 0 0,-7-7 0 16,-1 1 0-16,1 0-361 0,0-8-681 15,-8-2-203-15,-8-4-39 0,7 1 47 0,-7-4 102 16,-7-2 190-16,-1 2 284 0</inkml:trace>
  <inkml:trace contextRef="#ctx0" brushRef="#br0" timeOffset="-75538.027">29640 11781 390 0,'-31'4'898'0,"7"-4"176"0,1 5 134 16,-1 0 123-16,1-1-136 0,7-1-306 16,0-3-229-16,8 6-145 0,1-3-484 0,-2-3-31 15,18 0 0-15,-2 0 0 0,9 0 0 16,8-3 0-16,7 3 0 0,0-6 0 0,8 3 0 16,1 3 0-16,-1-4 0 0,0 4 0 15,8-5 0-15,-8 5 0 0,8 0 0 0,0 0 0 16,0 5 0-16,0-5 0 0,-7 0 0 15,7 0 0-15,0 0 0 0,-8 4 0 0,8-4 0 16,-15 3-990-16,7-3-259 0,-16 6-58 16,9-3 34-16,-17 2 75 0,1-5 156 15,-8 5 292-15</inkml:trace>
  <inkml:trace contextRef="#ctx0" brushRef="#br0" timeOffset="-75037.85">29876 12350 352 0,'-16'9'842'0,"8"-4"180"0,-8-1 134 0,9 0 109 16,-10-4-159-16,10 5-240 0,-9-5-208 15,8 5-125-15,0-2-142 0,8 2-391 16,-8-1 0-16,1 9 0 0,-2 1 0 0,9 7 0 15,-7 10 0-15,-1 6 0 0,8 2 0 16,-8 9 0-16,8 5 0 0,-8 5 0 0,8-1 0 16,-7 0 0-16,7 1 0 0,0-9 0 15,0-5 0-15,0-9 0 0,0-4 0 16,7-10 0-16,-7-7 0 0,0-5 0 0,8-9 0 16,-8-9 0-16,8-12 0 0,-8-7 0 15,0-7 0-15,0-4 0 0,0-5 0 16,8-9 0-16,-8-5 0 0,7 1 0 0,2-6 0 15,-2 2 0-15,1-1 0 0,0 5 0 16,7 3 0-16,-6 6 0 0,6 9 0 0,-6 4 0 16,-2 8 0-16,0 5 0 0,2 4 0 15,6 10 0-15,-6 2 0 0,-2 6 0 0,1 9 0 16,8 5 0-16,-9 4 0 0,9 4 0 16,0 4 0-16,-8 5 0 0,8 4 0 0,7 0 0 15,-8 2 0-15,2 2 0 0,6 1 0 16,1-5 0-16,-9 4 0 0,8 2 0 0,1-6 0 15,-8-5 0-15,7 6 0 0,-7-10-219 0,-1 0-613 16,1-3-158-16,-8-2-165 0,1-7-26 16,-9-5 40-16,0 0 109 0,-9-4 188 15,1-5 251-15</inkml:trace>
  <inkml:trace contextRef="#ctx0" brushRef="#br0" timeOffset="-74594.065">29796 12734 678 0,'-31'-13'900'0,"0"3"136"0,0 3 95 0,8 2-13 15,-1 1-227-15,8-1-276 0,9-4-173 0,-2 1-92 16,1-1-56-16,16-5-45 0,1-4-33 16,-2 1-32-16,17 4-97 0,-1-5-87 0,1 1 0 15,14 3 0-15,2 1 0 0,0 4 0 16,7 1 0-16,0 3 0 0,7 1-243 0,1 0-137 16,0 4-135-16,-8 4-137 0,8-4-108 15,-7 0-43-15,-1 4 20 0,-9-4 68 16,9-4 119-16,-7 4 176 0,-9-4 200 0,-7-5 190 15,-1-1 156-15,1 2 135 0,-8-5 133 16,-9-5 121-16,1-5 70 0,0 1 14 0,-8 0-23 16,-8 1-42-16,8-2-63 0,-8-3-79 15,-8 4-59-15,1 0-28 0,7-1-6 16,-7 7 4-16,-1 2 1 0,-1 5-184 0,3 1-120 16,-10 8 0-16,15 8 0 0,-6 1 0 15,-1 9 0-15,1 8 0 0,-1 5 0 0,9 4 0 16,-2 1 0-16,2 3 0 0,7 0 0 15,0 2 0-15,7-1 0 0,2-5 0 0,-2 4 0 16,9-7 0-16,-1-1 0 0,9-6 0 0,-1 1 0 16,1-3 0-16,0-5 0 0,7-5 0 15,-8 0 0-15,1-4 0 0,8-4 0 0,-8-1 0 16,7 1 0-16,0-10 0 0,-8 1 0 16,1-5 0-16,-1-5 0 0,1 1-594 15,-1-9-409-15,-7-4-202 0,-1-6-46 0,1 2 37 16,1-5 95-16,6-5 197 0,-8 5 289 15</inkml:trace>
  <inkml:trace contextRef="#ctx0" brushRef="#br0" timeOffset="-74215.98">30841 12015 339 0,'-17'-17'918'0,"1"3"193"0,-7 5 136 16,8 0 124-16,-9 4-94 0,8 1-338 0,1 1-253 15,-1-7-383-15,0 6-303 0,9-1 0 16,7 1 0-16,-8-5 0 0,8 5 0 15,0-5 0-15,8-4 0 0,-1 4 0 0,2 0 0 16,-2 0 0-16,9 0 0 0,-1 5 0 0,-7 0 0 16,8-2 0-16,0 6 0 0,-1 0 0 15,1 6 0-15,-9-2 0 0,9 5 0 0,-8 4 0 16,1 5 0-16,-2-1 0 0,0 5 0 0,-7 0 0 16,0 5 0-16,0 0 0 0,0 4 0 15,-7-1 0-15,0 1 0 0,7 0 0 0,-9-5 0 16,1 2 0-16,8-7 0 0,-7-3 0 15,7 0 0-15,0-1 0 0,0-3 0 16,7-7 0-16,-7 7 0 0,8-5 0 0,1-4 0 16,5-1 0-16,3 1 0 15,-1-5 0-15,7 0 0 0,-8-5 0 0,9 5 0 16,-1-4 0-16,1 4 0 0,-1-5 0 0,1 5 0 16,0 0 0-16,-8-4 0 0,7 4-577 15,-8 0-520-15,-6 0-165 0,6 0-18 16,-7-5 57-16,7 1 113 0,-6 0 218 0,-2-9 321 15</inkml:trace>
  <inkml:trace contextRef="#ctx0" brushRef="#br0" timeOffset="-73667.16">30291 11772 223 0,'-7'-5'450'0,"-2"2"98"15,2-3 92-15,-1 6-36 0,-1-3-50 16,2-2-49-16,0 1-46 0,-2 4-31 0,9-5-38 16,-8 5-40-16,8-4-33 0,-7 4-29 15,7 0-24-15,0 0-22 0,0 0-1 16,0 0 19-16,0 0 23 0,-9 0 24 0,9 4 20 15,0-4 8-15,0 0-159 0,0 0-176 0,0 5 0 16,9-5 0-16,-9 0 0 0,7 0 0 16,1 4 0-16,8-4 0 0,0-4 0 0,-1 4 0 15,9 0 0-15,8-5 0 0,-1-4 0 16,0 5 0-16,0-1 0 0,9 2 0 16,-1-3 0-16,0 6 0 0,0 0 0 0,1 0 0 15,-1 0 0-15,0 6 0 0,-8-3 0 16,0 2 0-16,-7-5 0 0,8 4 0 0,-17-4 0 15,1 5 0-15,0-5 0 0,-8 0-765 16,-1 0-412-16,-7 0-110 0,0 0 4 0,0 0 65 16,-7 0 126-16,-1-5 242 0,-8-4 387 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0:10.49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5 1074 263 0,'-8'0'355'15,"0"0"57"-15,8 0 11 0,-7-4-42 0,-2 4-23 16,2 0-1-16,-1-5 8 0,0 5 17 0,8 0 16 16,-8 0 18-16,1 0-8 0,7-5-26 0,-9 5-42 15,9 0-53-15,0 0-60 0,-7 0-58 0,7 0-37 16,0 0-20-16,0 0-9 0,0 0-3 16,0 0-4-16,-8 0-5 0,8 0-7 0,0 0-11 15,0 5-12-15,0-5-14 0,8 0-12 0,-8 5-2 16,0-1 4-16,7 1 4 0,2 4 9 0,-2-5 10 15,9 5 6-15,-1-1 5 0,1 1-3 0,8 0-2 16,-1 0-4-16,1 0-3 0,7-5 1 0,1 5-3 16,7-5-3-16,-8 1-4 0,16-5-6 15,-8 0-6-15,1 4-9 0,7-4-10 0,0 0-9 16,1 0-6-16,-1 0 9 0,-1 5 3 0,9-5 6 16,-7 0 6-16,6 4 2 0,1-4 6 15,0 4-12-15,-9 1-4 0,10 0-6 0,-1-5-5 16,-1 9-1-16,-7-6-2 0,9 2-1 0,-9 3-2 15,-8-3-2-15,1 4 2 0,-2-1 1 0,2 5-3 16,-9-3 2-16,-8-1-2 0,1 0 0 16,8-6 0-16,-8 6 0 0,-1-4 1 0,-8 0-1 15,9-1 3-15,-8 1 8 0,7-5 9 0,-8 4 2 16,9-4 5-16,-8 5-13 0,0-5-15 0,-1 0 0 16,1 0 0-16,0 4 0 0,-1-4 0 15,1 3 0-15,-8-3 0 0,8 6 0 0,-9-2 0 16,9 0 0-16,-8-4 0 0,8 5 0 0,-9 4 0 15,2-9 0-15,6 4 0 0,-6 0 0 0,-2 1 0 16,9-1 0-16,-8 1 0 0,-1-1 0 16,0-4 0-16,2 4 0 0,-1-4 0 15,-1 5 0-15,2-5 0 0,-2 4 0 0,1-4 0 16,0 0 0-16,0 4 0 0,-1-4 0 0,-7 0 0 16,9 0 0-16,-2 5 0 0,1-5 0 0,-8 0 0 15,8 0 0-15,0 0 0 0,-1-5 0 0,2 5 0 16,-9 0 0-16,7 0-50 0,1 0-68 15,-8-4-30-15,0 4-21 0,9 0-7 0,-9 0 1 16,0 0 3-16,7 0 0 0,-7 0 6 0,7 0 3 16,-7 0-2-16,0 0-15 0,0 4-33 15,0-4-48-15,9-4-74 0,-9 4-94 0,-9 0-114 16,9-4-115-16,0-1-126 0,-7 1-22 0,7 0 46 16,-7-1 97-16,-2 1 128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0:11.24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93 1105 98 0,'-9'0'406'0,"-6"0"91"0,6 0 94 0,2 0 50 15,-1 0-57-15,0 0-12 0,0-4-11 16,1 4-38-16,-2 0-57 0,9 0-70 0,-7 0-75 16,7 0-79-16,-8 0-64 0,8-6-39 0,0 6-28 15,0 0-25-15,0 0-18 0,8-3-7 0,-8 3-4 16,7 0 0-16,2-4 7 0,6 4 13 0,1-5 14 15,7 5 8-15,1-4 5 0,7 4 8 0,1 0 6 16,7 0 1-16,-8 0 2 0,16 0-4 0,0 0-11 16,9 4-16-16,6-4-19 0,-6 5-3 0,13-1-10 15,-6-1-7-15,15 3-6 0,-7-2-20 0,8 0-25 16,7 5 0-16,-8-4 0 0,9-1 0 16,-9 5 0-16,0-5 0 0,2 5 0 0,-10-5 0 15,1 5 0-15,-9 0 0 0,1-4 0 0,-1 3 0 16,-6-3 0-16,-1 0 0 0,-8-2 0 0,7 6 0 15,-6-4 0-15,-1-1 0 0,0 0 0 16,0 1 0-16,-7 0 0 0,7-1 0 0,0 1 0 16,-1-2 0-16,1 3 0 0,-7-3 0 15,7 1 0-15,0 1 0 0,-7 0 0 0,7-1 0 16,-9 1 0-16,2 0 0 0,-2-1 0 0,2-1 0 16,0-3 0-16,-9 6 0 0,0-3 0 0,1-3 0 15,-9 5 0-15,1-5 0 0,-9 5 0 16,1-5 0-16,0 0 0 0,-8 4 0 0,-1-4 0 15,-7 0 0-15,0 5 0 0,0-5 0 0,-7 0 0 16,-1 0-45-16,-8 0-133 0,9 0-37 0,-10 0-34 16,1 0-29-16,-7-5-46 0,8 5-91 15,-1-4-141-15,0-1-182 0,-8 0-194 0,9 2-74 16,-1 3 10-16,0-6 97 0,-8 3 165 0,10 3 221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0:11.94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624 1132 323 0,'-24'-5'392'0,"-7"1"63"0,15 4 45 16,-8-5-82-16,1 5-25 0,7 0-12 0,1 0-5 15,-1 0-2-15,8 0-2 0,-8 5 4 0,9-5-11 16,-2 0-20-16,1 0-35 0,8 0-47 0,0 0-57 16,-7 0-63-16,7 0-47 0,0 0-33 0,0 0-19 15,0 0-13-15,7 4 0 0,1-4 9 0,1 5 10 16,-2-1 16-16,9-4 16 0,-1 9 17 0,9-5 12 15,8 0 3-15,-1 1 2 0,9-1 2 0,-2 1-2 16,18-5-4-16,-10 0-7 0,17 0-10 0,0-5-15 16,8 1-2-16,0-1-7 0,14-3-9 15,-7-1-9-15,17 0-8 0,-1 0-2 0,7 0-15 16,2 1-13-16,-1-1-7 0,0 0-6 16,0 5-4-16,-8-5-14 0,0 4-6 0,0 0 0 15,-7 2 3-15,-1 3 3 0,1 0 2 0,-9 0 13 16,0 3 6-16,-7 2 4 0,-1 4-2 0,-7-4 1 15,-1 4-2-15,-6-2-2 0,-1 7 1 16,-8-5-4-16,0 0 1 0,0 0-1 0,-8 0 0 16,0-1-1-16,1 1-2 0,-1 0 1 15,0-4-2-15,1 3-2 0,-2-3 0 0,-5 0-1 16,-2-2 13-16,0 3 1 0,0-3-7 0,-8 2-14 16,9-5-21-16,-17 4-26 0,9-4-40 15,-15 4-33-15,5-4-21 0,-14 5-24 0,0-5-22 16,0 5-32-16,-7-1-76 0,0 1-107 0,-10-5-122 15,-6 3-116-15,-1-3-112 0,1 0-116 0,-8 0 4 16,0 0 83-16,-2-3 125 0,-5 3 137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0:12.6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718 1070 223 0,'-16'4'420'0,"1"5"62"15,-9-4 54-15,8-1-45 0,0 5-87 0,9-5-35 16,-10 0-15-16,10 1 2 0,0-1 16 0,7-4 6 16,-9 5-13-16,9-5-31 0,0 0-43 0,0 0-43 15,0 0-47-15,0 0-45 0,9 0-29 0,-2 0-14 16,9 0-3-16,-1 0-9 0,1-5-7 0,8 5-4 15,-1 0 0-15,1 0 0 0,7 0-1 16,0 5 1-16,8-5 1 0,9 0-4 0,-1 4-5 16,0-4-9-16,7 5 8 0,10-5 0 0,-2 4-4 15,8-4 0-15,10 4 3 0,-10-4 3 16,16 5-12-16,1-5-9 0,-2 4-6 0,10-4-6 16,-8 0-8-16,-2 0-3 0,9 0 7 0,-7 4-7 15,-1-4-39-15,1 0 0 0,-1 0 0 0,0 0 0 16,8-4 0-16,1 4 0 0,-9 0 0 15,7 0 0-15,2 0 0 0,-1 0 0 0,0 0 0 16,-7 4 0-16,-1 1 0 0,8-5 0 0,-15 4 0 16,7 1 0-16,1-1 0 0,-2 1 0 15,-5-1 0-15,-2 0 0 0,7 1 0 0,-14 0 0 16,0-2 0-16,-1 3 0 0,1-6 0 16,0 3 0-16,-8-3 0 0,-8 0 0 0,8 0 0 15,-9 0 0-15,-7 0 0 0,1 0 0 16,-1 0 0-16,-9 5 0 0,-6-5 0 0,-1 0 0 0,0 0 0 15,-7 0 0-15,-8 0 0 0,-1 4 0 16,1-4 0-16,0 0 0 0,-8 0 0 16,-8 0 0-16,7 0 0 0,-7 0 0 0,0 0 0 15,0 0 0-15,0 4 0 0,-7-4 0 16,-1 0 0-16,0 0-220 0,-7 0-135 0,6 5-16 16,-6-5-43-16,-1 0-68 0,-8 0-103 0,10 0-132 15,-10-5-153-15,0 1-86 0,-8 0 19 16,1 4 86-16,0-5 146 0,-8 5 183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8-19T13:10:13.357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334 1013 15 0,'-24'0'367'0,"8"0"63"15,-7 0 56-15,8 0 52 0,-9 3-117 0,8-3-57 16,0 0-19-16,8 0 1 0,-8 0 8 0,9 0 7 15,-1 0 4-15,0 0-2 0,0 0-18 0,8 0-31 16,-7 0-39-16,7 5-42 0,7-5-40 0,1 0-33 16,0 4-20-16,7-4-12 0,9 5-4 15,8 0 0-15,-1-1-8 0,9 5 2 0,-2-6 5 16,2 6 3-16,7-4 1 0,0 4 1 16,8 0 2-16,-1-4-4 0,2 2-3 0,6 3-11 15,1-6-17-15,8 5-19 0,0-4-76 0,-9-1 0 16,17 1 0-16,-9-1 0 0,0 0 0 0,10 1 0 15,5-5 0-15,-5 4 0 0,5-4 0 16,2 4 0-16,7 1 0 0,-1-5 0 0,10 0 0 16,-8 4 0-16,-1-4 0 0,-1 5 0 15,1-5 0-15,-7 0 0 0,7 0 0 16,-8 0 0-16,-7 0 0 0,-1 0 0 0,0 0 0 16,-7 0 0-16,0 0 0 0,-8 0 0 0,-1 0 0 15,1 4 0-15,-8-4 0 0,0 5 0 16,-8-5 0-16,-8 4 0 0,8-4 0 0,-7 4 0 15,-9 1 0-15,9 0 0 0,-9-5 0 0,0 3 0 16,-8 3 0-16,8-3 0 0,-7 2 0 16,8-1 0-16,-8 0 0 0,-1 1 0 15,8-5 0-15,-7 5 0 0,0-1 0 0,-1-4 0 0,1 5 0 16,-1-5 0-16,-8 3 0 0,9-3 0 16,-8 0 0-16,7 6 0 0,-15-6 0 0,8 0 0 15,-9 0 0-15,2 0 0 0,-2 0 0 16,1 0 0-16,-8 0 0 0,9 0 0 15,-9 0 0-15,0 0 0 0,-9-6 0 0,1 6 0 16,1 0-86-16,-2-3-249 0,2 3-17 0,-9-5-45 16,-8 1-101-16,1 4-144 0,-1-5-181 15,-7 0-155-15,8 1-51 0,-16 4 33 16,7 0 126-16,-15 0 185 0,8 0 231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49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249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49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D95B0816-67EA-44AF-8169-52D85AFC0F3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Arial" charset="0"/>
        <a:ea typeface="+mn-ea"/>
        <a:cs typeface="Arial" charset="0"/>
      </a:defRPr>
    </a:lvl1pPr>
    <a:lvl2pPr marL="54864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Arial" charset="0"/>
        <a:ea typeface="+mn-ea"/>
        <a:cs typeface="Arial" charset="0"/>
      </a:defRPr>
    </a:lvl2pPr>
    <a:lvl3pPr marL="109728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64592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Arial" charset="0"/>
        <a:ea typeface="+mn-ea"/>
        <a:cs typeface="Arial" charset="0"/>
      </a:defRPr>
    </a:lvl4pPr>
    <a:lvl5pPr marL="2194560" algn="l" rtl="0" eaLnBrk="0" fontAlgn="base" hangingPunct="0">
      <a:spcBef>
        <a:spcPct val="30000"/>
      </a:spcBef>
      <a:spcAft>
        <a:spcPct val="0"/>
      </a:spcAft>
      <a:defRPr sz="144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74320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6pPr>
    <a:lvl7pPr marL="329184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7pPr>
    <a:lvl8pPr marL="384048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8pPr>
    <a:lvl9pPr marL="4389120" algn="l" defTabSz="1097280" rtl="0" eaLnBrk="1" latinLnBrk="0" hangingPunct="1">
      <a:defRPr sz="144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2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548640" indent="0" algn="ctr">
              <a:buNone/>
              <a:defRPr/>
            </a:lvl2pPr>
            <a:lvl3pPr marL="1097280" indent="0" algn="ctr">
              <a:buNone/>
              <a:defRPr/>
            </a:lvl3pPr>
            <a:lvl4pPr marL="1645920" indent="0" algn="ctr">
              <a:buNone/>
              <a:defRPr/>
            </a:lvl4pPr>
            <a:lvl5pPr marL="2194560" indent="0" algn="ctr">
              <a:buNone/>
              <a:defRPr/>
            </a:lvl5pPr>
            <a:lvl6pPr marL="2743200" indent="0" algn="ctr">
              <a:buNone/>
              <a:defRPr/>
            </a:lvl6pPr>
            <a:lvl7pPr marL="3291840" indent="0" algn="ctr">
              <a:buNone/>
              <a:defRPr/>
            </a:lvl7pPr>
            <a:lvl8pPr marL="3840480" indent="0" algn="ctr">
              <a:buNone/>
              <a:defRPr/>
            </a:lvl8pPr>
            <a:lvl9pPr marL="438912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86D7C6-F263-4149-810B-18C5D4D4CE7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4298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83589-EA67-482D-9D7D-E4EFBE5747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61361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7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7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1AF953-3B0B-4311-9CC5-E3703C7645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5545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F8CEA87-D353-40B8-9469-0718CAD940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60844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2"/>
            <a:ext cx="12435840" cy="1634490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400"/>
            </a:lvl1pPr>
            <a:lvl2pPr marL="548640" indent="0">
              <a:buNone/>
              <a:defRPr sz="2160"/>
            </a:lvl2pPr>
            <a:lvl3pPr marL="1097280" indent="0">
              <a:buNone/>
              <a:defRPr sz="1920"/>
            </a:lvl3pPr>
            <a:lvl4pPr marL="1645920" indent="0">
              <a:buNone/>
              <a:defRPr sz="1680"/>
            </a:lvl4pPr>
            <a:lvl5pPr marL="2194560" indent="0">
              <a:buNone/>
              <a:defRPr sz="1680"/>
            </a:lvl5pPr>
            <a:lvl6pPr marL="2743200" indent="0">
              <a:buNone/>
              <a:defRPr sz="1680"/>
            </a:lvl6pPr>
            <a:lvl7pPr marL="3291840" indent="0">
              <a:buNone/>
              <a:defRPr sz="1680"/>
            </a:lvl7pPr>
            <a:lvl8pPr marL="3840480" indent="0">
              <a:buNone/>
              <a:defRPr sz="1680"/>
            </a:lvl8pPr>
            <a:lvl9pPr marL="4389120" indent="0">
              <a:buNone/>
              <a:defRPr sz="16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F2495-F9D7-4023-8A0B-16A5B5A9D9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233384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2"/>
            <a:ext cx="646176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2"/>
            <a:ext cx="646176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FC4235-1770-4268-92B5-AA0307E16A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2864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1" y="1842136"/>
            <a:ext cx="6464300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1" y="2609850"/>
            <a:ext cx="6464300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2" y="1842136"/>
            <a:ext cx="6466840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2" y="2609850"/>
            <a:ext cx="6466840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894469-036B-418F-AB33-A9B8A9A7F29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83584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A4813-71C6-498C-9E41-A04AFA686F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2500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E36C44-ADB0-47D6-9ABB-B222326A60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2402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2"/>
            <a:ext cx="8178800" cy="7023736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2"/>
            <a:ext cx="4813301" cy="5629276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17FE6-525F-46B5-8F31-13E58CCB6C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29293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0" y="5760720"/>
            <a:ext cx="8778240" cy="680086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0" y="735330"/>
            <a:ext cx="8778240" cy="4937760"/>
          </a:xfrm>
        </p:spPr>
        <p:txBody>
          <a:bodyPr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0" y="6440806"/>
            <a:ext cx="8778240" cy="965834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877D28-9CD1-4DFA-B0B3-18653E6CEF9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30228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680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68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68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680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680"/>
            </a:lvl1pPr>
          </a:lstStyle>
          <a:p>
            <a:pPr>
              <a:defRPr/>
            </a:pPr>
            <a:fld id="{2271EA08-0E48-4B0B-AEEE-6FA59A78995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20" r:id="rId2"/>
    <p:sldLayoutId id="2147483721" r:id="rId3"/>
    <p:sldLayoutId id="2147483722" r:id="rId4"/>
    <p:sldLayoutId id="2147483723" r:id="rId5"/>
    <p:sldLayoutId id="2147483724" r:id="rId6"/>
    <p:sldLayoutId id="2147483725" r:id="rId7"/>
    <p:sldLayoutId id="2147483726" r:id="rId8"/>
    <p:sldLayoutId id="2147483727" r:id="rId9"/>
    <p:sldLayoutId id="2147483728" r:id="rId10"/>
    <p:sldLayoutId id="214748372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charset="0"/>
          <a:cs typeface="Arial" charset="0"/>
        </a:defRPr>
      </a:lvl5pPr>
      <a:lvl6pPr marL="54864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charset="0"/>
          <a:cs typeface="Arial" charset="0"/>
        </a:defRPr>
      </a:lvl6pPr>
      <a:lvl7pPr marL="109728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charset="0"/>
          <a:cs typeface="Arial" charset="0"/>
        </a:defRPr>
      </a:lvl7pPr>
      <a:lvl8pPr marL="164592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charset="0"/>
          <a:cs typeface="Arial" charset="0"/>
        </a:defRPr>
      </a:lvl8pPr>
      <a:lvl9pPr marL="219456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411480" indent="-411480" algn="l" rtl="0" eaLnBrk="0" fontAlgn="base" hangingPunct="0">
        <a:spcBef>
          <a:spcPct val="20000"/>
        </a:spcBef>
        <a:spcAft>
          <a:spcPct val="0"/>
        </a:spcAft>
        <a:buChar char="•"/>
        <a:defRPr sz="3840">
          <a:solidFill>
            <a:schemeClr val="tx1"/>
          </a:solidFill>
          <a:latin typeface="+mn-lt"/>
          <a:ea typeface="+mn-ea"/>
          <a:cs typeface="+mn-cs"/>
        </a:defRPr>
      </a:lvl1pPr>
      <a:lvl2pPr marL="891540" indent="-342900" algn="l" rtl="0" eaLnBrk="0" fontAlgn="base" hangingPunct="0">
        <a:spcBef>
          <a:spcPct val="20000"/>
        </a:spcBef>
        <a:spcAft>
          <a:spcPct val="0"/>
        </a:spcAft>
        <a:buChar char="–"/>
        <a:defRPr sz="3360">
          <a:solidFill>
            <a:schemeClr val="tx1"/>
          </a:solidFill>
          <a:latin typeface="+mn-lt"/>
          <a:cs typeface="+mn-cs"/>
        </a:defRPr>
      </a:lvl2pPr>
      <a:lvl3pPr marL="1371600" indent="-274320" algn="l" rtl="0" eaLnBrk="0" fontAlgn="base" hangingPunct="0">
        <a:spcBef>
          <a:spcPct val="20000"/>
        </a:spcBef>
        <a:spcAft>
          <a:spcPct val="0"/>
        </a:spcAft>
        <a:buChar char="•"/>
        <a:defRPr sz="2880">
          <a:solidFill>
            <a:schemeClr val="tx1"/>
          </a:solidFill>
          <a:latin typeface="+mn-lt"/>
          <a:cs typeface="+mn-cs"/>
        </a:defRPr>
      </a:lvl3pPr>
      <a:lvl4pPr marL="1920240" indent="-27432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cs typeface="+mn-cs"/>
        </a:defRPr>
      </a:lvl4pPr>
      <a:lvl5pPr marL="2468880" indent="-27432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5pPr>
      <a:lvl6pPr marL="301752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6pPr>
      <a:lvl7pPr marL="356616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7pPr>
      <a:lvl8pPr marL="411480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8pPr>
      <a:lvl9pPr marL="466344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customXml" Target="../ink/ink10.xml"/><Relationship Id="rId18" Type="http://schemas.openxmlformats.org/officeDocument/2006/relationships/image" Target="../media/image27.png"/><Relationship Id="rId26" Type="http://schemas.openxmlformats.org/officeDocument/2006/relationships/image" Target="../media/image31.png"/><Relationship Id="rId39" Type="http://schemas.openxmlformats.org/officeDocument/2006/relationships/customXml" Target="../ink/ink23.xml"/><Relationship Id="rId21" Type="http://schemas.openxmlformats.org/officeDocument/2006/relationships/customXml" Target="../ink/ink14.xml"/><Relationship Id="rId34" Type="http://schemas.openxmlformats.org/officeDocument/2006/relationships/image" Target="../media/image35.png"/><Relationship Id="rId42" Type="http://schemas.openxmlformats.org/officeDocument/2006/relationships/image" Target="../media/image39.png"/><Relationship Id="rId47" Type="http://schemas.openxmlformats.org/officeDocument/2006/relationships/customXml" Target="../ink/ink27.xml"/><Relationship Id="rId50" Type="http://schemas.openxmlformats.org/officeDocument/2006/relationships/image" Target="../media/image43.png"/><Relationship Id="rId7" Type="http://schemas.openxmlformats.org/officeDocument/2006/relationships/customXml" Target="../ink/ink7.xml"/><Relationship Id="rId2" Type="http://schemas.openxmlformats.org/officeDocument/2006/relationships/image" Target="../media/image19.png"/><Relationship Id="rId16" Type="http://schemas.openxmlformats.org/officeDocument/2006/relationships/image" Target="../media/image26.png"/><Relationship Id="rId29" Type="http://schemas.openxmlformats.org/officeDocument/2006/relationships/customXml" Target="../ink/ink18.xml"/><Relationship Id="rId11" Type="http://schemas.openxmlformats.org/officeDocument/2006/relationships/customXml" Target="../ink/ink9.xml"/><Relationship Id="rId24" Type="http://schemas.openxmlformats.org/officeDocument/2006/relationships/image" Target="../media/image30.png"/><Relationship Id="rId32" Type="http://schemas.openxmlformats.org/officeDocument/2006/relationships/image" Target="../media/image34.png"/><Relationship Id="rId37" Type="http://schemas.openxmlformats.org/officeDocument/2006/relationships/customXml" Target="../ink/ink22.xml"/><Relationship Id="rId40" Type="http://schemas.openxmlformats.org/officeDocument/2006/relationships/image" Target="../media/image38.png"/><Relationship Id="rId45" Type="http://schemas.openxmlformats.org/officeDocument/2006/relationships/customXml" Target="../ink/ink26.xml"/><Relationship Id="rId5" Type="http://schemas.openxmlformats.org/officeDocument/2006/relationships/customXml" Target="../ink/ink6.xml"/><Relationship Id="rId15" Type="http://schemas.openxmlformats.org/officeDocument/2006/relationships/customXml" Target="../ink/ink11.xml"/><Relationship Id="rId23" Type="http://schemas.openxmlformats.org/officeDocument/2006/relationships/customXml" Target="../ink/ink15.xml"/><Relationship Id="rId28" Type="http://schemas.openxmlformats.org/officeDocument/2006/relationships/image" Target="../media/image32.png"/><Relationship Id="rId36" Type="http://schemas.openxmlformats.org/officeDocument/2006/relationships/image" Target="../media/image36.png"/><Relationship Id="rId49" Type="http://schemas.openxmlformats.org/officeDocument/2006/relationships/customXml" Target="../ink/ink28.xml"/><Relationship Id="rId10" Type="http://schemas.openxmlformats.org/officeDocument/2006/relationships/image" Target="../media/image23.png"/><Relationship Id="rId19" Type="http://schemas.openxmlformats.org/officeDocument/2006/relationships/customXml" Target="../ink/ink13.xml"/><Relationship Id="rId31" Type="http://schemas.openxmlformats.org/officeDocument/2006/relationships/customXml" Target="../ink/ink19.xml"/><Relationship Id="rId44" Type="http://schemas.openxmlformats.org/officeDocument/2006/relationships/image" Target="../media/image40.png"/><Relationship Id="rId52" Type="http://schemas.openxmlformats.org/officeDocument/2006/relationships/image" Target="../media/image44.png"/><Relationship Id="rId4" Type="http://schemas.openxmlformats.org/officeDocument/2006/relationships/image" Target="../media/image20.png"/><Relationship Id="rId9" Type="http://schemas.openxmlformats.org/officeDocument/2006/relationships/customXml" Target="../ink/ink8.xml"/><Relationship Id="rId14" Type="http://schemas.openxmlformats.org/officeDocument/2006/relationships/image" Target="../media/image25.png"/><Relationship Id="rId22" Type="http://schemas.openxmlformats.org/officeDocument/2006/relationships/image" Target="../media/image29.png"/><Relationship Id="rId27" Type="http://schemas.openxmlformats.org/officeDocument/2006/relationships/customXml" Target="../ink/ink17.xml"/><Relationship Id="rId30" Type="http://schemas.openxmlformats.org/officeDocument/2006/relationships/image" Target="../media/image33.png"/><Relationship Id="rId35" Type="http://schemas.openxmlformats.org/officeDocument/2006/relationships/customXml" Target="../ink/ink21.xml"/><Relationship Id="rId43" Type="http://schemas.openxmlformats.org/officeDocument/2006/relationships/customXml" Target="../ink/ink25.xml"/><Relationship Id="rId48" Type="http://schemas.openxmlformats.org/officeDocument/2006/relationships/image" Target="../media/image42.png"/><Relationship Id="rId8" Type="http://schemas.openxmlformats.org/officeDocument/2006/relationships/image" Target="../media/image22.png"/><Relationship Id="rId51" Type="http://schemas.openxmlformats.org/officeDocument/2006/relationships/customXml" Target="../ink/ink29.xml"/><Relationship Id="rId3" Type="http://schemas.openxmlformats.org/officeDocument/2006/relationships/customXml" Target="../ink/ink5.xml"/><Relationship Id="rId12" Type="http://schemas.openxmlformats.org/officeDocument/2006/relationships/image" Target="../media/image24.png"/><Relationship Id="rId17" Type="http://schemas.openxmlformats.org/officeDocument/2006/relationships/customXml" Target="../ink/ink12.xml"/><Relationship Id="rId25" Type="http://schemas.openxmlformats.org/officeDocument/2006/relationships/customXml" Target="../ink/ink16.xml"/><Relationship Id="rId33" Type="http://schemas.openxmlformats.org/officeDocument/2006/relationships/customXml" Target="../ink/ink20.xml"/><Relationship Id="rId38" Type="http://schemas.openxmlformats.org/officeDocument/2006/relationships/image" Target="../media/image37.png"/><Relationship Id="rId46" Type="http://schemas.openxmlformats.org/officeDocument/2006/relationships/image" Target="../media/image41.png"/><Relationship Id="rId20" Type="http://schemas.openxmlformats.org/officeDocument/2006/relationships/image" Target="../media/image28.png"/><Relationship Id="rId41" Type="http://schemas.openxmlformats.org/officeDocument/2006/relationships/customXml" Target="../ink/ink24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customXml" Target="../ink/ink30.xml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customXml" Target="../ink/ink31.xml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customXml" Target="../ink/ink32.xml"/><Relationship Id="rId7" Type="http://schemas.openxmlformats.org/officeDocument/2006/relationships/customXml" Target="../ink/ink34.xm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2.png"/><Relationship Id="rId5" Type="http://schemas.openxmlformats.org/officeDocument/2006/relationships/customXml" Target="../ink/ink33.xml"/><Relationship Id="rId4" Type="http://schemas.openxmlformats.org/officeDocument/2006/relationships/image" Target="../media/image5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ustomXml" Target="../ink/ink35.xml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ustomXml" Target="../ink/ink36.xml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2.xml"/><Relationship Id="rId3" Type="http://schemas.openxmlformats.org/officeDocument/2006/relationships/image" Target="../media/image10.jpeg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customXml" Target="../ink/ink1.xml"/><Relationship Id="rId11" Type="http://schemas.openxmlformats.org/officeDocument/2006/relationships/image" Target="../media/image13.emf"/><Relationship Id="rId5" Type="http://schemas.openxmlformats.org/officeDocument/2006/relationships/image" Target="../media/image8.wmf"/><Relationship Id="rId10" Type="http://schemas.openxmlformats.org/officeDocument/2006/relationships/customXml" Target="../ink/ink3.xml"/><Relationship Id="rId4" Type="http://schemas.openxmlformats.org/officeDocument/2006/relationships/oleObject" Target="../embeddings/oleObject4.bin"/><Relationship Id="rId9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jpe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customXml" Target="../ink/ink4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1"/>
          <p:cNvSpPr txBox="1">
            <a:spLocks noChangeArrowheads="1"/>
          </p:cNvSpPr>
          <p:nvPr/>
        </p:nvSpPr>
        <p:spPr bwMode="auto">
          <a:xfrm>
            <a:off x="5589270" y="6858001"/>
            <a:ext cx="359034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latin typeface="Times New Roman" panose="02020603050405020304" pitchFamily="18" charset="0"/>
                <a:cs typeface="Times New Roman" panose="02020603050405020304" pitchFamily="18" charset="0"/>
              </a:rPr>
              <a:t>GV: ĐÀO VIỆT ĐỨC </a:t>
            </a:r>
          </a:p>
        </p:txBody>
      </p:sp>
      <p:pic>
        <p:nvPicPr>
          <p:cNvPr id="3075" name="Picture 8" descr="Text&#10;&#10;Description automatically generated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80"/>
          <a:stretch>
            <a:fillRect/>
          </a:stretch>
        </p:blipFill>
        <p:spPr bwMode="auto">
          <a:xfrm>
            <a:off x="12527280" y="24766"/>
            <a:ext cx="2103120" cy="179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ED90EE7-993A-4DE6-A69C-6CD64950D4DA}"/>
              </a:ext>
            </a:extLst>
          </p:cNvPr>
          <p:cNvSpPr txBox="1"/>
          <p:nvPr/>
        </p:nvSpPr>
        <p:spPr>
          <a:xfrm>
            <a:off x="3222401" y="548640"/>
            <a:ext cx="7991290" cy="193899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sz="7200">
                <a:solidFill>
                  <a:srgbClr val="D73731"/>
                </a:solidFill>
                <a:latin typeface="SVN-A Love Of Thunder" panose="02040603050506020204" pitchFamily="18" charset="0"/>
              </a:rPr>
              <a:t>HỌC TOÁN SƠ ĐỒ </a:t>
            </a:r>
          </a:p>
          <a:p>
            <a:pPr algn="ctr" eaLnBrk="1" hangingPunct="1">
              <a:defRPr/>
            </a:pPr>
            <a:r>
              <a:rPr lang="en-US" sz="4800">
                <a:solidFill>
                  <a:schemeClr val="tx1">
                    <a:lumMod val="85000"/>
                    <a:lumOff val="15000"/>
                  </a:schemeClr>
                </a:solidFill>
                <a:latin typeface="SVN-A Love Of Thunder" panose="02040603050506020204" pitchFamily="18" charset="0"/>
              </a:rPr>
              <a:t>CÙNG THẦY VIỆT ĐỨC</a:t>
            </a:r>
          </a:p>
        </p:txBody>
      </p:sp>
      <p:pic>
        <p:nvPicPr>
          <p:cNvPr id="3077" name="Picture 10" descr="Doraemon Sticker by MAMYPOKO_JP for iOS &amp; Android | GIPHY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04397">
            <a:off x="6296026" y="3227070"/>
            <a:ext cx="2638424" cy="2407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Abs val="7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7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1"/>
            <a:ext cx="12755880" cy="59321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1" y="365760"/>
            <a:ext cx="11258550" cy="3726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1" y="182880"/>
            <a:ext cx="12492990" cy="48234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3D97841-FFFC-47D3-9220-25DA6386F2C7}"/>
                  </a:ext>
                </a:extLst>
              </p14:cNvPr>
              <p14:cNvContentPartPr/>
              <p14:nvPr/>
            </p14:nvContentPartPr>
            <p14:xfrm>
              <a:off x="522360" y="381600"/>
              <a:ext cx="771480" cy="124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3D97841-FFFC-47D3-9220-25DA6386F2C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06520" y="318240"/>
                <a:ext cx="802800" cy="25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94302F3-7351-4940-BA7B-619F6DB6616E}"/>
                  </a:ext>
                </a:extLst>
              </p14:cNvPr>
              <p14:cNvContentPartPr/>
              <p14:nvPr/>
            </p14:nvContentPartPr>
            <p14:xfrm>
              <a:off x="539280" y="388440"/>
              <a:ext cx="1053720" cy="846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94302F3-7351-4940-BA7B-619F6DB6616E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23440" y="325080"/>
                <a:ext cx="108504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77D6BB1A-768B-4A76-8253-E25B0F457AB1}"/>
                  </a:ext>
                </a:extLst>
              </p14:cNvPr>
              <p14:cNvContentPartPr/>
              <p14:nvPr/>
            </p14:nvContentPartPr>
            <p14:xfrm>
              <a:off x="505440" y="380520"/>
              <a:ext cx="1149480" cy="666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77D6BB1A-768B-4A76-8253-E25B0F457AB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9600" y="317160"/>
                <a:ext cx="1180800" cy="19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4F7A0980-3149-4F98-9C9A-B2CE606C1160}"/>
                  </a:ext>
                </a:extLst>
              </p14:cNvPr>
              <p14:cNvContentPartPr/>
              <p14:nvPr/>
            </p14:nvContentPartPr>
            <p14:xfrm>
              <a:off x="570240" y="385200"/>
              <a:ext cx="1545120" cy="558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4F7A0980-3149-4F98-9C9A-B2CE606C1160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54400" y="321840"/>
                <a:ext cx="157644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FA4694F4-C673-4E01-A1A4-3BC716D3B306}"/>
                  </a:ext>
                </a:extLst>
              </p14:cNvPr>
              <p14:cNvContentPartPr/>
              <p14:nvPr/>
            </p14:nvContentPartPr>
            <p14:xfrm>
              <a:off x="1129680" y="364680"/>
              <a:ext cx="1378800" cy="8460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FA4694F4-C673-4E01-A1A4-3BC716D3B306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113840" y="301320"/>
                <a:ext cx="141012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BCC6466-F77F-438A-B5E3-09244965B6E4}"/>
                  </a:ext>
                </a:extLst>
              </p14:cNvPr>
              <p14:cNvContentPartPr/>
              <p14:nvPr/>
            </p14:nvContentPartPr>
            <p14:xfrm>
              <a:off x="1507680" y="412200"/>
              <a:ext cx="1316880" cy="6876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BCC6466-F77F-438A-B5E3-09244965B6E4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491840" y="348840"/>
                <a:ext cx="1348200" cy="19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B2F1217F-D0F5-4C26-91F7-FC404FFE8CB5}"/>
                  </a:ext>
                </a:extLst>
              </p14:cNvPr>
              <p14:cNvContentPartPr/>
              <p14:nvPr/>
            </p14:nvContentPartPr>
            <p14:xfrm>
              <a:off x="1973880" y="381600"/>
              <a:ext cx="1231920" cy="4860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B2F1217F-D0F5-4C26-91F7-FC404FFE8CB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58040" y="318240"/>
                <a:ext cx="1263240" cy="17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7B317EFA-0B38-475C-A1B2-91882ED44800}"/>
                  </a:ext>
                </a:extLst>
              </p14:cNvPr>
              <p14:cNvContentPartPr/>
              <p14:nvPr/>
            </p14:nvContentPartPr>
            <p14:xfrm>
              <a:off x="2445840" y="460080"/>
              <a:ext cx="720720" cy="1764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7B317EFA-0B38-475C-A1B2-91882ED44800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430000" y="396720"/>
                <a:ext cx="752040" cy="144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CE9A98E0-9472-4C77-9DB5-69ACD53198A8}"/>
                  </a:ext>
                </a:extLst>
              </p14:cNvPr>
              <p14:cNvContentPartPr/>
              <p14:nvPr/>
            </p14:nvContentPartPr>
            <p14:xfrm>
              <a:off x="897840" y="4167720"/>
              <a:ext cx="811440" cy="5184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CE9A98E0-9472-4C77-9DB5-69ACD53198A8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882000" y="4104360"/>
                <a:ext cx="842760" cy="1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C2E2A1CB-ED1E-4206-A888-F6AF19E459B3}"/>
                  </a:ext>
                </a:extLst>
              </p14:cNvPr>
              <p14:cNvContentPartPr/>
              <p14:nvPr/>
            </p14:nvContentPartPr>
            <p14:xfrm>
              <a:off x="968400" y="4066200"/>
              <a:ext cx="794160" cy="986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C2E2A1CB-ED1E-4206-A888-F6AF19E459B3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952560" y="4002840"/>
                <a:ext cx="825480" cy="2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5CFC3BB5-14CE-4E4C-8D7C-56442136554F}"/>
                  </a:ext>
                </a:extLst>
              </p14:cNvPr>
              <p14:cNvContentPartPr/>
              <p14:nvPr/>
            </p14:nvContentPartPr>
            <p14:xfrm>
              <a:off x="897840" y="4083840"/>
              <a:ext cx="836280" cy="478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5CFC3BB5-14CE-4E4C-8D7C-56442136554F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882000" y="4020480"/>
                <a:ext cx="86760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214F16C0-1D4B-4B18-9143-23F1FB531C4D}"/>
                  </a:ext>
                </a:extLst>
              </p14:cNvPr>
              <p14:cNvContentPartPr/>
              <p14:nvPr/>
            </p14:nvContentPartPr>
            <p14:xfrm>
              <a:off x="1510920" y="1395360"/>
              <a:ext cx="1531080" cy="8784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214F16C0-1D4B-4B18-9143-23F1FB531C4D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495080" y="1332000"/>
                <a:ext cx="1562400" cy="21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36D753F3-7B94-4B9D-922B-7066B166C9B9}"/>
                  </a:ext>
                </a:extLst>
              </p14:cNvPr>
              <p14:cNvContentPartPr/>
              <p14:nvPr/>
            </p14:nvContentPartPr>
            <p14:xfrm>
              <a:off x="1572840" y="1306440"/>
              <a:ext cx="3045240" cy="12312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36D753F3-7B94-4B9D-922B-7066B166C9B9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1557000" y="1243080"/>
                <a:ext cx="3076560" cy="2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9DF66A41-0D6B-4A31-9CAD-A65F4EADA9C1}"/>
                  </a:ext>
                </a:extLst>
              </p14:cNvPr>
              <p14:cNvContentPartPr/>
              <p14:nvPr/>
            </p14:nvContentPartPr>
            <p14:xfrm>
              <a:off x="2784960" y="1440360"/>
              <a:ext cx="1714320" cy="6336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9DF66A41-0D6B-4A31-9CAD-A65F4EADA9C1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769120" y="1377000"/>
                <a:ext cx="1745640" cy="19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0C0FDEC6-54D7-460A-999A-13A2FDB65D56}"/>
                  </a:ext>
                </a:extLst>
              </p14:cNvPr>
              <p14:cNvContentPartPr/>
              <p14:nvPr/>
            </p14:nvContentPartPr>
            <p14:xfrm>
              <a:off x="3332520" y="1324080"/>
              <a:ext cx="1768680" cy="9720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0C0FDEC6-54D7-460A-999A-13A2FDB65D56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3316680" y="1260720"/>
                <a:ext cx="1800000" cy="22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D694994E-8ED7-4571-9DE0-A0583847C574}"/>
                  </a:ext>
                </a:extLst>
              </p14:cNvPr>
              <p14:cNvContentPartPr/>
              <p14:nvPr/>
            </p14:nvContentPartPr>
            <p14:xfrm>
              <a:off x="4202280" y="1351080"/>
              <a:ext cx="1500480" cy="11484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D694994E-8ED7-4571-9DE0-A0583847C574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4186440" y="1287720"/>
                <a:ext cx="1531800" cy="24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989D2952-7B99-4788-9E37-1303600A285C}"/>
                  </a:ext>
                </a:extLst>
              </p14:cNvPr>
              <p14:cNvContentPartPr/>
              <p14:nvPr/>
            </p14:nvContentPartPr>
            <p14:xfrm>
              <a:off x="4476600" y="1403280"/>
              <a:ext cx="1146960" cy="846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989D2952-7B99-4788-9E37-1303600A285C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460760" y="1339920"/>
                <a:ext cx="1178280" cy="21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782DF264-D727-4E04-AFFC-FCB9DCED29F2}"/>
                  </a:ext>
                </a:extLst>
              </p14:cNvPr>
              <p14:cNvContentPartPr/>
              <p14:nvPr/>
            </p14:nvContentPartPr>
            <p14:xfrm>
              <a:off x="4312800" y="1470240"/>
              <a:ext cx="1265760" cy="4500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782DF264-D727-4E04-AFFC-FCB9DCED29F2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4296960" y="1406880"/>
                <a:ext cx="129708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4B42310E-3C36-4829-91E0-57476F09B303}"/>
                  </a:ext>
                </a:extLst>
              </p14:cNvPr>
              <p14:cNvContentPartPr/>
              <p14:nvPr/>
            </p14:nvContentPartPr>
            <p14:xfrm>
              <a:off x="2005200" y="4131360"/>
              <a:ext cx="791280" cy="4824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4B42310E-3C36-4829-91E0-57476F09B303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989360" y="4068000"/>
                <a:ext cx="822600" cy="17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915C7F6C-5230-4240-90F8-2273858E0380}"/>
                  </a:ext>
                </a:extLst>
              </p14:cNvPr>
              <p14:cNvContentPartPr/>
              <p14:nvPr/>
            </p14:nvContentPartPr>
            <p14:xfrm>
              <a:off x="2086920" y="4131360"/>
              <a:ext cx="802800" cy="3672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915C7F6C-5230-4240-90F8-2273858E0380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2071080" y="4068000"/>
                <a:ext cx="834120" cy="16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C54E83E4-141F-43EC-BA03-C4A9A0BB9F6C}"/>
                  </a:ext>
                </a:extLst>
              </p14:cNvPr>
              <p14:cNvContentPartPr/>
              <p14:nvPr/>
            </p14:nvContentPartPr>
            <p14:xfrm>
              <a:off x="536400" y="1981440"/>
              <a:ext cx="873000" cy="3240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C54E83E4-141F-43EC-BA03-C4A9A0BB9F6C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520560" y="1918080"/>
                <a:ext cx="90432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64A6CF80-8C32-436E-8D90-AB8E22A819EA}"/>
                  </a:ext>
                </a:extLst>
              </p14:cNvPr>
              <p14:cNvContentPartPr/>
              <p14:nvPr/>
            </p14:nvContentPartPr>
            <p14:xfrm>
              <a:off x="640800" y="1926360"/>
              <a:ext cx="785520" cy="3492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64A6CF80-8C32-436E-8D90-AB8E22A819EA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624960" y="1863000"/>
                <a:ext cx="816840" cy="16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DDC14D67-9121-4B41-9893-BCE52B19374E}"/>
                  </a:ext>
                </a:extLst>
              </p14:cNvPr>
              <p14:cNvContentPartPr/>
              <p14:nvPr/>
            </p14:nvContentPartPr>
            <p14:xfrm>
              <a:off x="578520" y="2585520"/>
              <a:ext cx="729360" cy="4176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DDC14D67-9121-4B41-9893-BCE52B19374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62680" y="2522160"/>
                <a:ext cx="760680" cy="16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D6AED1B7-6880-4731-B05B-22C064C76D54}"/>
                  </a:ext>
                </a:extLst>
              </p14:cNvPr>
              <p14:cNvContentPartPr/>
              <p14:nvPr/>
            </p14:nvContentPartPr>
            <p14:xfrm>
              <a:off x="626760" y="2512440"/>
              <a:ext cx="709560" cy="640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D6AED1B7-6880-4731-B05B-22C064C76D54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610920" y="2449080"/>
                <a:ext cx="74088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1A6D1408-6B7E-4ADF-A78C-84048A6AC310}"/>
                  </a:ext>
                </a:extLst>
              </p14:cNvPr>
              <p14:cNvContentPartPr/>
              <p14:nvPr/>
            </p14:nvContentPartPr>
            <p14:xfrm>
              <a:off x="629640" y="1915920"/>
              <a:ext cx="13636440" cy="605448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1A6D1408-6B7E-4ADF-A78C-84048A6AC310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620280" y="1906560"/>
                <a:ext cx="13655160" cy="6073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365761"/>
            <a:ext cx="11567160" cy="2777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" y="182880"/>
            <a:ext cx="11018520" cy="34975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9D61A95-43A8-4EBE-8323-22BA9FAFB8B7}"/>
                  </a:ext>
                </a:extLst>
              </p14:cNvPr>
              <p14:cNvContentPartPr/>
              <p14:nvPr/>
            </p14:nvContentPartPr>
            <p14:xfrm>
              <a:off x="561600" y="1057320"/>
              <a:ext cx="12882960" cy="63795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9D61A95-43A8-4EBE-8323-22BA9FAFB8B7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2240" y="1047960"/>
                <a:ext cx="12901680" cy="6398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Box 6"/>
          <p:cNvSpPr txBox="1">
            <a:spLocks noChangeArrowheads="1"/>
          </p:cNvSpPr>
          <p:nvPr/>
        </p:nvSpPr>
        <p:spPr bwMode="auto">
          <a:xfrm>
            <a:off x="365761" y="274321"/>
            <a:ext cx="494558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80">
                <a:solidFill>
                  <a:srgbClr val="FF0000"/>
                </a:solidFill>
                <a:latin typeface="SVN-A Love Of Thunder" panose="02040603050506020204" pitchFamily="18" charset="0"/>
              </a:rPr>
              <a:t>DẠNG 3: BÀI TOÁN THỰC TẾ</a:t>
            </a:r>
          </a:p>
        </p:txBody>
      </p:sp>
      <p:pic>
        <p:nvPicPr>
          <p:cNvPr id="16387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6" y="1097281"/>
            <a:ext cx="1441323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5ED7EC7-E0DB-4CAC-A980-8359D0FAE768}"/>
                  </a:ext>
                </a:extLst>
              </p14:cNvPr>
              <p14:cNvContentPartPr/>
              <p14:nvPr/>
            </p14:nvContentPartPr>
            <p14:xfrm>
              <a:off x="344160" y="3598920"/>
              <a:ext cx="12156840" cy="4338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5ED7EC7-E0DB-4CAC-A980-8359D0FAE768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34800" y="3589560"/>
                <a:ext cx="12175560" cy="4356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640080" y="182880"/>
            <a:ext cx="13167360" cy="493396"/>
          </a:xfrm>
        </p:spPr>
        <p:txBody>
          <a:bodyPr/>
          <a:lstStyle/>
          <a:p>
            <a:r>
              <a:rPr lang="en-US" altLang="en-US" sz="4320">
                <a:latin typeface="SVN-A Love Of Thunder" panose="02040603050506020204" pitchFamily="18" charset="0"/>
              </a:rPr>
              <a:t>Bài tập luyện tập</a:t>
            </a:r>
          </a:p>
        </p:txBody>
      </p:sp>
      <p:pic>
        <p:nvPicPr>
          <p:cNvPr id="17411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22961"/>
            <a:ext cx="11647170" cy="3417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02BA266-58F7-4456-B9B9-30EFA306C381}"/>
                  </a:ext>
                </a:extLst>
              </p14:cNvPr>
              <p14:cNvContentPartPr/>
              <p14:nvPr/>
            </p14:nvContentPartPr>
            <p14:xfrm>
              <a:off x="7179120" y="5817240"/>
              <a:ext cx="783360" cy="349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02BA266-58F7-4456-B9B9-30EFA306C38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63280" y="5753880"/>
                <a:ext cx="814680" cy="16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4EA4C09B-3281-45D4-896C-4E0CB958F5B7}"/>
                  </a:ext>
                </a:extLst>
              </p14:cNvPr>
              <p14:cNvContentPartPr/>
              <p14:nvPr/>
            </p14:nvContentPartPr>
            <p14:xfrm>
              <a:off x="11179080" y="6061680"/>
              <a:ext cx="753840" cy="14220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4EA4C09B-3281-45D4-896C-4E0CB958F5B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1163240" y="5998320"/>
                <a:ext cx="78516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AA63B549-986B-4FAC-A4C0-2CF2F33E5055}"/>
                  </a:ext>
                </a:extLst>
              </p14:cNvPr>
              <p14:cNvContentPartPr/>
              <p14:nvPr/>
            </p14:nvContentPartPr>
            <p14:xfrm>
              <a:off x="643680" y="241920"/>
              <a:ext cx="13814640" cy="7873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AA63B549-986B-4FAC-A4C0-2CF2F33E505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34320" y="232560"/>
                <a:ext cx="13833360" cy="7891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640080" y="182880"/>
            <a:ext cx="13167360" cy="493396"/>
          </a:xfrm>
        </p:spPr>
        <p:txBody>
          <a:bodyPr/>
          <a:lstStyle/>
          <a:p>
            <a:r>
              <a:rPr lang="en-US" altLang="en-US" sz="4320">
                <a:latin typeface="SVN-A Love Of Thunder" panose="02040603050506020204" pitchFamily="18" charset="0"/>
              </a:rPr>
              <a:t>Bài tập luyện tập</a:t>
            </a:r>
          </a:p>
        </p:txBody>
      </p:sp>
      <p:pic>
        <p:nvPicPr>
          <p:cNvPr id="18435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1" y="822960"/>
            <a:ext cx="10961370" cy="2606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CEBFD6B2-49E8-4EA2-8FDF-C8147FD657E3}"/>
                  </a:ext>
                </a:extLst>
              </p14:cNvPr>
              <p14:cNvContentPartPr/>
              <p14:nvPr/>
            </p14:nvContentPartPr>
            <p14:xfrm>
              <a:off x="11255040" y="2477160"/>
              <a:ext cx="178200" cy="172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CEBFD6B2-49E8-4EA2-8FDF-C8147FD657E3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1245680" y="2467800"/>
                <a:ext cx="196920" cy="191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>
          <a:xfrm>
            <a:off x="640080" y="182880"/>
            <a:ext cx="13167360" cy="493396"/>
          </a:xfrm>
        </p:spPr>
        <p:txBody>
          <a:bodyPr/>
          <a:lstStyle/>
          <a:p>
            <a:r>
              <a:rPr lang="en-US" altLang="en-US" sz="4320">
                <a:latin typeface="SVN-A Love Of Thunder" panose="02040603050506020204" pitchFamily="18" charset="0"/>
              </a:rPr>
              <a:t>Bài tập luyện tập</a:t>
            </a:r>
          </a:p>
        </p:txBody>
      </p:sp>
      <p:pic>
        <p:nvPicPr>
          <p:cNvPr id="19459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822960"/>
            <a:ext cx="11361420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640080" y="182880"/>
            <a:ext cx="13167360" cy="493396"/>
          </a:xfrm>
        </p:spPr>
        <p:txBody>
          <a:bodyPr/>
          <a:lstStyle/>
          <a:p>
            <a:r>
              <a:rPr lang="en-US" altLang="en-US" sz="4320">
                <a:latin typeface="SVN-A Love Of Thunder" panose="02040603050506020204" pitchFamily="18" charset="0"/>
              </a:rPr>
              <a:t>Bài tập luyện tập</a:t>
            </a:r>
          </a:p>
        </p:txBody>
      </p:sp>
      <p:pic>
        <p:nvPicPr>
          <p:cNvPr id="20483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" y="1005840"/>
            <a:ext cx="11498580" cy="2308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A0A568D-CF98-4F3A-AB64-005E72DABDD6}"/>
                  </a:ext>
                </a:extLst>
              </p14:cNvPr>
              <p14:cNvContentPartPr/>
              <p14:nvPr/>
            </p14:nvContentPartPr>
            <p14:xfrm>
              <a:off x="386640" y="278640"/>
              <a:ext cx="14181480" cy="78220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A0A568D-CF98-4F3A-AB64-005E72DABDD6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77280" y="269280"/>
                <a:ext cx="14200200" cy="7840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6" name="Picture 8" descr="img2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89921" y="6766561"/>
            <a:ext cx="1360170" cy="11772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4846320" y="6675120"/>
            <a:ext cx="694944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latin typeface="SVN-A Love Of Thunder" panose="02040603050506020204" pitchFamily="18" charset="0"/>
              </a:rPr>
              <a:t>Giáo viên dạy : Đào Việt Đức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latin typeface="SVN-A Love Of Thunder" panose="02040603050506020204" pitchFamily="18" charset="0"/>
              </a:rPr>
              <a:t>Học viện toán sơ đồ MMA-Thanh Xuân</a:t>
            </a:r>
          </a:p>
        </p:txBody>
      </p:sp>
      <p:sp>
        <p:nvSpPr>
          <p:cNvPr id="4100" name="TextBox 1"/>
          <p:cNvSpPr txBox="1">
            <a:spLocks noChangeArrowheads="1"/>
          </p:cNvSpPr>
          <p:nvPr/>
        </p:nvSpPr>
        <p:spPr bwMode="auto">
          <a:xfrm>
            <a:off x="6309361" y="398146"/>
            <a:ext cx="3036409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432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Hình học 9</a:t>
            </a:r>
          </a:p>
        </p:txBody>
      </p:sp>
      <p:pic>
        <p:nvPicPr>
          <p:cNvPr id="4101" name="Picture 7" descr="Jump Ninja Sticker for iOS &amp; Android | GIPHY"/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" y="2560320"/>
            <a:ext cx="3749040" cy="3749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8" descr="Text&#10;&#10;Description automatically generated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4680"/>
          <a:stretch>
            <a:fillRect/>
          </a:stretch>
        </p:blipFill>
        <p:spPr bwMode="auto">
          <a:xfrm>
            <a:off x="12527280" y="24766"/>
            <a:ext cx="2103120" cy="1794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Box 1"/>
          <p:cNvSpPr txBox="1">
            <a:spLocks noChangeArrowheads="1"/>
          </p:cNvSpPr>
          <p:nvPr/>
        </p:nvSpPr>
        <p:spPr bwMode="auto">
          <a:xfrm>
            <a:off x="855274" y="1693545"/>
            <a:ext cx="13146548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20">
                <a:latin typeface="SVN-A Love Of Thunder" panose="02040603050506020204" pitchFamily="18" charset="0"/>
                <a:cs typeface="Times New Roman" panose="02020603050405020304" pitchFamily="18" charset="0"/>
              </a:rPr>
              <a:t>BUỔI 1: HỆ THỨC VỀ CẠNH VÀ ĐƯỜNG CAO TRO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4320">
                <a:latin typeface="SVN-A Love Of Thunder" panose="02040603050506020204" pitchFamily="18" charset="0"/>
                <a:cs typeface="Times New Roman" panose="02020603050405020304" pitchFamily="18" charset="0"/>
              </a:rPr>
              <a:t>TRONG TAM GIÁC VUÔNG.</a:t>
            </a:r>
          </a:p>
        </p:txBody>
      </p:sp>
    </p:spTree>
  </p:cSld>
  <p:clrMapOvr>
    <a:masterClrMapping/>
  </p:clrMapOvr>
  <p:transition advTm="30000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5297806" y="158115"/>
            <a:ext cx="4613910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360" b="1">
                <a:solidFill>
                  <a:srgbClr val="FF0000"/>
                </a:solidFill>
                <a:latin typeface="SVN-A Love Of Thunder" panose="02040603050506020204" pitchFamily="18" charset="0"/>
              </a:rPr>
              <a:t>KIỂM TRA BÀI CŨ:</a:t>
            </a:r>
          </a:p>
        </p:txBody>
      </p:sp>
      <p:sp>
        <p:nvSpPr>
          <p:cNvPr id="5123" name="Text Box 5"/>
          <p:cNvSpPr txBox="1">
            <a:spLocks noChangeArrowheads="1"/>
          </p:cNvSpPr>
          <p:nvPr/>
        </p:nvSpPr>
        <p:spPr bwMode="auto">
          <a:xfrm>
            <a:off x="1531621" y="983719"/>
            <a:ext cx="1161288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80">
                <a:latin typeface="SVN-A Love Of Thunder" panose="02040603050506020204" pitchFamily="18" charset="0"/>
              </a:rPr>
              <a:t>Nêu các trường hợp đồng dạng của tam giác vuông? 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1817370" y="1977390"/>
            <a:ext cx="2468880" cy="3292333"/>
            <a:chOff x="288" y="1440"/>
            <a:chExt cx="1392" cy="1786"/>
          </a:xfrm>
        </p:grpSpPr>
        <p:sp>
          <p:nvSpPr>
            <p:cNvPr id="5151" name="Text Box 21"/>
            <p:cNvSpPr txBox="1">
              <a:spLocks noChangeArrowheads="1"/>
            </p:cNvSpPr>
            <p:nvPr/>
          </p:nvSpPr>
          <p:spPr bwMode="auto">
            <a:xfrm>
              <a:off x="288" y="2976"/>
              <a:ext cx="134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SVN-A Love Of Thunder" panose="02040603050506020204" pitchFamily="18" charset="0"/>
                </a:rPr>
                <a:t>1. Góc nhọn</a:t>
              </a:r>
            </a:p>
          </p:txBody>
        </p:sp>
        <p:grpSp>
          <p:nvGrpSpPr>
            <p:cNvPr id="5152" name="Group 29"/>
            <p:cNvGrpSpPr>
              <a:grpSpLocks/>
            </p:cNvGrpSpPr>
            <p:nvPr/>
          </p:nvGrpSpPr>
          <p:grpSpPr bwMode="auto">
            <a:xfrm>
              <a:off x="384" y="1440"/>
              <a:ext cx="1296" cy="1200"/>
              <a:chOff x="384" y="1440"/>
              <a:chExt cx="1296" cy="1200"/>
            </a:xfrm>
          </p:grpSpPr>
          <p:sp>
            <p:nvSpPr>
              <p:cNvPr id="5153" name="AutoShape 6"/>
              <p:cNvSpPr>
                <a:spLocks noChangeArrowheads="1"/>
              </p:cNvSpPr>
              <p:nvPr/>
            </p:nvSpPr>
            <p:spPr bwMode="auto">
              <a:xfrm>
                <a:off x="384" y="1440"/>
                <a:ext cx="555" cy="1200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5154" name="AutoShape 7"/>
              <p:cNvSpPr>
                <a:spLocks noChangeArrowheads="1"/>
              </p:cNvSpPr>
              <p:nvPr/>
            </p:nvSpPr>
            <p:spPr bwMode="auto">
              <a:xfrm>
                <a:off x="1310" y="1840"/>
                <a:ext cx="370" cy="800"/>
              </a:xfrm>
              <a:prstGeom prst="rtTriangl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5155" name="Rectangle 8"/>
              <p:cNvSpPr>
                <a:spLocks noChangeArrowheads="1"/>
              </p:cNvSpPr>
              <p:nvPr/>
            </p:nvSpPr>
            <p:spPr bwMode="auto">
              <a:xfrm>
                <a:off x="384" y="2544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5156" name="Rectangle 9"/>
              <p:cNvSpPr>
                <a:spLocks noChangeArrowheads="1"/>
              </p:cNvSpPr>
              <p:nvPr/>
            </p:nvSpPr>
            <p:spPr bwMode="auto">
              <a:xfrm>
                <a:off x="1310" y="2544"/>
                <a:ext cx="82" cy="96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5157" name="Freeform 26"/>
              <p:cNvSpPr>
                <a:spLocks/>
              </p:cNvSpPr>
              <p:nvPr/>
            </p:nvSpPr>
            <p:spPr bwMode="auto">
              <a:xfrm>
                <a:off x="384" y="1590"/>
                <a:ext cx="89" cy="192"/>
              </a:xfrm>
              <a:custGeom>
                <a:avLst/>
                <a:gdLst>
                  <a:gd name="T0" fmla="*/ 0 w 192"/>
                  <a:gd name="T1" fmla="*/ 85 h 208"/>
                  <a:gd name="T2" fmla="*/ 0 w 192"/>
                  <a:gd name="T3" fmla="*/ 85 h 208"/>
                  <a:gd name="T4" fmla="*/ 0 w 192"/>
                  <a:gd name="T5" fmla="*/ 43 h 208"/>
                  <a:gd name="T6" fmla="*/ 0 w 192"/>
                  <a:gd name="T7" fmla="*/ 0 h 2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208"/>
                  <a:gd name="T14" fmla="*/ 192 w 192"/>
                  <a:gd name="T15" fmla="*/ 208 h 2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2" h="208">
                    <a:moveTo>
                      <a:pt x="0" y="192"/>
                    </a:moveTo>
                    <a:cubicBezTo>
                      <a:pt x="56" y="200"/>
                      <a:pt x="112" y="208"/>
                      <a:pt x="144" y="192"/>
                    </a:cubicBezTo>
                    <a:cubicBezTo>
                      <a:pt x="176" y="176"/>
                      <a:pt x="192" y="128"/>
                      <a:pt x="192" y="96"/>
                    </a:cubicBezTo>
                    <a:cubicBezTo>
                      <a:pt x="192" y="64"/>
                      <a:pt x="168" y="32"/>
                      <a:pt x="14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58" name="Freeform 27"/>
              <p:cNvSpPr>
                <a:spLocks/>
              </p:cNvSpPr>
              <p:nvPr/>
            </p:nvSpPr>
            <p:spPr bwMode="auto">
              <a:xfrm>
                <a:off x="1310" y="1990"/>
                <a:ext cx="88" cy="192"/>
              </a:xfrm>
              <a:custGeom>
                <a:avLst/>
                <a:gdLst>
                  <a:gd name="T0" fmla="*/ 0 w 192"/>
                  <a:gd name="T1" fmla="*/ 85 h 208"/>
                  <a:gd name="T2" fmla="*/ 0 w 192"/>
                  <a:gd name="T3" fmla="*/ 85 h 208"/>
                  <a:gd name="T4" fmla="*/ 0 w 192"/>
                  <a:gd name="T5" fmla="*/ 43 h 208"/>
                  <a:gd name="T6" fmla="*/ 0 w 192"/>
                  <a:gd name="T7" fmla="*/ 0 h 208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92"/>
                  <a:gd name="T13" fmla="*/ 0 h 208"/>
                  <a:gd name="T14" fmla="*/ 192 w 192"/>
                  <a:gd name="T15" fmla="*/ 208 h 208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92" h="208">
                    <a:moveTo>
                      <a:pt x="0" y="192"/>
                    </a:moveTo>
                    <a:cubicBezTo>
                      <a:pt x="56" y="200"/>
                      <a:pt x="112" y="208"/>
                      <a:pt x="144" y="192"/>
                    </a:cubicBezTo>
                    <a:cubicBezTo>
                      <a:pt x="176" y="176"/>
                      <a:pt x="192" y="128"/>
                      <a:pt x="192" y="96"/>
                    </a:cubicBezTo>
                    <a:cubicBezTo>
                      <a:pt x="192" y="64"/>
                      <a:pt x="168" y="32"/>
                      <a:pt x="144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47"/>
          <p:cNvGrpSpPr>
            <a:grpSpLocks/>
          </p:cNvGrpSpPr>
          <p:nvPr/>
        </p:nvGrpSpPr>
        <p:grpSpPr bwMode="auto">
          <a:xfrm>
            <a:off x="4827270" y="1914526"/>
            <a:ext cx="4025266" cy="4419600"/>
            <a:chOff x="1802" y="1296"/>
            <a:chExt cx="2113" cy="2320"/>
          </a:xfrm>
        </p:grpSpPr>
        <p:sp>
          <p:nvSpPr>
            <p:cNvPr id="5139" name="AutoShape 12"/>
            <p:cNvSpPr>
              <a:spLocks noChangeArrowheads="1"/>
            </p:cNvSpPr>
            <p:nvPr/>
          </p:nvSpPr>
          <p:spPr bwMode="auto">
            <a:xfrm>
              <a:off x="2208" y="1440"/>
              <a:ext cx="698" cy="1248"/>
            </a:xfrm>
            <a:prstGeom prst="rtTriangl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5140" name="AutoShape 13"/>
            <p:cNvSpPr>
              <a:spLocks noChangeArrowheads="1"/>
            </p:cNvSpPr>
            <p:nvPr/>
          </p:nvSpPr>
          <p:spPr bwMode="auto">
            <a:xfrm>
              <a:off x="3271" y="1856"/>
              <a:ext cx="465" cy="832"/>
            </a:xfrm>
            <a:prstGeom prst="rtTriangle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5141" name="Rectangle 14"/>
            <p:cNvSpPr>
              <a:spLocks noChangeArrowheads="1"/>
            </p:cNvSpPr>
            <p:nvPr/>
          </p:nvSpPr>
          <p:spPr bwMode="auto">
            <a:xfrm>
              <a:off x="2208" y="2592"/>
              <a:ext cx="105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5142" name="Rectangle 15"/>
            <p:cNvSpPr>
              <a:spLocks noChangeArrowheads="1"/>
            </p:cNvSpPr>
            <p:nvPr/>
          </p:nvSpPr>
          <p:spPr bwMode="auto">
            <a:xfrm>
              <a:off x="3271" y="2592"/>
              <a:ext cx="97" cy="9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5143" name="Text Box 22"/>
            <p:cNvSpPr txBox="1">
              <a:spLocks noChangeArrowheads="1"/>
            </p:cNvSpPr>
            <p:nvPr/>
          </p:nvSpPr>
          <p:spPr bwMode="auto">
            <a:xfrm>
              <a:off x="1802" y="2928"/>
              <a:ext cx="1934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SVN-A Love Of Thunder" panose="02040603050506020204" pitchFamily="18" charset="0"/>
                </a:rPr>
                <a:t>2. Hai cạnh góc vuông</a:t>
              </a:r>
            </a:p>
          </p:txBody>
        </p:sp>
        <p:sp>
          <p:nvSpPr>
            <p:cNvPr id="5144" name="Text Box 30"/>
            <p:cNvSpPr txBox="1">
              <a:spLocks noChangeArrowheads="1"/>
            </p:cNvSpPr>
            <p:nvPr/>
          </p:nvSpPr>
          <p:spPr bwMode="auto">
            <a:xfrm>
              <a:off x="2016" y="2592"/>
              <a:ext cx="31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  <p:sp>
          <p:nvSpPr>
            <p:cNvPr id="5145" name="Text Box 31"/>
            <p:cNvSpPr txBox="1">
              <a:spLocks noChangeArrowheads="1"/>
            </p:cNvSpPr>
            <p:nvPr/>
          </p:nvSpPr>
          <p:spPr bwMode="auto">
            <a:xfrm>
              <a:off x="1968" y="1296"/>
              <a:ext cx="31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</a:t>
              </a:r>
            </a:p>
          </p:txBody>
        </p:sp>
        <p:sp>
          <p:nvSpPr>
            <p:cNvPr id="5146" name="Text Box 32"/>
            <p:cNvSpPr txBox="1">
              <a:spLocks noChangeArrowheads="1"/>
            </p:cNvSpPr>
            <p:nvPr/>
          </p:nvSpPr>
          <p:spPr bwMode="auto">
            <a:xfrm>
              <a:off x="2736" y="2640"/>
              <a:ext cx="31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</a:t>
              </a:r>
            </a:p>
          </p:txBody>
        </p:sp>
        <p:sp>
          <p:nvSpPr>
            <p:cNvPr id="5147" name="Text Box 33"/>
            <p:cNvSpPr txBox="1">
              <a:spLocks noChangeArrowheads="1"/>
            </p:cNvSpPr>
            <p:nvPr/>
          </p:nvSpPr>
          <p:spPr bwMode="auto">
            <a:xfrm>
              <a:off x="3120" y="1536"/>
              <a:ext cx="31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’</a:t>
              </a:r>
            </a:p>
          </p:txBody>
        </p:sp>
        <p:sp>
          <p:nvSpPr>
            <p:cNvPr id="5148" name="Text Box 34"/>
            <p:cNvSpPr txBox="1">
              <a:spLocks noChangeArrowheads="1"/>
            </p:cNvSpPr>
            <p:nvPr/>
          </p:nvSpPr>
          <p:spPr bwMode="auto">
            <a:xfrm>
              <a:off x="3120" y="2649"/>
              <a:ext cx="31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  <p:sp>
          <p:nvSpPr>
            <p:cNvPr id="5149" name="Text Box 35"/>
            <p:cNvSpPr txBox="1">
              <a:spLocks noChangeArrowheads="1"/>
            </p:cNvSpPr>
            <p:nvPr/>
          </p:nvSpPr>
          <p:spPr bwMode="auto">
            <a:xfrm>
              <a:off x="3600" y="2640"/>
              <a:ext cx="31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’</a:t>
              </a:r>
            </a:p>
          </p:txBody>
        </p:sp>
        <p:graphicFrame>
          <p:nvGraphicFramePr>
            <p:cNvPr id="5150" name="Object 42"/>
            <p:cNvGraphicFramePr>
              <a:graphicFrameLocks noChangeAspect="1"/>
            </p:cNvGraphicFramePr>
            <p:nvPr/>
          </p:nvGraphicFramePr>
          <p:xfrm>
            <a:off x="2262" y="3232"/>
            <a:ext cx="998" cy="3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5" name="Equation" r:id="rId3" imgW="799753" imgH="393529" progId="Equation.3">
                    <p:embed/>
                  </p:oleObj>
                </mc:Choice>
                <mc:Fallback>
                  <p:oleObj name="Equation" r:id="rId3" imgW="799753" imgH="393529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2" y="3232"/>
                          <a:ext cx="998" cy="38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49"/>
          <p:cNvGrpSpPr>
            <a:grpSpLocks/>
          </p:cNvGrpSpPr>
          <p:nvPr/>
        </p:nvGrpSpPr>
        <p:grpSpPr bwMode="auto">
          <a:xfrm>
            <a:off x="9086850" y="1941196"/>
            <a:ext cx="5120640" cy="4392930"/>
            <a:chOff x="3744" y="1344"/>
            <a:chExt cx="2688" cy="2306"/>
          </a:xfrm>
        </p:grpSpPr>
        <p:sp>
          <p:nvSpPr>
            <p:cNvPr id="5127" name="AutoShape 18"/>
            <p:cNvSpPr>
              <a:spLocks noChangeArrowheads="1"/>
            </p:cNvSpPr>
            <p:nvPr/>
          </p:nvSpPr>
          <p:spPr bwMode="auto">
            <a:xfrm>
              <a:off x="5013" y="1942"/>
              <a:ext cx="315" cy="759"/>
            </a:xfrm>
            <a:prstGeom prst="rtTriangl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5128" name="AutoShape 17"/>
            <p:cNvSpPr>
              <a:spLocks noChangeArrowheads="1"/>
            </p:cNvSpPr>
            <p:nvPr/>
          </p:nvSpPr>
          <p:spPr bwMode="auto">
            <a:xfrm>
              <a:off x="4224" y="1563"/>
              <a:ext cx="473" cy="1138"/>
            </a:xfrm>
            <a:prstGeom prst="rtTriangle">
              <a:avLst/>
            </a:prstGeom>
            <a:solidFill>
              <a:srgbClr val="00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5129" name="Rectangle 19"/>
            <p:cNvSpPr>
              <a:spLocks noChangeArrowheads="1"/>
            </p:cNvSpPr>
            <p:nvPr/>
          </p:nvSpPr>
          <p:spPr bwMode="auto">
            <a:xfrm>
              <a:off x="4224" y="2614"/>
              <a:ext cx="96" cy="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5130" name="Rectangle 20"/>
            <p:cNvSpPr>
              <a:spLocks noChangeArrowheads="1"/>
            </p:cNvSpPr>
            <p:nvPr/>
          </p:nvSpPr>
          <p:spPr bwMode="auto">
            <a:xfrm>
              <a:off x="5013" y="2614"/>
              <a:ext cx="75" cy="8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5131" name="Text Box 23"/>
            <p:cNvSpPr txBox="1">
              <a:spLocks noChangeArrowheads="1"/>
            </p:cNvSpPr>
            <p:nvPr/>
          </p:nvSpPr>
          <p:spPr bwMode="auto">
            <a:xfrm>
              <a:off x="3744" y="2968"/>
              <a:ext cx="268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latin typeface="SVN-A Love Of Thunder" panose="02040603050506020204" pitchFamily="18" charset="0"/>
                </a:rPr>
                <a:t>3. Cạnh huyền cạnh gócvuông</a:t>
              </a:r>
            </a:p>
          </p:txBody>
        </p:sp>
        <p:sp>
          <p:nvSpPr>
            <p:cNvPr id="5132" name="Text Box 36"/>
            <p:cNvSpPr txBox="1">
              <a:spLocks noChangeArrowheads="1"/>
            </p:cNvSpPr>
            <p:nvPr/>
          </p:nvSpPr>
          <p:spPr bwMode="auto">
            <a:xfrm>
              <a:off x="4032" y="1344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</a:t>
              </a:r>
            </a:p>
          </p:txBody>
        </p:sp>
        <p:sp>
          <p:nvSpPr>
            <p:cNvPr id="5133" name="Text Box 37"/>
            <p:cNvSpPr txBox="1">
              <a:spLocks noChangeArrowheads="1"/>
            </p:cNvSpPr>
            <p:nvPr/>
          </p:nvSpPr>
          <p:spPr bwMode="auto">
            <a:xfrm>
              <a:off x="4128" y="2658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  <p:sp>
          <p:nvSpPr>
            <p:cNvPr id="5134" name="Text Box 38"/>
            <p:cNvSpPr txBox="1">
              <a:spLocks noChangeArrowheads="1"/>
            </p:cNvSpPr>
            <p:nvPr/>
          </p:nvSpPr>
          <p:spPr bwMode="auto">
            <a:xfrm>
              <a:off x="4560" y="2701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</a:t>
              </a:r>
            </a:p>
          </p:txBody>
        </p:sp>
        <p:sp>
          <p:nvSpPr>
            <p:cNvPr id="5135" name="Text Box 39"/>
            <p:cNvSpPr txBox="1">
              <a:spLocks noChangeArrowheads="1"/>
            </p:cNvSpPr>
            <p:nvPr/>
          </p:nvSpPr>
          <p:spPr bwMode="auto">
            <a:xfrm>
              <a:off x="4848" y="2701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  <p:sp>
          <p:nvSpPr>
            <p:cNvPr id="5136" name="Text Box 40"/>
            <p:cNvSpPr txBox="1">
              <a:spLocks noChangeArrowheads="1"/>
            </p:cNvSpPr>
            <p:nvPr/>
          </p:nvSpPr>
          <p:spPr bwMode="auto">
            <a:xfrm>
              <a:off x="4848" y="1738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’</a:t>
              </a:r>
            </a:p>
          </p:txBody>
        </p:sp>
        <p:sp>
          <p:nvSpPr>
            <p:cNvPr id="5137" name="Text Box 41"/>
            <p:cNvSpPr txBox="1">
              <a:spLocks noChangeArrowheads="1"/>
            </p:cNvSpPr>
            <p:nvPr/>
          </p:nvSpPr>
          <p:spPr bwMode="auto">
            <a:xfrm>
              <a:off x="5232" y="2701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’</a:t>
              </a:r>
            </a:p>
          </p:txBody>
        </p:sp>
        <p:graphicFrame>
          <p:nvGraphicFramePr>
            <p:cNvPr id="5138" name="Object 43"/>
            <p:cNvGraphicFramePr>
              <a:graphicFrameLocks noChangeAspect="1"/>
            </p:cNvGraphicFramePr>
            <p:nvPr/>
          </p:nvGraphicFramePr>
          <p:xfrm>
            <a:off x="4461" y="3263"/>
            <a:ext cx="1008" cy="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5" imgW="799753" imgH="393529" progId="Equation.3">
                    <p:embed/>
                  </p:oleObj>
                </mc:Choice>
                <mc:Fallback>
                  <p:oleObj name="Equation" r:id="rId5" imgW="799753" imgH="393529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1" y="3263"/>
                          <a:ext cx="1008" cy="3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8" name="Rectangle 6"/>
          <p:cNvSpPr>
            <a:spLocks noGrp="1" noChangeArrowheads="1"/>
          </p:cNvSpPr>
          <p:nvPr>
            <p:ph type="body" sz="half" idx="2"/>
          </p:nvPr>
        </p:nvSpPr>
        <p:spPr>
          <a:xfrm>
            <a:off x="6238876" y="1280160"/>
            <a:ext cx="5760720" cy="5614036"/>
          </a:xfrm>
        </p:spPr>
        <p:txBody>
          <a:bodyPr/>
          <a:lstStyle/>
          <a:p>
            <a:pPr marL="640080" indent="-640080" algn="ctr" eaLnBrk="1" hangingPunct="1">
              <a:buNone/>
            </a:pPr>
            <a:r>
              <a:rPr lang="en-US" altLang="en-US" sz="2160" u="sng">
                <a:latin typeface="Times New Roman" panose="02020603050405020304" pitchFamily="18" charset="0"/>
              </a:rPr>
              <a:t>1</a:t>
            </a:r>
            <a:r>
              <a:rPr lang="en-US" altLang="en-US" sz="2160" u="sng">
                <a:solidFill>
                  <a:srgbClr val="0000FF"/>
                </a:solidFill>
                <a:latin typeface="Times New Roman" panose="02020603050405020304" pitchFamily="18" charset="0"/>
              </a:rPr>
              <a:t>) Hệ thức giữa cạnh góc vuông và hình chiếu của nó trên cạnh huyền</a:t>
            </a:r>
          </a:p>
        </p:txBody>
      </p:sp>
      <p:sp>
        <p:nvSpPr>
          <p:cNvPr id="6147" name="Line 9"/>
          <p:cNvSpPr>
            <a:spLocks noChangeShapeType="1"/>
          </p:cNvSpPr>
          <p:nvPr/>
        </p:nvSpPr>
        <p:spPr bwMode="auto">
          <a:xfrm>
            <a:off x="6147436" y="1463040"/>
            <a:ext cx="0" cy="548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828800" y="1371600"/>
            <a:ext cx="4572000" cy="4804410"/>
            <a:chOff x="240" y="768"/>
            <a:chExt cx="2400" cy="2522"/>
          </a:xfrm>
        </p:grpSpPr>
        <p:grpSp>
          <p:nvGrpSpPr>
            <p:cNvPr id="6188" name="Group 11"/>
            <p:cNvGrpSpPr>
              <a:grpSpLocks/>
            </p:cNvGrpSpPr>
            <p:nvPr/>
          </p:nvGrpSpPr>
          <p:grpSpPr bwMode="auto">
            <a:xfrm>
              <a:off x="240" y="768"/>
              <a:ext cx="2400" cy="2522"/>
              <a:chOff x="240" y="768"/>
              <a:chExt cx="2400" cy="2522"/>
            </a:xfrm>
          </p:grpSpPr>
          <p:grpSp>
            <p:nvGrpSpPr>
              <p:cNvPr id="6192" name="Group 12"/>
              <p:cNvGrpSpPr>
                <a:grpSpLocks/>
              </p:cNvGrpSpPr>
              <p:nvPr/>
            </p:nvGrpSpPr>
            <p:grpSpPr bwMode="auto">
              <a:xfrm>
                <a:off x="336" y="1200"/>
                <a:ext cx="2248" cy="1464"/>
                <a:chOff x="56" y="528"/>
                <a:chExt cx="2248" cy="1464"/>
              </a:xfrm>
            </p:grpSpPr>
            <p:sp>
              <p:nvSpPr>
                <p:cNvPr id="6195" name="AutoShape 13"/>
                <p:cNvSpPr>
                  <a:spLocks noChangeArrowheads="1"/>
                </p:cNvSpPr>
                <p:nvPr/>
              </p:nvSpPr>
              <p:spPr bwMode="auto">
                <a:xfrm rot="7227272">
                  <a:off x="672" y="720"/>
                  <a:ext cx="960" cy="1584"/>
                </a:xfrm>
                <a:prstGeom prst="rtTriangl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160"/>
                </a:p>
              </p:txBody>
            </p:sp>
            <p:sp>
              <p:nvSpPr>
                <p:cNvPr id="6196" name="Rectangle 14"/>
                <p:cNvSpPr>
                  <a:spLocks noChangeArrowheads="1"/>
                </p:cNvSpPr>
                <p:nvPr/>
              </p:nvSpPr>
              <p:spPr bwMode="auto">
                <a:xfrm rot="1747443">
                  <a:off x="666" y="718"/>
                  <a:ext cx="132" cy="132"/>
                </a:xfrm>
                <a:prstGeom prst="rect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160"/>
                </a:p>
              </p:txBody>
            </p:sp>
            <p:sp>
              <p:nvSpPr>
                <p:cNvPr id="6197" name="Line 15"/>
                <p:cNvSpPr>
                  <a:spLocks noChangeShapeType="1"/>
                </p:cNvSpPr>
                <p:nvPr/>
              </p:nvSpPr>
              <p:spPr bwMode="auto">
                <a:xfrm>
                  <a:off x="712" y="712"/>
                  <a:ext cx="0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9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528" y="528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A</a:t>
                  </a:r>
                </a:p>
              </p:txBody>
            </p:sp>
            <p:sp>
              <p:nvSpPr>
                <p:cNvPr id="619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6" y="1408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B</a:t>
                  </a:r>
                </a:p>
              </p:txBody>
            </p:sp>
            <p:sp>
              <p:nvSpPr>
                <p:cNvPr id="6200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016" y="1440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C</a:t>
                  </a:r>
                </a:p>
              </p:txBody>
            </p:sp>
            <p:sp>
              <p:nvSpPr>
                <p:cNvPr id="6201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1200" y="129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b’</a:t>
                  </a:r>
                </a:p>
              </p:txBody>
            </p:sp>
            <p:sp>
              <p:nvSpPr>
                <p:cNvPr id="6202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384" y="129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c’</a:t>
                  </a:r>
                </a:p>
              </p:txBody>
            </p:sp>
            <p:sp>
              <p:nvSpPr>
                <p:cNvPr id="6203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36" y="81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c</a:t>
                  </a:r>
                </a:p>
              </p:txBody>
            </p:sp>
            <p:sp>
              <p:nvSpPr>
                <p:cNvPr id="6204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1248" y="81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b</a:t>
                  </a:r>
                </a:p>
              </p:txBody>
            </p:sp>
            <p:sp>
              <p:nvSpPr>
                <p:cNvPr id="6205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672" y="105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h</a:t>
                  </a:r>
                </a:p>
              </p:txBody>
            </p:sp>
            <p:sp>
              <p:nvSpPr>
                <p:cNvPr id="6206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624" y="153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H</a:t>
                  </a:r>
                </a:p>
              </p:txBody>
            </p:sp>
            <p:sp>
              <p:nvSpPr>
                <p:cNvPr id="6207" name="Rectangle 28"/>
                <p:cNvSpPr>
                  <a:spLocks noChangeArrowheads="1"/>
                </p:cNvSpPr>
                <p:nvPr/>
              </p:nvSpPr>
              <p:spPr bwMode="auto">
                <a:xfrm>
                  <a:off x="712" y="142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160"/>
                </a:p>
              </p:txBody>
            </p:sp>
          </p:grpSp>
          <p:sp>
            <p:nvSpPr>
              <p:cNvPr id="6193" name="Text Box 29"/>
              <p:cNvSpPr txBox="1">
                <a:spLocks noChangeArrowheads="1"/>
              </p:cNvSpPr>
              <p:nvPr/>
            </p:nvSpPr>
            <p:spPr bwMode="auto">
              <a:xfrm>
                <a:off x="240" y="768"/>
                <a:ext cx="2400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Xét bài toán :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 Cho tam giác ABC như hình vẽ</a:t>
                </a:r>
              </a:p>
            </p:txBody>
          </p:sp>
          <p:sp>
            <p:nvSpPr>
              <p:cNvPr id="6194" name="Text Box 30"/>
              <p:cNvSpPr txBox="1">
                <a:spLocks noChangeArrowheads="1"/>
              </p:cNvSpPr>
              <p:nvPr/>
            </p:nvSpPr>
            <p:spPr bwMode="auto">
              <a:xfrm>
                <a:off x="240" y="2544"/>
                <a:ext cx="1680" cy="74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hứng minh :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       b</a:t>
                </a:r>
                <a:r>
                  <a:rPr lang="en-US" altLang="en-US" sz="2160" baseline="30000"/>
                  <a:t>2</a:t>
                </a:r>
                <a:r>
                  <a:rPr lang="en-US" altLang="en-US" sz="2160"/>
                  <a:t>  = a.b’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       c</a:t>
                </a:r>
                <a:r>
                  <a:rPr lang="en-US" altLang="en-US" sz="2160" baseline="30000"/>
                  <a:t>2</a:t>
                </a:r>
                <a:r>
                  <a:rPr lang="en-US" altLang="en-US" sz="2160"/>
                  <a:t> = a.c’</a:t>
                </a:r>
              </a:p>
            </p:txBody>
          </p:sp>
        </p:grpSp>
        <p:grpSp>
          <p:nvGrpSpPr>
            <p:cNvPr id="6189" name="Group 31"/>
            <p:cNvGrpSpPr>
              <a:grpSpLocks/>
            </p:cNvGrpSpPr>
            <p:nvPr/>
          </p:nvGrpSpPr>
          <p:grpSpPr bwMode="auto">
            <a:xfrm>
              <a:off x="720" y="1488"/>
              <a:ext cx="1488" cy="1289"/>
              <a:chOff x="1344" y="2832"/>
              <a:chExt cx="1488" cy="1289"/>
            </a:xfrm>
          </p:grpSpPr>
          <p:sp>
            <p:nvSpPr>
              <p:cNvPr id="6190" name="Arc 32"/>
              <p:cNvSpPr>
                <a:spLocks/>
              </p:cNvSpPr>
              <p:nvPr/>
            </p:nvSpPr>
            <p:spPr bwMode="auto">
              <a:xfrm rot="2752281" flipV="1">
                <a:off x="1443" y="2733"/>
                <a:ext cx="1289" cy="1488"/>
              </a:xfrm>
              <a:custGeom>
                <a:avLst/>
                <a:gdLst>
                  <a:gd name="T0" fmla="*/ 0 w 21491"/>
                  <a:gd name="T1" fmla="*/ 0 h 21600"/>
                  <a:gd name="T2" fmla="*/ 0 w 21491"/>
                  <a:gd name="T3" fmla="*/ 0 h 21600"/>
                  <a:gd name="T4" fmla="*/ 0 w 2149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91" name="Text Box 33"/>
              <p:cNvSpPr txBox="1">
                <a:spLocks noChangeArrowheads="1"/>
              </p:cNvSpPr>
              <p:nvPr/>
            </p:nvSpPr>
            <p:spPr bwMode="auto">
              <a:xfrm>
                <a:off x="1968" y="3705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a</a:t>
                </a:r>
              </a:p>
            </p:txBody>
          </p:sp>
        </p:grpSp>
      </p:grpSp>
      <p:grpSp>
        <p:nvGrpSpPr>
          <p:cNvPr id="6" name="Group 34"/>
          <p:cNvGrpSpPr>
            <a:grpSpLocks/>
          </p:cNvGrpSpPr>
          <p:nvPr/>
        </p:nvGrpSpPr>
        <p:grpSpPr bwMode="auto">
          <a:xfrm>
            <a:off x="8616316" y="2011680"/>
            <a:ext cx="3749040" cy="2834640"/>
            <a:chOff x="192" y="720"/>
            <a:chExt cx="1968" cy="1488"/>
          </a:xfrm>
        </p:grpSpPr>
        <p:grpSp>
          <p:nvGrpSpPr>
            <p:cNvPr id="6172" name="Group 35"/>
            <p:cNvGrpSpPr>
              <a:grpSpLocks/>
            </p:cNvGrpSpPr>
            <p:nvPr/>
          </p:nvGrpSpPr>
          <p:grpSpPr bwMode="auto">
            <a:xfrm>
              <a:off x="192" y="768"/>
              <a:ext cx="1968" cy="1248"/>
              <a:chOff x="192" y="768"/>
              <a:chExt cx="1968" cy="1248"/>
            </a:xfrm>
          </p:grpSpPr>
          <p:sp>
            <p:nvSpPr>
              <p:cNvPr id="6175" name="AutoShape 36"/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6176" name="Rectangle 37"/>
              <p:cNvSpPr>
                <a:spLocks noChangeArrowheads="1"/>
              </p:cNvSpPr>
              <p:nvPr/>
            </p:nvSpPr>
            <p:spPr bwMode="auto">
              <a:xfrm rot="1747443">
                <a:off x="726" y="930"/>
                <a:ext cx="116" cy="11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6177" name="Line 38"/>
              <p:cNvSpPr>
                <a:spLocks noChangeShapeType="1"/>
              </p:cNvSpPr>
              <p:nvPr/>
            </p:nvSpPr>
            <p:spPr bwMode="auto">
              <a:xfrm>
                <a:off x="766" y="925"/>
                <a:ext cx="0" cy="6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78" name="Text Box 39"/>
              <p:cNvSpPr txBox="1">
                <a:spLocks noChangeArrowheads="1"/>
              </p:cNvSpPr>
              <p:nvPr/>
            </p:nvSpPr>
            <p:spPr bwMode="auto">
              <a:xfrm>
                <a:off x="605" y="768"/>
                <a:ext cx="25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A</a:t>
                </a:r>
              </a:p>
            </p:txBody>
          </p:sp>
          <p:sp>
            <p:nvSpPr>
              <p:cNvPr id="6179" name="Text Box 40"/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</a:t>
                </a:r>
              </a:p>
            </p:txBody>
          </p:sp>
          <p:sp>
            <p:nvSpPr>
              <p:cNvPr id="6180" name="Text Box 41"/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</a:t>
                </a:r>
              </a:p>
            </p:txBody>
          </p:sp>
          <p:sp>
            <p:nvSpPr>
              <p:cNvPr id="6181" name="Text Box 42"/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’</a:t>
                </a:r>
              </a:p>
            </p:txBody>
          </p:sp>
          <p:sp>
            <p:nvSpPr>
              <p:cNvPr id="6182" name="Text Box 43"/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’</a:t>
                </a:r>
              </a:p>
            </p:txBody>
          </p:sp>
          <p:sp>
            <p:nvSpPr>
              <p:cNvPr id="6183" name="Text Box 44"/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</a:t>
                </a:r>
              </a:p>
            </p:txBody>
          </p:sp>
          <p:sp>
            <p:nvSpPr>
              <p:cNvPr id="6184" name="Text Box 45"/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</a:t>
                </a:r>
              </a:p>
            </p:txBody>
          </p:sp>
          <p:sp>
            <p:nvSpPr>
              <p:cNvPr id="6185" name="Text Box 46"/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h</a:t>
                </a:r>
              </a:p>
            </p:txBody>
          </p:sp>
          <p:sp>
            <p:nvSpPr>
              <p:cNvPr id="6186" name="Text Box 47"/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H</a:t>
                </a:r>
              </a:p>
            </p:txBody>
          </p:sp>
          <p:sp>
            <p:nvSpPr>
              <p:cNvPr id="6187" name="Rectangle 48"/>
              <p:cNvSpPr>
                <a:spLocks noChangeArrowheads="1"/>
              </p:cNvSpPr>
              <p:nvPr/>
            </p:nvSpPr>
            <p:spPr bwMode="auto">
              <a:xfrm>
                <a:off x="766" y="1532"/>
                <a:ext cx="84" cy="8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</p:grpSp>
        <p:sp>
          <p:nvSpPr>
            <p:cNvPr id="6173" name="Arc 49"/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0 w 20513"/>
                <a:gd name="T3" fmla="*/ 0 h 21600"/>
                <a:gd name="T4" fmla="*/ 0 w 205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4" name="Text Box 50"/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</p:grpSp>
      <p:sp>
        <p:nvSpPr>
          <p:cNvPr id="110643" name="Text Box 51"/>
          <p:cNvSpPr txBox="1">
            <a:spLocks noChangeArrowheads="1"/>
          </p:cNvSpPr>
          <p:nvPr/>
        </p:nvSpPr>
        <p:spPr bwMode="auto">
          <a:xfrm>
            <a:off x="6421756" y="2194560"/>
            <a:ext cx="192024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990000"/>
                </a:solidFill>
                <a:latin typeface="Times New Roman" panose="02020603050405020304" pitchFamily="18" charset="0"/>
              </a:rPr>
              <a:t> Định lý  1: </a:t>
            </a:r>
          </a:p>
        </p:txBody>
      </p:sp>
      <p:graphicFrame>
        <p:nvGraphicFramePr>
          <p:cNvPr id="110644" name="Object 52"/>
          <p:cNvGraphicFramePr>
            <a:graphicFrameLocks noChangeAspect="1"/>
          </p:cNvGraphicFramePr>
          <p:nvPr/>
        </p:nvGraphicFramePr>
        <p:xfrm>
          <a:off x="6513196" y="2743200"/>
          <a:ext cx="1920240" cy="179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6" name="Equation" r:id="rId4" imgW="1002865" imgH="939392" progId="Equation.DSMT4">
                  <p:embed/>
                </p:oleObj>
              </mc:Choice>
              <mc:Fallback>
                <p:oleObj name="Equation" r:id="rId4" imgW="1002865" imgH="939392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196" y="2743200"/>
                        <a:ext cx="1920240" cy="179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645" name="Text Box 53"/>
          <p:cNvSpPr txBox="1">
            <a:spLocks noChangeArrowheads="1"/>
          </p:cNvSpPr>
          <p:nvPr/>
        </p:nvSpPr>
        <p:spPr bwMode="auto">
          <a:xfrm>
            <a:off x="6238876" y="4663440"/>
            <a:ext cx="6035040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Định lí 1:</a:t>
            </a:r>
            <a:r>
              <a:rPr lang="en-US" altLang="en-US" sz="2160">
                <a:latin typeface="Times New Roman" panose="02020603050405020304" pitchFamily="18" charset="0"/>
              </a:rPr>
              <a:t>  Trong tam giác vuông , bình phương mỗi cạnh góc vuông bằng tích của cạnh huyền và hình chiếu của cạnh góc vuông đó trên cạnh huyền </a:t>
            </a:r>
          </a:p>
        </p:txBody>
      </p:sp>
      <p:grpSp>
        <p:nvGrpSpPr>
          <p:cNvPr id="8" name="Group 55"/>
          <p:cNvGrpSpPr>
            <a:grpSpLocks/>
          </p:cNvGrpSpPr>
          <p:nvPr/>
        </p:nvGrpSpPr>
        <p:grpSpPr bwMode="auto">
          <a:xfrm>
            <a:off x="1483996" y="1849756"/>
            <a:ext cx="4663440" cy="2834640"/>
            <a:chOff x="480" y="2112"/>
            <a:chExt cx="2448" cy="1488"/>
          </a:xfrm>
        </p:grpSpPr>
        <p:sp>
          <p:nvSpPr>
            <p:cNvPr id="6157" name="Text Box 56"/>
            <p:cNvSpPr txBox="1">
              <a:spLocks noChangeArrowheads="1"/>
            </p:cNvSpPr>
            <p:nvPr/>
          </p:nvSpPr>
          <p:spPr bwMode="auto">
            <a:xfrm>
              <a:off x="480" y="2112"/>
              <a:ext cx="2448" cy="223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 b="1" u="sng">
                  <a:solidFill>
                    <a:srgbClr val="0000FF"/>
                  </a:solidFill>
                  <a:latin typeface="Times New Roman" panose="02020603050405020304" pitchFamily="18" charset="0"/>
                </a:rPr>
                <a:t>Bài 2/ (sgk/68)</a:t>
              </a:r>
              <a:r>
                <a:rPr lang="en-US" altLang="en-US" sz="216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:Tính</a:t>
              </a:r>
              <a:r>
                <a:rPr lang="en-US" altLang="en-US" sz="2160">
                  <a:solidFill>
                    <a:srgbClr val="0000FF"/>
                  </a:solidFill>
                  <a:latin typeface="Times New Roman" panose="02020603050405020304" pitchFamily="18" charset="0"/>
                </a:rPr>
                <a:t> x , y trong hình vẽ </a:t>
              </a:r>
            </a:p>
          </p:txBody>
        </p:sp>
        <p:grpSp>
          <p:nvGrpSpPr>
            <p:cNvPr id="6158" name="Group 57"/>
            <p:cNvGrpSpPr>
              <a:grpSpLocks/>
            </p:cNvGrpSpPr>
            <p:nvPr/>
          </p:nvGrpSpPr>
          <p:grpSpPr bwMode="auto">
            <a:xfrm>
              <a:off x="528" y="2400"/>
              <a:ext cx="1872" cy="1200"/>
              <a:chOff x="2640" y="2688"/>
              <a:chExt cx="1872" cy="1200"/>
            </a:xfrm>
          </p:grpSpPr>
          <p:sp>
            <p:nvSpPr>
              <p:cNvPr id="6159" name="AutoShape 58"/>
              <p:cNvSpPr>
                <a:spLocks noChangeArrowheads="1"/>
              </p:cNvSpPr>
              <p:nvPr/>
            </p:nvSpPr>
            <p:spPr bwMode="auto">
              <a:xfrm rot="7227272">
                <a:off x="3159" y="2835"/>
                <a:ext cx="787" cy="1319"/>
              </a:xfrm>
              <a:prstGeom prst="rtTriangl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6160" name="Rectangle 59"/>
              <p:cNvSpPr>
                <a:spLocks noChangeArrowheads="1"/>
              </p:cNvSpPr>
              <p:nvPr/>
            </p:nvSpPr>
            <p:spPr bwMode="auto">
              <a:xfrm rot="1747443">
                <a:off x="3148" y="2844"/>
                <a:ext cx="110" cy="108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6161" name="Line 60"/>
              <p:cNvSpPr>
                <a:spLocks noChangeShapeType="1"/>
              </p:cNvSpPr>
              <p:nvPr/>
            </p:nvSpPr>
            <p:spPr bwMode="auto">
              <a:xfrm>
                <a:off x="3186" y="2839"/>
                <a:ext cx="0" cy="66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62" name="Text Box 61"/>
              <p:cNvSpPr txBox="1">
                <a:spLocks noChangeArrowheads="1"/>
              </p:cNvSpPr>
              <p:nvPr/>
            </p:nvSpPr>
            <p:spPr bwMode="auto">
              <a:xfrm>
                <a:off x="3033" y="2688"/>
                <a:ext cx="24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6163" name="Text Box 62"/>
              <p:cNvSpPr txBox="1">
                <a:spLocks noChangeArrowheads="1"/>
              </p:cNvSpPr>
              <p:nvPr/>
            </p:nvSpPr>
            <p:spPr bwMode="auto">
              <a:xfrm>
                <a:off x="2640" y="3410"/>
                <a:ext cx="24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6164" name="Text Box 63"/>
              <p:cNvSpPr txBox="1">
                <a:spLocks noChangeArrowheads="1"/>
              </p:cNvSpPr>
              <p:nvPr/>
            </p:nvSpPr>
            <p:spPr bwMode="auto">
              <a:xfrm>
                <a:off x="4272" y="3435"/>
                <a:ext cx="240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6165" name="Text Box 64"/>
              <p:cNvSpPr txBox="1">
                <a:spLocks noChangeArrowheads="1"/>
              </p:cNvSpPr>
              <p:nvPr/>
            </p:nvSpPr>
            <p:spPr bwMode="auto">
              <a:xfrm>
                <a:off x="3593" y="3318"/>
                <a:ext cx="23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4</a:t>
                </a:r>
              </a:p>
            </p:txBody>
          </p:sp>
          <p:sp>
            <p:nvSpPr>
              <p:cNvPr id="6166" name="Text Box 65"/>
              <p:cNvSpPr txBox="1">
                <a:spLocks noChangeArrowheads="1"/>
              </p:cNvSpPr>
              <p:nvPr/>
            </p:nvSpPr>
            <p:spPr bwMode="auto">
              <a:xfrm>
                <a:off x="2913" y="3318"/>
                <a:ext cx="24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1</a:t>
                </a:r>
              </a:p>
            </p:txBody>
          </p:sp>
          <p:sp>
            <p:nvSpPr>
              <p:cNvPr id="6167" name="Text Box 66"/>
              <p:cNvSpPr txBox="1">
                <a:spLocks noChangeArrowheads="1"/>
              </p:cNvSpPr>
              <p:nvPr/>
            </p:nvSpPr>
            <p:spPr bwMode="auto">
              <a:xfrm>
                <a:off x="2873" y="2924"/>
                <a:ext cx="24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x</a:t>
                </a:r>
              </a:p>
            </p:txBody>
          </p:sp>
          <p:sp>
            <p:nvSpPr>
              <p:cNvPr id="6168" name="Text Box 67"/>
              <p:cNvSpPr txBox="1">
                <a:spLocks noChangeArrowheads="1"/>
              </p:cNvSpPr>
              <p:nvPr/>
            </p:nvSpPr>
            <p:spPr bwMode="auto">
              <a:xfrm>
                <a:off x="3633" y="2924"/>
                <a:ext cx="23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y</a:t>
                </a:r>
              </a:p>
            </p:txBody>
          </p:sp>
          <p:sp>
            <p:nvSpPr>
              <p:cNvPr id="6169" name="Text Box 68"/>
              <p:cNvSpPr txBox="1">
                <a:spLocks noChangeArrowheads="1"/>
              </p:cNvSpPr>
              <p:nvPr/>
            </p:nvSpPr>
            <p:spPr bwMode="auto">
              <a:xfrm>
                <a:off x="3154" y="3120"/>
                <a:ext cx="23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h</a:t>
                </a:r>
              </a:p>
            </p:txBody>
          </p:sp>
          <p:sp>
            <p:nvSpPr>
              <p:cNvPr id="6170" name="Text Box 69"/>
              <p:cNvSpPr txBox="1">
                <a:spLocks noChangeArrowheads="1"/>
              </p:cNvSpPr>
              <p:nvPr/>
            </p:nvSpPr>
            <p:spPr bwMode="auto">
              <a:xfrm>
                <a:off x="3114" y="3514"/>
                <a:ext cx="239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H</a:t>
                </a:r>
              </a:p>
            </p:txBody>
          </p:sp>
          <p:sp>
            <p:nvSpPr>
              <p:cNvPr id="6171" name="Rectangle 70"/>
              <p:cNvSpPr>
                <a:spLocks noChangeArrowheads="1"/>
              </p:cNvSpPr>
              <p:nvPr/>
            </p:nvSpPr>
            <p:spPr bwMode="auto">
              <a:xfrm>
                <a:off x="3186" y="3422"/>
                <a:ext cx="80" cy="79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</p:grpSp>
      </p:grpSp>
      <p:sp>
        <p:nvSpPr>
          <p:cNvPr id="110663" name="Text Box 71"/>
          <p:cNvSpPr txBox="1">
            <a:spLocks noChangeArrowheads="1"/>
          </p:cNvSpPr>
          <p:nvPr/>
        </p:nvSpPr>
        <p:spPr bwMode="auto">
          <a:xfrm>
            <a:off x="1941195" y="4206241"/>
            <a:ext cx="3345788" cy="830997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Giải: x</a:t>
            </a:r>
            <a:r>
              <a:rPr lang="en-US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= (1 + 4). 1 = 5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         y</a:t>
            </a:r>
            <a:r>
              <a:rPr lang="en-US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  <a:r>
              <a:rPr lang="en-US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(1 + 4) . 4 = 20</a:t>
            </a:r>
          </a:p>
        </p:txBody>
      </p:sp>
      <p:sp>
        <p:nvSpPr>
          <p:cNvPr id="6155" name="Rectangle 3"/>
          <p:cNvSpPr>
            <a:spLocks noChangeArrowheads="1"/>
          </p:cNvSpPr>
          <p:nvPr/>
        </p:nvSpPr>
        <p:spPr bwMode="auto">
          <a:xfrm>
            <a:off x="3573780" y="118111"/>
            <a:ext cx="731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HỆ THỨC VỀ CẠNH VÀ ĐƯỜNG CAO TRO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RONG TAM GIÁC VUÔ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05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10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11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0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10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5" dur="2000"/>
                                        <p:tgtEl>
                                          <p:spTgt spid="1106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643" grpId="0"/>
      <p:bldP spid="110645" grpId="0"/>
      <p:bldP spid="110663" grpId="0" animBg="1"/>
      <p:bldP spid="11066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7955280" y="1333500"/>
            <a:ext cx="5760720" cy="5796916"/>
          </a:xfrm>
        </p:spPr>
        <p:txBody>
          <a:bodyPr/>
          <a:lstStyle/>
          <a:p>
            <a:pPr marL="640080" indent="-640080" algn="ctr" eaLnBrk="1" hangingPunct="1"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1) Hệ thức giữa cạnh góc vuông và hình chiếu của nó trên cạnh huyền</a:t>
            </a:r>
          </a:p>
        </p:txBody>
      </p:sp>
      <p:sp>
        <p:nvSpPr>
          <p:cNvPr id="7171" name="Line 5"/>
          <p:cNvSpPr>
            <a:spLocks noChangeShapeType="1"/>
          </p:cNvSpPr>
          <p:nvPr/>
        </p:nvSpPr>
        <p:spPr bwMode="auto">
          <a:xfrm>
            <a:off x="7863840" y="1699260"/>
            <a:ext cx="0" cy="548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545206" y="1607820"/>
            <a:ext cx="4572000" cy="5303521"/>
            <a:chOff x="240" y="768"/>
            <a:chExt cx="2400" cy="2784"/>
          </a:xfrm>
        </p:grpSpPr>
        <p:grpSp>
          <p:nvGrpSpPr>
            <p:cNvPr id="7200" name="Group 7"/>
            <p:cNvGrpSpPr>
              <a:grpSpLocks/>
            </p:cNvGrpSpPr>
            <p:nvPr/>
          </p:nvGrpSpPr>
          <p:grpSpPr bwMode="auto">
            <a:xfrm>
              <a:off x="240" y="768"/>
              <a:ext cx="2400" cy="2784"/>
              <a:chOff x="240" y="768"/>
              <a:chExt cx="2400" cy="2784"/>
            </a:xfrm>
          </p:grpSpPr>
          <p:grpSp>
            <p:nvGrpSpPr>
              <p:cNvPr id="7204" name="Group 8"/>
              <p:cNvGrpSpPr>
                <a:grpSpLocks/>
              </p:cNvGrpSpPr>
              <p:nvPr/>
            </p:nvGrpSpPr>
            <p:grpSpPr bwMode="auto">
              <a:xfrm>
                <a:off x="336" y="1200"/>
                <a:ext cx="2248" cy="1464"/>
                <a:chOff x="56" y="528"/>
                <a:chExt cx="2248" cy="1464"/>
              </a:xfrm>
            </p:grpSpPr>
            <p:sp>
              <p:nvSpPr>
                <p:cNvPr id="7207" name="AutoShape 9"/>
                <p:cNvSpPr>
                  <a:spLocks noChangeArrowheads="1"/>
                </p:cNvSpPr>
                <p:nvPr/>
              </p:nvSpPr>
              <p:spPr bwMode="auto">
                <a:xfrm rot="7227272">
                  <a:off x="672" y="720"/>
                  <a:ext cx="960" cy="1584"/>
                </a:xfrm>
                <a:prstGeom prst="rtTriangle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160"/>
                </a:p>
              </p:txBody>
            </p:sp>
            <p:sp>
              <p:nvSpPr>
                <p:cNvPr id="7208" name="Rectangle 10"/>
                <p:cNvSpPr>
                  <a:spLocks noChangeArrowheads="1"/>
                </p:cNvSpPr>
                <p:nvPr/>
              </p:nvSpPr>
              <p:spPr bwMode="auto">
                <a:xfrm rot="1747443">
                  <a:off x="666" y="718"/>
                  <a:ext cx="132" cy="132"/>
                </a:xfrm>
                <a:prstGeom prst="rect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160"/>
                </a:p>
              </p:txBody>
            </p:sp>
            <p:sp>
              <p:nvSpPr>
                <p:cNvPr id="7209" name="Line 11"/>
                <p:cNvSpPr>
                  <a:spLocks noChangeShapeType="1"/>
                </p:cNvSpPr>
                <p:nvPr/>
              </p:nvSpPr>
              <p:spPr bwMode="auto">
                <a:xfrm>
                  <a:off x="712" y="712"/>
                  <a:ext cx="0" cy="816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721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528" y="528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A</a:t>
                  </a:r>
                </a:p>
              </p:txBody>
            </p:sp>
            <p:sp>
              <p:nvSpPr>
                <p:cNvPr id="7211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56" y="1408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B</a:t>
                  </a:r>
                </a:p>
              </p:txBody>
            </p:sp>
            <p:sp>
              <p:nvSpPr>
                <p:cNvPr id="7212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2016" y="1440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C</a:t>
                  </a:r>
                </a:p>
              </p:txBody>
            </p:sp>
            <p:sp>
              <p:nvSpPr>
                <p:cNvPr id="7213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1200" y="129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b’</a:t>
                  </a:r>
                </a:p>
              </p:txBody>
            </p:sp>
            <p:sp>
              <p:nvSpPr>
                <p:cNvPr id="7214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84" y="129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c’</a:t>
                  </a:r>
                </a:p>
              </p:txBody>
            </p:sp>
            <p:sp>
              <p:nvSpPr>
                <p:cNvPr id="7215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336" y="81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c</a:t>
                  </a:r>
                </a:p>
              </p:txBody>
            </p:sp>
            <p:sp>
              <p:nvSpPr>
                <p:cNvPr id="7216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248" y="81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b</a:t>
                  </a:r>
                </a:p>
              </p:txBody>
            </p:sp>
            <p:sp>
              <p:nvSpPr>
                <p:cNvPr id="7217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672" y="105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h</a:t>
                  </a:r>
                </a:p>
              </p:txBody>
            </p:sp>
            <p:sp>
              <p:nvSpPr>
                <p:cNvPr id="7218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624" y="1536"/>
                  <a:ext cx="288" cy="22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  <a:buFontTx/>
                    <a:buNone/>
                  </a:pPr>
                  <a:r>
                    <a:rPr lang="en-US" altLang="en-US" sz="2160"/>
                    <a:t>H</a:t>
                  </a:r>
                </a:p>
              </p:txBody>
            </p:sp>
            <p:sp>
              <p:nvSpPr>
                <p:cNvPr id="7219" name="Rectangle 24"/>
                <p:cNvSpPr>
                  <a:spLocks noChangeArrowheads="1"/>
                </p:cNvSpPr>
                <p:nvPr/>
              </p:nvSpPr>
              <p:spPr bwMode="auto">
                <a:xfrm>
                  <a:off x="712" y="1424"/>
                  <a:ext cx="96" cy="96"/>
                </a:xfrm>
                <a:prstGeom prst="rect">
                  <a:avLst/>
                </a:prstGeom>
                <a:solidFill>
                  <a:schemeClr val="accent1"/>
                </a:solidFill>
                <a:ln w="1905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160"/>
                </a:p>
              </p:txBody>
            </p:sp>
          </p:grpSp>
          <p:sp>
            <p:nvSpPr>
              <p:cNvPr id="7205" name="Text Box 25"/>
              <p:cNvSpPr txBox="1">
                <a:spLocks noChangeArrowheads="1"/>
              </p:cNvSpPr>
              <p:nvPr/>
            </p:nvSpPr>
            <p:spPr bwMode="auto">
              <a:xfrm>
                <a:off x="240" y="768"/>
                <a:ext cx="2400" cy="4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Xét bài toán :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 Cho tam giác ABC như hình vẽ</a:t>
                </a:r>
              </a:p>
            </p:txBody>
          </p:sp>
          <p:sp>
            <p:nvSpPr>
              <p:cNvPr id="7206" name="Text Box 26"/>
              <p:cNvSpPr txBox="1">
                <a:spLocks noChangeArrowheads="1"/>
              </p:cNvSpPr>
              <p:nvPr/>
            </p:nvSpPr>
            <p:spPr bwMode="auto">
              <a:xfrm>
                <a:off x="240" y="2544"/>
                <a:ext cx="1680" cy="100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hứng minh : 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1)   b</a:t>
                </a:r>
                <a:r>
                  <a:rPr lang="en-US" altLang="en-US" sz="2160" baseline="30000"/>
                  <a:t>2</a:t>
                </a:r>
                <a:r>
                  <a:rPr lang="en-US" altLang="en-US" sz="2160"/>
                  <a:t>  = a.b’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       c</a:t>
                </a:r>
                <a:r>
                  <a:rPr lang="en-US" altLang="en-US" sz="2160" baseline="30000"/>
                  <a:t>2</a:t>
                </a:r>
                <a:r>
                  <a:rPr lang="en-US" altLang="en-US" sz="2160"/>
                  <a:t> = a.c’</a:t>
                </a:r>
              </a:p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2)    h</a:t>
                </a:r>
                <a:r>
                  <a:rPr lang="en-US" altLang="en-US" sz="2160" baseline="30000"/>
                  <a:t>2</a:t>
                </a:r>
                <a:r>
                  <a:rPr lang="en-US" altLang="en-US" sz="2160"/>
                  <a:t> = b’.c’</a:t>
                </a:r>
              </a:p>
            </p:txBody>
          </p:sp>
        </p:grpSp>
        <p:grpSp>
          <p:nvGrpSpPr>
            <p:cNvPr id="7201" name="Group 27"/>
            <p:cNvGrpSpPr>
              <a:grpSpLocks/>
            </p:cNvGrpSpPr>
            <p:nvPr/>
          </p:nvGrpSpPr>
          <p:grpSpPr bwMode="auto">
            <a:xfrm>
              <a:off x="720" y="1488"/>
              <a:ext cx="1488" cy="1289"/>
              <a:chOff x="1344" y="2832"/>
              <a:chExt cx="1488" cy="1289"/>
            </a:xfrm>
          </p:grpSpPr>
          <p:sp>
            <p:nvSpPr>
              <p:cNvPr id="7202" name="Arc 28"/>
              <p:cNvSpPr>
                <a:spLocks/>
              </p:cNvSpPr>
              <p:nvPr/>
            </p:nvSpPr>
            <p:spPr bwMode="auto">
              <a:xfrm rot="2752281" flipV="1">
                <a:off x="1443" y="2733"/>
                <a:ext cx="1289" cy="1488"/>
              </a:xfrm>
              <a:custGeom>
                <a:avLst/>
                <a:gdLst>
                  <a:gd name="T0" fmla="*/ 0 w 21491"/>
                  <a:gd name="T1" fmla="*/ 0 h 21600"/>
                  <a:gd name="T2" fmla="*/ 0 w 21491"/>
                  <a:gd name="T3" fmla="*/ 0 h 21600"/>
                  <a:gd name="T4" fmla="*/ 0 w 21491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491"/>
                  <a:gd name="T10" fmla="*/ 0 h 21600"/>
                  <a:gd name="T11" fmla="*/ 21491 w 21491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491" h="21600" fill="none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</a:path>
                  <a:path w="21491" h="21600" stroke="0" extrusionOk="0">
                    <a:moveTo>
                      <a:pt x="-1" y="0"/>
                    </a:moveTo>
                    <a:cubicBezTo>
                      <a:pt x="11090" y="0"/>
                      <a:pt x="20378" y="8398"/>
                      <a:pt x="21491" y="19432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Text Box 29"/>
              <p:cNvSpPr txBox="1">
                <a:spLocks noChangeArrowheads="1"/>
              </p:cNvSpPr>
              <p:nvPr/>
            </p:nvSpPr>
            <p:spPr bwMode="auto">
              <a:xfrm>
                <a:off x="1968" y="3705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a</a:t>
                </a:r>
              </a:p>
            </p:txBody>
          </p:sp>
        </p:grpSp>
      </p:grpSp>
      <p:grpSp>
        <p:nvGrpSpPr>
          <p:cNvPr id="7173" name="Group 30"/>
          <p:cNvGrpSpPr>
            <a:grpSpLocks/>
          </p:cNvGrpSpPr>
          <p:nvPr/>
        </p:nvGrpSpPr>
        <p:grpSpPr bwMode="auto">
          <a:xfrm>
            <a:off x="10332720" y="1905000"/>
            <a:ext cx="3749040" cy="2834640"/>
            <a:chOff x="192" y="720"/>
            <a:chExt cx="1968" cy="1488"/>
          </a:xfrm>
        </p:grpSpPr>
        <p:grpSp>
          <p:nvGrpSpPr>
            <p:cNvPr id="7184" name="Group 31"/>
            <p:cNvGrpSpPr>
              <a:grpSpLocks/>
            </p:cNvGrpSpPr>
            <p:nvPr/>
          </p:nvGrpSpPr>
          <p:grpSpPr bwMode="auto">
            <a:xfrm>
              <a:off x="192" y="768"/>
              <a:ext cx="1968" cy="1248"/>
              <a:chOff x="192" y="768"/>
              <a:chExt cx="1968" cy="1248"/>
            </a:xfrm>
          </p:grpSpPr>
          <p:sp>
            <p:nvSpPr>
              <p:cNvPr id="7187" name="AutoShape 32"/>
              <p:cNvSpPr>
                <a:spLocks noChangeArrowheads="1"/>
              </p:cNvSpPr>
              <p:nvPr/>
            </p:nvSpPr>
            <p:spPr bwMode="auto">
              <a:xfrm rot="7227272">
                <a:off x="743" y="913"/>
                <a:ext cx="818" cy="1387"/>
              </a:xfrm>
              <a:prstGeom prst="rtTriangl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7188" name="Rectangle 33"/>
              <p:cNvSpPr>
                <a:spLocks noChangeArrowheads="1"/>
              </p:cNvSpPr>
              <p:nvPr/>
            </p:nvSpPr>
            <p:spPr bwMode="auto">
              <a:xfrm rot="1747443">
                <a:off x="726" y="930"/>
                <a:ext cx="116" cy="11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7189" name="Line 34"/>
              <p:cNvSpPr>
                <a:spLocks noChangeShapeType="1"/>
              </p:cNvSpPr>
              <p:nvPr/>
            </p:nvSpPr>
            <p:spPr bwMode="auto">
              <a:xfrm>
                <a:off x="766" y="925"/>
                <a:ext cx="0" cy="695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0" name="Text Box 35"/>
              <p:cNvSpPr txBox="1">
                <a:spLocks noChangeArrowheads="1"/>
              </p:cNvSpPr>
              <p:nvPr/>
            </p:nvSpPr>
            <p:spPr bwMode="auto">
              <a:xfrm>
                <a:off x="605" y="768"/>
                <a:ext cx="251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A</a:t>
                </a:r>
              </a:p>
            </p:txBody>
          </p:sp>
          <p:sp>
            <p:nvSpPr>
              <p:cNvPr id="7191" name="Text Box 36"/>
              <p:cNvSpPr txBox="1">
                <a:spLocks noChangeArrowheads="1"/>
              </p:cNvSpPr>
              <p:nvPr/>
            </p:nvSpPr>
            <p:spPr bwMode="auto">
              <a:xfrm>
                <a:off x="192" y="1518"/>
                <a:ext cx="25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</a:t>
                </a:r>
              </a:p>
            </p:txBody>
          </p:sp>
          <p:sp>
            <p:nvSpPr>
              <p:cNvPr id="7192" name="Text Box 37"/>
              <p:cNvSpPr txBox="1">
                <a:spLocks noChangeArrowheads="1"/>
              </p:cNvSpPr>
              <p:nvPr/>
            </p:nvSpPr>
            <p:spPr bwMode="auto">
              <a:xfrm>
                <a:off x="1907" y="1546"/>
                <a:ext cx="253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</a:t>
                </a:r>
              </a:p>
            </p:txBody>
          </p:sp>
          <p:sp>
            <p:nvSpPr>
              <p:cNvPr id="7193" name="Text Box 38"/>
              <p:cNvSpPr txBox="1">
                <a:spLocks noChangeArrowheads="1"/>
              </p:cNvSpPr>
              <p:nvPr/>
            </p:nvSpPr>
            <p:spPr bwMode="auto">
              <a:xfrm>
                <a:off x="1194" y="1424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’</a:t>
                </a:r>
              </a:p>
            </p:txBody>
          </p:sp>
          <p:sp>
            <p:nvSpPr>
              <p:cNvPr id="7194" name="Text Box 39"/>
              <p:cNvSpPr txBox="1">
                <a:spLocks noChangeArrowheads="1"/>
              </p:cNvSpPr>
              <p:nvPr/>
            </p:nvSpPr>
            <p:spPr bwMode="auto">
              <a:xfrm>
                <a:off x="479" y="1424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’</a:t>
                </a:r>
              </a:p>
            </p:txBody>
          </p:sp>
          <p:sp>
            <p:nvSpPr>
              <p:cNvPr id="7195" name="Text Box 40"/>
              <p:cNvSpPr txBox="1">
                <a:spLocks noChangeArrowheads="1"/>
              </p:cNvSpPr>
              <p:nvPr/>
            </p:nvSpPr>
            <p:spPr bwMode="auto">
              <a:xfrm>
                <a:off x="437" y="1014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</a:t>
                </a:r>
              </a:p>
            </p:txBody>
          </p:sp>
          <p:sp>
            <p:nvSpPr>
              <p:cNvPr id="7196" name="Text Box 41"/>
              <p:cNvSpPr txBox="1">
                <a:spLocks noChangeArrowheads="1"/>
              </p:cNvSpPr>
              <p:nvPr/>
            </p:nvSpPr>
            <p:spPr bwMode="auto">
              <a:xfrm>
                <a:off x="1236" y="1014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</a:t>
                </a:r>
              </a:p>
            </p:txBody>
          </p:sp>
          <p:sp>
            <p:nvSpPr>
              <p:cNvPr id="7197" name="Text Box 42"/>
              <p:cNvSpPr txBox="1">
                <a:spLocks noChangeArrowheads="1"/>
              </p:cNvSpPr>
              <p:nvPr/>
            </p:nvSpPr>
            <p:spPr bwMode="auto">
              <a:xfrm>
                <a:off x="731" y="1218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h</a:t>
                </a:r>
              </a:p>
            </p:txBody>
          </p:sp>
          <p:sp>
            <p:nvSpPr>
              <p:cNvPr id="7198" name="Text Box 43"/>
              <p:cNvSpPr txBox="1">
                <a:spLocks noChangeArrowheads="1"/>
              </p:cNvSpPr>
              <p:nvPr/>
            </p:nvSpPr>
            <p:spPr bwMode="auto">
              <a:xfrm>
                <a:off x="689" y="1627"/>
                <a:ext cx="25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H</a:t>
                </a:r>
              </a:p>
            </p:txBody>
          </p:sp>
          <p:sp>
            <p:nvSpPr>
              <p:cNvPr id="7199" name="Rectangle 44"/>
              <p:cNvSpPr>
                <a:spLocks noChangeArrowheads="1"/>
              </p:cNvSpPr>
              <p:nvPr/>
            </p:nvSpPr>
            <p:spPr bwMode="auto">
              <a:xfrm>
                <a:off x="766" y="1532"/>
                <a:ext cx="84" cy="8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</p:grpSp>
        <p:sp>
          <p:nvSpPr>
            <p:cNvPr id="7185" name="Arc 45"/>
            <p:cNvSpPr>
              <a:spLocks/>
            </p:cNvSpPr>
            <p:nvPr/>
          </p:nvSpPr>
          <p:spPr bwMode="auto">
            <a:xfrm rot="2321917" flipV="1">
              <a:off x="672" y="720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0 w 20513"/>
                <a:gd name="T3" fmla="*/ 0 h 21600"/>
                <a:gd name="T4" fmla="*/ 0 w 205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Text Box 46"/>
            <p:cNvSpPr txBox="1">
              <a:spLocks noChangeArrowheads="1"/>
            </p:cNvSpPr>
            <p:nvPr/>
          </p:nvSpPr>
          <p:spPr bwMode="auto">
            <a:xfrm>
              <a:off x="960" y="1737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</p:grpSp>
      <p:sp>
        <p:nvSpPr>
          <p:cNvPr id="7174" name="Text Box 47"/>
          <p:cNvSpPr txBox="1">
            <a:spLocks noChangeArrowheads="1"/>
          </p:cNvSpPr>
          <p:nvPr/>
        </p:nvSpPr>
        <p:spPr bwMode="auto">
          <a:xfrm>
            <a:off x="8138160" y="2087880"/>
            <a:ext cx="192024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990000"/>
                </a:solidFill>
                <a:latin typeface="Times New Roman" panose="02020603050405020304" pitchFamily="18" charset="0"/>
              </a:rPr>
              <a:t> Định lý  1: </a:t>
            </a:r>
          </a:p>
        </p:txBody>
      </p:sp>
      <p:graphicFrame>
        <p:nvGraphicFramePr>
          <p:cNvPr id="7175" name="Object 48"/>
          <p:cNvGraphicFramePr>
            <a:graphicFrameLocks noChangeAspect="1"/>
          </p:cNvGraphicFramePr>
          <p:nvPr/>
        </p:nvGraphicFramePr>
        <p:xfrm>
          <a:off x="8229600" y="2526030"/>
          <a:ext cx="1920240" cy="179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4" imgW="1002865" imgH="939392" progId="Equation.DSMT4">
                  <p:embed/>
                </p:oleObj>
              </mc:Choice>
              <mc:Fallback>
                <p:oleObj name="Equation" r:id="rId4" imgW="1002865" imgH="93939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526030"/>
                        <a:ext cx="1920240" cy="179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6" name="Text Box 49"/>
          <p:cNvSpPr txBox="1">
            <a:spLocks noChangeArrowheads="1"/>
          </p:cNvSpPr>
          <p:nvPr/>
        </p:nvSpPr>
        <p:spPr bwMode="auto">
          <a:xfrm>
            <a:off x="7955280" y="4269105"/>
            <a:ext cx="6035040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Định lí 1:</a:t>
            </a:r>
            <a:r>
              <a:rPr lang="en-US" altLang="en-US" sz="2160">
                <a:latin typeface="Times New Roman" panose="02020603050405020304" pitchFamily="18" charset="0"/>
              </a:rPr>
              <a:t>  Trong tam giác vuông , bình phương mỗi cạnh góc vuông bằng tích của cạnh huyền và hình chiếu của cạnh góc vuông đó trên cạnh huyền </a:t>
            </a:r>
          </a:p>
        </p:txBody>
      </p:sp>
      <p:sp>
        <p:nvSpPr>
          <p:cNvPr id="113732" name="Text Box 68"/>
          <p:cNvSpPr txBox="1">
            <a:spLocks noChangeArrowheads="1"/>
          </p:cNvSpPr>
          <p:nvPr/>
        </p:nvSpPr>
        <p:spPr bwMode="auto">
          <a:xfrm>
            <a:off x="7863840" y="5768340"/>
            <a:ext cx="585216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2) Một số hệ thức liên quan tới đường cao</a:t>
            </a:r>
          </a:p>
        </p:txBody>
      </p:sp>
      <p:sp>
        <p:nvSpPr>
          <p:cNvPr id="113733" name="Text Box 69"/>
          <p:cNvSpPr txBox="1">
            <a:spLocks noChangeArrowheads="1"/>
          </p:cNvSpPr>
          <p:nvPr/>
        </p:nvSpPr>
        <p:spPr bwMode="auto">
          <a:xfrm>
            <a:off x="9326880" y="6130291"/>
            <a:ext cx="13516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 b’.c’</a:t>
            </a:r>
          </a:p>
        </p:txBody>
      </p:sp>
      <p:sp>
        <p:nvSpPr>
          <p:cNvPr id="113735" name="Text Box 71"/>
          <p:cNvSpPr txBox="1">
            <a:spLocks noChangeArrowheads="1"/>
          </p:cNvSpPr>
          <p:nvPr/>
        </p:nvSpPr>
        <p:spPr bwMode="auto">
          <a:xfrm>
            <a:off x="7991476" y="6524626"/>
            <a:ext cx="6273164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160" b="1" u="sng">
                <a:solidFill>
                  <a:srgbClr val="990000"/>
                </a:solidFill>
                <a:latin typeface="Times New Roman" panose="02020603050405020304" pitchFamily="18" charset="0"/>
              </a:rPr>
              <a:t>Định lý  2</a:t>
            </a:r>
            <a:r>
              <a:rPr lang="en-US" altLang="en-US" sz="2160" b="1" u="sng">
                <a:solidFill>
                  <a:srgbClr val="990000"/>
                </a:solidFill>
              </a:rPr>
              <a:t>:</a:t>
            </a:r>
            <a:r>
              <a:rPr lang="en-US" altLang="en-US" sz="2160"/>
              <a:t> </a:t>
            </a:r>
            <a:r>
              <a:rPr lang="en-US" altLang="en-US" sz="2160">
                <a:latin typeface="Times New Roman" panose="02020603050405020304" pitchFamily="18" charset="0"/>
              </a:rPr>
              <a:t>Trong tam giác vuông , bình phươ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latin typeface="Times New Roman" panose="02020603050405020304" pitchFamily="18" charset="0"/>
              </a:rPr>
              <a:t>đường cao ứng với cạnh huyền bằng tích hai hình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latin typeface="Times New Roman" panose="02020603050405020304" pitchFamily="18" charset="0"/>
              </a:rPr>
              <a:t>chiếu của hai cạnh góc vuông trên cạnh huyền</a:t>
            </a:r>
          </a:p>
        </p:txBody>
      </p:sp>
      <p:sp>
        <p:nvSpPr>
          <p:cNvPr id="7180" name="Rectangle 3"/>
          <p:cNvSpPr>
            <a:spLocks noChangeArrowheads="1"/>
          </p:cNvSpPr>
          <p:nvPr/>
        </p:nvSpPr>
        <p:spPr bwMode="auto">
          <a:xfrm>
            <a:off x="4535806" y="127636"/>
            <a:ext cx="731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HỆ THỨC VỀ CẠNH VÀ ĐƯỜNG CAO TRO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RONG TAM GIÁC VUÔNG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/>
              <p14:cNvContentPartPr/>
              <p14:nvPr/>
            </p14:nvContentPartPr>
            <p14:xfrm>
              <a:off x="4222368" y="4181328"/>
              <a:ext cx="28512" cy="111456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218398" y="4178803"/>
                <a:ext cx="35008" cy="11650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13708224" y="5846256"/>
              <a:ext cx="93312" cy="14688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705712" y="5838178"/>
                <a:ext cx="105514" cy="2533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/>
              <p14:cNvContentPartPr/>
              <p14:nvPr/>
            </p14:nvContentPartPr>
            <p14:xfrm>
              <a:off x="10071648" y="5893776"/>
              <a:ext cx="245376" cy="1204848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059397" y="5890895"/>
                <a:ext cx="260149" cy="121277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3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3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732" grpId="0"/>
      <p:bldP spid="113733" grpId="0"/>
      <p:bldP spid="1137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1828800" y="1554480"/>
            <a:ext cx="5760720" cy="5796916"/>
          </a:xfrm>
        </p:spPr>
        <p:txBody>
          <a:bodyPr/>
          <a:lstStyle/>
          <a:p>
            <a:pPr marL="640080" indent="-640080" algn="ctr" eaLnBrk="1" hangingPunct="1"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1) Hệ thức giữa cạnh góc vuông và hình chiếu của nó trên cạnh huyền</a:t>
            </a:r>
          </a:p>
        </p:txBody>
      </p:sp>
      <p:sp>
        <p:nvSpPr>
          <p:cNvPr id="8195" name="Line 5"/>
          <p:cNvSpPr>
            <a:spLocks noChangeShapeType="1"/>
          </p:cNvSpPr>
          <p:nvPr/>
        </p:nvSpPr>
        <p:spPr bwMode="auto">
          <a:xfrm>
            <a:off x="7863840" y="1737360"/>
            <a:ext cx="0" cy="64922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196" name="Group 68"/>
          <p:cNvGrpSpPr>
            <a:grpSpLocks/>
          </p:cNvGrpSpPr>
          <p:nvPr/>
        </p:nvGrpSpPr>
        <p:grpSpPr bwMode="auto">
          <a:xfrm>
            <a:off x="5029201" y="2103120"/>
            <a:ext cx="2343150" cy="2834640"/>
            <a:chOff x="1680" y="1104"/>
            <a:chExt cx="1230" cy="1488"/>
          </a:xfrm>
        </p:grpSpPr>
        <p:sp>
          <p:nvSpPr>
            <p:cNvPr id="8241" name="Arc 45"/>
            <p:cNvSpPr>
              <a:spLocks/>
            </p:cNvSpPr>
            <p:nvPr/>
          </p:nvSpPr>
          <p:spPr bwMode="auto">
            <a:xfrm rot="2321917" flipV="1">
              <a:off x="1680" y="1104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0 w 20513"/>
                <a:gd name="T3" fmla="*/ 0 h 21600"/>
                <a:gd name="T4" fmla="*/ 0 w 205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42" name="Text Box 46"/>
            <p:cNvSpPr txBox="1">
              <a:spLocks noChangeArrowheads="1"/>
            </p:cNvSpPr>
            <p:nvPr/>
          </p:nvSpPr>
          <p:spPr bwMode="auto">
            <a:xfrm>
              <a:off x="1968" y="2120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</p:grpSp>
      <p:sp>
        <p:nvSpPr>
          <p:cNvPr id="8197" name="Text Box 47"/>
          <p:cNvSpPr txBox="1">
            <a:spLocks noChangeArrowheads="1"/>
          </p:cNvSpPr>
          <p:nvPr/>
        </p:nvSpPr>
        <p:spPr bwMode="auto">
          <a:xfrm>
            <a:off x="1828800" y="2377440"/>
            <a:ext cx="192024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990000"/>
                </a:solidFill>
                <a:latin typeface="Times New Roman" panose="02020603050405020304" pitchFamily="18" charset="0"/>
              </a:rPr>
              <a:t>a) Định lý  1: </a:t>
            </a:r>
          </a:p>
        </p:txBody>
      </p:sp>
      <p:graphicFrame>
        <p:nvGraphicFramePr>
          <p:cNvPr id="8198" name="Object 48"/>
          <p:cNvGraphicFramePr>
            <a:graphicFrameLocks noChangeAspect="1"/>
          </p:cNvGraphicFramePr>
          <p:nvPr/>
        </p:nvGraphicFramePr>
        <p:xfrm>
          <a:off x="2011680" y="2767966"/>
          <a:ext cx="1920240" cy="179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4" imgW="1002865" imgH="939392" progId="Equation.DSMT4">
                  <p:embed/>
                </p:oleObj>
              </mc:Choice>
              <mc:Fallback>
                <p:oleObj name="Equation" r:id="rId4" imgW="1002865" imgH="939392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1680" y="2767966"/>
                        <a:ext cx="1920240" cy="179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9" name="Text Box 49"/>
          <p:cNvSpPr txBox="1">
            <a:spLocks noChangeArrowheads="1"/>
          </p:cNvSpPr>
          <p:nvPr/>
        </p:nvSpPr>
        <p:spPr bwMode="auto">
          <a:xfrm>
            <a:off x="1828800" y="4530090"/>
            <a:ext cx="6035040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Định lí 1:</a:t>
            </a:r>
            <a:r>
              <a:rPr lang="en-US" altLang="en-US" sz="2160">
                <a:latin typeface="Times New Roman" panose="02020603050405020304" pitchFamily="18" charset="0"/>
              </a:rPr>
              <a:t>  Trong tam giác vuông , bình phương mỗi cạnh góc vuông bằng tích của cạnh huyền và hình chiếu của cạnh góc vuông đó trên cạnh huyền </a:t>
            </a:r>
          </a:p>
        </p:txBody>
      </p:sp>
      <p:sp>
        <p:nvSpPr>
          <p:cNvPr id="8200" name="Text Box 51"/>
          <p:cNvSpPr txBox="1">
            <a:spLocks noChangeArrowheads="1"/>
          </p:cNvSpPr>
          <p:nvPr/>
        </p:nvSpPr>
        <p:spPr bwMode="auto">
          <a:xfrm>
            <a:off x="1828800" y="6046470"/>
            <a:ext cx="585216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2) Một số hệ thức liên quan tới đường cao</a:t>
            </a:r>
          </a:p>
        </p:txBody>
      </p:sp>
      <p:sp>
        <p:nvSpPr>
          <p:cNvPr id="8201" name="Text Box 52"/>
          <p:cNvSpPr txBox="1">
            <a:spLocks noChangeArrowheads="1"/>
          </p:cNvSpPr>
          <p:nvPr/>
        </p:nvSpPr>
        <p:spPr bwMode="auto">
          <a:xfrm>
            <a:off x="3200400" y="6370321"/>
            <a:ext cx="13516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 b’.c’</a:t>
            </a:r>
          </a:p>
        </p:txBody>
      </p:sp>
      <p:sp>
        <p:nvSpPr>
          <p:cNvPr id="8202" name="Text Box 53"/>
          <p:cNvSpPr txBox="1">
            <a:spLocks noChangeArrowheads="1"/>
          </p:cNvSpPr>
          <p:nvPr/>
        </p:nvSpPr>
        <p:spPr bwMode="auto">
          <a:xfrm>
            <a:off x="1828800" y="6747510"/>
            <a:ext cx="603504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u="sng">
                <a:solidFill>
                  <a:srgbClr val="0000FF"/>
                </a:solidFill>
                <a:latin typeface="Times New Roman" panose="02020603050405020304" pitchFamily="18" charset="0"/>
              </a:rPr>
              <a:t>Định lý  2</a:t>
            </a:r>
            <a:r>
              <a:rPr lang="en-US" altLang="en-US" sz="2160" u="sng">
                <a:solidFill>
                  <a:srgbClr val="0000FF"/>
                </a:solidFill>
              </a:rPr>
              <a:t>:</a:t>
            </a:r>
            <a:r>
              <a:rPr lang="en-US" altLang="en-US" sz="2160"/>
              <a:t> </a:t>
            </a:r>
            <a:r>
              <a:rPr lang="en-US" altLang="en-US" sz="2160">
                <a:latin typeface="Times New Roman" panose="02020603050405020304" pitchFamily="18" charset="0"/>
              </a:rPr>
              <a:t>Trong tam giác vuông , bình phươ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latin typeface="Times New Roman" panose="02020603050405020304" pitchFamily="18" charset="0"/>
              </a:rPr>
              <a:t>đường cao ứng với cạnh huyền bằng tích hai hình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latin typeface="Times New Roman" panose="02020603050405020304" pitchFamily="18" charset="0"/>
              </a:rPr>
              <a:t>chiếu của hai cạnh góc vuông trên cạnh huyền</a:t>
            </a:r>
          </a:p>
        </p:txBody>
      </p:sp>
      <p:grpSp>
        <p:nvGrpSpPr>
          <p:cNvPr id="8203" name="Group 54"/>
          <p:cNvGrpSpPr>
            <a:grpSpLocks/>
          </p:cNvGrpSpPr>
          <p:nvPr/>
        </p:nvGrpSpPr>
        <p:grpSpPr bwMode="auto">
          <a:xfrm>
            <a:off x="4114800" y="2194560"/>
            <a:ext cx="3749040" cy="2377440"/>
            <a:chOff x="192" y="768"/>
            <a:chExt cx="1968" cy="1248"/>
          </a:xfrm>
        </p:grpSpPr>
        <p:sp>
          <p:nvSpPr>
            <p:cNvPr id="8228" name="AutoShape 55"/>
            <p:cNvSpPr>
              <a:spLocks noChangeArrowheads="1"/>
            </p:cNvSpPr>
            <p:nvPr/>
          </p:nvSpPr>
          <p:spPr bwMode="auto">
            <a:xfrm rot="7227272">
              <a:off x="743" y="913"/>
              <a:ext cx="818" cy="1387"/>
            </a:xfrm>
            <a:prstGeom prst="rtTriangl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8229" name="Rectangle 56"/>
            <p:cNvSpPr>
              <a:spLocks noChangeArrowheads="1"/>
            </p:cNvSpPr>
            <p:nvPr/>
          </p:nvSpPr>
          <p:spPr bwMode="auto">
            <a:xfrm rot="1747443">
              <a:off x="726" y="930"/>
              <a:ext cx="116" cy="11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8230" name="Line 57"/>
            <p:cNvSpPr>
              <a:spLocks noChangeShapeType="1"/>
            </p:cNvSpPr>
            <p:nvPr/>
          </p:nvSpPr>
          <p:spPr bwMode="auto">
            <a:xfrm>
              <a:off x="766" y="925"/>
              <a:ext cx="0" cy="6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31" name="Text Box 58"/>
            <p:cNvSpPr txBox="1">
              <a:spLocks noChangeArrowheads="1"/>
            </p:cNvSpPr>
            <p:nvPr/>
          </p:nvSpPr>
          <p:spPr bwMode="auto">
            <a:xfrm>
              <a:off x="605" y="768"/>
              <a:ext cx="25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  <p:sp>
          <p:nvSpPr>
            <p:cNvPr id="8232" name="Text Box 59"/>
            <p:cNvSpPr txBox="1">
              <a:spLocks noChangeArrowheads="1"/>
            </p:cNvSpPr>
            <p:nvPr/>
          </p:nvSpPr>
          <p:spPr bwMode="auto">
            <a:xfrm>
              <a:off x="192" y="1518"/>
              <a:ext cx="25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</a:t>
              </a:r>
            </a:p>
          </p:txBody>
        </p:sp>
        <p:sp>
          <p:nvSpPr>
            <p:cNvPr id="8233" name="Text Box 60"/>
            <p:cNvSpPr txBox="1">
              <a:spLocks noChangeArrowheads="1"/>
            </p:cNvSpPr>
            <p:nvPr/>
          </p:nvSpPr>
          <p:spPr bwMode="auto">
            <a:xfrm>
              <a:off x="1907" y="1546"/>
              <a:ext cx="25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</a:t>
              </a:r>
            </a:p>
          </p:txBody>
        </p:sp>
        <p:sp>
          <p:nvSpPr>
            <p:cNvPr id="8234" name="Text Box 61"/>
            <p:cNvSpPr txBox="1">
              <a:spLocks noChangeArrowheads="1"/>
            </p:cNvSpPr>
            <p:nvPr/>
          </p:nvSpPr>
          <p:spPr bwMode="auto">
            <a:xfrm>
              <a:off x="1194" y="1424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’</a:t>
              </a:r>
            </a:p>
          </p:txBody>
        </p:sp>
        <p:sp>
          <p:nvSpPr>
            <p:cNvPr id="8235" name="Text Box 62"/>
            <p:cNvSpPr txBox="1">
              <a:spLocks noChangeArrowheads="1"/>
            </p:cNvSpPr>
            <p:nvPr/>
          </p:nvSpPr>
          <p:spPr bwMode="auto">
            <a:xfrm>
              <a:off x="479" y="1424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’</a:t>
              </a:r>
            </a:p>
          </p:txBody>
        </p:sp>
        <p:sp>
          <p:nvSpPr>
            <p:cNvPr id="8236" name="Text Box 63"/>
            <p:cNvSpPr txBox="1">
              <a:spLocks noChangeArrowheads="1"/>
            </p:cNvSpPr>
            <p:nvPr/>
          </p:nvSpPr>
          <p:spPr bwMode="auto">
            <a:xfrm>
              <a:off x="437" y="1014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</a:t>
              </a:r>
            </a:p>
          </p:txBody>
        </p:sp>
        <p:sp>
          <p:nvSpPr>
            <p:cNvPr id="8237" name="Text Box 64"/>
            <p:cNvSpPr txBox="1">
              <a:spLocks noChangeArrowheads="1"/>
            </p:cNvSpPr>
            <p:nvPr/>
          </p:nvSpPr>
          <p:spPr bwMode="auto">
            <a:xfrm>
              <a:off x="1236" y="1014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</a:t>
              </a:r>
            </a:p>
          </p:txBody>
        </p:sp>
        <p:sp>
          <p:nvSpPr>
            <p:cNvPr id="8238" name="Text Box 65"/>
            <p:cNvSpPr txBox="1">
              <a:spLocks noChangeArrowheads="1"/>
            </p:cNvSpPr>
            <p:nvPr/>
          </p:nvSpPr>
          <p:spPr bwMode="auto">
            <a:xfrm>
              <a:off x="731" y="1218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h</a:t>
              </a:r>
            </a:p>
          </p:txBody>
        </p:sp>
        <p:sp>
          <p:nvSpPr>
            <p:cNvPr id="8239" name="Text Box 66"/>
            <p:cNvSpPr txBox="1">
              <a:spLocks noChangeArrowheads="1"/>
            </p:cNvSpPr>
            <p:nvPr/>
          </p:nvSpPr>
          <p:spPr bwMode="auto">
            <a:xfrm>
              <a:off x="689" y="1627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H</a:t>
              </a:r>
            </a:p>
          </p:txBody>
        </p:sp>
        <p:sp>
          <p:nvSpPr>
            <p:cNvPr id="8240" name="Rectangle 67"/>
            <p:cNvSpPr>
              <a:spLocks noChangeArrowheads="1"/>
            </p:cNvSpPr>
            <p:nvPr/>
          </p:nvSpPr>
          <p:spPr bwMode="auto">
            <a:xfrm>
              <a:off x="766" y="1532"/>
              <a:ext cx="84" cy="8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</p:grpSp>
      <p:sp>
        <p:nvSpPr>
          <p:cNvPr id="115781" name="Text Box 69"/>
          <p:cNvSpPr txBox="1">
            <a:spLocks noChangeArrowheads="1"/>
          </p:cNvSpPr>
          <p:nvPr/>
        </p:nvSpPr>
        <p:spPr bwMode="auto">
          <a:xfrm>
            <a:off x="7900036" y="2312671"/>
            <a:ext cx="6766560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Vídụ 2 :</a:t>
            </a:r>
            <a:r>
              <a:rPr lang="en-US" altLang="en-US" sz="2160">
                <a:latin typeface="Times New Roman" panose="02020603050405020304" pitchFamily="18" charset="0"/>
              </a:rPr>
              <a:t> Tính chiều cao của cây trong hình vẽ , biết rằng ngưòi đo đứng cách cây 2,25m và khoảng cách từ mắt người đo đến mặt đất là 1,5m</a:t>
            </a:r>
          </a:p>
        </p:txBody>
      </p:sp>
      <p:grpSp>
        <p:nvGrpSpPr>
          <p:cNvPr id="4" name="Group 70"/>
          <p:cNvGrpSpPr>
            <a:grpSpLocks/>
          </p:cNvGrpSpPr>
          <p:nvPr/>
        </p:nvGrpSpPr>
        <p:grpSpPr bwMode="auto">
          <a:xfrm>
            <a:off x="8041006" y="3465196"/>
            <a:ext cx="3657600" cy="4539614"/>
            <a:chOff x="1680" y="336"/>
            <a:chExt cx="1920" cy="2383"/>
          </a:xfrm>
        </p:grpSpPr>
        <p:pic>
          <p:nvPicPr>
            <p:cNvPr id="8209" name="Picture 71" descr="chup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488"/>
              <a:ext cx="471" cy="10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8210" name="Group 72"/>
            <p:cNvGrpSpPr>
              <a:grpSpLocks/>
            </p:cNvGrpSpPr>
            <p:nvPr/>
          </p:nvGrpSpPr>
          <p:grpSpPr bwMode="auto">
            <a:xfrm rot="-2118962">
              <a:off x="2640" y="1728"/>
              <a:ext cx="336" cy="240"/>
              <a:chOff x="1152" y="2976"/>
              <a:chExt cx="336" cy="240"/>
            </a:xfrm>
          </p:grpSpPr>
          <p:sp>
            <p:nvSpPr>
              <p:cNvPr id="8226" name="Rectangle 73"/>
              <p:cNvSpPr>
                <a:spLocks noChangeArrowheads="1"/>
              </p:cNvSpPr>
              <p:nvPr/>
            </p:nvSpPr>
            <p:spPr bwMode="auto">
              <a:xfrm>
                <a:off x="1152" y="3168"/>
                <a:ext cx="336" cy="48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8227" name="Rectangle 74"/>
              <p:cNvSpPr>
                <a:spLocks noChangeArrowheads="1"/>
              </p:cNvSpPr>
              <p:nvPr/>
            </p:nvSpPr>
            <p:spPr bwMode="auto">
              <a:xfrm>
                <a:off x="1440" y="2976"/>
                <a:ext cx="48" cy="240"/>
              </a:xfrm>
              <a:prstGeom prst="rect">
                <a:avLst/>
              </a:prstGeom>
              <a:solidFill>
                <a:schemeClr val="accent2"/>
              </a:solidFill>
              <a:ln w="9525">
                <a:solidFill>
                  <a:schemeClr val="accent2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</p:grpSp>
        <p:pic>
          <p:nvPicPr>
            <p:cNvPr id="8211" name="Picture 75" descr="cay cau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28" y="552"/>
              <a:ext cx="576" cy="19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212" name="Line 76"/>
            <p:cNvSpPr>
              <a:spLocks noChangeShapeType="1"/>
            </p:cNvSpPr>
            <p:nvPr/>
          </p:nvSpPr>
          <p:spPr bwMode="auto">
            <a:xfrm flipH="1">
              <a:off x="2160" y="1920"/>
              <a:ext cx="720" cy="48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3" name="Line 77"/>
            <p:cNvSpPr>
              <a:spLocks noChangeShapeType="1"/>
            </p:cNvSpPr>
            <p:nvPr/>
          </p:nvSpPr>
          <p:spPr bwMode="auto">
            <a:xfrm flipH="1" flipV="1">
              <a:off x="2064" y="576"/>
              <a:ext cx="816" cy="11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Line 78"/>
            <p:cNvSpPr>
              <a:spLocks noChangeShapeType="1"/>
            </p:cNvSpPr>
            <p:nvPr/>
          </p:nvSpPr>
          <p:spPr bwMode="auto">
            <a:xfrm>
              <a:off x="3024" y="1872"/>
              <a:ext cx="0" cy="57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Line 79"/>
            <p:cNvSpPr>
              <a:spLocks noChangeShapeType="1"/>
            </p:cNvSpPr>
            <p:nvPr/>
          </p:nvSpPr>
          <p:spPr bwMode="auto">
            <a:xfrm>
              <a:off x="1680" y="2496"/>
              <a:ext cx="1728" cy="0"/>
            </a:xfrm>
            <a:prstGeom prst="line">
              <a:avLst/>
            </a:prstGeom>
            <a:noFill/>
            <a:ln w="28575">
              <a:solidFill>
                <a:srgbClr val="9966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Rectangle 80"/>
            <p:cNvSpPr>
              <a:spLocks noChangeArrowheads="1"/>
            </p:cNvSpPr>
            <p:nvPr/>
          </p:nvSpPr>
          <p:spPr bwMode="auto">
            <a:xfrm>
              <a:off x="2928" y="2400"/>
              <a:ext cx="96" cy="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8217" name="Line 81"/>
            <p:cNvSpPr>
              <a:spLocks noChangeShapeType="1"/>
            </p:cNvSpPr>
            <p:nvPr/>
          </p:nvSpPr>
          <p:spPr bwMode="auto">
            <a:xfrm flipH="1">
              <a:off x="2016" y="1872"/>
              <a:ext cx="1008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Rectangle 82"/>
            <p:cNvSpPr>
              <a:spLocks noChangeArrowheads="1"/>
            </p:cNvSpPr>
            <p:nvPr/>
          </p:nvSpPr>
          <p:spPr bwMode="auto">
            <a:xfrm>
              <a:off x="2016" y="1872"/>
              <a:ext cx="96" cy="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8219" name="Text Box 83"/>
            <p:cNvSpPr txBox="1">
              <a:spLocks noChangeArrowheads="1"/>
            </p:cNvSpPr>
            <p:nvPr/>
          </p:nvSpPr>
          <p:spPr bwMode="auto">
            <a:xfrm>
              <a:off x="1824" y="2496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  <p:sp>
          <p:nvSpPr>
            <p:cNvPr id="8220" name="Text Box 84"/>
            <p:cNvSpPr txBox="1">
              <a:spLocks noChangeArrowheads="1"/>
            </p:cNvSpPr>
            <p:nvPr/>
          </p:nvSpPr>
          <p:spPr bwMode="auto">
            <a:xfrm>
              <a:off x="2880" y="2496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E</a:t>
              </a:r>
            </a:p>
          </p:txBody>
        </p:sp>
        <p:sp>
          <p:nvSpPr>
            <p:cNvPr id="8221" name="Text Box 85"/>
            <p:cNvSpPr txBox="1">
              <a:spLocks noChangeArrowheads="1"/>
            </p:cNvSpPr>
            <p:nvPr/>
          </p:nvSpPr>
          <p:spPr bwMode="auto">
            <a:xfrm>
              <a:off x="3168" y="1776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D</a:t>
              </a:r>
            </a:p>
          </p:txBody>
        </p:sp>
        <p:sp>
          <p:nvSpPr>
            <p:cNvPr id="8222" name="Text Box 86"/>
            <p:cNvSpPr txBox="1">
              <a:spLocks noChangeArrowheads="1"/>
            </p:cNvSpPr>
            <p:nvPr/>
          </p:nvSpPr>
          <p:spPr bwMode="auto">
            <a:xfrm>
              <a:off x="1728" y="1728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</a:t>
              </a:r>
            </a:p>
          </p:txBody>
        </p:sp>
        <p:sp>
          <p:nvSpPr>
            <p:cNvPr id="8223" name="Text Box 87"/>
            <p:cNvSpPr txBox="1">
              <a:spLocks noChangeArrowheads="1"/>
            </p:cNvSpPr>
            <p:nvPr/>
          </p:nvSpPr>
          <p:spPr bwMode="auto">
            <a:xfrm>
              <a:off x="1776" y="336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</a:t>
              </a:r>
            </a:p>
          </p:txBody>
        </p:sp>
        <p:sp>
          <p:nvSpPr>
            <p:cNvPr id="8224" name="Text Box 88"/>
            <p:cNvSpPr txBox="1">
              <a:spLocks noChangeArrowheads="1"/>
            </p:cNvSpPr>
            <p:nvPr/>
          </p:nvSpPr>
          <p:spPr bwMode="auto">
            <a:xfrm>
              <a:off x="3168" y="2064"/>
              <a:ext cx="432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920" b="1"/>
                <a:t>1,5m</a:t>
              </a:r>
            </a:p>
          </p:txBody>
        </p:sp>
        <p:sp>
          <p:nvSpPr>
            <p:cNvPr id="8225" name="Text Box 89"/>
            <p:cNvSpPr txBox="1">
              <a:spLocks noChangeArrowheads="1"/>
            </p:cNvSpPr>
            <p:nvPr/>
          </p:nvSpPr>
          <p:spPr bwMode="auto">
            <a:xfrm>
              <a:off x="2352" y="2332"/>
              <a:ext cx="528" cy="2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1920" b="1"/>
                <a:t>2,25m</a:t>
              </a:r>
            </a:p>
          </p:txBody>
        </p:sp>
      </p:grpSp>
      <p:pic>
        <p:nvPicPr>
          <p:cNvPr id="115802" name="Picture 90" descr="anh he thuc luong tam giac vuo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032" r="31238" b="22501"/>
          <a:stretch>
            <a:fillRect/>
          </a:stretch>
        </p:blipFill>
        <p:spPr bwMode="auto">
          <a:xfrm>
            <a:off x="11687176" y="3348990"/>
            <a:ext cx="2377440" cy="2834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5803" name="Text Box 91"/>
          <p:cNvSpPr txBox="1">
            <a:spLocks noChangeArrowheads="1"/>
          </p:cNvSpPr>
          <p:nvPr/>
        </p:nvSpPr>
        <p:spPr bwMode="auto">
          <a:xfrm>
            <a:off x="1899286" y="1682115"/>
            <a:ext cx="5577840" cy="3914918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Giải:</a:t>
            </a:r>
            <a:r>
              <a:rPr lang="en-US" altLang="en-US" sz="2160"/>
              <a:t> </a:t>
            </a: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Ta có DB = AE = 2,25m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           AB = DE = 1,5m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Theo định lý 2 ta có  BD</a:t>
            </a:r>
            <a:r>
              <a:rPr lang="en-US" altLang="en-US" sz="216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 = AB.B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Thay số :  2,25</a:t>
            </a:r>
            <a:r>
              <a:rPr lang="en-US" altLang="en-US" sz="216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 = 1,5.B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                  5,0625 = 1,5.BC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Suy ra:       BC =3,375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 Mà AC = AB + BC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 Nên  AC = 3,375 + 1,5 = 4,875 m</a:t>
            </a:r>
          </a:p>
        </p:txBody>
      </p:sp>
      <p:sp>
        <p:nvSpPr>
          <p:cNvPr id="8208" name="Rectangle 2"/>
          <p:cNvSpPr>
            <a:spLocks noChangeArrowheads="1"/>
          </p:cNvSpPr>
          <p:nvPr/>
        </p:nvSpPr>
        <p:spPr bwMode="auto">
          <a:xfrm>
            <a:off x="3689986" y="283846"/>
            <a:ext cx="731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HỆ THỨC VỀ CẠNH VÀ ĐƯỜNG CAO TRO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RONG TAM GIÁC VUÔ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5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5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5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81" grpId="0"/>
      <p:bldP spid="1158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40" name="Text Box 8"/>
          <p:cNvSpPr txBox="1">
            <a:spLocks noChangeArrowheads="1"/>
          </p:cNvSpPr>
          <p:nvPr/>
        </p:nvSpPr>
        <p:spPr bwMode="auto">
          <a:xfrm>
            <a:off x="723900" y="3383280"/>
            <a:ext cx="347472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3) Luyện tập</a:t>
            </a: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640080" y="4573906"/>
            <a:ext cx="4937760" cy="3703320"/>
            <a:chOff x="336" y="1680"/>
            <a:chExt cx="2592" cy="1944"/>
          </a:xfrm>
        </p:grpSpPr>
        <p:sp>
          <p:nvSpPr>
            <p:cNvPr id="9260" name="Text Box 9"/>
            <p:cNvSpPr txBox="1">
              <a:spLocks noChangeArrowheads="1"/>
            </p:cNvSpPr>
            <p:nvPr/>
          </p:nvSpPr>
          <p:spPr bwMode="auto">
            <a:xfrm>
              <a:off x="528" y="1680"/>
              <a:ext cx="240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rabicParenR"/>
              </a:pPr>
              <a:r>
                <a:rPr lang="en-US" altLang="en-US" sz="2160">
                  <a:latin typeface="Times New Roman" panose="02020603050405020304" pitchFamily="18" charset="0"/>
                </a:rPr>
                <a:t>Đánh dấu x vào ô trống trong các kết luận sau. Cho hình vẽ có: </a:t>
              </a:r>
            </a:p>
          </p:txBody>
        </p:sp>
        <p:sp>
          <p:nvSpPr>
            <p:cNvPr id="9261" name="AutoShape 11"/>
            <p:cNvSpPr>
              <a:spLocks noChangeArrowheads="1"/>
            </p:cNvSpPr>
            <p:nvPr/>
          </p:nvSpPr>
          <p:spPr bwMode="auto">
            <a:xfrm rot="7227272">
              <a:off x="952" y="2352"/>
              <a:ext cx="960" cy="1584"/>
            </a:xfrm>
            <a:prstGeom prst="rtTriangl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62" name="Rectangle 12"/>
            <p:cNvSpPr>
              <a:spLocks noChangeArrowheads="1"/>
            </p:cNvSpPr>
            <p:nvPr/>
          </p:nvSpPr>
          <p:spPr bwMode="auto">
            <a:xfrm rot="1747443">
              <a:off x="946" y="2350"/>
              <a:ext cx="132" cy="13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63" name="Line 13"/>
            <p:cNvSpPr>
              <a:spLocks noChangeShapeType="1"/>
            </p:cNvSpPr>
            <p:nvPr/>
          </p:nvSpPr>
          <p:spPr bwMode="auto">
            <a:xfrm>
              <a:off x="992" y="2344"/>
              <a:ext cx="0" cy="81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64" name="Text Box 17"/>
            <p:cNvSpPr txBox="1">
              <a:spLocks noChangeArrowheads="1"/>
            </p:cNvSpPr>
            <p:nvPr/>
          </p:nvSpPr>
          <p:spPr bwMode="auto">
            <a:xfrm>
              <a:off x="808" y="2160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D</a:t>
              </a:r>
            </a:p>
          </p:txBody>
        </p:sp>
        <p:sp>
          <p:nvSpPr>
            <p:cNvPr id="9265" name="Text Box 18"/>
            <p:cNvSpPr txBox="1">
              <a:spLocks noChangeArrowheads="1"/>
            </p:cNvSpPr>
            <p:nvPr/>
          </p:nvSpPr>
          <p:spPr bwMode="auto">
            <a:xfrm>
              <a:off x="336" y="3040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F</a:t>
              </a:r>
            </a:p>
          </p:txBody>
        </p:sp>
        <p:sp>
          <p:nvSpPr>
            <p:cNvPr id="9266" name="Text Box 19"/>
            <p:cNvSpPr txBox="1">
              <a:spLocks noChangeArrowheads="1"/>
            </p:cNvSpPr>
            <p:nvPr/>
          </p:nvSpPr>
          <p:spPr bwMode="auto">
            <a:xfrm>
              <a:off x="2296" y="3072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E</a:t>
              </a:r>
            </a:p>
          </p:txBody>
        </p:sp>
        <p:sp>
          <p:nvSpPr>
            <p:cNvPr id="9267" name="Text Box 21"/>
            <p:cNvSpPr txBox="1">
              <a:spLocks noChangeArrowheads="1"/>
            </p:cNvSpPr>
            <p:nvPr/>
          </p:nvSpPr>
          <p:spPr bwMode="auto">
            <a:xfrm>
              <a:off x="664" y="2928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68" name="Text Box 25"/>
            <p:cNvSpPr txBox="1">
              <a:spLocks noChangeArrowheads="1"/>
            </p:cNvSpPr>
            <p:nvPr/>
          </p:nvSpPr>
          <p:spPr bwMode="auto">
            <a:xfrm>
              <a:off x="904" y="3168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K</a:t>
              </a:r>
            </a:p>
          </p:txBody>
        </p:sp>
        <p:sp>
          <p:nvSpPr>
            <p:cNvPr id="9269" name="Rectangle 26"/>
            <p:cNvSpPr>
              <a:spLocks noChangeArrowheads="1"/>
            </p:cNvSpPr>
            <p:nvPr/>
          </p:nvSpPr>
          <p:spPr bwMode="auto">
            <a:xfrm>
              <a:off x="992" y="3056"/>
              <a:ext cx="96" cy="96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2171700" y="4244341"/>
            <a:ext cx="8305800" cy="3246121"/>
            <a:chOff x="952" y="1872"/>
            <a:chExt cx="4360" cy="1704"/>
          </a:xfrm>
        </p:grpSpPr>
        <p:sp>
          <p:nvSpPr>
            <p:cNvPr id="9240" name="Text Box 20"/>
            <p:cNvSpPr txBox="1">
              <a:spLocks noChangeArrowheads="1"/>
            </p:cNvSpPr>
            <p:nvPr/>
          </p:nvSpPr>
          <p:spPr bwMode="auto">
            <a:xfrm>
              <a:off x="1480" y="2928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41" name="Text Box 23"/>
            <p:cNvSpPr txBox="1">
              <a:spLocks noChangeArrowheads="1"/>
            </p:cNvSpPr>
            <p:nvPr/>
          </p:nvSpPr>
          <p:spPr bwMode="auto">
            <a:xfrm>
              <a:off x="1528" y="2448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42" name="Text Box 24"/>
            <p:cNvSpPr txBox="1">
              <a:spLocks noChangeArrowheads="1"/>
            </p:cNvSpPr>
            <p:nvPr/>
          </p:nvSpPr>
          <p:spPr bwMode="auto">
            <a:xfrm>
              <a:off x="952" y="2688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43" name="Text Box 27"/>
            <p:cNvSpPr txBox="1">
              <a:spLocks noChangeArrowheads="1"/>
            </p:cNvSpPr>
            <p:nvPr/>
          </p:nvSpPr>
          <p:spPr bwMode="auto">
            <a:xfrm>
              <a:off x="2736" y="2256"/>
              <a:ext cx="14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AutoNum type="arabicPeriod"/>
              </a:pPr>
              <a:r>
                <a:rPr lang="en-US" altLang="en-US" sz="2160">
                  <a:latin typeface="Times New Roman" panose="02020603050405020304" pitchFamily="18" charset="0"/>
                </a:rPr>
                <a:t>DE</a:t>
              </a:r>
              <a:r>
                <a:rPr lang="en-US" altLang="en-US" sz="2160" baseline="30000">
                  <a:latin typeface="Times New Roman" panose="02020603050405020304" pitchFamily="18" charset="0"/>
                </a:rPr>
                <a:t>2</a:t>
              </a:r>
              <a:r>
                <a:rPr lang="en-US" altLang="en-US" sz="2160">
                  <a:latin typeface="Times New Roman" panose="02020603050405020304" pitchFamily="18" charset="0"/>
                </a:rPr>
                <a:t> = EK.FK</a:t>
              </a:r>
            </a:p>
          </p:txBody>
        </p:sp>
        <p:sp>
          <p:nvSpPr>
            <p:cNvPr id="9244" name="Rectangle 28"/>
            <p:cNvSpPr>
              <a:spLocks noChangeArrowheads="1"/>
            </p:cNvSpPr>
            <p:nvPr/>
          </p:nvSpPr>
          <p:spPr bwMode="auto">
            <a:xfrm>
              <a:off x="2736" y="2649"/>
              <a:ext cx="113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2.  </a:t>
              </a:r>
              <a:r>
                <a:rPr lang="en-US" altLang="en-US" sz="2160">
                  <a:latin typeface="Times New Roman" panose="02020603050405020304" pitchFamily="18" charset="0"/>
                </a:rPr>
                <a:t>DE</a:t>
              </a:r>
              <a:r>
                <a:rPr lang="en-US" altLang="en-US" sz="2160" baseline="30000">
                  <a:latin typeface="Times New Roman" panose="02020603050405020304" pitchFamily="18" charset="0"/>
                </a:rPr>
                <a:t>2</a:t>
              </a:r>
              <a:r>
                <a:rPr lang="en-US" altLang="en-US" sz="2160">
                  <a:latin typeface="Times New Roman" panose="02020603050405020304" pitchFamily="18" charset="0"/>
                </a:rPr>
                <a:t> = EK. EF</a:t>
              </a:r>
            </a:p>
          </p:txBody>
        </p:sp>
        <p:sp>
          <p:nvSpPr>
            <p:cNvPr id="9245" name="Rectangle 29"/>
            <p:cNvSpPr>
              <a:spLocks noChangeArrowheads="1"/>
            </p:cNvSpPr>
            <p:nvPr/>
          </p:nvSpPr>
          <p:spPr bwMode="auto">
            <a:xfrm>
              <a:off x="2736" y="2985"/>
              <a:ext cx="1165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3.  </a:t>
              </a:r>
              <a:r>
                <a:rPr lang="en-US" altLang="en-US" sz="2160">
                  <a:latin typeface="Times New Roman" panose="02020603050405020304" pitchFamily="18" charset="0"/>
                </a:rPr>
                <a:t>DK</a:t>
              </a:r>
              <a:r>
                <a:rPr lang="en-US" altLang="en-US" sz="2160" baseline="30000">
                  <a:latin typeface="Times New Roman" panose="02020603050405020304" pitchFamily="18" charset="0"/>
                </a:rPr>
                <a:t>2</a:t>
              </a:r>
              <a:r>
                <a:rPr lang="en-US" altLang="en-US" sz="2160">
                  <a:latin typeface="Times New Roman" panose="02020603050405020304" pitchFamily="18" charset="0"/>
                </a:rPr>
                <a:t> = EK. FK</a:t>
              </a:r>
            </a:p>
          </p:txBody>
        </p:sp>
        <p:sp>
          <p:nvSpPr>
            <p:cNvPr id="9246" name="Rectangle 30"/>
            <p:cNvSpPr>
              <a:spLocks noChangeArrowheads="1"/>
            </p:cNvSpPr>
            <p:nvPr/>
          </p:nvSpPr>
          <p:spPr bwMode="auto">
            <a:xfrm>
              <a:off x="2736" y="3321"/>
              <a:ext cx="1149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marL="342900" indent="-3429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4.  </a:t>
              </a:r>
              <a:r>
                <a:rPr lang="en-US" altLang="en-US" sz="2160">
                  <a:latin typeface="Times New Roman" panose="02020603050405020304" pitchFamily="18" charset="0"/>
                </a:rPr>
                <a:t>DK</a:t>
              </a:r>
              <a:r>
                <a:rPr lang="en-US" altLang="en-US" sz="2160" baseline="30000">
                  <a:latin typeface="Times New Roman" panose="02020603050405020304" pitchFamily="18" charset="0"/>
                </a:rPr>
                <a:t>2</a:t>
              </a:r>
              <a:r>
                <a:rPr lang="en-US" altLang="en-US" sz="2160">
                  <a:latin typeface="Times New Roman" panose="02020603050405020304" pitchFamily="18" charset="0"/>
                </a:rPr>
                <a:t> = EK. EF</a:t>
              </a:r>
            </a:p>
          </p:txBody>
        </p:sp>
        <p:sp>
          <p:nvSpPr>
            <p:cNvPr id="9247" name="Rectangle 31"/>
            <p:cNvSpPr>
              <a:spLocks noChangeArrowheads="1"/>
            </p:cNvSpPr>
            <p:nvPr/>
          </p:nvSpPr>
          <p:spPr bwMode="auto">
            <a:xfrm>
              <a:off x="4224" y="2256"/>
              <a:ext cx="288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48" name="Rectangle 32"/>
            <p:cNvSpPr>
              <a:spLocks noChangeArrowheads="1"/>
            </p:cNvSpPr>
            <p:nvPr/>
          </p:nvSpPr>
          <p:spPr bwMode="auto">
            <a:xfrm>
              <a:off x="4944" y="2256"/>
              <a:ext cx="288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49" name="Text Box 33"/>
            <p:cNvSpPr txBox="1">
              <a:spLocks noChangeArrowheads="1"/>
            </p:cNvSpPr>
            <p:nvPr/>
          </p:nvSpPr>
          <p:spPr bwMode="auto">
            <a:xfrm>
              <a:off x="4128" y="1872"/>
              <a:ext cx="480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 b="1">
                  <a:solidFill>
                    <a:srgbClr val="FF0000"/>
                  </a:solidFill>
                  <a:latin typeface="Times New Roman" panose="02020603050405020304" pitchFamily="18" charset="0"/>
                </a:rPr>
                <a:t>Đúng</a:t>
              </a:r>
            </a:p>
          </p:txBody>
        </p:sp>
        <p:sp>
          <p:nvSpPr>
            <p:cNvPr id="9250" name="Text Box 34"/>
            <p:cNvSpPr txBox="1">
              <a:spLocks noChangeArrowheads="1"/>
            </p:cNvSpPr>
            <p:nvPr/>
          </p:nvSpPr>
          <p:spPr bwMode="auto">
            <a:xfrm>
              <a:off x="4896" y="1881"/>
              <a:ext cx="384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 b="1">
                  <a:solidFill>
                    <a:srgbClr val="CC00CC"/>
                  </a:solidFill>
                  <a:latin typeface="Times New Roman" panose="02020603050405020304" pitchFamily="18" charset="0"/>
                </a:rPr>
                <a:t>Sai</a:t>
              </a:r>
            </a:p>
          </p:txBody>
        </p:sp>
        <p:sp>
          <p:nvSpPr>
            <p:cNvPr id="9251" name="Rectangle 35"/>
            <p:cNvSpPr>
              <a:spLocks noChangeArrowheads="1"/>
            </p:cNvSpPr>
            <p:nvPr/>
          </p:nvSpPr>
          <p:spPr bwMode="auto">
            <a:xfrm>
              <a:off x="4224" y="2640"/>
              <a:ext cx="288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4944" y="2640"/>
              <a:ext cx="288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53" name="Rectangle 37"/>
            <p:cNvSpPr>
              <a:spLocks noChangeArrowheads="1"/>
            </p:cNvSpPr>
            <p:nvPr/>
          </p:nvSpPr>
          <p:spPr bwMode="auto">
            <a:xfrm>
              <a:off x="4224" y="2976"/>
              <a:ext cx="288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54" name="Rectangle 38"/>
            <p:cNvSpPr>
              <a:spLocks noChangeArrowheads="1"/>
            </p:cNvSpPr>
            <p:nvPr/>
          </p:nvSpPr>
          <p:spPr bwMode="auto">
            <a:xfrm>
              <a:off x="4944" y="2976"/>
              <a:ext cx="288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55" name="Rectangle 39"/>
            <p:cNvSpPr>
              <a:spLocks noChangeArrowheads="1"/>
            </p:cNvSpPr>
            <p:nvPr/>
          </p:nvSpPr>
          <p:spPr bwMode="auto">
            <a:xfrm>
              <a:off x="4224" y="3336"/>
              <a:ext cx="288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56" name="Rectangle 40"/>
            <p:cNvSpPr>
              <a:spLocks noChangeArrowheads="1"/>
            </p:cNvSpPr>
            <p:nvPr/>
          </p:nvSpPr>
          <p:spPr bwMode="auto">
            <a:xfrm>
              <a:off x="4944" y="3336"/>
              <a:ext cx="288" cy="240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9257" name="Text Box 43"/>
            <p:cNvSpPr txBox="1">
              <a:spLocks noChangeArrowheads="1"/>
            </p:cNvSpPr>
            <p:nvPr/>
          </p:nvSpPr>
          <p:spPr bwMode="auto">
            <a:xfrm>
              <a:off x="5024" y="2640"/>
              <a:ext cx="28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9258" name="Text Box 44"/>
            <p:cNvSpPr txBox="1">
              <a:spLocks noChangeArrowheads="1"/>
            </p:cNvSpPr>
            <p:nvPr/>
          </p:nvSpPr>
          <p:spPr bwMode="auto">
            <a:xfrm>
              <a:off x="4288" y="2984"/>
              <a:ext cx="28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b="1">
                <a:solidFill>
                  <a:srgbClr val="FF0000"/>
                </a:solidFill>
              </a:endParaRPr>
            </a:p>
          </p:txBody>
        </p:sp>
        <p:sp>
          <p:nvSpPr>
            <p:cNvPr id="9259" name="Text Box 45"/>
            <p:cNvSpPr txBox="1">
              <a:spLocks noChangeArrowheads="1"/>
            </p:cNvSpPr>
            <p:nvPr/>
          </p:nvSpPr>
          <p:spPr bwMode="auto">
            <a:xfrm>
              <a:off x="5016" y="3334"/>
              <a:ext cx="288" cy="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endParaRPr lang="en-US" altLang="en-US" sz="2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9221" name="Group 66"/>
          <p:cNvGrpSpPr>
            <a:grpSpLocks/>
          </p:cNvGrpSpPr>
          <p:nvPr/>
        </p:nvGrpSpPr>
        <p:grpSpPr bwMode="auto">
          <a:xfrm>
            <a:off x="7048500" y="1188720"/>
            <a:ext cx="4282440" cy="3004186"/>
            <a:chOff x="3368" y="960"/>
            <a:chExt cx="2248" cy="1577"/>
          </a:xfrm>
        </p:grpSpPr>
        <p:grpSp>
          <p:nvGrpSpPr>
            <p:cNvPr id="9225" name="Group 50"/>
            <p:cNvGrpSpPr>
              <a:grpSpLocks/>
            </p:cNvGrpSpPr>
            <p:nvPr/>
          </p:nvGrpSpPr>
          <p:grpSpPr bwMode="auto">
            <a:xfrm>
              <a:off x="3368" y="960"/>
              <a:ext cx="2248" cy="1464"/>
              <a:chOff x="3168" y="2496"/>
              <a:chExt cx="2248" cy="1464"/>
            </a:xfrm>
          </p:grpSpPr>
          <p:sp>
            <p:nvSpPr>
              <p:cNvPr id="9228" name="AutoShape 51"/>
              <p:cNvSpPr>
                <a:spLocks noChangeArrowheads="1"/>
              </p:cNvSpPr>
              <p:nvPr/>
            </p:nvSpPr>
            <p:spPr bwMode="auto">
              <a:xfrm rot="7227272">
                <a:off x="3784" y="2688"/>
                <a:ext cx="960" cy="1584"/>
              </a:xfrm>
              <a:prstGeom prst="rtTriangl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9229" name="Line 52"/>
              <p:cNvSpPr>
                <a:spLocks noChangeShapeType="1"/>
              </p:cNvSpPr>
              <p:nvPr/>
            </p:nvSpPr>
            <p:spPr bwMode="auto">
              <a:xfrm>
                <a:off x="3824" y="2680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30" name="Text Box 53"/>
              <p:cNvSpPr txBox="1">
                <a:spLocks noChangeArrowheads="1"/>
              </p:cNvSpPr>
              <p:nvPr/>
            </p:nvSpPr>
            <p:spPr bwMode="auto">
              <a:xfrm>
                <a:off x="3640" y="2496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A</a:t>
                </a:r>
              </a:p>
            </p:txBody>
          </p:sp>
          <p:sp>
            <p:nvSpPr>
              <p:cNvPr id="9231" name="Text Box 54"/>
              <p:cNvSpPr txBox="1">
                <a:spLocks noChangeArrowheads="1"/>
              </p:cNvSpPr>
              <p:nvPr/>
            </p:nvSpPr>
            <p:spPr bwMode="auto">
              <a:xfrm>
                <a:off x="3168" y="3376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</a:t>
                </a:r>
              </a:p>
            </p:txBody>
          </p:sp>
          <p:sp>
            <p:nvSpPr>
              <p:cNvPr id="9232" name="Text Box 55"/>
              <p:cNvSpPr txBox="1">
                <a:spLocks noChangeArrowheads="1"/>
              </p:cNvSpPr>
              <p:nvPr/>
            </p:nvSpPr>
            <p:spPr bwMode="auto">
              <a:xfrm>
                <a:off x="5128" y="3408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</a:t>
                </a:r>
              </a:p>
            </p:txBody>
          </p:sp>
          <p:sp>
            <p:nvSpPr>
              <p:cNvPr id="9233" name="Text Box 56"/>
              <p:cNvSpPr txBox="1">
                <a:spLocks noChangeArrowheads="1"/>
              </p:cNvSpPr>
              <p:nvPr/>
            </p:nvSpPr>
            <p:spPr bwMode="auto">
              <a:xfrm>
                <a:off x="4312" y="3264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’</a:t>
                </a:r>
              </a:p>
            </p:txBody>
          </p:sp>
          <p:sp>
            <p:nvSpPr>
              <p:cNvPr id="9234" name="Text Box 57"/>
              <p:cNvSpPr txBox="1">
                <a:spLocks noChangeArrowheads="1"/>
              </p:cNvSpPr>
              <p:nvPr/>
            </p:nvSpPr>
            <p:spPr bwMode="auto">
              <a:xfrm>
                <a:off x="3496" y="3264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’</a:t>
                </a:r>
              </a:p>
            </p:txBody>
          </p:sp>
          <p:sp>
            <p:nvSpPr>
              <p:cNvPr id="9235" name="Text Box 58"/>
              <p:cNvSpPr txBox="1">
                <a:spLocks noChangeArrowheads="1"/>
              </p:cNvSpPr>
              <p:nvPr/>
            </p:nvSpPr>
            <p:spPr bwMode="auto">
              <a:xfrm>
                <a:off x="3448" y="2784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c</a:t>
                </a:r>
              </a:p>
            </p:txBody>
          </p:sp>
          <p:sp>
            <p:nvSpPr>
              <p:cNvPr id="9236" name="Text Box 59"/>
              <p:cNvSpPr txBox="1">
                <a:spLocks noChangeArrowheads="1"/>
              </p:cNvSpPr>
              <p:nvPr/>
            </p:nvSpPr>
            <p:spPr bwMode="auto">
              <a:xfrm>
                <a:off x="4360" y="2784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b</a:t>
                </a:r>
              </a:p>
            </p:txBody>
          </p:sp>
          <p:sp>
            <p:nvSpPr>
              <p:cNvPr id="9237" name="Text Box 60"/>
              <p:cNvSpPr txBox="1">
                <a:spLocks noChangeArrowheads="1"/>
              </p:cNvSpPr>
              <p:nvPr/>
            </p:nvSpPr>
            <p:spPr bwMode="auto">
              <a:xfrm>
                <a:off x="3784" y="3024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h</a:t>
                </a:r>
              </a:p>
            </p:txBody>
          </p:sp>
          <p:sp>
            <p:nvSpPr>
              <p:cNvPr id="9238" name="Text Box 61"/>
              <p:cNvSpPr txBox="1">
                <a:spLocks noChangeArrowheads="1"/>
              </p:cNvSpPr>
              <p:nvPr/>
            </p:nvSpPr>
            <p:spPr bwMode="auto">
              <a:xfrm>
                <a:off x="3736" y="3504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H</a:t>
                </a:r>
              </a:p>
            </p:txBody>
          </p:sp>
          <p:sp>
            <p:nvSpPr>
              <p:cNvPr id="9239" name="Rectangle 62"/>
              <p:cNvSpPr>
                <a:spLocks noChangeArrowheads="1"/>
              </p:cNvSpPr>
              <p:nvPr/>
            </p:nvSpPr>
            <p:spPr bwMode="auto">
              <a:xfrm>
                <a:off x="3824" y="3392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</p:grpSp>
        <p:sp>
          <p:nvSpPr>
            <p:cNvPr id="9226" name="Arc 63"/>
            <p:cNvSpPr>
              <a:spLocks/>
            </p:cNvSpPr>
            <p:nvPr/>
          </p:nvSpPr>
          <p:spPr bwMode="auto">
            <a:xfrm rot="2752281" flipV="1">
              <a:off x="3891" y="1149"/>
              <a:ext cx="1289" cy="1488"/>
            </a:xfrm>
            <a:custGeom>
              <a:avLst/>
              <a:gdLst>
                <a:gd name="T0" fmla="*/ 0 w 21491"/>
                <a:gd name="T1" fmla="*/ 0 h 21600"/>
                <a:gd name="T2" fmla="*/ 0 w 21491"/>
                <a:gd name="T3" fmla="*/ 0 h 21600"/>
                <a:gd name="T4" fmla="*/ 0 w 21491"/>
                <a:gd name="T5" fmla="*/ 0 h 21600"/>
                <a:gd name="T6" fmla="*/ 0 60000 65536"/>
                <a:gd name="T7" fmla="*/ 0 60000 65536"/>
                <a:gd name="T8" fmla="*/ 0 60000 65536"/>
                <a:gd name="T9" fmla="*/ 0 w 21491"/>
                <a:gd name="T10" fmla="*/ 0 h 21600"/>
                <a:gd name="T11" fmla="*/ 21491 w 21491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491" h="21600" fill="none" extrusionOk="0">
                  <a:moveTo>
                    <a:pt x="-1" y="0"/>
                  </a:moveTo>
                  <a:cubicBezTo>
                    <a:pt x="11090" y="0"/>
                    <a:pt x="20378" y="8398"/>
                    <a:pt x="21491" y="19432"/>
                  </a:cubicBezTo>
                </a:path>
                <a:path w="21491" h="21600" stroke="0" extrusionOk="0">
                  <a:moveTo>
                    <a:pt x="-1" y="0"/>
                  </a:moveTo>
                  <a:cubicBezTo>
                    <a:pt x="11090" y="0"/>
                    <a:pt x="20378" y="8398"/>
                    <a:pt x="21491" y="19432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7" name="Text Box 64"/>
            <p:cNvSpPr txBox="1">
              <a:spLocks noChangeArrowheads="1"/>
            </p:cNvSpPr>
            <p:nvPr/>
          </p:nvSpPr>
          <p:spPr bwMode="auto">
            <a:xfrm>
              <a:off x="4416" y="2099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</p:grpSp>
      <p:sp>
        <p:nvSpPr>
          <p:cNvPr id="9222" name="Text Box 65"/>
          <p:cNvSpPr txBox="1">
            <a:spLocks noChangeArrowheads="1"/>
          </p:cNvSpPr>
          <p:nvPr/>
        </p:nvSpPr>
        <p:spPr bwMode="auto">
          <a:xfrm>
            <a:off x="2918460" y="1554480"/>
            <a:ext cx="347472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∆ABC có đường cao AH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b</a:t>
            </a:r>
            <a:r>
              <a:rPr lang="en-US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= a.b’ ; c</a:t>
            </a:r>
            <a:r>
              <a:rPr lang="en-US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= a.c’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h</a:t>
            </a:r>
            <a:r>
              <a:rPr lang="en-US" altLang="en-US" sz="240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 = b’.c’ </a:t>
            </a:r>
          </a:p>
        </p:txBody>
      </p:sp>
      <p:sp>
        <p:nvSpPr>
          <p:cNvPr id="9223" name="Rectangle 3"/>
          <p:cNvSpPr>
            <a:spLocks noChangeArrowheads="1"/>
          </p:cNvSpPr>
          <p:nvPr/>
        </p:nvSpPr>
        <p:spPr bwMode="auto">
          <a:xfrm>
            <a:off x="3569970" y="266701"/>
            <a:ext cx="731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HỆ THỨC VỀ CẠNH VÀ ĐƯỜNG CAO TRO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RONG TAM GIÁC VUÔ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sz="half" idx="2"/>
          </p:nvPr>
        </p:nvSpPr>
        <p:spPr>
          <a:xfrm>
            <a:off x="1737360" y="1188720"/>
            <a:ext cx="5760720" cy="5796916"/>
          </a:xfrm>
        </p:spPr>
        <p:txBody>
          <a:bodyPr/>
          <a:lstStyle/>
          <a:p>
            <a:pPr marL="640080" indent="-640080" algn="ctr" eaLnBrk="1" hangingPunct="1"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1) Hệ thức giữa cạnh góc vuông và hình chiếu của nó trên cạnh huyền</a:t>
            </a:r>
          </a:p>
        </p:txBody>
      </p:sp>
      <p:sp>
        <p:nvSpPr>
          <p:cNvPr id="10243" name="Line 5"/>
          <p:cNvSpPr>
            <a:spLocks noChangeShapeType="1"/>
          </p:cNvSpPr>
          <p:nvPr/>
        </p:nvSpPr>
        <p:spPr bwMode="auto">
          <a:xfrm>
            <a:off x="7772400" y="1371600"/>
            <a:ext cx="0" cy="649224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244" name="Group 6"/>
          <p:cNvGrpSpPr>
            <a:grpSpLocks/>
          </p:cNvGrpSpPr>
          <p:nvPr/>
        </p:nvGrpSpPr>
        <p:grpSpPr bwMode="auto">
          <a:xfrm>
            <a:off x="4937761" y="1737360"/>
            <a:ext cx="2343150" cy="2834640"/>
            <a:chOff x="1680" y="1104"/>
            <a:chExt cx="1230" cy="1488"/>
          </a:xfrm>
        </p:grpSpPr>
        <p:sp>
          <p:nvSpPr>
            <p:cNvPr id="10304" name="Arc 7"/>
            <p:cNvSpPr>
              <a:spLocks/>
            </p:cNvSpPr>
            <p:nvPr/>
          </p:nvSpPr>
          <p:spPr bwMode="auto">
            <a:xfrm rot="2321917" flipV="1">
              <a:off x="1680" y="1104"/>
              <a:ext cx="1230" cy="1488"/>
            </a:xfrm>
            <a:custGeom>
              <a:avLst/>
              <a:gdLst>
                <a:gd name="T0" fmla="*/ 0 w 20513"/>
                <a:gd name="T1" fmla="*/ 0 h 21600"/>
                <a:gd name="T2" fmla="*/ 0 w 20513"/>
                <a:gd name="T3" fmla="*/ 0 h 21600"/>
                <a:gd name="T4" fmla="*/ 0 w 20513"/>
                <a:gd name="T5" fmla="*/ 0 h 21600"/>
                <a:gd name="T6" fmla="*/ 0 60000 65536"/>
                <a:gd name="T7" fmla="*/ 0 60000 65536"/>
                <a:gd name="T8" fmla="*/ 0 60000 65536"/>
                <a:gd name="T9" fmla="*/ 0 w 20513"/>
                <a:gd name="T10" fmla="*/ 0 h 21600"/>
                <a:gd name="T11" fmla="*/ 20513 w 20513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0513" h="21600" fill="none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</a:path>
                <a:path w="20513" h="21600" stroke="0" extrusionOk="0">
                  <a:moveTo>
                    <a:pt x="-1" y="0"/>
                  </a:moveTo>
                  <a:cubicBezTo>
                    <a:pt x="9322" y="0"/>
                    <a:pt x="17593" y="5981"/>
                    <a:pt x="20513" y="14834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05" name="Text Box 8"/>
            <p:cNvSpPr txBox="1">
              <a:spLocks noChangeArrowheads="1"/>
            </p:cNvSpPr>
            <p:nvPr/>
          </p:nvSpPr>
          <p:spPr bwMode="auto">
            <a:xfrm>
              <a:off x="1968" y="2120"/>
              <a:ext cx="288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</p:grpSp>
      <p:sp>
        <p:nvSpPr>
          <p:cNvPr id="10245" name="Text Box 9"/>
          <p:cNvSpPr txBox="1">
            <a:spLocks noChangeArrowheads="1"/>
          </p:cNvSpPr>
          <p:nvPr/>
        </p:nvSpPr>
        <p:spPr bwMode="auto">
          <a:xfrm>
            <a:off x="1737360" y="2011680"/>
            <a:ext cx="192024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990000"/>
                </a:solidFill>
                <a:latin typeface="Times New Roman" panose="02020603050405020304" pitchFamily="18" charset="0"/>
              </a:rPr>
              <a:t>Định lý  1: </a:t>
            </a:r>
          </a:p>
        </p:txBody>
      </p:sp>
      <p:graphicFrame>
        <p:nvGraphicFramePr>
          <p:cNvPr id="10246" name="Object 10"/>
          <p:cNvGraphicFramePr>
            <a:graphicFrameLocks noChangeAspect="1"/>
          </p:cNvGraphicFramePr>
          <p:nvPr/>
        </p:nvGraphicFramePr>
        <p:xfrm>
          <a:off x="1920240" y="2402206"/>
          <a:ext cx="1920240" cy="179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2" name="Equation" r:id="rId4" imgW="1002865" imgH="939392" progId="Equation.DSMT4">
                  <p:embed/>
                </p:oleObj>
              </mc:Choice>
              <mc:Fallback>
                <p:oleObj name="Equation" r:id="rId4" imgW="1002865" imgH="93939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240" y="2402206"/>
                        <a:ext cx="1920240" cy="179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7" name="Text Box 11"/>
          <p:cNvSpPr txBox="1">
            <a:spLocks noChangeArrowheads="1"/>
          </p:cNvSpPr>
          <p:nvPr/>
        </p:nvSpPr>
        <p:spPr bwMode="auto">
          <a:xfrm>
            <a:off x="1737360" y="4164330"/>
            <a:ext cx="6035040" cy="1089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solidFill>
                  <a:srgbClr val="0000FF"/>
                </a:solidFill>
                <a:latin typeface="Times New Roman" panose="02020603050405020304" pitchFamily="18" charset="0"/>
              </a:rPr>
              <a:t>Định lí 1:</a:t>
            </a:r>
            <a:r>
              <a:rPr lang="en-US" altLang="en-US" sz="2160">
                <a:latin typeface="Times New Roman" panose="02020603050405020304" pitchFamily="18" charset="0"/>
              </a:rPr>
              <a:t>  Trong tam giác vuông , bình phương mỗi cạnh góc vuông bằng tích của cạnh huyền và hình chiếu của cạnh góc vuông đó trên cạnh huyền </a:t>
            </a:r>
          </a:p>
        </p:txBody>
      </p:sp>
      <p:sp>
        <p:nvSpPr>
          <p:cNvPr id="10248" name="Text Box 13"/>
          <p:cNvSpPr txBox="1">
            <a:spLocks noChangeArrowheads="1"/>
          </p:cNvSpPr>
          <p:nvPr/>
        </p:nvSpPr>
        <p:spPr bwMode="auto">
          <a:xfrm>
            <a:off x="1737360" y="5680710"/>
            <a:ext cx="585216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2) Một số hệ thức liên quan tới đường cao</a:t>
            </a:r>
          </a:p>
        </p:txBody>
      </p:sp>
      <p:sp>
        <p:nvSpPr>
          <p:cNvPr id="10249" name="Text Box 14"/>
          <p:cNvSpPr txBox="1">
            <a:spLocks noChangeArrowheads="1"/>
          </p:cNvSpPr>
          <p:nvPr/>
        </p:nvSpPr>
        <p:spPr bwMode="auto">
          <a:xfrm>
            <a:off x="3108960" y="6004561"/>
            <a:ext cx="135165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h</a:t>
            </a:r>
            <a:r>
              <a:rPr lang="en-US" altLang="en-US" sz="2400" b="1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= b’.c’</a:t>
            </a:r>
          </a:p>
        </p:txBody>
      </p:sp>
      <p:sp>
        <p:nvSpPr>
          <p:cNvPr id="10250" name="Text Box 15"/>
          <p:cNvSpPr txBox="1">
            <a:spLocks noChangeArrowheads="1"/>
          </p:cNvSpPr>
          <p:nvPr/>
        </p:nvSpPr>
        <p:spPr bwMode="auto">
          <a:xfrm>
            <a:off x="1737360" y="6381750"/>
            <a:ext cx="603504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u="sng">
                <a:solidFill>
                  <a:srgbClr val="0000FF"/>
                </a:solidFill>
                <a:latin typeface="Times New Roman" panose="02020603050405020304" pitchFamily="18" charset="0"/>
              </a:rPr>
              <a:t>Định lý  2</a:t>
            </a:r>
            <a:r>
              <a:rPr lang="en-US" altLang="en-US" sz="2160" u="sng">
                <a:solidFill>
                  <a:srgbClr val="0000FF"/>
                </a:solidFill>
              </a:rPr>
              <a:t>:</a:t>
            </a:r>
            <a:r>
              <a:rPr lang="en-US" altLang="en-US" sz="2160"/>
              <a:t> </a:t>
            </a:r>
            <a:r>
              <a:rPr lang="en-US" altLang="en-US" sz="2160">
                <a:latin typeface="Times New Roman" panose="02020603050405020304" pitchFamily="18" charset="0"/>
              </a:rPr>
              <a:t>Trong tam giác vuông , bình phương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latin typeface="Times New Roman" panose="02020603050405020304" pitchFamily="18" charset="0"/>
              </a:rPr>
              <a:t>đường cao ứng với cạnh huyền bằng tích hai hình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>
                <a:latin typeface="Times New Roman" panose="02020603050405020304" pitchFamily="18" charset="0"/>
              </a:rPr>
              <a:t>chiếu của hai cạnh góc vuông trên cạnh huyền</a:t>
            </a:r>
          </a:p>
        </p:txBody>
      </p:sp>
      <p:grpSp>
        <p:nvGrpSpPr>
          <p:cNvPr id="10251" name="Group 16"/>
          <p:cNvGrpSpPr>
            <a:grpSpLocks/>
          </p:cNvGrpSpPr>
          <p:nvPr/>
        </p:nvGrpSpPr>
        <p:grpSpPr bwMode="auto">
          <a:xfrm>
            <a:off x="4023360" y="1828800"/>
            <a:ext cx="3749040" cy="2377440"/>
            <a:chOff x="192" y="768"/>
            <a:chExt cx="1968" cy="1248"/>
          </a:xfrm>
        </p:grpSpPr>
        <p:sp>
          <p:nvSpPr>
            <p:cNvPr id="10291" name="AutoShape 17"/>
            <p:cNvSpPr>
              <a:spLocks noChangeArrowheads="1"/>
            </p:cNvSpPr>
            <p:nvPr/>
          </p:nvSpPr>
          <p:spPr bwMode="auto">
            <a:xfrm rot="7227272">
              <a:off x="743" y="913"/>
              <a:ext cx="818" cy="1387"/>
            </a:xfrm>
            <a:prstGeom prst="rtTriangle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10292" name="Rectangle 18"/>
            <p:cNvSpPr>
              <a:spLocks noChangeArrowheads="1"/>
            </p:cNvSpPr>
            <p:nvPr/>
          </p:nvSpPr>
          <p:spPr bwMode="auto">
            <a:xfrm rot="1747443">
              <a:off x="726" y="930"/>
              <a:ext cx="116" cy="11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  <p:sp>
          <p:nvSpPr>
            <p:cNvPr id="10293" name="Line 19"/>
            <p:cNvSpPr>
              <a:spLocks noChangeShapeType="1"/>
            </p:cNvSpPr>
            <p:nvPr/>
          </p:nvSpPr>
          <p:spPr bwMode="auto">
            <a:xfrm>
              <a:off x="766" y="925"/>
              <a:ext cx="0" cy="69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94" name="Text Box 20"/>
            <p:cNvSpPr txBox="1">
              <a:spLocks noChangeArrowheads="1"/>
            </p:cNvSpPr>
            <p:nvPr/>
          </p:nvSpPr>
          <p:spPr bwMode="auto">
            <a:xfrm>
              <a:off x="605" y="768"/>
              <a:ext cx="251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A</a:t>
              </a:r>
            </a:p>
          </p:txBody>
        </p:sp>
        <p:sp>
          <p:nvSpPr>
            <p:cNvPr id="10295" name="Text Box 21"/>
            <p:cNvSpPr txBox="1">
              <a:spLocks noChangeArrowheads="1"/>
            </p:cNvSpPr>
            <p:nvPr/>
          </p:nvSpPr>
          <p:spPr bwMode="auto">
            <a:xfrm>
              <a:off x="192" y="1518"/>
              <a:ext cx="25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</a:t>
              </a:r>
            </a:p>
          </p:txBody>
        </p:sp>
        <p:sp>
          <p:nvSpPr>
            <p:cNvPr id="10296" name="Text Box 22"/>
            <p:cNvSpPr txBox="1">
              <a:spLocks noChangeArrowheads="1"/>
            </p:cNvSpPr>
            <p:nvPr/>
          </p:nvSpPr>
          <p:spPr bwMode="auto">
            <a:xfrm>
              <a:off x="1907" y="1546"/>
              <a:ext cx="253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</a:t>
              </a:r>
            </a:p>
          </p:txBody>
        </p:sp>
        <p:sp>
          <p:nvSpPr>
            <p:cNvPr id="10297" name="Text Box 23"/>
            <p:cNvSpPr txBox="1">
              <a:spLocks noChangeArrowheads="1"/>
            </p:cNvSpPr>
            <p:nvPr/>
          </p:nvSpPr>
          <p:spPr bwMode="auto">
            <a:xfrm>
              <a:off x="1194" y="1424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’</a:t>
              </a:r>
            </a:p>
          </p:txBody>
        </p:sp>
        <p:sp>
          <p:nvSpPr>
            <p:cNvPr id="10298" name="Text Box 24"/>
            <p:cNvSpPr txBox="1">
              <a:spLocks noChangeArrowheads="1"/>
            </p:cNvSpPr>
            <p:nvPr/>
          </p:nvSpPr>
          <p:spPr bwMode="auto">
            <a:xfrm>
              <a:off x="479" y="1424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’</a:t>
              </a:r>
            </a:p>
          </p:txBody>
        </p:sp>
        <p:sp>
          <p:nvSpPr>
            <p:cNvPr id="10299" name="Text Box 25"/>
            <p:cNvSpPr txBox="1">
              <a:spLocks noChangeArrowheads="1"/>
            </p:cNvSpPr>
            <p:nvPr/>
          </p:nvSpPr>
          <p:spPr bwMode="auto">
            <a:xfrm>
              <a:off x="437" y="1014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c</a:t>
              </a:r>
            </a:p>
          </p:txBody>
        </p:sp>
        <p:sp>
          <p:nvSpPr>
            <p:cNvPr id="10300" name="Text Box 26"/>
            <p:cNvSpPr txBox="1">
              <a:spLocks noChangeArrowheads="1"/>
            </p:cNvSpPr>
            <p:nvPr/>
          </p:nvSpPr>
          <p:spPr bwMode="auto">
            <a:xfrm>
              <a:off x="1236" y="1014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b</a:t>
              </a:r>
            </a:p>
          </p:txBody>
        </p:sp>
        <p:sp>
          <p:nvSpPr>
            <p:cNvPr id="10301" name="Text Box 27"/>
            <p:cNvSpPr txBox="1">
              <a:spLocks noChangeArrowheads="1"/>
            </p:cNvSpPr>
            <p:nvPr/>
          </p:nvSpPr>
          <p:spPr bwMode="auto">
            <a:xfrm>
              <a:off x="731" y="1218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h</a:t>
              </a:r>
            </a:p>
          </p:txBody>
        </p:sp>
        <p:sp>
          <p:nvSpPr>
            <p:cNvPr id="10302" name="Text Box 28"/>
            <p:cNvSpPr txBox="1">
              <a:spLocks noChangeArrowheads="1"/>
            </p:cNvSpPr>
            <p:nvPr/>
          </p:nvSpPr>
          <p:spPr bwMode="auto">
            <a:xfrm>
              <a:off x="689" y="1627"/>
              <a:ext cx="252" cy="2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/>
                <a:t>H</a:t>
              </a:r>
            </a:p>
          </p:txBody>
        </p:sp>
        <p:sp>
          <p:nvSpPr>
            <p:cNvPr id="10303" name="Rectangle 29"/>
            <p:cNvSpPr>
              <a:spLocks noChangeArrowheads="1"/>
            </p:cNvSpPr>
            <p:nvPr/>
          </p:nvSpPr>
          <p:spPr bwMode="auto">
            <a:xfrm>
              <a:off x="766" y="1532"/>
              <a:ext cx="84" cy="82"/>
            </a:xfrm>
            <a:prstGeom prst="rect">
              <a:avLst/>
            </a:prstGeom>
            <a:solidFill>
              <a:schemeClr val="accent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160"/>
            </a:p>
          </p:txBody>
        </p:sp>
      </p:grpSp>
      <p:sp>
        <p:nvSpPr>
          <p:cNvPr id="10252" name="Text Box 53"/>
          <p:cNvSpPr txBox="1">
            <a:spLocks noChangeArrowheads="1"/>
          </p:cNvSpPr>
          <p:nvPr/>
        </p:nvSpPr>
        <p:spPr bwMode="auto">
          <a:xfrm>
            <a:off x="7772400" y="1371600"/>
            <a:ext cx="1920240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160" b="1" u="sng">
                <a:solidFill>
                  <a:srgbClr val="0000FF"/>
                </a:solidFill>
                <a:latin typeface="Times New Roman" panose="02020603050405020304" pitchFamily="18" charset="0"/>
              </a:rPr>
              <a:t>3) Luyện tập</a:t>
            </a:r>
          </a:p>
        </p:txBody>
      </p:sp>
      <p:grpSp>
        <p:nvGrpSpPr>
          <p:cNvPr id="4" name="Group 65"/>
          <p:cNvGrpSpPr>
            <a:grpSpLocks/>
          </p:cNvGrpSpPr>
          <p:nvPr/>
        </p:nvGrpSpPr>
        <p:grpSpPr bwMode="auto">
          <a:xfrm>
            <a:off x="7680960" y="1828800"/>
            <a:ext cx="3596640" cy="3918586"/>
            <a:chOff x="336" y="1872"/>
            <a:chExt cx="1888" cy="2057"/>
          </a:xfrm>
        </p:grpSpPr>
        <p:sp>
          <p:nvSpPr>
            <p:cNvPr id="10275" name="Text Box 66"/>
            <p:cNvSpPr txBox="1">
              <a:spLocks noChangeArrowheads="1"/>
            </p:cNvSpPr>
            <p:nvPr/>
          </p:nvSpPr>
          <p:spPr bwMode="auto">
            <a:xfrm>
              <a:off x="480" y="1872"/>
              <a:ext cx="1728" cy="5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u="sng">
                  <a:solidFill>
                    <a:srgbClr val="0000FF"/>
                  </a:solidFill>
                  <a:latin typeface="Times New Roman" panose="02020603050405020304" pitchFamily="18" charset="0"/>
                </a:rPr>
                <a:t>Bài 1 hình b/68-Sgk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>
                  <a:solidFill>
                    <a:srgbClr val="0000FF"/>
                  </a:solidFill>
                  <a:latin typeface="Times New Roman" panose="02020603050405020304" pitchFamily="18" charset="0"/>
                </a:rPr>
                <a:t>Tính x, y trong hình vẽ</a:t>
              </a:r>
            </a:p>
          </p:txBody>
        </p:sp>
        <p:grpSp>
          <p:nvGrpSpPr>
            <p:cNvPr id="10276" name="Group 67"/>
            <p:cNvGrpSpPr>
              <a:grpSpLocks/>
            </p:cNvGrpSpPr>
            <p:nvPr/>
          </p:nvGrpSpPr>
          <p:grpSpPr bwMode="auto">
            <a:xfrm>
              <a:off x="336" y="2304"/>
              <a:ext cx="1888" cy="1625"/>
              <a:chOff x="384" y="2352"/>
              <a:chExt cx="1888" cy="1625"/>
            </a:xfrm>
          </p:grpSpPr>
          <p:sp>
            <p:nvSpPr>
              <p:cNvPr id="10277" name="AutoShape 68"/>
              <p:cNvSpPr>
                <a:spLocks noChangeArrowheads="1"/>
              </p:cNvSpPr>
              <p:nvPr/>
            </p:nvSpPr>
            <p:spPr bwMode="auto">
              <a:xfrm rot="7227272">
                <a:off x="1000" y="2544"/>
                <a:ext cx="960" cy="1584"/>
              </a:xfrm>
              <a:prstGeom prst="rtTriangl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78" name="Rectangle 69"/>
              <p:cNvSpPr>
                <a:spLocks noChangeArrowheads="1"/>
              </p:cNvSpPr>
              <p:nvPr/>
            </p:nvSpPr>
            <p:spPr bwMode="auto">
              <a:xfrm rot="1747443">
                <a:off x="994" y="2542"/>
                <a:ext cx="132" cy="13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79" name="Line 70"/>
              <p:cNvSpPr>
                <a:spLocks noChangeShapeType="1"/>
              </p:cNvSpPr>
              <p:nvPr/>
            </p:nvSpPr>
            <p:spPr bwMode="auto">
              <a:xfrm>
                <a:off x="1040" y="2536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80" name="Text Box 71"/>
              <p:cNvSpPr txBox="1">
                <a:spLocks noChangeArrowheads="1"/>
              </p:cNvSpPr>
              <p:nvPr/>
            </p:nvSpPr>
            <p:spPr bwMode="auto">
              <a:xfrm>
                <a:off x="856" y="2352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81" name="Text Box 72"/>
              <p:cNvSpPr txBox="1">
                <a:spLocks noChangeArrowheads="1"/>
              </p:cNvSpPr>
              <p:nvPr/>
            </p:nvSpPr>
            <p:spPr bwMode="auto">
              <a:xfrm>
                <a:off x="384" y="3232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82" name="Text Box 73"/>
              <p:cNvSpPr txBox="1">
                <a:spLocks noChangeArrowheads="1"/>
              </p:cNvSpPr>
              <p:nvPr/>
            </p:nvSpPr>
            <p:spPr bwMode="auto">
              <a:xfrm>
                <a:off x="1528" y="312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y</a:t>
                </a:r>
              </a:p>
            </p:txBody>
          </p:sp>
          <p:sp>
            <p:nvSpPr>
              <p:cNvPr id="10283" name="Text Box 74"/>
              <p:cNvSpPr txBox="1">
                <a:spLocks noChangeArrowheads="1"/>
              </p:cNvSpPr>
              <p:nvPr/>
            </p:nvSpPr>
            <p:spPr bwMode="auto">
              <a:xfrm>
                <a:off x="712" y="312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x</a:t>
                </a:r>
              </a:p>
            </p:txBody>
          </p:sp>
          <p:sp>
            <p:nvSpPr>
              <p:cNvPr id="10284" name="Text Box 75"/>
              <p:cNvSpPr txBox="1">
                <a:spLocks noChangeArrowheads="1"/>
              </p:cNvSpPr>
              <p:nvPr/>
            </p:nvSpPr>
            <p:spPr bwMode="auto">
              <a:xfrm>
                <a:off x="664" y="264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12</a:t>
                </a:r>
              </a:p>
            </p:txBody>
          </p:sp>
          <p:sp>
            <p:nvSpPr>
              <p:cNvPr id="10285" name="Text Box 76"/>
              <p:cNvSpPr txBox="1">
                <a:spLocks noChangeArrowheads="1"/>
              </p:cNvSpPr>
              <p:nvPr/>
            </p:nvSpPr>
            <p:spPr bwMode="auto">
              <a:xfrm>
                <a:off x="1576" y="264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86" name="Text Box 77"/>
              <p:cNvSpPr txBox="1">
                <a:spLocks noChangeArrowheads="1"/>
              </p:cNvSpPr>
              <p:nvPr/>
            </p:nvSpPr>
            <p:spPr bwMode="auto">
              <a:xfrm>
                <a:off x="1000" y="288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87" name="Text Box 78"/>
              <p:cNvSpPr txBox="1">
                <a:spLocks noChangeArrowheads="1"/>
              </p:cNvSpPr>
              <p:nvPr/>
            </p:nvSpPr>
            <p:spPr bwMode="auto">
              <a:xfrm>
                <a:off x="952" y="336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88" name="Rectangle 79"/>
              <p:cNvSpPr>
                <a:spLocks noChangeArrowheads="1"/>
              </p:cNvSpPr>
              <p:nvPr/>
            </p:nvSpPr>
            <p:spPr bwMode="auto">
              <a:xfrm>
                <a:off x="1040" y="3248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89" name="Text Box 80"/>
              <p:cNvSpPr txBox="1">
                <a:spLocks noChangeArrowheads="1"/>
              </p:cNvSpPr>
              <p:nvPr/>
            </p:nvSpPr>
            <p:spPr bwMode="auto">
              <a:xfrm>
                <a:off x="1248" y="3552"/>
                <a:ext cx="336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20</a:t>
                </a:r>
              </a:p>
            </p:txBody>
          </p:sp>
          <p:sp>
            <p:nvSpPr>
              <p:cNvPr id="10290" name="Arc 81"/>
              <p:cNvSpPr>
                <a:spLocks/>
              </p:cNvSpPr>
              <p:nvPr/>
            </p:nvSpPr>
            <p:spPr bwMode="auto">
              <a:xfrm rot="2845957" flipV="1">
                <a:off x="905" y="2750"/>
                <a:ext cx="1134" cy="1320"/>
              </a:xfrm>
              <a:custGeom>
                <a:avLst/>
                <a:gdLst>
                  <a:gd name="T0" fmla="*/ 0 w 21597"/>
                  <a:gd name="T1" fmla="*/ 0 h 21600"/>
                  <a:gd name="T2" fmla="*/ 0 w 21597"/>
                  <a:gd name="T3" fmla="*/ 0 h 21600"/>
                  <a:gd name="T4" fmla="*/ 0 w 21597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597"/>
                  <a:gd name="T10" fmla="*/ 0 h 21600"/>
                  <a:gd name="T11" fmla="*/ 21597 w 21597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97" h="21600" fill="none" extrusionOk="0">
                    <a:moveTo>
                      <a:pt x="-1" y="0"/>
                    </a:moveTo>
                    <a:cubicBezTo>
                      <a:pt x="11798" y="0"/>
                      <a:pt x="21413" y="9467"/>
                      <a:pt x="21597" y="21263"/>
                    </a:cubicBezTo>
                  </a:path>
                  <a:path w="21597" h="21600" stroke="0" extrusionOk="0">
                    <a:moveTo>
                      <a:pt x="-1" y="0"/>
                    </a:moveTo>
                    <a:cubicBezTo>
                      <a:pt x="11798" y="0"/>
                      <a:pt x="21413" y="9467"/>
                      <a:pt x="21597" y="2126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18866" name="Text Box 82"/>
          <p:cNvSpPr txBox="1">
            <a:spLocks noChangeArrowheads="1"/>
          </p:cNvSpPr>
          <p:nvPr/>
        </p:nvSpPr>
        <p:spPr bwMode="auto">
          <a:xfrm>
            <a:off x="7772400" y="5577840"/>
            <a:ext cx="4480560" cy="2022092"/>
          </a:xfrm>
          <a:prstGeom prst="rect">
            <a:avLst/>
          </a:prstGeom>
          <a:solidFill>
            <a:srgbClr val="FFCC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80">
                <a:solidFill>
                  <a:srgbClr val="0000FF"/>
                </a:solidFill>
                <a:latin typeface="Times New Roman" panose="02020603050405020304" pitchFamily="18" charset="0"/>
              </a:rPr>
              <a:t>Giải: Ta có 12</a:t>
            </a:r>
            <a:r>
              <a:rPr lang="en-US" altLang="en-US" sz="2280" baseline="30000">
                <a:solidFill>
                  <a:srgbClr val="0000FF"/>
                </a:solidFill>
                <a:latin typeface="Times New Roman" panose="02020603050405020304" pitchFamily="18" charset="0"/>
              </a:rPr>
              <a:t>2</a:t>
            </a:r>
            <a:r>
              <a:rPr lang="en-US" altLang="en-US" sz="2280">
                <a:solidFill>
                  <a:srgbClr val="0000FF"/>
                </a:solidFill>
                <a:latin typeface="Times New Roman" panose="02020603050405020304" pitchFamily="18" charset="0"/>
              </a:rPr>
              <a:t> = 20.x (Định lý 1)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80">
                <a:solidFill>
                  <a:srgbClr val="0000FF"/>
                </a:solidFill>
                <a:latin typeface="Times New Roman" panose="02020603050405020304" pitchFamily="18" charset="0"/>
              </a:rPr>
              <a:t>         x  = 144 : 20 suy ra: x  = 7,2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80">
                <a:solidFill>
                  <a:srgbClr val="0000FF"/>
                </a:solidFill>
                <a:latin typeface="Times New Roman" panose="02020603050405020304" pitchFamily="18" charset="0"/>
              </a:rPr>
              <a:t>  Lại có y = 20 - x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280">
                <a:solidFill>
                  <a:srgbClr val="0000FF"/>
                </a:solidFill>
                <a:latin typeface="Times New Roman" panose="02020603050405020304" pitchFamily="18" charset="0"/>
              </a:rPr>
              <a:t>             y = 20 – 7,2 suy ra: y = 12,8</a:t>
            </a:r>
          </a:p>
        </p:txBody>
      </p:sp>
      <p:grpSp>
        <p:nvGrpSpPr>
          <p:cNvPr id="6" name="Group 83"/>
          <p:cNvGrpSpPr>
            <a:grpSpLocks/>
          </p:cNvGrpSpPr>
          <p:nvPr/>
        </p:nvGrpSpPr>
        <p:grpSpPr bwMode="auto">
          <a:xfrm>
            <a:off x="7589520" y="1828800"/>
            <a:ext cx="4282440" cy="3703320"/>
            <a:chOff x="384" y="1680"/>
            <a:chExt cx="2248" cy="1944"/>
          </a:xfrm>
        </p:grpSpPr>
        <p:sp>
          <p:nvSpPr>
            <p:cNvPr id="10261" name="Text Box 84"/>
            <p:cNvSpPr txBox="1">
              <a:spLocks noChangeArrowheads="1"/>
            </p:cNvSpPr>
            <p:nvPr/>
          </p:nvSpPr>
          <p:spPr bwMode="auto">
            <a:xfrm>
              <a:off x="624" y="1680"/>
              <a:ext cx="1728" cy="5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160" b="1" u="sng"/>
                <a:t> </a:t>
              </a:r>
              <a:r>
                <a:rPr lang="en-US" altLang="en-US" sz="2280" u="sng">
                  <a:solidFill>
                    <a:srgbClr val="0000FF"/>
                  </a:solidFill>
                  <a:latin typeface="Times New Roman" panose="02020603050405020304" pitchFamily="18" charset="0"/>
                </a:rPr>
                <a:t>Bài 4 /69 – Sgk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80">
                  <a:solidFill>
                    <a:srgbClr val="0000FF"/>
                  </a:solidFill>
                  <a:latin typeface="Times New Roman" panose="02020603050405020304" pitchFamily="18" charset="0"/>
                </a:rPr>
                <a:t>Tính x , y trong hình vẽ</a:t>
              </a:r>
              <a:r>
                <a:rPr lang="en-US" altLang="en-US" sz="2400">
                  <a:latin typeface="Times New Roman" panose="02020603050405020304" pitchFamily="18" charset="0"/>
                </a:rPr>
                <a:t> </a:t>
              </a:r>
            </a:p>
          </p:txBody>
        </p:sp>
        <p:grpSp>
          <p:nvGrpSpPr>
            <p:cNvPr id="10262" name="Group 85"/>
            <p:cNvGrpSpPr>
              <a:grpSpLocks/>
            </p:cNvGrpSpPr>
            <p:nvPr/>
          </p:nvGrpSpPr>
          <p:grpSpPr bwMode="auto">
            <a:xfrm>
              <a:off x="384" y="2160"/>
              <a:ext cx="2248" cy="1464"/>
              <a:chOff x="384" y="2352"/>
              <a:chExt cx="2248" cy="1464"/>
            </a:xfrm>
          </p:grpSpPr>
          <p:sp>
            <p:nvSpPr>
              <p:cNvPr id="10263" name="AutoShape 86"/>
              <p:cNvSpPr>
                <a:spLocks noChangeArrowheads="1"/>
              </p:cNvSpPr>
              <p:nvPr/>
            </p:nvSpPr>
            <p:spPr bwMode="auto">
              <a:xfrm rot="7227272">
                <a:off x="1000" y="2544"/>
                <a:ext cx="960" cy="1584"/>
              </a:xfrm>
              <a:prstGeom prst="rtTriangle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64" name="Rectangle 87"/>
              <p:cNvSpPr>
                <a:spLocks noChangeArrowheads="1"/>
              </p:cNvSpPr>
              <p:nvPr/>
            </p:nvSpPr>
            <p:spPr bwMode="auto">
              <a:xfrm rot="1747443">
                <a:off x="994" y="2542"/>
                <a:ext cx="132" cy="132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65" name="Line 88"/>
              <p:cNvSpPr>
                <a:spLocks noChangeShapeType="1"/>
              </p:cNvSpPr>
              <p:nvPr/>
            </p:nvSpPr>
            <p:spPr bwMode="auto">
              <a:xfrm>
                <a:off x="1040" y="2536"/>
                <a:ext cx="0" cy="816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6" name="Text Box 89"/>
              <p:cNvSpPr txBox="1">
                <a:spLocks noChangeArrowheads="1"/>
              </p:cNvSpPr>
              <p:nvPr/>
            </p:nvSpPr>
            <p:spPr bwMode="auto">
              <a:xfrm>
                <a:off x="856" y="2352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67" name="Text Box 90"/>
              <p:cNvSpPr txBox="1">
                <a:spLocks noChangeArrowheads="1"/>
              </p:cNvSpPr>
              <p:nvPr/>
            </p:nvSpPr>
            <p:spPr bwMode="auto">
              <a:xfrm>
                <a:off x="384" y="3232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68" name="Text Box 91"/>
              <p:cNvSpPr txBox="1">
                <a:spLocks noChangeArrowheads="1"/>
              </p:cNvSpPr>
              <p:nvPr/>
            </p:nvSpPr>
            <p:spPr bwMode="auto">
              <a:xfrm>
                <a:off x="2344" y="3264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69" name="Text Box 92"/>
              <p:cNvSpPr txBox="1">
                <a:spLocks noChangeArrowheads="1"/>
              </p:cNvSpPr>
              <p:nvPr/>
            </p:nvSpPr>
            <p:spPr bwMode="auto">
              <a:xfrm>
                <a:off x="1528" y="312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x</a:t>
                </a:r>
              </a:p>
            </p:txBody>
          </p:sp>
          <p:sp>
            <p:nvSpPr>
              <p:cNvPr id="10270" name="Text Box 93"/>
              <p:cNvSpPr txBox="1">
                <a:spLocks noChangeArrowheads="1"/>
              </p:cNvSpPr>
              <p:nvPr/>
            </p:nvSpPr>
            <p:spPr bwMode="auto">
              <a:xfrm>
                <a:off x="712" y="312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1</a:t>
                </a:r>
              </a:p>
            </p:txBody>
          </p:sp>
          <p:sp>
            <p:nvSpPr>
              <p:cNvPr id="10271" name="Text Box 94"/>
              <p:cNvSpPr txBox="1">
                <a:spLocks noChangeArrowheads="1"/>
              </p:cNvSpPr>
              <p:nvPr/>
            </p:nvSpPr>
            <p:spPr bwMode="auto">
              <a:xfrm>
                <a:off x="664" y="264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endParaRPr lang="en-US" altLang="en-US" sz="2160"/>
              </a:p>
            </p:txBody>
          </p:sp>
          <p:sp>
            <p:nvSpPr>
              <p:cNvPr id="10272" name="Text Box 95"/>
              <p:cNvSpPr txBox="1">
                <a:spLocks noChangeArrowheads="1"/>
              </p:cNvSpPr>
              <p:nvPr/>
            </p:nvSpPr>
            <p:spPr bwMode="auto">
              <a:xfrm>
                <a:off x="1576" y="264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y</a:t>
                </a:r>
              </a:p>
            </p:txBody>
          </p:sp>
          <p:sp>
            <p:nvSpPr>
              <p:cNvPr id="10273" name="Text Box 96"/>
              <p:cNvSpPr txBox="1">
                <a:spLocks noChangeArrowheads="1"/>
              </p:cNvSpPr>
              <p:nvPr/>
            </p:nvSpPr>
            <p:spPr bwMode="auto">
              <a:xfrm>
                <a:off x="1000" y="2880"/>
                <a:ext cx="288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en-US" sz="2160"/>
                  <a:t>2</a:t>
                </a:r>
              </a:p>
            </p:txBody>
          </p:sp>
          <p:sp>
            <p:nvSpPr>
              <p:cNvPr id="10274" name="Rectangle 97"/>
              <p:cNvSpPr>
                <a:spLocks noChangeArrowheads="1"/>
              </p:cNvSpPr>
              <p:nvPr/>
            </p:nvSpPr>
            <p:spPr bwMode="auto">
              <a:xfrm>
                <a:off x="1040" y="3248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19050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160"/>
              </a:p>
            </p:txBody>
          </p:sp>
        </p:grpSp>
      </p:grpSp>
      <p:grpSp>
        <p:nvGrpSpPr>
          <p:cNvPr id="8" name="Group 98"/>
          <p:cNvGrpSpPr>
            <a:grpSpLocks/>
          </p:cNvGrpSpPr>
          <p:nvPr/>
        </p:nvGrpSpPr>
        <p:grpSpPr bwMode="auto">
          <a:xfrm>
            <a:off x="7955280" y="5394960"/>
            <a:ext cx="4297680" cy="2021206"/>
            <a:chOff x="2928" y="1824"/>
            <a:chExt cx="2256" cy="1061"/>
          </a:xfrm>
        </p:grpSpPr>
        <p:sp>
          <p:nvSpPr>
            <p:cNvPr id="10259" name="Text Box 99"/>
            <p:cNvSpPr txBox="1">
              <a:spLocks noChangeArrowheads="1"/>
            </p:cNvSpPr>
            <p:nvPr/>
          </p:nvSpPr>
          <p:spPr bwMode="auto">
            <a:xfrm>
              <a:off x="2928" y="1824"/>
              <a:ext cx="2256" cy="1061"/>
            </a:xfrm>
            <a:prstGeom prst="rect">
              <a:avLst/>
            </a:prstGeom>
            <a:solidFill>
              <a:srgbClr val="FFCC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80">
                  <a:solidFill>
                    <a:srgbClr val="0000FF"/>
                  </a:solidFill>
                  <a:latin typeface="Times New Roman" panose="02020603050405020304" pitchFamily="18" charset="0"/>
                </a:rPr>
                <a:t>Giải:Ta có   2</a:t>
              </a:r>
              <a:r>
                <a:rPr lang="en-US" altLang="en-US" sz="228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280">
                  <a:solidFill>
                    <a:srgbClr val="0000FF"/>
                  </a:solidFill>
                  <a:latin typeface="Times New Roman" panose="02020603050405020304" pitchFamily="18" charset="0"/>
                </a:rPr>
                <a:t> = 1.x     (Định lý 2)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8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 x  = 4 : 1 = 4</a:t>
              </a:r>
            </a:p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280">
                  <a:solidFill>
                    <a:srgbClr val="0000FF"/>
                  </a:solidFill>
                  <a:latin typeface="Times New Roman" panose="02020603050405020304" pitchFamily="18" charset="0"/>
                </a:rPr>
                <a:t>Lại có y</a:t>
              </a:r>
              <a:r>
                <a:rPr lang="en-US" altLang="en-US" sz="228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280">
                  <a:solidFill>
                    <a:srgbClr val="0000FF"/>
                  </a:solidFill>
                  <a:latin typeface="Times New Roman" panose="02020603050405020304" pitchFamily="18" charset="0"/>
                </a:rPr>
                <a:t> = 4 . ( 1+ 4 )</a:t>
              </a:r>
            </a:p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28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y</a:t>
              </a:r>
              <a:r>
                <a:rPr lang="en-US" altLang="en-US" sz="2280" baseline="30000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r>
                <a:rPr lang="en-US" altLang="en-US" sz="2280">
                  <a:solidFill>
                    <a:srgbClr val="0000FF"/>
                  </a:solidFill>
                  <a:latin typeface="Times New Roman" panose="02020603050405020304" pitchFamily="18" charset="0"/>
                </a:rPr>
                <a:t> = 20 suy ra: y = </a:t>
              </a:r>
            </a:p>
          </p:txBody>
        </p:sp>
        <p:graphicFrame>
          <p:nvGraphicFramePr>
            <p:cNvPr id="10260" name="Object 100"/>
            <p:cNvGraphicFramePr>
              <a:graphicFrameLocks noChangeAspect="1"/>
            </p:cNvGraphicFramePr>
            <p:nvPr/>
          </p:nvGraphicFramePr>
          <p:xfrm>
            <a:off x="4608" y="2640"/>
            <a:ext cx="336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3" name="Equation" r:id="rId6" imgW="317362" imgH="228501" progId="Equation.3">
                    <p:embed/>
                  </p:oleObj>
                </mc:Choice>
                <mc:Fallback>
                  <p:oleObj name="Equation" r:id="rId6" imgW="317362" imgH="228501" progId="Equation.3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2640"/>
                          <a:ext cx="336" cy="2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257" name="Rectangle 2"/>
          <p:cNvSpPr>
            <a:spLocks noChangeArrowheads="1"/>
          </p:cNvSpPr>
          <p:nvPr/>
        </p:nvSpPr>
        <p:spPr bwMode="auto">
          <a:xfrm>
            <a:off x="3288030" y="350521"/>
            <a:ext cx="73152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HỆ THỨC VỀ CẠNH VÀ ĐƯỜNG CAO TRO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SVN-A Love Of Thunder" panose="02040603050506020204" pitchFamily="18" charset="0"/>
                <a:cs typeface="Times New Roman" panose="02020603050405020304" pitchFamily="18" charset="0"/>
              </a:rPr>
              <a:t>TRONG TAM GIÁC VUÔ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1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9" dur="2000"/>
                                        <p:tgtEl>
                                          <p:spTgt spid="1188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66" grpId="0" animBg="1"/>
      <p:bldP spid="118866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8FF1EFF-8213-4940-A097-C84F4763DAA9}"/>
                  </a:ext>
                </a:extLst>
              </p14:cNvPr>
              <p14:cNvContentPartPr/>
              <p14:nvPr/>
            </p14:nvContentPartPr>
            <p14:xfrm>
              <a:off x="705960" y="361080"/>
              <a:ext cx="10735920" cy="53690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8FF1EFF-8213-4940-A097-C84F4763DAA9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96600" y="351720"/>
                <a:ext cx="10754640" cy="538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39091362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UIDATA" val="&lt;database version=&quot;11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81&quot;/&gt;&lt;/object&gt;&lt;object type=&quot;3&quot; unique_id=&quot;10004&quot;&gt;&lt;property id=&quot;20148&quot; value=&quot;5&quot;/&gt;&lt;property id=&quot;20300&quot; value=&quot;Slide 2&quot;/&gt;&lt;property id=&quot;20307&quot; value=&quot;256&quot;/&gt;&lt;/object&gt;&lt;object type=&quot;3&quot; unique_id=&quot;10005&quot;&gt;&lt;property id=&quot;20148&quot; value=&quot;5&quot;/&gt;&lt;property id=&quot;20300&quot; value=&quot;Slide 3 - &amp;quot;Chương I : HỆ THỨC LƯỢNG TRONG TAM GIÁC VUÔNG&amp;quot;&quot;/&gt;&lt;property id=&quot;20307&quot; value=&quot;268&quot;/&gt;&lt;/object&gt;&lt;object type=&quot;3&quot; unique_id=&quot;10006&quot;&gt;&lt;property id=&quot;20148&quot; value=&quot;5&quot;/&gt;&lt;property id=&quot;20300&quot; value=&quot;Slide 4 - &amp;quot;Chương I : HỆ THỨC LƯỢNG TRONG TAM GIÁC VUÔNG&amp;quot;&quot;/&gt;&lt;property id=&quot;20307&quot; value=&quot;270&quot;/&gt;&lt;/object&gt;&lt;object type=&quot;3&quot; unique_id=&quot;10007&quot;&gt;&lt;property id=&quot;20148&quot; value=&quot;5&quot;/&gt;&lt;property id=&quot;20300&quot; value=&quot;Slide 5 - &amp;quot;Chương I : HỆ THỨC LƯỢNG TRONG TAM GIÁC VUÔNG&amp;quot;&quot;/&gt;&lt;property id=&quot;20307&quot; value=&quot;272&quot;/&gt;&lt;/object&gt;&lt;object type=&quot;3&quot; unique_id=&quot;10008&quot;&gt;&lt;property id=&quot;20148&quot; value=&quot;5&quot;/&gt;&lt;property id=&quot;20300&quot; value=&quot;Slide 6&quot;/&gt;&lt;property id=&quot;20307&quot; value=&quot;264&quot;/&gt;&lt;/object&gt;&lt;object type=&quot;3&quot; unique_id=&quot;10009&quot;&gt;&lt;property id=&quot;20148&quot; value=&quot;5&quot;/&gt;&lt;property id=&quot;20300&quot; value=&quot;Slide 7 - &amp;quot;Chương I : HỆ THỨC LƯỢNG TRONG TAM GIÁC VUÔNG&amp;quot;&quot;/&gt;&lt;property id=&quot;20307&quot; value=&quot;275&quot;/&gt;&lt;/object&gt;&lt;object type=&quot;3&quot; unique_id=&quot;10010&quot;&gt;&lt;property id=&quot;20148&quot; value=&quot;5&quot;/&gt;&lt;property id=&quot;20300&quot; value=&quot;Slide 8 - &amp;quot;Chương I : HỆ THỨC LƯỢNG TRONG TAM GIÁC VUÔNG&amp;quot;&quot;/&gt;&lt;property id=&quot;20307&quot; value=&quot;277&quot;/&gt;&lt;/object&gt;&lt;/object&gt;&lt;object type=&quot;8&quot; unique_id=&quot;10020&quot;&gt;&lt;/object&gt;&lt;/object&gt;&lt;/database&gt;"/>
  <p:tag name="MMPROD_NEXTUNIQUEID" val="10009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lloons</Template>
  <TotalTime>1231</TotalTime>
  <Words>1035</Words>
  <PresentationFormat>Custom</PresentationFormat>
  <Paragraphs>20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4" baseType="lpstr">
      <vt:lpstr>Arial</vt:lpstr>
      <vt:lpstr>SVN-A Love Of Thunder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luyện tập</vt:lpstr>
      <vt:lpstr>Bài tập luyện tập</vt:lpstr>
      <vt:lpstr>Bài tập luyện tập</vt:lpstr>
      <vt:lpstr>Bài tập luyện tập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06-08-19T05:04:42Z</dcterms:created>
  <dcterms:modified xsi:type="dcterms:W3CDTF">2022-08-24T13:40:51Z</dcterms:modified>
</cp:coreProperties>
</file>